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C5DE3C" w14:textId="3D807B12" w:rsidR="00B00BA2" w:rsidRPr="00C5784B" w:rsidRDefault="00034E8C" w:rsidP="00C5784B">
      <w:pPr>
        <w:rPr>
          <w:b/>
          <w:szCs w:val="24"/>
        </w:rPr>
      </w:pPr>
      <w:r>
        <w:rPr>
          <w:b/>
          <w:sz w:val="32"/>
          <w:szCs w:val="32"/>
        </w:rPr>
        <w:t>Trigonometry</w:t>
      </w:r>
    </w:p>
    <w:p w14:paraId="7BEB5D0A" w14:textId="77777777" w:rsidR="00B00BA2" w:rsidRPr="00C5784B" w:rsidRDefault="00EC6FE5" w:rsidP="00B00BA2">
      <w:pPr>
        <w:pStyle w:val="ListParagraph"/>
        <w:numPr>
          <w:ilvl w:val="0"/>
          <w:numId w:val="1"/>
        </w:numPr>
        <w:rPr>
          <w:b/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15D3CB0F" wp14:editId="7921B0B9">
                <wp:simplePos x="0" y="0"/>
                <wp:positionH relativeFrom="column">
                  <wp:posOffset>3047384</wp:posOffset>
                </wp:positionH>
                <wp:positionV relativeFrom="paragraph">
                  <wp:posOffset>400563</wp:posOffset>
                </wp:positionV>
                <wp:extent cx="36000" cy="43200"/>
                <wp:effectExtent l="38100" t="38100" r="21590" b="13970"/>
                <wp:wrapNone/>
                <wp:docPr id="76" name="Ink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95CA797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6" o:spid="_x0000_s1026" type="#_x0000_t75" style="position:absolute;margin-left:239.55pt;margin-top:31.15pt;width:3.7pt;height:4.2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">
                <v:imagedata r:id="rId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1C85A4D7" wp14:editId="4E119ADB">
                <wp:simplePos x="0" y="0"/>
                <wp:positionH relativeFrom="column">
                  <wp:posOffset>2825984</wp:posOffset>
                </wp:positionH>
                <wp:positionV relativeFrom="paragraph">
                  <wp:posOffset>402723</wp:posOffset>
                </wp:positionV>
                <wp:extent cx="360" cy="360"/>
                <wp:effectExtent l="38100" t="38100" r="19050" b="19050"/>
                <wp:wrapNone/>
                <wp:docPr id="72" name="Ink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C078D" id="Ink 72" o:spid="_x0000_s1026" type="#_x0000_t75" style="position:absolute;margin-left:222.2pt;margin-top:31.4pt;width:.65pt;height: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">
                <v:imagedata r:id="rId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146E99BB" wp14:editId="720C4A10">
                <wp:simplePos x="0" y="0"/>
                <wp:positionH relativeFrom="column">
                  <wp:posOffset>822584</wp:posOffset>
                </wp:positionH>
                <wp:positionV relativeFrom="paragraph">
                  <wp:posOffset>387963</wp:posOffset>
                </wp:positionV>
                <wp:extent cx="6120" cy="42840"/>
                <wp:effectExtent l="19050" t="38100" r="32385" b="14605"/>
                <wp:wrapNone/>
                <wp:docPr id="19" name="Ink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612DC" id="Ink 19" o:spid="_x0000_s1026" type="#_x0000_t75" style="position:absolute;margin-left:64.3pt;margin-top:30.15pt;width:1.4pt;height:3.9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">
                <v:imagedata r:id="rId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5C822B51" wp14:editId="08C4A4A9">
                <wp:simplePos x="0" y="0"/>
                <wp:positionH relativeFrom="column">
                  <wp:posOffset>822584</wp:posOffset>
                </wp:positionH>
                <wp:positionV relativeFrom="paragraph">
                  <wp:posOffset>286803</wp:posOffset>
                </wp:positionV>
                <wp:extent cx="5760" cy="65160"/>
                <wp:effectExtent l="38100" t="38100" r="13335" b="11430"/>
                <wp:wrapNone/>
                <wp:docPr id="18" name="Ink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1A15D" id="Ink 18" o:spid="_x0000_s1026" type="#_x0000_t75" style="position:absolute;margin-left:64.3pt;margin-top:22.35pt;width:1.05pt;height:5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">
                <v:imagedata r:id="rId13" o:title=""/>
                <v:path arrowok="t"/>
                <o:lock v:ext="edit" rotation="t" aspectratio="f"/>
              </v:shape>
            </w:pict>
          </mc:Fallback>
        </mc:AlternateContent>
      </w:r>
      <w:r w:rsidR="001C5631" w:rsidRPr="00C5784B">
        <w:rPr>
          <w:szCs w:val="24"/>
        </w:rPr>
        <w:t>Find the other 5 trig ratios for θ if</w:t>
      </w:r>
      <w:r w:rsidR="002942F4" w:rsidRPr="00C5784B">
        <w:rPr>
          <w:szCs w:val="24"/>
        </w:rPr>
        <w:t xml:space="preserve"> </w:t>
      </w:r>
      <w:r w:rsidR="001C5631" w:rsidRPr="00C5784B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 xml:space="preserve">cosθ=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4"/>
                  </w:rPr>
                  <m:t>2</m:t>
                </m:r>
              </m:e>
            </m:rad>
          </m:den>
        </m:f>
      </m:oMath>
      <w:r w:rsidR="001C5631" w:rsidRPr="00C5784B">
        <w:rPr>
          <w:szCs w:val="24"/>
        </w:rPr>
        <w:t xml:space="preserve">   for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0</m:t>
            </m:r>
          </m:e>
          <m:sup>
            <m:r>
              <w:rPr>
                <w:rFonts w:ascii="Cambria Math" w:hAnsi="Cambria Math"/>
                <w:szCs w:val="24"/>
              </w:rPr>
              <m:t>o</m:t>
            </m:r>
          </m:sup>
        </m:sSup>
        <m:r>
          <w:rPr>
            <w:rFonts w:ascii="Cambria Math" w:hAnsi="Cambria Math"/>
            <w:szCs w:val="24"/>
          </w:rPr>
          <m:t>≤θ≤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80</m:t>
            </m:r>
          </m:e>
          <m:sup>
            <m:r>
              <w:rPr>
                <w:rFonts w:ascii="Cambria Math" w:hAnsi="Cambria Math"/>
                <w:szCs w:val="24"/>
              </w:rPr>
              <m:t>o</m:t>
            </m:r>
          </m:sup>
        </m:sSup>
      </m:oMath>
      <w:r w:rsidR="001C5631" w:rsidRPr="00C5784B">
        <w:rPr>
          <w:szCs w:val="24"/>
        </w:rPr>
        <w:t>.</w:t>
      </w:r>
    </w:p>
    <w:p w14:paraId="0F5D4026" w14:textId="77777777" w:rsidR="00B00BA2" w:rsidRPr="00C5784B" w:rsidRDefault="00EC6FE5" w:rsidP="00B00BA2">
      <w:pPr>
        <w:rPr>
          <w:b/>
          <w:szCs w:val="24"/>
        </w:rPr>
      </w:pP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7AED9FE3" wp14:editId="091BC606">
                <wp:simplePos x="0" y="0"/>
                <wp:positionH relativeFrom="column">
                  <wp:posOffset>3571544</wp:posOffset>
                </wp:positionH>
                <wp:positionV relativeFrom="paragraph">
                  <wp:posOffset>330728</wp:posOffset>
                </wp:positionV>
                <wp:extent cx="110160" cy="13320"/>
                <wp:effectExtent l="38100" t="38100" r="23495" b="25400"/>
                <wp:wrapNone/>
                <wp:docPr id="102" name="Ink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0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BA577" id="Ink 102" o:spid="_x0000_s1026" type="#_x0000_t75" style="position:absolute;margin-left:280.75pt;margin-top:25.8pt;width:9.25pt;height:1.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">
                <v:imagedata r:id="rId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09887FB7" wp14:editId="54985769">
                <wp:simplePos x="0" y="0"/>
                <wp:positionH relativeFrom="column">
                  <wp:posOffset>4497104</wp:posOffset>
                </wp:positionH>
                <wp:positionV relativeFrom="paragraph">
                  <wp:posOffset>140288</wp:posOffset>
                </wp:positionV>
                <wp:extent cx="75600" cy="60120"/>
                <wp:effectExtent l="38100" t="38100" r="19685" b="16510"/>
                <wp:wrapNone/>
                <wp:docPr id="100" name="Ink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D307F" id="Ink 100" o:spid="_x0000_s1026" type="#_x0000_t75" style="position:absolute;margin-left:353.65pt;margin-top:10.6pt;width:6.6pt;height:5.6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">
                <v:imagedata r:id="rId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735E3F5E" wp14:editId="01B1EC64">
                <wp:simplePos x="0" y="0"/>
                <wp:positionH relativeFrom="column">
                  <wp:posOffset>4413224</wp:posOffset>
                </wp:positionH>
                <wp:positionV relativeFrom="paragraph">
                  <wp:posOffset>85208</wp:posOffset>
                </wp:positionV>
                <wp:extent cx="117000" cy="106200"/>
                <wp:effectExtent l="38100" t="38100" r="16510" b="27305"/>
                <wp:wrapNone/>
                <wp:docPr id="99" name="Ink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70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4F14D" id="Ink 99" o:spid="_x0000_s1026" type="#_x0000_t75" style="position:absolute;margin-left:347.05pt;margin-top:6.25pt;width:9.85pt;height:9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">
                <v:imagedata r:id="rId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21C679E4" wp14:editId="563EF732">
                <wp:simplePos x="0" y="0"/>
                <wp:positionH relativeFrom="column">
                  <wp:posOffset>4416824</wp:posOffset>
                </wp:positionH>
                <wp:positionV relativeFrom="paragraph">
                  <wp:posOffset>60728</wp:posOffset>
                </wp:positionV>
                <wp:extent cx="111600" cy="4680"/>
                <wp:effectExtent l="38100" t="38100" r="22225" b="14605"/>
                <wp:wrapNone/>
                <wp:docPr id="98" name="Ink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0B07B" id="Ink 98" o:spid="_x0000_s1026" type="#_x0000_t75" style="position:absolute;margin-left:347.35pt;margin-top:4.5pt;width:9.4pt;height:1.1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">
                <v:imagedata r:id="rId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489E2210" wp14:editId="758DA50A">
                <wp:simplePos x="0" y="0"/>
                <wp:positionH relativeFrom="column">
                  <wp:posOffset>4454264</wp:posOffset>
                </wp:positionH>
                <wp:positionV relativeFrom="paragraph">
                  <wp:posOffset>-22792</wp:posOffset>
                </wp:positionV>
                <wp:extent cx="20520" cy="67680"/>
                <wp:effectExtent l="38100" t="38100" r="17780" b="27940"/>
                <wp:wrapNone/>
                <wp:docPr id="97" name="Ink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5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B7D59" id="Ink 97" o:spid="_x0000_s1026" type="#_x0000_t75" style="position:absolute;margin-left:350.3pt;margin-top:-2.15pt;width:2.3pt;height:6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">
                <v:imagedata r:id="rId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560159AE" wp14:editId="0CDA5B87">
                <wp:simplePos x="0" y="0"/>
                <wp:positionH relativeFrom="column">
                  <wp:posOffset>4214864</wp:posOffset>
                </wp:positionH>
                <wp:positionV relativeFrom="paragraph">
                  <wp:posOffset>101408</wp:posOffset>
                </wp:positionV>
                <wp:extent cx="56880" cy="5760"/>
                <wp:effectExtent l="38100" t="38100" r="19685" b="13335"/>
                <wp:wrapNone/>
                <wp:docPr id="96" name="Ink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FEE02" id="Ink 96" o:spid="_x0000_s1026" type="#_x0000_t75" style="position:absolute;margin-left:331.45pt;margin-top:7.6pt;width:5.15pt;height:1.3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">
                <v:imagedata r:id="rId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2FF6126D" wp14:editId="0E2DA4E9">
                <wp:simplePos x="0" y="0"/>
                <wp:positionH relativeFrom="column">
                  <wp:posOffset>4223864</wp:posOffset>
                </wp:positionH>
                <wp:positionV relativeFrom="paragraph">
                  <wp:posOffset>69008</wp:posOffset>
                </wp:positionV>
                <wp:extent cx="51120" cy="6120"/>
                <wp:effectExtent l="38100" t="38100" r="25400" b="13335"/>
                <wp:wrapNone/>
                <wp:docPr id="95" name="Ink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3E211" id="Ink 95" o:spid="_x0000_s1026" type="#_x0000_t75" style="position:absolute;margin-left:332.15pt;margin-top:5pt;width:4.65pt;height:1.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">
                <v:imagedata r:id="rId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081C32CC" wp14:editId="3CD57FC5">
                <wp:simplePos x="0" y="0"/>
                <wp:positionH relativeFrom="column">
                  <wp:posOffset>4090304</wp:posOffset>
                </wp:positionH>
                <wp:positionV relativeFrom="paragraph">
                  <wp:posOffset>126968</wp:posOffset>
                </wp:positionV>
                <wp:extent cx="60840" cy="70200"/>
                <wp:effectExtent l="38100" t="38100" r="15875" b="25400"/>
                <wp:wrapNone/>
                <wp:docPr id="94" name="Ink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8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1FB07" id="Ink 94" o:spid="_x0000_s1026" type="#_x0000_t75" style="position:absolute;margin-left:321.6pt;margin-top:9.65pt;width:5.45pt;height:6.3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">
                <v:imagedata r:id="rId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6593833A" wp14:editId="671E4007">
                <wp:simplePos x="0" y="0"/>
                <wp:positionH relativeFrom="column">
                  <wp:posOffset>4084544</wp:posOffset>
                </wp:positionH>
                <wp:positionV relativeFrom="paragraph">
                  <wp:posOffset>97088</wp:posOffset>
                </wp:positionV>
                <wp:extent cx="82440" cy="1080"/>
                <wp:effectExtent l="38100" t="38100" r="13335" b="18415"/>
                <wp:wrapNone/>
                <wp:docPr id="93" name="Ink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D3B01" id="Ink 93" o:spid="_x0000_s1026" type="#_x0000_t75" style="position:absolute;margin-left:321.2pt;margin-top:7.05pt;width:7.1pt;height:1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">
                <v:imagedata r:id="rId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0E8B4555" wp14:editId="0FEF79DD">
                <wp:simplePos x="0" y="0"/>
                <wp:positionH relativeFrom="column">
                  <wp:posOffset>4091744</wp:posOffset>
                </wp:positionH>
                <wp:positionV relativeFrom="paragraph">
                  <wp:posOffset>-16312</wp:posOffset>
                </wp:positionV>
                <wp:extent cx="60480" cy="121320"/>
                <wp:effectExtent l="38100" t="19050" r="15875" b="31115"/>
                <wp:wrapNone/>
                <wp:docPr id="92" name="Ink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4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7A87B" id="Ink 92" o:spid="_x0000_s1026" type="#_x0000_t75" style="position:absolute;margin-left:321.75pt;margin-top:-1.75pt;width:5.65pt;height:10.4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">
                <v:imagedata r:id="rId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7122DEA9" wp14:editId="61C4EF41">
                <wp:simplePos x="0" y="0"/>
                <wp:positionH relativeFrom="column">
                  <wp:posOffset>3935864</wp:posOffset>
                </wp:positionH>
                <wp:positionV relativeFrom="paragraph">
                  <wp:posOffset>64328</wp:posOffset>
                </wp:positionV>
                <wp:extent cx="70200" cy="6120"/>
                <wp:effectExtent l="38100" t="38100" r="25400" b="13335"/>
                <wp:wrapNone/>
                <wp:docPr id="91" name="Ink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2E3B2" id="Ink 91" o:spid="_x0000_s1026" type="#_x0000_t75" style="position:absolute;margin-left:309.5pt;margin-top:4.9pt;width:6.1pt;height:1.1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">
                <v:imagedata r:id="rId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5B1B862D" wp14:editId="49F745F6">
                <wp:simplePos x="0" y="0"/>
                <wp:positionH relativeFrom="column">
                  <wp:posOffset>3934784</wp:posOffset>
                </wp:positionH>
                <wp:positionV relativeFrom="paragraph">
                  <wp:posOffset>41288</wp:posOffset>
                </wp:positionV>
                <wp:extent cx="59760" cy="4680"/>
                <wp:effectExtent l="38100" t="38100" r="16510" b="14605"/>
                <wp:wrapNone/>
                <wp:docPr id="90" name="Ink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94478" id="Ink 90" o:spid="_x0000_s1026" type="#_x0000_t75" style="position:absolute;margin-left:309.4pt;margin-top:2.8pt;width:5.3pt;height:1.2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">
                <v:imagedata r:id="rId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2E43D180" wp14:editId="7AC8DAE3">
                <wp:simplePos x="0" y="0"/>
                <wp:positionH relativeFrom="column">
                  <wp:posOffset>3819584</wp:posOffset>
                </wp:positionH>
                <wp:positionV relativeFrom="paragraph">
                  <wp:posOffset>48488</wp:posOffset>
                </wp:positionV>
                <wp:extent cx="82800" cy="7560"/>
                <wp:effectExtent l="38100" t="38100" r="12700" b="12065"/>
                <wp:wrapNone/>
                <wp:docPr id="89" name="Ink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D139D" id="Ink 89" o:spid="_x0000_s1026" type="#_x0000_t75" style="position:absolute;margin-left:300.3pt;margin-top:3.6pt;width:7.15pt;height:1.3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">
                <v:imagedata r:id="rId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068229EF" wp14:editId="4A8F65DA">
                <wp:simplePos x="0" y="0"/>
                <wp:positionH relativeFrom="column">
                  <wp:posOffset>3815624</wp:posOffset>
                </wp:positionH>
                <wp:positionV relativeFrom="paragraph">
                  <wp:posOffset>-13072</wp:posOffset>
                </wp:positionV>
                <wp:extent cx="72720" cy="123120"/>
                <wp:effectExtent l="19050" t="19050" r="22860" b="29845"/>
                <wp:wrapNone/>
                <wp:docPr id="88" name="Ink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7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F68C9" id="Ink 88" o:spid="_x0000_s1026" type="#_x0000_t75" style="position:absolute;margin-left:300pt;margin-top:-1.45pt;width:6.65pt;height:10.5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">
                <v:imagedata r:id="rId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7A434697" wp14:editId="01F80C5D">
                <wp:simplePos x="0" y="0"/>
                <wp:positionH relativeFrom="column">
                  <wp:posOffset>3694664</wp:posOffset>
                </wp:positionH>
                <wp:positionV relativeFrom="paragraph">
                  <wp:posOffset>13568</wp:posOffset>
                </wp:positionV>
                <wp:extent cx="91440" cy="100440"/>
                <wp:effectExtent l="38100" t="38100" r="22860" b="13970"/>
                <wp:wrapNone/>
                <wp:docPr id="87" name="Ink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28233" id="Ink 87" o:spid="_x0000_s1026" type="#_x0000_t75" style="position:absolute;margin-left:290.55pt;margin-top:.6pt;width:7.75pt;height:8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">
                <v:imagedata r:id="rId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23FF08DB" wp14:editId="0A036E77">
                <wp:simplePos x="0" y="0"/>
                <wp:positionH relativeFrom="column">
                  <wp:posOffset>3643184</wp:posOffset>
                </wp:positionH>
                <wp:positionV relativeFrom="paragraph">
                  <wp:posOffset>22208</wp:posOffset>
                </wp:positionV>
                <wp:extent cx="23760" cy="78480"/>
                <wp:effectExtent l="38100" t="38100" r="14605" b="17145"/>
                <wp:wrapNone/>
                <wp:docPr id="86" name="Ink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FC7DA" id="Ink 86" o:spid="_x0000_s1026" type="#_x0000_t75" style="position:absolute;margin-left:286.4pt;margin-top:1.4pt;width:2.5pt;height:6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">
                <v:imagedata r:id="rId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40B1787D" wp14:editId="73682228">
                <wp:simplePos x="0" y="0"/>
                <wp:positionH relativeFrom="column">
                  <wp:posOffset>3553904</wp:posOffset>
                </wp:positionH>
                <wp:positionV relativeFrom="paragraph">
                  <wp:posOffset>-2272</wp:posOffset>
                </wp:positionV>
                <wp:extent cx="67680" cy="104400"/>
                <wp:effectExtent l="19050" t="38100" r="27940" b="29210"/>
                <wp:wrapNone/>
                <wp:docPr id="85" name="Ink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D2D9F" id="Ink 85" o:spid="_x0000_s1026" type="#_x0000_t75" style="position:absolute;margin-left:279.4pt;margin-top:-.65pt;width:6.25pt;height:9.1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">
                <v:imagedata r:id="rId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7CF3550F" wp14:editId="1E131C75">
                <wp:simplePos x="0" y="0"/>
                <wp:positionH relativeFrom="column">
                  <wp:posOffset>2024624</wp:posOffset>
                </wp:positionH>
                <wp:positionV relativeFrom="paragraph">
                  <wp:posOffset>313808</wp:posOffset>
                </wp:positionV>
                <wp:extent cx="37800" cy="46080"/>
                <wp:effectExtent l="38100" t="19050" r="19685" b="30480"/>
                <wp:wrapNone/>
                <wp:docPr id="84" name="Ink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8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15EA1" id="Ink 84" o:spid="_x0000_s1026" type="#_x0000_t75" style="position:absolute;margin-left:158.95pt;margin-top:24.3pt;width:3.95pt;height:4.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">
                <v:imagedata r:id="rId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5E377FA8" wp14:editId="122930FE">
                <wp:simplePos x="0" y="0"/>
                <wp:positionH relativeFrom="column">
                  <wp:posOffset>2926784</wp:posOffset>
                </wp:positionH>
                <wp:positionV relativeFrom="paragraph">
                  <wp:posOffset>-7312</wp:posOffset>
                </wp:positionV>
                <wp:extent cx="75240" cy="117000"/>
                <wp:effectExtent l="38100" t="38100" r="20320" b="16510"/>
                <wp:wrapNone/>
                <wp:docPr id="75" name="Ink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7E7C0" id="Ink 75" o:spid="_x0000_s1026" type="#_x0000_t75" style="position:absolute;margin-left:230pt;margin-top:-1.05pt;width:6.75pt;height:10.1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">
                <v:imagedata r:id="rId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51493566" wp14:editId="00925B95">
                <wp:simplePos x="0" y="0"/>
                <wp:positionH relativeFrom="column">
                  <wp:posOffset>2878184</wp:posOffset>
                </wp:positionH>
                <wp:positionV relativeFrom="paragraph">
                  <wp:posOffset>968</wp:posOffset>
                </wp:positionV>
                <wp:extent cx="14760" cy="100080"/>
                <wp:effectExtent l="38100" t="38100" r="23495" b="14605"/>
                <wp:wrapNone/>
                <wp:docPr id="74" name="Ink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7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6A574" id="Ink 74" o:spid="_x0000_s1026" type="#_x0000_t75" style="position:absolute;margin-left:226.2pt;margin-top:-.25pt;width:1.8pt;height:8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">
                <v:imagedata r:id="rId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09D00839" wp14:editId="0CD822D1">
                <wp:simplePos x="0" y="0"/>
                <wp:positionH relativeFrom="column">
                  <wp:posOffset>2827784</wp:posOffset>
                </wp:positionH>
                <wp:positionV relativeFrom="paragraph">
                  <wp:posOffset>-7672</wp:posOffset>
                </wp:positionV>
                <wp:extent cx="80280" cy="63360"/>
                <wp:effectExtent l="38100" t="38100" r="15240" b="32385"/>
                <wp:wrapNone/>
                <wp:docPr id="73" name="Ink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2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CBC18" id="Ink 73" o:spid="_x0000_s1026" type="#_x0000_t75" style="position:absolute;margin-left:222.2pt;margin-top:-1.05pt;width:7.1pt;height:5.9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">
                <v:imagedata r:id="rId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5ABC5C11" wp14:editId="0724D9D9">
                <wp:simplePos x="0" y="0"/>
                <wp:positionH relativeFrom="column">
                  <wp:posOffset>2705384</wp:posOffset>
                </wp:positionH>
                <wp:positionV relativeFrom="paragraph">
                  <wp:posOffset>52448</wp:posOffset>
                </wp:positionV>
                <wp:extent cx="5400" cy="11520"/>
                <wp:effectExtent l="38100" t="38100" r="13970" b="26670"/>
                <wp:wrapNone/>
                <wp:docPr id="39" name="Ink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0411A" id="Ink 39" o:spid="_x0000_s1026" type="#_x0000_t75" style="position:absolute;margin-left:212.55pt;margin-top:3.95pt;width:1.15pt;height:1.5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">
                <v:imagedata r:id="rId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2BC61793" wp14:editId="69832FA7">
                <wp:simplePos x="0" y="0"/>
                <wp:positionH relativeFrom="column">
                  <wp:posOffset>2698904</wp:posOffset>
                </wp:positionH>
                <wp:positionV relativeFrom="paragraph">
                  <wp:posOffset>8888</wp:posOffset>
                </wp:positionV>
                <wp:extent cx="8280" cy="7200"/>
                <wp:effectExtent l="38100" t="38100" r="10795" b="12065"/>
                <wp:wrapNone/>
                <wp:docPr id="38" name="Ink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ADAD8" id="Ink 38" o:spid="_x0000_s1026" type="#_x0000_t75" style="position:absolute;margin-left:212.05pt;margin-top:.25pt;width:1.3pt;height:1.2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">
                <v:imagedata r:id="rId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8C7FDEB" wp14:editId="5B6521EC">
                <wp:simplePos x="0" y="0"/>
                <wp:positionH relativeFrom="column">
                  <wp:posOffset>2572544</wp:posOffset>
                </wp:positionH>
                <wp:positionV relativeFrom="paragraph">
                  <wp:posOffset>10328</wp:posOffset>
                </wp:positionV>
                <wp:extent cx="83520" cy="78480"/>
                <wp:effectExtent l="38100" t="38100" r="12065" b="17145"/>
                <wp:wrapNone/>
                <wp:docPr id="37" name="Ink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74FB9" id="Ink 37" o:spid="_x0000_s1026" type="#_x0000_t75" style="position:absolute;margin-left:202.1pt;margin-top:.35pt;width:7.2pt;height:7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">
                <v:imagedata r:id="rId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51D336BF" wp14:editId="2EE81953">
                <wp:simplePos x="0" y="0"/>
                <wp:positionH relativeFrom="column">
                  <wp:posOffset>2521784</wp:posOffset>
                </wp:positionH>
                <wp:positionV relativeFrom="paragraph">
                  <wp:posOffset>-29992</wp:posOffset>
                </wp:positionV>
                <wp:extent cx="25920" cy="117720"/>
                <wp:effectExtent l="38100" t="38100" r="12700" b="15875"/>
                <wp:wrapNone/>
                <wp:docPr id="36" name="Ink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43113" id="Ink 36" o:spid="_x0000_s1026" type="#_x0000_t75" style="position:absolute;margin-left:198.1pt;margin-top:-2.8pt;width:2.7pt;height:10.0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">
                <v:imagedata r:id="rId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19205A20" wp14:editId="092E305B">
                <wp:simplePos x="0" y="0"/>
                <wp:positionH relativeFrom="column">
                  <wp:posOffset>2431424</wp:posOffset>
                </wp:positionH>
                <wp:positionV relativeFrom="paragraph">
                  <wp:posOffset>14288</wp:posOffset>
                </wp:positionV>
                <wp:extent cx="84600" cy="182160"/>
                <wp:effectExtent l="19050" t="38100" r="29845" b="27940"/>
                <wp:wrapNone/>
                <wp:docPr id="35" name="Ink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6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6ABA3" id="Ink 35" o:spid="_x0000_s1026" type="#_x0000_t75" style="position:absolute;margin-left:191pt;margin-top:.7pt;width:7.5pt;height:15.2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">
                <v:imagedata r:id="rId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4C01C569" wp14:editId="7AFF2961">
                <wp:simplePos x="0" y="0"/>
                <wp:positionH relativeFrom="column">
                  <wp:posOffset>2205344</wp:posOffset>
                </wp:positionH>
                <wp:positionV relativeFrom="paragraph">
                  <wp:posOffset>13568</wp:posOffset>
                </wp:positionV>
                <wp:extent cx="208440" cy="81360"/>
                <wp:effectExtent l="38100" t="38100" r="1270" b="13970"/>
                <wp:wrapNone/>
                <wp:docPr id="34" name="Ink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7FE0A" id="Ink 34" o:spid="_x0000_s1026" type="#_x0000_t75" style="position:absolute;margin-left:173.2pt;margin-top:.6pt;width:17.05pt;height:7.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">
                <v:imagedata r:id="rId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29E35F15" wp14:editId="12C37163">
                <wp:simplePos x="0" y="0"/>
                <wp:positionH relativeFrom="column">
                  <wp:posOffset>1874504</wp:posOffset>
                </wp:positionH>
                <wp:positionV relativeFrom="paragraph">
                  <wp:posOffset>9968</wp:posOffset>
                </wp:positionV>
                <wp:extent cx="164880" cy="79920"/>
                <wp:effectExtent l="38100" t="38100" r="26035" b="15875"/>
                <wp:wrapNone/>
                <wp:docPr id="33" name="Ink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4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38B2D" id="Ink 33" o:spid="_x0000_s1026" type="#_x0000_t75" style="position:absolute;margin-left:147.15pt;margin-top:.35pt;width:13.65pt;height:7.2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">
                <v:imagedata r:id="rId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6EE1A4C0" wp14:editId="617A4605">
                <wp:simplePos x="0" y="0"/>
                <wp:positionH relativeFrom="column">
                  <wp:posOffset>1690544</wp:posOffset>
                </wp:positionH>
                <wp:positionV relativeFrom="paragraph">
                  <wp:posOffset>11768</wp:posOffset>
                </wp:positionV>
                <wp:extent cx="153360" cy="80640"/>
                <wp:effectExtent l="38100" t="38100" r="18415" b="15240"/>
                <wp:wrapNone/>
                <wp:docPr id="32" name="Ink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3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335F" id="Ink 32" o:spid="_x0000_s1026" type="#_x0000_t75" style="position:absolute;margin-left:132.65pt;margin-top:.5pt;width:12.75pt;height:7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">
                <v:imagedata r:id="rId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2ADD19CA" wp14:editId="7F332A67">
                <wp:simplePos x="0" y="0"/>
                <wp:positionH relativeFrom="column">
                  <wp:posOffset>1546544</wp:posOffset>
                </wp:positionH>
                <wp:positionV relativeFrom="paragraph">
                  <wp:posOffset>18248</wp:posOffset>
                </wp:positionV>
                <wp:extent cx="134280" cy="77400"/>
                <wp:effectExtent l="19050" t="38100" r="18415" b="18415"/>
                <wp:wrapNone/>
                <wp:docPr id="31" name="Ink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42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B13CF" id="Ink 31" o:spid="_x0000_s1026" type="#_x0000_t75" style="position:absolute;margin-left:121.35pt;margin-top:1.1pt;width:11.15pt;height:6.9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">
                <v:imagedata r:id="rId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68EEB152" wp14:editId="28157307">
                <wp:simplePos x="0" y="0"/>
                <wp:positionH relativeFrom="column">
                  <wp:posOffset>1454024</wp:posOffset>
                </wp:positionH>
                <wp:positionV relativeFrom="paragraph">
                  <wp:posOffset>48488</wp:posOffset>
                </wp:positionV>
                <wp:extent cx="82080" cy="9720"/>
                <wp:effectExtent l="38100" t="19050" r="13335" b="28575"/>
                <wp:wrapNone/>
                <wp:docPr id="30" name="Ink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F8987" id="Ink 30" o:spid="_x0000_s1026" type="#_x0000_t75" style="position:absolute;margin-left:114.1pt;margin-top:3.55pt;width:7.05pt;height:1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">
                <v:imagedata r:id="rId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59EA9E05" wp14:editId="18BD14CA">
                <wp:simplePos x="0" y="0"/>
                <wp:positionH relativeFrom="column">
                  <wp:posOffset>1490744</wp:posOffset>
                </wp:positionH>
                <wp:positionV relativeFrom="paragraph">
                  <wp:posOffset>-32152</wp:posOffset>
                </wp:positionV>
                <wp:extent cx="44280" cy="178560"/>
                <wp:effectExtent l="19050" t="38100" r="13335" b="31115"/>
                <wp:wrapNone/>
                <wp:docPr id="29" name="Ink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2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EA14E" id="Ink 29" o:spid="_x0000_s1026" type="#_x0000_t75" style="position:absolute;margin-left:116.95pt;margin-top:-3pt;width:4.35pt;height:14.9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">
                <v:imagedata r:id="rId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28D33D3C" wp14:editId="4AE0F4F2">
                <wp:simplePos x="0" y="0"/>
                <wp:positionH relativeFrom="column">
                  <wp:posOffset>1393904</wp:posOffset>
                </wp:positionH>
                <wp:positionV relativeFrom="paragraph">
                  <wp:posOffset>31568</wp:posOffset>
                </wp:positionV>
                <wp:extent cx="66960" cy="69120"/>
                <wp:effectExtent l="19050" t="38100" r="28575" b="26670"/>
                <wp:wrapNone/>
                <wp:docPr id="28" name="Ink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C7EDE" id="Ink 28" o:spid="_x0000_s1026" type="#_x0000_t75" style="position:absolute;margin-left:109.3pt;margin-top:2.05pt;width:5.9pt;height:6.3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">
                <v:imagedata r:id="rId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3321D310" wp14:editId="33AADCE9">
                <wp:simplePos x="0" y="0"/>
                <wp:positionH relativeFrom="column">
                  <wp:posOffset>1293824</wp:posOffset>
                </wp:positionH>
                <wp:positionV relativeFrom="paragraph">
                  <wp:posOffset>-33592</wp:posOffset>
                </wp:positionV>
                <wp:extent cx="91440" cy="147240"/>
                <wp:effectExtent l="38100" t="38100" r="3810" b="24765"/>
                <wp:wrapNone/>
                <wp:docPr id="27" name="Ink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36BAE" id="Ink 27" o:spid="_x0000_s1026" type="#_x0000_t75" style="position:absolute;margin-left:101.45pt;margin-top:-3.1pt;width:7.85pt;height:12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">
                <v:imagedata r:id="rId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3CE9B727" wp14:editId="6D242B35">
                <wp:simplePos x="0" y="0"/>
                <wp:positionH relativeFrom="column">
                  <wp:posOffset>450344</wp:posOffset>
                </wp:positionH>
                <wp:positionV relativeFrom="paragraph">
                  <wp:posOffset>254408</wp:posOffset>
                </wp:positionV>
                <wp:extent cx="15840" cy="72360"/>
                <wp:effectExtent l="38100" t="38100" r="22860" b="23495"/>
                <wp:wrapNone/>
                <wp:docPr id="26" name="Ink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8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7DB99" id="Ink 26" o:spid="_x0000_s1026" type="#_x0000_t75" style="position:absolute;margin-left:35pt;margin-top:19.6pt;width:2.1pt;height:6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">
                <v:imagedata r:id="rId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1F9A7A81" wp14:editId="045A7039">
                <wp:simplePos x="0" y="0"/>
                <wp:positionH relativeFrom="column">
                  <wp:posOffset>907904</wp:posOffset>
                </wp:positionH>
                <wp:positionV relativeFrom="paragraph">
                  <wp:posOffset>103568</wp:posOffset>
                </wp:positionV>
                <wp:extent cx="11160" cy="44280"/>
                <wp:effectExtent l="38100" t="19050" r="27305" b="32385"/>
                <wp:wrapNone/>
                <wp:docPr id="25" name="Ink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B6151" id="Ink 25" o:spid="_x0000_s1026" type="#_x0000_t75" style="position:absolute;margin-left:71.05pt;margin-top:7.7pt;width:1.6pt;height:4.4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">
                <v:imagedata r:id="rId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1C8FE784" wp14:editId="57B17E41">
                <wp:simplePos x="0" y="0"/>
                <wp:positionH relativeFrom="column">
                  <wp:posOffset>525224</wp:posOffset>
                </wp:positionH>
                <wp:positionV relativeFrom="paragraph">
                  <wp:posOffset>2408</wp:posOffset>
                </wp:positionV>
                <wp:extent cx="52200" cy="40320"/>
                <wp:effectExtent l="38100" t="38100" r="24130" b="17145"/>
                <wp:wrapNone/>
                <wp:docPr id="24" name="Ink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310BA" id="Ink 24" o:spid="_x0000_s1026" type="#_x0000_t75" style="position:absolute;margin-left:40.9pt;margin-top:-.25pt;width:4.75pt;height:4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">
                <v:imagedata r:id="rId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4F457282" wp14:editId="3646B879">
                <wp:simplePos x="0" y="0"/>
                <wp:positionH relativeFrom="column">
                  <wp:posOffset>473384</wp:posOffset>
                </wp:positionH>
                <wp:positionV relativeFrom="paragraph">
                  <wp:posOffset>-25312</wp:posOffset>
                </wp:positionV>
                <wp:extent cx="63720" cy="78840"/>
                <wp:effectExtent l="38100" t="38100" r="12700" b="16510"/>
                <wp:wrapNone/>
                <wp:docPr id="23" name="Ink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91E55" id="Ink 23" o:spid="_x0000_s1026" type="#_x0000_t75" style="position:absolute;margin-left:36.8pt;margin-top:-2.45pt;width:5.6pt;height:7.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">
                <v:imagedata r:id="rId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521FCC3A" wp14:editId="28EAB7D8">
                <wp:simplePos x="0" y="0"/>
                <wp:positionH relativeFrom="column">
                  <wp:posOffset>828344</wp:posOffset>
                </wp:positionH>
                <wp:positionV relativeFrom="paragraph">
                  <wp:posOffset>290768</wp:posOffset>
                </wp:positionV>
                <wp:extent cx="2880" cy="47160"/>
                <wp:effectExtent l="38100" t="38100" r="16510" b="10160"/>
                <wp:wrapNone/>
                <wp:docPr id="22" name="Ink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51CAA" id="Ink 22" o:spid="_x0000_s1026" type="#_x0000_t75" style="position:absolute;margin-left:64.75pt;margin-top:22.6pt;width:1.15pt;height:4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">
                <v:imagedata r:id="rId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4F9BAD17" wp14:editId="224C1A1B">
                <wp:simplePos x="0" y="0"/>
                <wp:positionH relativeFrom="column">
                  <wp:posOffset>833744</wp:posOffset>
                </wp:positionH>
                <wp:positionV relativeFrom="paragraph">
                  <wp:posOffset>196088</wp:posOffset>
                </wp:positionV>
                <wp:extent cx="1440" cy="47160"/>
                <wp:effectExtent l="38100" t="38100" r="17780" b="10160"/>
                <wp:wrapNone/>
                <wp:docPr id="21" name="Ink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EE287" id="Ink 21" o:spid="_x0000_s1026" type="#_x0000_t75" style="position:absolute;margin-left:65.2pt;margin-top:15.15pt;width:.9pt;height:4.1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">
                <v:imagedata r:id="rId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5C9253FA" wp14:editId="74AC7350">
                <wp:simplePos x="0" y="0"/>
                <wp:positionH relativeFrom="column">
                  <wp:posOffset>815024</wp:posOffset>
                </wp:positionH>
                <wp:positionV relativeFrom="paragraph">
                  <wp:posOffset>78008</wp:posOffset>
                </wp:positionV>
                <wp:extent cx="9720" cy="56160"/>
                <wp:effectExtent l="19050" t="38100" r="28575" b="20320"/>
                <wp:wrapNone/>
                <wp:docPr id="20" name="Ink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EE66B" id="Ink 20" o:spid="_x0000_s1026" type="#_x0000_t75" style="position:absolute;margin-left:63.75pt;margin-top:5.85pt;width:1.35pt;height:4.9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">
                <v:imagedata r:id="rId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16D0A792" wp14:editId="5DB947E8">
                <wp:simplePos x="0" y="0"/>
                <wp:positionH relativeFrom="column">
                  <wp:posOffset>352424</wp:posOffset>
                </wp:positionH>
                <wp:positionV relativeFrom="paragraph">
                  <wp:posOffset>-152032</wp:posOffset>
                </wp:positionV>
                <wp:extent cx="417960" cy="510120"/>
                <wp:effectExtent l="38100" t="38100" r="20320" b="23495"/>
                <wp:wrapNone/>
                <wp:docPr id="17" name="Ink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960" cy="51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4EBBA" id="Ink 17" o:spid="_x0000_s1026" type="#_x0000_t75" style="position:absolute;margin-left:27.4pt;margin-top:-12.3pt;width:33.6pt;height:40.8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">
                <v:imagedata r:id="rId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28086E24" wp14:editId="66763344">
                <wp:simplePos x="0" y="0"/>
                <wp:positionH relativeFrom="column">
                  <wp:posOffset>555464</wp:posOffset>
                </wp:positionH>
                <wp:positionV relativeFrom="paragraph">
                  <wp:posOffset>336128</wp:posOffset>
                </wp:positionV>
                <wp:extent cx="60480" cy="12240"/>
                <wp:effectExtent l="38100" t="38100" r="15875" b="26035"/>
                <wp:wrapNone/>
                <wp:docPr id="11" name="Ink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24ABC" id="Ink 11" o:spid="_x0000_s1026" type="#_x0000_t75" style="position:absolute;margin-left:43.3pt;margin-top:26.3pt;width:5.35pt;height:1.5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">
                <v:imagedata r:id="rId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5F99AFE3" wp14:editId="25FD7ECB">
                <wp:simplePos x="0" y="0"/>
                <wp:positionH relativeFrom="column">
                  <wp:posOffset>564824</wp:posOffset>
                </wp:positionH>
                <wp:positionV relativeFrom="paragraph">
                  <wp:posOffset>284648</wp:posOffset>
                </wp:positionV>
                <wp:extent cx="17280" cy="54720"/>
                <wp:effectExtent l="38100" t="38100" r="20955" b="21590"/>
                <wp:wrapNone/>
                <wp:docPr id="10" name="Ink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2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650E2" id="Ink 10" o:spid="_x0000_s1026" type="#_x0000_t75" style="position:absolute;margin-left:44pt;margin-top:21.95pt;width:2.25pt;height:5.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">
                <v:imagedata r:id="rId101" o:title=""/>
                <v:path arrowok="t"/>
                <o:lock v:ext="edit" rotation="t" aspectratio="f"/>
              </v:shape>
            </w:pict>
          </mc:Fallback>
        </mc:AlternateContent>
      </w:r>
    </w:p>
    <w:p w14:paraId="0772B16C" w14:textId="77777777" w:rsidR="00B00BA2" w:rsidRPr="00C5784B" w:rsidRDefault="00EC6FE5" w:rsidP="00B00BA2">
      <w:pPr>
        <w:rPr>
          <w:b/>
          <w:szCs w:val="24"/>
        </w:rPr>
      </w:pP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08F5F7BC" wp14:editId="5F2D8D6F">
                <wp:simplePos x="0" y="0"/>
                <wp:positionH relativeFrom="column">
                  <wp:posOffset>4539944</wp:posOffset>
                </wp:positionH>
                <wp:positionV relativeFrom="paragraph">
                  <wp:posOffset>5128</wp:posOffset>
                </wp:positionV>
                <wp:extent cx="6480" cy="88200"/>
                <wp:effectExtent l="19050" t="38100" r="31750" b="26670"/>
                <wp:wrapNone/>
                <wp:docPr id="116" name="Ink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235CA" id="Ink 116" o:spid="_x0000_s1026" type="#_x0000_t75" style="position:absolute;margin-left:357.05pt;margin-top:-.05pt;width:1.4pt;height:7.8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">
                <v:imagedata r:id="rId1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7197C69E" wp14:editId="66AB9FCB">
                <wp:simplePos x="0" y="0"/>
                <wp:positionH relativeFrom="column">
                  <wp:posOffset>4542104</wp:posOffset>
                </wp:positionH>
                <wp:positionV relativeFrom="paragraph">
                  <wp:posOffset>-4592</wp:posOffset>
                </wp:positionV>
                <wp:extent cx="4320" cy="56520"/>
                <wp:effectExtent l="38100" t="38100" r="15240" b="19685"/>
                <wp:wrapNone/>
                <wp:docPr id="115" name="Ink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FE527" id="Ink 115" o:spid="_x0000_s1026" type="#_x0000_t75" style="position:absolute;margin-left:357.15pt;margin-top:-.75pt;width:1.4pt;height:5.2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">
                <v:imagedata r:id="rId1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611E2D73" wp14:editId="5DC27489">
                <wp:simplePos x="0" y="0"/>
                <wp:positionH relativeFrom="column">
                  <wp:posOffset>4346264</wp:posOffset>
                </wp:positionH>
                <wp:positionV relativeFrom="paragraph">
                  <wp:posOffset>102328</wp:posOffset>
                </wp:positionV>
                <wp:extent cx="71640" cy="16200"/>
                <wp:effectExtent l="38100" t="38100" r="24130" b="22225"/>
                <wp:wrapNone/>
                <wp:docPr id="114" name="Ink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9C11C" id="Ink 114" o:spid="_x0000_s1026" type="#_x0000_t75" style="position:absolute;margin-left:341.8pt;margin-top:7.9pt;width:6.3pt;height:1.9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">
                <v:imagedata r:id="rId1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07FD8ADB" wp14:editId="24C4BA4B">
                <wp:simplePos x="0" y="0"/>
                <wp:positionH relativeFrom="column">
                  <wp:posOffset>4365344</wp:posOffset>
                </wp:positionH>
                <wp:positionV relativeFrom="paragraph">
                  <wp:posOffset>69568</wp:posOffset>
                </wp:positionV>
                <wp:extent cx="46440" cy="2880"/>
                <wp:effectExtent l="38100" t="38100" r="10795" b="16510"/>
                <wp:wrapNone/>
                <wp:docPr id="113" name="Ink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7A434" id="Ink 113" o:spid="_x0000_s1026" type="#_x0000_t75" style="position:absolute;margin-left:343.3pt;margin-top:5.05pt;width:4.25pt;height:1.1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">
                <v:imagedata r:id="rId1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2A2B94B5" wp14:editId="64F4A5D7">
                <wp:simplePos x="0" y="0"/>
                <wp:positionH relativeFrom="column">
                  <wp:posOffset>4185344</wp:posOffset>
                </wp:positionH>
                <wp:positionV relativeFrom="paragraph">
                  <wp:posOffset>163528</wp:posOffset>
                </wp:positionV>
                <wp:extent cx="31680" cy="48240"/>
                <wp:effectExtent l="38100" t="38100" r="26035" b="28575"/>
                <wp:wrapNone/>
                <wp:docPr id="112" name="Ink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16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ECB4A" id="Ink 112" o:spid="_x0000_s1026" type="#_x0000_t75" style="position:absolute;margin-left:329.2pt;margin-top:12.45pt;width:3.35pt;height:4.6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">
                <v:imagedata r:id="rId1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188B0AE4" wp14:editId="292D81E1">
                <wp:simplePos x="0" y="0"/>
                <wp:positionH relativeFrom="column">
                  <wp:posOffset>4182824</wp:posOffset>
                </wp:positionH>
                <wp:positionV relativeFrom="paragraph">
                  <wp:posOffset>163168</wp:posOffset>
                </wp:positionV>
                <wp:extent cx="47880" cy="50400"/>
                <wp:effectExtent l="38100" t="38100" r="28575" b="26035"/>
                <wp:wrapNone/>
                <wp:docPr id="111" name="Ink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8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137FB" id="Ink 111" o:spid="_x0000_s1026" type="#_x0000_t75" style="position:absolute;margin-left:328.9pt;margin-top:12.45pt;width:4.6pt;height:4.8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">
                <v:imagedata r:id="rId1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51DC5F4B" wp14:editId="0E408FD3">
                <wp:simplePos x="0" y="0"/>
                <wp:positionH relativeFrom="column">
                  <wp:posOffset>4140344</wp:posOffset>
                </wp:positionH>
                <wp:positionV relativeFrom="paragraph">
                  <wp:posOffset>115288</wp:posOffset>
                </wp:positionV>
                <wp:extent cx="98280" cy="6120"/>
                <wp:effectExtent l="38100" t="38100" r="16510" b="13335"/>
                <wp:wrapNone/>
                <wp:docPr id="110" name="Ink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B50F3" id="Ink 110" o:spid="_x0000_s1026" type="#_x0000_t75" style="position:absolute;margin-left:325.55pt;margin-top:8.9pt;width:8.4pt;height:1.2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">
                <v:imagedata r:id="rId1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5DDA4161" wp14:editId="190B1B21">
                <wp:simplePos x="0" y="0"/>
                <wp:positionH relativeFrom="column">
                  <wp:posOffset>4154744</wp:posOffset>
                </wp:positionH>
                <wp:positionV relativeFrom="paragraph">
                  <wp:posOffset>-20432</wp:posOffset>
                </wp:positionV>
                <wp:extent cx="70560" cy="117720"/>
                <wp:effectExtent l="38100" t="38100" r="24765" b="15875"/>
                <wp:wrapNone/>
                <wp:docPr id="109" name="Ink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5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71D40" id="Ink 109" o:spid="_x0000_s1026" type="#_x0000_t75" style="position:absolute;margin-left:326.9pt;margin-top:-2.05pt;width:6.25pt;height:10.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">
                <v:imagedata r:id="rId1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5A1C8240" wp14:editId="12BDB31C">
                <wp:simplePos x="0" y="0"/>
                <wp:positionH relativeFrom="column">
                  <wp:posOffset>4002464</wp:posOffset>
                </wp:positionH>
                <wp:positionV relativeFrom="paragraph">
                  <wp:posOffset>38968</wp:posOffset>
                </wp:positionV>
                <wp:extent cx="54000" cy="3600"/>
                <wp:effectExtent l="38100" t="38100" r="22225" b="15875"/>
                <wp:wrapNone/>
                <wp:docPr id="108" name="Ink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AA075" id="Ink 108" o:spid="_x0000_s1026" type="#_x0000_t75" style="position:absolute;margin-left:314.7pt;margin-top:2.6pt;width:4.9pt;height:1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">
                <v:imagedata r:id="rId1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128CF531" wp14:editId="44A71F3C">
                <wp:simplePos x="0" y="0"/>
                <wp:positionH relativeFrom="column">
                  <wp:posOffset>3995624</wp:posOffset>
                </wp:positionH>
                <wp:positionV relativeFrom="paragraph">
                  <wp:posOffset>21328</wp:posOffset>
                </wp:positionV>
                <wp:extent cx="47520" cy="5400"/>
                <wp:effectExtent l="19050" t="38100" r="29210" b="13970"/>
                <wp:wrapNone/>
                <wp:docPr id="107" name="Ink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CFD61" id="Ink 107" o:spid="_x0000_s1026" type="#_x0000_t75" style="position:absolute;margin-left:314.15pt;margin-top:1.35pt;width:4.4pt;height:1.2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">
                <v:imagedata r:id="rId1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5A6610BE" wp14:editId="189D41F6">
                <wp:simplePos x="0" y="0"/>
                <wp:positionH relativeFrom="column">
                  <wp:posOffset>3877904</wp:posOffset>
                </wp:positionH>
                <wp:positionV relativeFrom="paragraph">
                  <wp:posOffset>18088</wp:posOffset>
                </wp:positionV>
                <wp:extent cx="70200" cy="6480"/>
                <wp:effectExtent l="38100" t="38100" r="25400" b="12700"/>
                <wp:wrapNone/>
                <wp:docPr id="106" name="Ink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4A6FD" id="Ink 106" o:spid="_x0000_s1026" type="#_x0000_t75" style="position:absolute;margin-left:304.9pt;margin-top:1.25pt;width:6.15pt;height:1.1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">
                <v:imagedata r:id="rId1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63F83449" wp14:editId="43FABE05">
                <wp:simplePos x="0" y="0"/>
                <wp:positionH relativeFrom="column">
                  <wp:posOffset>3854504</wp:posOffset>
                </wp:positionH>
                <wp:positionV relativeFrom="paragraph">
                  <wp:posOffset>-36992</wp:posOffset>
                </wp:positionV>
                <wp:extent cx="64440" cy="114480"/>
                <wp:effectExtent l="38100" t="38100" r="31115" b="19050"/>
                <wp:wrapNone/>
                <wp:docPr id="105" name="Ink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C25BB" id="Ink 105" o:spid="_x0000_s1026" type="#_x0000_t75" style="position:absolute;margin-left:303.05pt;margin-top:-3.35pt;width:5.9pt;height:9.8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">
                <v:imagedata r:id="rId1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05589612" wp14:editId="3281D242">
                <wp:simplePos x="0" y="0"/>
                <wp:positionH relativeFrom="column">
                  <wp:posOffset>3762344</wp:posOffset>
                </wp:positionH>
                <wp:positionV relativeFrom="paragraph">
                  <wp:posOffset>-18992</wp:posOffset>
                </wp:positionV>
                <wp:extent cx="71280" cy="82800"/>
                <wp:effectExtent l="38100" t="19050" r="24130" b="31750"/>
                <wp:wrapNone/>
                <wp:docPr id="104" name="Ink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04938" id="Ink 104" o:spid="_x0000_s1026" type="#_x0000_t75" style="position:absolute;margin-left:295.8pt;margin-top:-1.95pt;width:6.25pt;height:7.3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">
                <v:imagedata r:id="rId1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396BFDC7" wp14:editId="7EF37FEC">
                <wp:simplePos x="0" y="0"/>
                <wp:positionH relativeFrom="column">
                  <wp:posOffset>3670904</wp:posOffset>
                </wp:positionH>
                <wp:positionV relativeFrom="paragraph">
                  <wp:posOffset>-17192</wp:posOffset>
                </wp:positionV>
                <wp:extent cx="91440" cy="86040"/>
                <wp:effectExtent l="19050" t="38100" r="22860" b="28575"/>
                <wp:wrapNone/>
                <wp:docPr id="103" name="Ink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4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4746A" id="Ink 103" o:spid="_x0000_s1026" type="#_x0000_t75" style="position:absolute;margin-left:288.6pt;margin-top:-1.7pt;width:7.8pt;height:7.5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">
                <v:imagedata r:id="rId1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5E7F8F9F" wp14:editId="5EB5AF96">
                <wp:simplePos x="0" y="0"/>
                <wp:positionH relativeFrom="column">
                  <wp:posOffset>3592424</wp:posOffset>
                </wp:positionH>
                <wp:positionV relativeFrom="paragraph">
                  <wp:posOffset>-46712</wp:posOffset>
                </wp:positionV>
                <wp:extent cx="56880" cy="121320"/>
                <wp:effectExtent l="38100" t="19050" r="19685" b="31115"/>
                <wp:wrapNone/>
                <wp:docPr id="101" name="Ink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8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7A32A" id="Ink 101" o:spid="_x0000_s1026" type="#_x0000_t75" style="position:absolute;margin-left:282.4pt;margin-top:-4.15pt;width:5.2pt;height:10.4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">
                <v:imagedata r:id="rId1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7B1DEBC0" wp14:editId="45EA11EC">
                <wp:simplePos x="0" y="0"/>
                <wp:positionH relativeFrom="column">
                  <wp:posOffset>1914104</wp:posOffset>
                </wp:positionH>
                <wp:positionV relativeFrom="paragraph">
                  <wp:posOffset>-16112</wp:posOffset>
                </wp:positionV>
                <wp:extent cx="81000" cy="129600"/>
                <wp:effectExtent l="19050" t="38100" r="14605" b="22860"/>
                <wp:wrapNone/>
                <wp:docPr id="83" name="Ink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7B1C1" id="Ink 83" o:spid="_x0000_s1026" type="#_x0000_t75" style="position:absolute;margin-left:150.25pt;margin-top:-1.7pt;width:7.3pt;height:11.0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">
                <v:imagedata r:id="rId1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3FBE573D" wp14:editId="04258419">
                <wp:simplePos x="0" y="0"/>
                <wp:positionH relativeFrom="column">
                  <wp:posOffset>1868024</wp:posOffset>
                </wp:positionH>
                <wp:positionV relativeFrom="paragraph">
                  <wp:posOffset>-1352</wp:posOffset>
                </wp:positionV>
                <wp:extent cx="18360" cy="126720"/>
                <wp:effectExtent l="38100" t="38100" r="20320" b="26035"/>
                <wp:wrapNone/>
                <wp:docPr id="82" name="Ink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AF193" id="Ink 82" o:spid="_x0000_s1026" type="#_x0000_t75" style="position:absolute;margin-left:146.65pt;margin-top:-.55pt;width:2.15pt;height:10.9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">
                <v:imagedata r:id="rId1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2E496AC1" wp14:editId="51914661">
                <wp:simplePos x="0" y="0"/>
                <wp:positionH relativeFrom="column">
                  <wp:posOffset>1811504</wp:posOffset>
                </wp:positionH>
                <wp:positionV relativeFrom="paragraph">
                  <wp:posOffset>-1352</wp:posOffset>
                </wp:positionV>
                <wp:extent cx="104760" cy="85680"/>
                <wp:effectExtent l="38100" t="38100" r="29210" b="29210"/>
                <wp:wrapNone/>
                <wp:docPr id="81" name="Ink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24A94" id="Ink 81" o:spid="_x0000_s1026" type="#_x0000_t75" style="position:absolute;margin-left:142.2pt;margin-top:-.55pt;width:9pt;height:7.7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">
                <v:imagedata r:id="rId1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4D45D007" wp14:editId="0A4A7FC0">
                <wp:simplePos x="0" y="0"/>
                <wp:positionH relativeFrom="column">
                  <wp:posOffset>1694504</wp:posOffset>
                </wp:positionH>
                <wp:positionV relativeFrom="paragraph">
                  <wp:posOffset>68128</wp:posOffset>
                </wp:positionV>
                <wp:extent cx="54360" cy="11520"/>
                <wp:effectExtent l="38100" t="38100" r="22225" b="26670"/>
                <wp:wrapNone/>
                <wp:docPr id="80" name="Ink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01576" id="Ink 80" o:spid="_x0000_s1026" type="#_x0000_t75" style="position:absolute;margin-left:133pt;margin-top:5.2pt;width:4.95pt;height:1.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">
                <v:imagedata r:id="rId1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6713AF1B" wp14:editId="79318E26">
                <wp:simplePos x="0" y="0"/>
                <wp:positionH relativeFrom="column">
                  <wp:posOffset>1698464</wp:posOffset>
                </wp:positionH>
                <wp:positionV relativeFrom="paragraph">
                  <wp:posOffset>32848</wp:posOffset>
                </wp:positionV>
                <wp:extent cx="49320" cy="1800"/>
                <wp:effectExtent l="19050" t="38100" r="27305" b="17780"/>
                <wp:wrapNone/>
                <wp:docPr id="79" name="Ink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3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D544D" id="Ink 79" o:spid="_x0000_s1026" type="#_x0000_t75" style="position:absolute;margin-left:133.35pt;margin-top:2.05pt;width:4.55pt;height:1.2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">
                <v:imagedata r:id="rId1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7D2744DB" wp14:editId="66898BE7">
                <wp:simplePos x="0" y="0"/>
                <wp:positionH relativeFrom="column">
                  <wp:posOffset>1541144</wp:posOffset>
                </wp:positionH>
                <wp:positionV relativeFrom="paragraph">
                  <wp:posOffset>30688</wp:posOffset>
                </wp:positionV>
                <wp:extent cx="104760" cy="8640"/>
                <wp:effectExtent l="38100" t="38100" r="29210" b="10795"/>
                <wp:wrapNone/>
                <wp:docPr id="78" name="Ink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7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E9B78" id="Ink 78" o:spid="_x0000_s1026" type="#_x0000_t75" style="position:absolute;margin-left:120.9pt;margin-top:2.2pt;width:8.95pt;height:1.4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">
                <v:imagedata r:id="rId1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45C910FB" wp14:editId="4D9D54E2">
                <wp:simplePos x="0" y="0"/>
                <wp:positionH relativeFrom="column">
                  <wp:posOffset>1521344</wp:posOffset>
                </wp:positionH>
                <wp:positionV relativeFrom="paragraph">
                  <wp:posOffset>-41312</wp:posOffset>
                </wp:positionV>
                <wp:extent cx="114480" cy="180360"/>
                <wp:effectExtent l="38100" t="38100" r="19050" b="29210"/>
                <wp:wrapNone/>
                <wp:docPr id="77" name="Ink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44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43046" id="Ink 77" o:spid="_x0000_s1026" type="#_x0000_t75" style="position:absolute;margin-left:119.35pt;margin-top:-3.7pt;width:9.9pt;height:15.1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">
                <v:imagedata r:id="rId1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7CE4AEE" wp14:editId="301D445C">
                <wp:simplePos x="0" y="0"/>
                <wp:positionH relativeFrom="column">
                  <wp:posOffset>956864</wp:posOffset>
                </wp:positionH>
                <wp:positionV relativeFrom="paragraph">
                  <wp:posOffset>307528</wp:posOffset>
                </wp:positionV>
                <wp:extent cx="54720" cy="10800"/>
                <wp:effectExtent l="38100" t="38100" r="21590" b="27305"/>
                <wp:wrapNone/>
                <wp:docPr id="16" name="Ink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2730A" id="Ink 16" o:spid="_x0000_s1026" type="#_x0000_t75" style="position:absolute;margin-left:74.9pt;margin-top:23.95pt;width:4.95pt;height:1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">
                <v:imagedata r:id="rId1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6DD4443A" wp14:editId="034A57DD">
                <wp:simplePos x="0" y="0"/>
                <wp:positionH relativeFrom="column">
                  <wp:posOffset>951104</wp:posOffset>
                </wp:positionH>
                <wp:positionV relativeFrom="paragraph">
                  <wp:posOffset>232288</wp:posOffset>
                </wp:positionV>
                <wp:extent cx="24840" cy="83520"/>
                <wp:effectExtent l="38100" t="19050" r="13335" b="31115"/>
                <wp:wrapNone/>
                <wp:docPr id="15" name="Ink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8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35ACA" id="Ink 15" o:spid="_x0000_s1026" type="#_x0000_t75" style="position:absolute;margin-left:74.45pt;margin-top:17.85pt;width:2.7pt;height:7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">
                <v:imagedata r:id="rId1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6197740" wp14:editId="2A00B469">
                <wp:simplePos x="0" y="0"/>
                <wp:positionH relativeFrom="column">
                  <wp:posOffset>893864</wp:posOffset>
                </wp:positionH>
                <wp:positionV relativeFrom="paragraph">
                  <wp:posOffset>268288</wp:posOffset>
                </wp:positionV>
                <wp:extent cx="45720" cy="8640"/>
                <wp:effectExtent l="38100" t="38100" r="11430" b="10795"/>
                <wp:wrapNone/>
                <wp:docPr id="14" name="Ink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7532F" id="Ink 14" o:spid="_x0000_s1026" type="#_x0000_t75" style="position:absolute;margin-left:69.95pt;margin-top:21pt;width:4.15pt;height:1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">
                <v:imagedata r:id="rId1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815E8AC" wp14:editId="7B8C0817">
                <wp:simplePos x="0" y="0"/>
                <wp:positionH relativeFrom="column">
                  <wp:posOffset>527384</wp:posOffset>
                </wp:positionH>
                <wp:positionV relativeFrom="paragraph">
                  <wp:posOffset>323728</wp:posOffset>
                </wp:positionV>
                <wp:extent cx="48600" cy="39240"/>
                <wp:effectExtent l="19050" t="38100" r="27940" b="18415"/>
                <wp:wrapNone/>
                <wp:docPr id="13" name="Ink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6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A6CDC" id="Ink 13" o:spid="_x0000_s1026" type="#_x0000_t75" style="position:absolute;margin-left:41.1pt;margin-top:25.05pt;width:4.5pt;height:4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">
                <v:imagedata r:id="rId1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461F5311" wp14:editId="3AC27EA1">
                <wp:simplePos x="0" y="0"/>
                <wp:positionH relativeFrom="column">
                  <wp:posOffset>475544</wp:posOffset>
                </wp:positionH>
                <wp:positionV relativeFrom="paragraph">
                  <wp:posOffset>282328</wp:posOffset>
                </wp:positionV>
                <wp:extent cx="68760" cy="91440"/>
                <wp:effectExtent l="19050" t="38100" r="26670" b="22860"/>
                <wp:wrapNone/>
                <wp:docPr id="12" name="Ink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E57C1" id="Ink 12" o:spid="_x0000_s1026" type="#_x0000_t75" style="position:absolute;margin-left:37pt;margin-top:21.9pt;width:6.05pt;height: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">
                <v:imagedata r:id="rId1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5280BCF4" wp14:editId="2FDDCE02">
                <wp:simplePos x="0" y="0"/>
                <wp:positionH relativeFrom="column">
                  <wp:posOffset>845264</wp:posOffset>
                </wp:positionH>
                <wp:positionV relativeFrom="paragraph">
                  <wp:posOffset>295288</wp:posOffset>
                </wp:positionV>
                <wp:extent cx="1800" cy="42480"/>
                <wp:effectExtent l="38100" t="38100" r="17780" b="15240"/>
                <wp:wrapNone/>
                <wp:docPr id="8" name="Ink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387FD" id="Ink 8" o:spid="_x0000_s1026" type="#_x0000_t75" style="position:absolute;margin-left:66.35pt;margin-top:23.15pt;width:.55pt;height:3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">
                <v:imagedata r:id="rId1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B34F5BF" wp14:editId="69C4841D">
                <wp:simplePos x="0" y="0"/>
                <wp:positionH relativeFrom="column">
                  <wp:posOffset>841304</wp:posOffset>
                </wp:positionH>
                <wp:positionV relativeFrom="paragraph">
                  <wp:posOffset>189448</wp:posOffset>
                </wp:positionV>
                <wp:extent cx="2160" cy="45360"/>
                <wp:effectExtent l="38100" t="38100" r="17145" b="12065"/>
                <wp:wrapNone/>
                <wp:docPr id="5" name="Ink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CD5F6" id="Ink 5" o:spid="_x0000_s1026" type="#_x0000_t75" style="position:absolute;margin-left:65.8pt;margin-top:14.6pt;width:1pt;height:3.9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">
                <v:imagedata r:id="rId1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330D43BF" wp14:editId="1EECCFDA">
                <wp:simplePos x="0" y="0"/>
                <wp:positionH relativeFrom="column">
                  <wp:posOffset>833384</wp:posOffset>
                </wp:positionH>
                <wp:positionV relativeFrom="paragraph">
                  <wp:posOffset>44728</wp:posOffset>
                </wp:positionV>
                <wp:extent cx="8640" cy="61200"/>
                <wp:effectExtent l="38100" t="38100" r="10795" b="15240"/>
                <wp:wrapNone/>
                <wp:docPr id="4" name="Ink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2F079" id="Ink 4" o:spid="_x0000_s1026" type="#_x0000_t75" style="position:absolute;margin-left:65.35pt;margin-top:3.05pt;width:1.25pt;height:5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">
                <v:imagedata r:id="rId1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7DEEB363" wp14:editId="4964CAF6">
                <wp:simplePos x="0" y="0"/>
                <wp:positionH relativeFrom="column">
                  <wp:posOffset>349544</wp:posOffset>
                </wp:positionH>
                <wp:positionV relativeFrom="paragraph">
                  <wp:posOffset>54448</wp:posOffset>
                </wp:positionV>
                <wp:extent cx="496080" cy="517320"/>
                <wp:effectExtent l="38100" t="38100" r="18415" b="16510"/>
                <wp:wrapNone/>
                <wp:docPr id="3" name="Ink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6080" cy="5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9384B" id="Ink 3" o:spid="_x0000_s1026" type="#_x0000_t75" style="position:absolute;margin-left:27.15pt;margin-top:3.95pt;width:39.85pt;height:41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">
                <v:imagedata r:id="rId1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ACB0BB8" wp14:editId="1A8D6F35">
                <wp:simplePos x="0" y="0"/>
                <wp:positionH relativeFrom="column">
                  <wp:posOffset>-254896</wp:posOffset>
                </wp:positionH>
                <wp:positionV relativeFrom="paragraph">
                  <wp:posOffset>38968</wp:posOffset>
                </wp:positionV>
                <wp:extent cx="1375920" cy="35280"/>
                <wp:effectExtent l="38100" t="38100" r="0" b="22225"/>
                <wp:wrapNone/>
                <wp:docPr id="2" name="In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759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33721" id="Ink 2" o:spid="_x0000_s1026" type="#_x0000_t75" style="position:absolute;margin-left:-20.35pt;margin-top:2.6pt;width:108.8pt;height:3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">
                <v:imagedata r:id="rId1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3EF0042B" wp14:editId="18DCBD24">
                <wp:simplePos x="0" y="0"/>
                <wp:positionH relativeFrom="column">
                  <wp:posOffset>325064</wp:posOffset>
                </wp:positionH>
                <wp:positionV relativeFrom="paragraph">
                  <wp:posOffset>-452432</wp:posOffset>
                </wp:positionV>
                <wp:extent cx="29160" cy="1045440"/>
                <wp:effectExtent l="38100" t="38100" r="28575" b="21590"/>
                <wp:wrapNone/>
                <wp:docPr id="1" name="Ink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160" cy="10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60A63" id="Ink 1" o:spid="_x0000_s1026" type="#_x0000_t75" style="position:absolute;margin-left:25.15pt;margin-top:-35.95pt;width:3.25pt;height:83.0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">
                <v:imagedata r:id="rId167" o:title=""/>
                <v:path arrowok="t"/>
                <o:lock v:ext="edit" rotation="t" aspectratio="f"/>
              </v:shape>
            </w:pict>
          </mc:Fallback>
        </mc:AlternateContent>
      </w:r>
    </w:p>
    <w:p w14:paraId="560D37E0" w14:textId="77777777" w:rsidR="00B00BA2" w:rsidRPr="00C5784B" w:rsidRDefault="00EC6FE5" w:rsidP="00B00BA2">
      <w:pPr>
        <w:rPr>
          <w:b/>
          <w:szCs w:val="24"/>
        </w:rPr>
      </w:pP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6750C78C" wp14:editId="21042BEA">
                <wp:simplePos x="0" y="0"/>
                <wp:positionH relativeFrom="column">
                  <wp:posOffset>4551464</wp:posOffset>
                </wp:positionH>
                <wp:positionV relativeFrom="paragraph">
                  <wp:posOffset>50773</wp:posOffset>
                </wp:positionV>
                <wp:extent cx="79560" cy="64080"/>
                <wp:effectExtent l="19050" t="38100" r="15875" b="31750"/>
                <wp:wrapNone/>
                <wp:docPr id="130" name="Ink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E444A" id="Ink 130" o:spid="_x0000_s1026" type="#_x0000_t75" style="position:absolute;margin-left:358.05pt;margin-top:3.55pt;width:6.85pt;height:5.9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">
                <v:imagedata r:id="rId1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3815729F" wp14:editId="29DB0399">
                <wp:simplePos x="0" y="0"/>
                <wp:positionH relativeFrom="column">
                  <wp:posOffset>4477304</wp:posOffset>
                </wp:positionH>
                <wp:positionV relativeFrom="paragraph">
                  <wp:posOffset>-8987</wp:posOffset>
                </wp:positionV>
                <wp:extent cx="138240" cy="103680"/>
                <wp:effectExtent l="19050" t="38100" r="0" b="29845"/>
                <wp:wrapNone/>
                <wp:docPr id="129" name="Ink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82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2C0BB" id="Ink 129" o:spid="_x0000_s1026" type="#_x0000_t75" style="position:absolute;margin-left:352.1pt;margin-top:-1.15pt;width:11.55pt;height: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">
                <v:imagedata r:id="rId1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225C325" wp14:editId="0DBC55FC">
                <wp:simplePos x="0" y="0"/>
                <wp:positionH relativeFrom="column">
                  <wp:posOffset>4321784</wp:posOffset>
                </wp:positionH>
                <wp:positionV relativeFrom="paragraph">
                  <wp:posOffset>110173</wp:posOffset>
                </wp:positionV>
                <wp:extent cx="69120" cy="11520"/>
                <wp:effectExtent l="38100" t="38100" r="26670" b="26670"/>
                <wp:wrapNone/>
                <wp:docPr id="128" name="Ink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76B13" id="Ink 128" o:spid="_x0000_s1026" type="#_x0000_t75" style="position:absolute;margin-left:339.85pt;margin-top:8.25pt;width:6.1pt;height:1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">
                <v:imagedata r:id="rId1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0D3B5B79" wp14:editId="3930E9E7">
                <wp:simplePos x="0" y="0"/>
                <wp:positionH relativeFrom="column">
                  <wp:posOffset>4328624</wp:posOffset>
                </wp:positionH>
                <wp:positionV relativeFrom="paragraph">
                  <wp:posOffset>81013</wp:posOffset>
                </wp:positionV>
                <wp:extent cx="59400" cy="4320"/>
                <wp:effectExtent l="38100" t="38100" r="17145" b="15240"/>
                <wp:wrapNone/>
                <wp:docPr id="127" name="Ink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9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488FA" id="Ink 127" o:spid="_x0000_s1026" type="#_x0000_t75" style="position:absolute;margin-left:340.4pt;margin-top:5.95pt;width:5.35pt;height:1.3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">
                <v:imagedata r:id="rId1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248A1E8F" wp14:editId="61C30D0B">
                <wp:simplePos x="0" y="0"/>
                <wp:positionH relativeFrom="column">
                  <wp:posOffset>4173464</wp:posOffset>
                </wp:positionH>
                <wp:positionV relativeFrom="paragraph">
                  <wp:posOffset>119893</wp:posOffset>
                </wp:positionV>
                <wp:extent cx="66960" cy="125640"/>
                <wp:effectExtent l="38100" t="38100" r="28575" b="27305"/>
                <wp:wrapNone/>
                <wp:docPr id="126" name="Ink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7449B" id="Ink 126" o:spid="_x0000_s1026" type="#_x0000_t75" style="position:absolute;margin-left:328.4pt;margin-top:9pt;width:5.95pt;height:10.8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">
                <v:imagedata r:id="rId1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12D84893" wp14:editId="0E64E042">
                <wp:simplePos x="0" y="0"/>
                <wp:positionH relativeFrom="column">
                  <wp:posOffset>4151864</wp:posOffset>
                </wp:positionH>
                <wp:positionV relativeFrom="paragraph">
                  <wp:posOffset>99373</wp:posOffset>
                </wp:positionV>
                <wp:extent cx="105480" cy="3600"/>
                <wp:effectExtent l="38100" t="38100" r="27940" b="15875"/>
                <wp:wrapNone/>
                <wp:docPr id="125" name="Ink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E8C05" id="Ink 125" o:spid="_x0000_s1026" type="#_x0000_t75" style="position:absolute;margin-left:326.55pt;margin-top:7.45pt;width:8.85pt;height:1.2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">
                <v:imagedata r:id="rId1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4EFC07F0" wp14:editId="35C9525D">
                <wp:simplePos x="0" y="0"/>
                <wp:positionH relativeFrom="column">
                  <wp:posOffset>4174544</wp:posOffset>
                </wp:positionH>
                <wp:positionV relativeFrom="paragraph">
                  <wp:posOffset>1093</wp:posOffset>
                </wp:positionV>
                <wp:extent cx="74520" cy="60120"/>
                <wp:effectExtent l="38100" t="38100" r="20955" b="16510"/>
                <wp:wrapNone/>
                <wp:docPr id="124" name="Ink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F41D2" id="Ink 124" o:spid="_x0000_s1026" type="#_x0000_t75" style="position:absolute;margin-left:328.25pt;margin-top:-.35pt;width:6.45pt;height:5.6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">
                <v:imagedata r:id="rId1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07697AE7" wp14:editId="749C9D79">
                <wp:simplePos x="0" y="0"/>
                <wp:positionH relativeFrom="column">
                  <wp:posOffset>4009304</wp:posOffset>
                </wp:positionH>
                <wp:positionV relativeFrom="paragraph">
                  <wp:posOffset>72733</wp:posOffset>
                </wp:positionV>
                <wp:extent cx="51840" cy="4320"/>
                <wp:effectExtent l="38100" t="38100" r="24765" b="15240"/>
                <wp:wrapNone/>
                <wp:docPr id="123" name="Ink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842B6" id="Ink 123" o:spid="_x0000_s1026" type="#_x0000_t75" style="position:absolute;margin-left:315.25pt;margin-top:5.3pt;width:4.75pt;height:1.3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">
                <v:imagedata r:id="rId1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37521595" wp14:editId="6312BAE3">
                <wp:simplePos x="0" y="0"/>
                <wp:positionH relativeFrom="column">
                  <wp:posOffset>4013984</wp:posOffset>
                </wp:positionH>
                <wp:positionV relativeFrom="paragraph">
                  <wp:posOffset>42493</wp:posOffset>
                </wp:positionV>
                <wp:extent cx="50400" cy="5040"/>
                <wp:effectExtent l="38100" t="38100" r="26035" b="14605"/>
                <wp:wrapNone/>
                <wp:docPr id="122" name="Ink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24020" id="Ink 122" o:spid="_x0000_s1026" type="#_x0000_t75" style="position:absolute;margin-left:315.65pt;margin-top:2.9pt;width:4.65pt;height:1.2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">
                <v:imagedata r:id="rId1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6098746C" wp14:editId="53B74AE5">
                <wp:simplePos x="0" y="0"/>
                <wp:positionH relativeFrom="column">
                  <wp:posOffset>3891944</wp:posOffset>
                </wp:positionH>
                <wp:positionV relativeFrom="paragraph">
                  <wp:posOffset>40333</wp:posOffset>
                </wp:positionV>
                <wp:extent cx="63360" cy="9720"/>
                <wp:effectExtent l="38100" t="19050" r="13335" b="28575"/>
                <wp:wrapNone/>
                <wp:docPr id="121" name="Ink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3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F4D1F" id="Ink 121" o:spid="_x0000_s1026" type="#_x0000_t75" style="position:absolute;margin-left:306.1pt;margin-top:3pt;width:5.6pt;height:1.4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">
                <v:imagedata r:id="rId1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39C1101A" wp14:editId="3E939847">
                <wp:simplePos x="0" y="0"/>
                <wp:positionH relativeFrom="column">
                  <wp:posOffset>3876464</wp:posOffset>
                </wp:positionH>
                <wp:positionV relativeFrom="paragraph">
                  <wp:posOffset>4693</wp:posOffset>
                </wp:positionV>
                <wp:extent cx="72360" cy="109800"/>
                <wp:effectExtent l="38100" t="38100" r="23495" b="24130"/>
                <wp:wrapNone/>
                <wp:docPr id="120" name="Ink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5D0F2" id="Ink 120" o:spid="_x0000_s1026" type="#_x0000_t75" style="position:absolute;margin-left:304.8pt;margin-top:-.1pt;width:6.6pt;height:9.6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">
                <v:imagedata r:id="rId1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3F45A5AC" wp14:editId="6DF19511">
                <wp:simplePos x="0" y="0"/>
                <wp:positionH relativeFrom="column">
                  <wp:posOffset>3772424</wp:posOffset>
                </wp:positionH>
                <wp:positionV relativeFrom="paragraph">
                  <wp:posOffset>26653</wp:posOffset>
                </wp:positionV>
                <wp:extent cx="89280" cy="96480"/>
                <wp:effectExtent l="38100" t="38100" r="25400" b="18415"/>
                <wp:wrapNone/>
                <wp:docPr id="119" name="Ink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7BECE" id="Ink 119" o:spid="_x0000_s1026" type="#_x0000_t75" style="position:absolute;margin-left:296.6pt;margin-top:1.65pt;width:7.7pt;height:8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">
                <v:imagedata r:id="rId1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67F0A85B" wp14:editId="16779C94">
                <wp:simplePos x="0" y="0"/>
                <wp:positionH relativeFrom="column">
                  <wp:posOffset>3700424</wp:posOffset>
                </wp:positionH>
                <wp:positionV relativeFrom="paragraph">
                  <wp:posOffset>13333</wp:posOffset>
                </wp:positionV>
                <wp:extent cx="44640" cy="98280"/>
                <wp:effectExtent l="38100" t="38100" r="12700" b="16510"/>
                <wp:wrapNone/>
                <wp:docPr id="118" name="Ink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6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8C9E8" id="Ink 118" o:spid="_x0000_s1026" type="#_x0000_t75" style="position:absolute;margin-left:291pt;margin-top:.6pt;width:4.3pt;height:8.6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">
                <v:imagedata r:id="rId1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05BE945D" wp14:editId="7B4E68E8">
                <wp:simplePos x="0" y="0"/>
                <wp:positionH relativeFrom="column">
                  <wp:posOffset>3597464</wp:posOffset>
                </wp:positionH>
                <wp:positionV relativeFrom="paragraph">
                  <wp:posOffset>2893</wp:posOffset>
                </wp:positionV>
                <wp:extent cx="88560" cy="104760"/>
                <wp:effectExtent l="38100" t="38100" r="6985" b="29210"/>
                <wp:wrapNone/>
                <wp:docPr id="117" name="Ink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CF03F" id="Ink 117" o:spid="_x0000_s1026" type="#_x0000_t75" style="position:absolute;margin-left:282.8pt;margin-top:-.2pt;width:7.6pt;height:9.2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">
                <v:imagedata r:id="rId1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0A1B842C" wp14:editId="5CAA3113">
                <wp:simplePos x="0" y="0"/>
                <wp:positionH relativeFrom="column">
                  <wp:posOffset>516224</wp:posOffset>
                </wp:positionH>
                <wp:positionV relativeFrom="paragraph">
                  <wp:posOffset>217813</wp:posOffset>
                </wp:positionV>
                <wp:extent cx="81000" cy="100440"/>
                <wp:effectExtent l="38100" t="38100" r="14605" b="13970"/>
                <wp:wrapNone/>
                <wp:docPr id="41" name="Ink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32547" id="Ink 41" o:spid="_x0000_s1026" type="#_x0000_t75" style="position:absolute;margin-left:40.2pt;margin-top:16.7pt;width:7.3pt;height:8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">
                <v:imagedata r:id="rId1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08297C60" wp14:editId="3A951384">
                <wp:simplePos x="0" y="0"/>
                <wp:positionH relativeFrom="column">
                  <wp:posOffset>846704</wp:posOffset>
                </wp:positionH>
                <wp:positionV relativeFrom="paragraph">
                  <wp:posOffset>73093</wp:posOffset>
                </wp:positionV>
                <wp:extent cx="8640" cy="127440"/>
                <wp:effectExtent l="38100" t="38100" r="29845" b="25400"/>
                <wp:wrapNone/>
                <wp:docPr id="9" name="Ink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2F1D1" id="Ink 9" o:spid="_x0000_s1026" type="#_x0000_t75" style="position:absolute;margin-left:66.15pt;margin-top:5.45pt;width:1.65pt;height:10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">
                <v:imagedata r:id="rId199" o:title=""/>
                <v:path arrowok="t"/>
                <o:lock v:ext="edit" rotation="t" aspectratio="f"/>
              </v:shape>
            </w:pict>
          </mc:Fallback>
        </mc:AlternateContent>
      </w:r>
    </w:p>
    <w:p w14:paraId="54257CB1" w14:textId="77777777" w:rsidR="00B00BA2" w:rsidRPr="00C5784B" w:rsidRDefault="00EC6FE5" w:rsidP="00B00BA2">
      <w:pPr>
        <w:rPr>
          <w:b/>
          <w:szCs w:val="24"/>
        </w:rPr>
      </w:pP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041A81FA" wp14:editId="07F91131">
                <wp:simplePos x="0" y="0"/>
                <wp:positionH relativeFrom="column">
                  <wp:posOffset>4620944</wp:posOffset>
                </wp:positionH>
                <wp:positionV relativeFrom="paragraph">
                  <wp:posOffset>94978</wp:posOffset>
                </wp:positionV>
                <wp:extent cx="68400" cy="53640"/>
                <wp:effectExtent l="38100" t="38100" r="27305" b="22860"/>
                <wp:wrapNone/>
                <wp:docPr id="145" name="Ink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2C5F4" id="Ink 145" o:spid="_x0000_s1026" type="#_x0000_t75" style="position:absolute;margin-left:363.4pt;margin-top:7.05pt;width:6.15pt;height:5.1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">
                <v:imagedata r:id="rId2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79152F35" wp14:editId="3CC0FD1D">
                <wp:simplePos x="0" y="0"/>
                <wp:positionH relativeFrom="column">
                  <wp:posOffset>4550744</wp:posOffset>
                </wp:positionH>
                <wp:positionV relativeFrom="paragraph">
                  <wp:posOffset>26938</wp:posOffset>
                </wp:positionV>
                <wp:extent cx="100440" cy="128880"/>
                <wp:effectExtent l="19050" t="38100" r="13970" b="24130"/>
                <wp:wrapNone/>
                <wp:docPr id="144" name="Ink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4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44A9" id="Ink 144" o:spid="_x0000_s1026" type="#_x0000_t75" style="position:absolute;margin-left:357.9pt;margin-top:1.65pt;width:8.55pt;height:11.1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">
                <v:imagedata r:id="rId2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52BB1AEC" wp14:editId="6F04C452">
                <wp:simplePos x="0" y="0"/>
                <wp:positionH relativeFrom="column">
                  <wp:posOffset>4393064</wp:posOffset>
                </wp:positionH>
                <wp:positionV relativeFrom="paragraph">
                  <wp:posOffset>140338</wp:posOffset>
                </wp:positionV>
                <wp:extent cx="79920" cy="8640"/>
                <wp:effectExtent l="38100" t="19050" r="15875" b="29845"/>
                <wp:wrapNone/>
                <wp:docPr id="143" name="Ink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8B82D" id="Ink 143" o:spid="_x0000_s1026" type="#_x0000_t75" style="position:absolute;margin-left:345.45pt;margin-top:10.7pt;width:7pt;height:1.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">
                <v:imagedata r:id="rId2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24EC6FE8" wp14:editId="1D8DE356">
                <wp:simplePos x="0" y="0"/>
                <wp:positionH relativeFrom="column">
                  <wp:posOffset>4398464</wp:posOffset>
                </wp:positionH>
                <wp:positionV relativeFrom="paragraph">
                  <wp:posOffset>110818</wp:posOffset>
                </wp:positionV>
                <wp:extent cx="54360" cy="1080"/>
                <wp:effectExtent l="38100" t="38100" r="22225" b="18415"/>
                <wp:wrapNone/>
                <wp:docPr id="142" name="Ink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28A71" id="Ink 142" o:spid="_x0000_s1026" type="#_x0000_t75" style="position:absolute;margin-left:345.9pt;margin-top:8.1pt;width:5pt;height:1.4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">
                <v:imagedata r:id="rId2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67571BBA" wp14:editId="13CFA556">
                <wp:simplePos x="0" y="0"/>
                <wp:positionH relativeFrom="column">
                  <wp:posOffset>4210904</wp:posOffset>
                </wp:positionH>
                <wp:positionV relativeFrom="paragraph">
                  <wp:posOffset>188578</wp:posOffset>
                </wp:positionV>
                <wp:extent cx="51120" cy="62280"/>
                <wp:effectExtent l="38100" t="38100" r="25400" b="13970"/>
                <wp:wrapNone/>
                <wp:docPr id="141" name="Ink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1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CA433" id="Ink 141" o:spid="_x0000_s1026" type="#_x0000_t75" style="position:absolute;margin-left:331.2pt;margin-top:14.4pt;width:4.85pt;height:5.7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">
                <v:imagedata r:id="rId2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200683E6" wp14:editId="34FED61D">
                <wp:simplePos x="0" y="0"/>
                <wp:positionH relativeFrom="column">
                  <wp:posOffset>4208744</wp:posOffset>
                </wp:positionH>
                <wp:positionV relativeFrom="paragraph">
                  <wp:posOffset>193258</wp:posOffset>
                </wp:positionV>
                <wp:extent cx="61560" cy="63000"/>
                <wp:effectExtent l="38100" t="38100" r="15240" b="32385"/>
                <wp:wrapNone/>
                <wp:docPr id="140" name="Ink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E5132" id="Ink 140" o:spid="_x0000_s1026" type="#_x0000_t75" style="position:absolute;margin-left:330.95pt;margin-top:14.75pt;width:5.65pt;height:5.8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">
                <v:imagedata r:id="rId2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2F68DBEC" wp14:editId="64C9A7DA">
                <wp:simplePos x="0" y="0"/>
                <wp:positionH relativeFrom="column">
                  <wp:posOffset>4177064</wp:posOffset>
                </wp:positionH>
                <wp:positionV relativeFrom="paragraph">
                  <wp:posOffset>135298</wp:posOffset>
                </wp:positionV>
                <wp:extent cx="102960" cy="5760"/>
                <wp:effectExtent l="38100" t="38100" r="11430" b="13335"/>
                <wp:wrapNone/>
                <wp:docPr id="139" name="Ink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BC1EB" id="Ink 139" o:spid="_x0000_s1026" type="#_x0000_t75" style="position:absolute;margin-left:328.45pt;margin-top:10.35pt;width:8.7pt;height:1.2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">
                <v:imagedata r:id="rId2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27393C1A" wp14:editId="59C3661E">
                <wp:simplePos x="0" y="0"/>
                <wp:positionH relativeFrom="column">
                  <wp:posOffset>4192184</wp:posOffset>
                </wp:positionH>
                <wp:positionV relativeFrom="paragraph">
                  <wp:posOffset>33778</wp:posOffset>
                </wp:positionV>
                <wp:extent cx="84600" cy="74160"/>
                <wp:effectExtent l="19050" t="38100" r="10795" b="21590"/>
                <wp:wrapNone/>
                <wp:docPr id="138" name="Ink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6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E354D" id="Ink 138" o:spid="_x0000_s1026" type="#_x0000_t75" style="position:absolute;margin-left:329.65pt;margin-top:2.2pt;width:7.3pt;height:6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">
                <v:imagedata r:id="rId2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38318156" wp14:editId="5E3BA46B">
                <wp:simplePos x="0" y="0"/>
                <wp:positionH relativeFrom="column">
                  <wp:posOffset>4029464</wp:posOffset>
                </wp:positionH>
                <wp:positionV relativeFrom="paragraph">
                  <wp:posOffset>96418</wp:posOffset>
                </wp:positionV>
                <wp:extent cx="61560" cy="3960"/>
                <wp:effectExtent l="38100" t="38100" r="15240" b="15240"/>
                <wp:wrapNone/>
                <wp:docPr id="137" name="Ink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7EF46" id="Ink 137" o:spid="_x0000_s1026" type="#_x0000_t75" style="position:absolute;margin-left:316.85pt;margin-top:7.15pt;width:5.5pt;height:1.1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">
                <v:imagedata r:id="rId2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311F9774" wp14:editId="24021D47">
                <wp:simplePos x="0" y="0"/>
                <wp:positionH relativeFrom="column">
                  <wp:posOffset>4031624</wp:posOffset>
                </wp:positionH>
                <wp:positionV relativeFrom="paragraph">
                  <wp:posOffset>65818</wp:posOffset>
                </wp:positionV>
                <wp:extent cx="47880" cy="3960"/>
                <wp:effectExtent l="19050" t="38100" r="28575" b="15240"/>
                <wp:wrapNone/>
                <wp:docPr id="136" name="Ink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88A8D" id="Ink 136" o:spid="_x0000_s1026" type="#_x0000_t75" style="position:absolute;margin-left:317pt;margin-top:5pt;width:4.35pt;height:.9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">
                <v:imagedata r:id="rId2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0029E1FF" wp14:editId="61CFA5C3">
                <wp:simplePos x="0" y="0"/>
                <wp:positionH relativeFrom="column">
                  <wp:posOffset>3899144</wp:posOffset>
                </wp:positionH>
                <wp:positionV relativeFrom="paragraph">
                  <wp:posOffset>67258</wp:posOffset>
                </wp:positionV>
                <wp:extent cx="66600" cy="8280"/>
                <wp:effectExtent l="38100" t="38100" r="29210" b="29845"/>
                <wp:wrapNone/>
                <wp:docPr id="135" name="Ink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1B727" id="Ink 135" o:spid="_x0000_s1026" type="#_x0000_t75" style="position:absolute;margin-left:306.55pt;margin-top:4.85pt;width:5.95pt;height:1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">
                <v:imagedata r:id="rId2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76171789" wp14:editId="6EEEC7FF">
                <wp:simplePos x="0" y="0"/>
                <wp:positionH relativeFrom="column">
                  <wp:posOffset>3895544</wp:posOffset>
                </wp:positionH>
                <wp:positionV relativeFrom="paragraph">
                  <wp:posOffset>19738</wp:posOffset>
                </wp:positionV>
                <wp:extent cx="74520" cy="102600"/>
                <wp:effectExtent l="19050" t="38100" r="20955" b="31115"/>
                <wp:wrapNone/>
                <wp:docPr id="134" name="Ink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6ED19" id="Ink 134" o:spid="_x0000_s1026" type="#_x0000_t75" style="position:absolute;margin-left:306.3pt;margin-top:1.1pt;width:6.7pt;height: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">
                <v:imagedata r:id="rId2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597B6AC3" wp14:editId="6EBB8EAF">
                <wp:simplePos x="0" y="0"/>
                <wp:positionH relativeFrom="column">
                  <wp:posOffset>3798344</wp:posOffset>
                </wp:positionH>
                <wp:positionV relativeFrom="paragraph">
                  <wp:posOffset>40978</wp:posOffset>
                </wp:positionV>
                <wp:extent cx="67320" cy="77400"/>
                <wp:effectExtent l="19050" t="38100" r="27940" b="18415"/>
                <wp:wrapNone/>
                <wp:docPr id="133" name="Ink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C76F2" id="Ink 133" o:spid="_x0000_s1026" type="#_x0000_t75" style="position:absolute;margin-left:298.65pt;margin-top:2.8pt;width:5.9pt;height:7.0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">
                <v:imagedata r:id="rId2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2C5DB33B" wp14:editId="21B1A864">
                <wp:simplePos x="0" y="0"/>
                <wp:positionH relativeFrom="column">
                  <wp:posOffset>3706184</wp:posOffset>
                </wp:positionH>
                <wp:positionV relativeFrom="paragraph">
                  <wp:posOffset>25858</wp:posOffset>
                </wp:positionV>
                <wp:extent cx="81360" cy="88920"/>
                <wp:effectExtent l="38100" t="38100" r="13970" b="25400"/>
                <wp:wrapNone/>
                <wp:docPr id="132" name="Ink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3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14FC2" id="Ink 132" o:spid="_x0000_s1026" type="#_x0000_t75" style="position:absolute;margin-left:291.4pt;margin-top:1.6pt;width:7pt;height:7.9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">
                <v:imagedata r:id="rId2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3795C285" wp14:editId="07543905">
                <wp:simplePos x="0" y="0"/>
                <wp:positionH relativeFrom="column">
                  <wp:posOffset>3593504</wp:posOffset>
                </wp:positionH>
                <wp:positionV relativeFrom="paragraph">
                  <wp:posOffset>11098</wp:posOffset>
                </wp:positionV>
                <wp:extent cx="53640" cy="104400"/>
                <wp:effectExtent l="38100" t="38100" r="22860" b="29210"/>
                <wp:wrapNone/>
                <wp:docPr id="131" name="Ink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6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8637A" id="Ink 131" o:spid="_x0000_s1026" type="#_x0000_t75" style="position:absolute;margin-left:282.5pt;margin-top:.4pt;width:5.1pt;height:9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">
                <v:imagedata r:id="rId2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451C19FB" wp14:editId="621D8F9E">
                <wp:simplePos x="0" y="0"/>
                <wp:positionH relativeFrom="column">
                  <wp:posOffset>650504</wp:posOffset>
                </wp:positionH>
                <wp:positionV relativeFrom="paragraph">
                  <wp:posOffset>273898</wp:posOffset>
                </wp:positionV>
                <wp:extent cx="39240" cy="3240"/>
                <wp:effectExtent l="38100" t="38100" r="18415" b="15875"/>
                <wp:wrapNone/>
                <wp:docPr id="53" name="Ink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E5C7E" id="Ink 53" o:spid="_x0000_s1026" type="#_x0000_t75" style="position:absolute;margin-left:50.75pt;margin-top:21.1pt;width:3.75pt;height:1.1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">
                <v:imagedata r:id="rId2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231B8DA5" wp14:editId="7315C655">
                <wp:simplePos x="0" y="0"/>
                <wp:positionH relativeFrom="column">
                  <wp:posOffset>658424</wp:posOffset>
                </wp:positionH>
                <wp:positionV relativeFrom="paragraph">
                  <wp:posOffset>232138</wp:posOffset>
                </wp:positionV>
                <wp:extent cx="3600" cy="91440"/>
                <wp:effectExtent l="38100" t="38100" r="15875" b="22860"/>
                <wp:wrapNone/>
                <wp:docPr id="52" name="Ink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3BAE0" id="Ink 52" o:spid="_x0000_s1026" type="#_x0000_t75" style="position:absolute;margin-left:51.4pt;margin-top:17.85pt;width:1.3pt;height:8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">
                <v:imagedata r:id="rId2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2566B174" wp14:editId="6FB26B4E">
                <wp:simplePos x="0" y="0"/>
                <wp:positionH relativeFrom="column">
                  <wp:posOffset>603704</wp:posOffset>
                </wp:positionH>
                <wp:positionV relativeFrom="paragraph">
                  <wp:posOffset>227098</wp:posOffset>
                </wp:positionV>
                <wp:extent cx="7200" cy="13680"/>
                <wp:effectExtent l="38100" t="38100" r="12065" b="24765"/>
                <wp:wrapNone/>
                <wp:docPr id="51" name="Ink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80FA2" id="Ink 51" o:spid="_x0000_s1026" type="#_x0000_t75" style="position:absolute;margin-left:47.25pt;margin-top:17.55pt;width:1.25pt;height:1.7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">
                <v:imagedata r:id="rId2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2ACB8A12" wp14:editId="5D7C9C65">
                <wp:simplePos x="0" y="0"/>
                <wp:positionH relativeFrom="column">
                  <wp:posOffset>516584</wp:posOffset>
                </wp:positionH>
                <wp:positionV relativeFrom="paragraph">
                  <wp:posOffset>250498</wp:posOffset>
                </wp:positionV>
                <wp:extent cx="64080" cy="89280"/>
                <wp:effectExtent l="38100" t="38100" r="31750" b="25400"/>
                <wp:wrapNone/>
                <wp:docPr id="50" name="Ink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0F4FB" id="Ink 50" o:spid="_x0000_s1026" type="#_x0000_t75" style="position:absolute;margin-left:40.25pt;margin-top:19.35pt;width:5.95pt;height:7.8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">
                <v:imagedata r:id="rId2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088AFF4" wp14:editId="66D2CE46">
                <wp:simplePos x="0" y="0"/>
                <wp:positionH relativeFrom="column">
                  <wp:posOffset>430544</wp:posOffset>
                </wp:positionH>
                <wp:positionV relativeFrom="paragraph">
                  <wp:posOffset>237178</wp:posOffset>
                </wp:positionV>
                <wp:extent cx="49680" cy="87480"/>
                <wp:effectExtent l="38100" t="38100" r="26670" b="27305"/>
                <wp:wrapNone/>
                <wp:docPr id="49" name="Ink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9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CAFC1" id="Ink 49" o:spid="_x0000_s1026" type="#_x0000_t75" style="position:absolute;margin-left:33.65pt;margin-top:18.3pt;width:4.6pt;height:7.7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">
                <v:imagedata r:id="rId2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0403AD5" wp14:editId="7B1DCA54">
                <wp:simplePos x="0" y="0"/>
                <wp:positionH relativeFrom="column">
                  <wp:posOffset>352784</wp:posOffset>
                </wp:positionH>
                <wp:positionV relativeFrom="paragraph">
                  <wp:posOffset>233218</wp:posOffset>
                </wp:positionV>
                <wp:extent cx="58320" cy="90000"/>
                <wp:effectExtent l="19050" t="38100" r="18415" b="24765"/>
                <wp:wrapNone/>
                <wp:docPr id="48" name="Ink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A82A0" id="Ink 48" o:spid="_x0000_s1026" type="#_x0000_t75" style="position:absolute;margin-left:27.35pt;margin-top:17.9pt;width:5.25pt;height:7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">
                <v:imagedata r:id="rId2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40E7E743" wp14:editId="1B9FBACD">
                <wp:simplePos x="0" y="0"/>
                <wp:positionH relativeFrom="column">
                  <wp:posOffset>269264</wp:posOffset>
                </wp:positionH>
                <wp:positionV relativeFrom="paragraph">
                  <wp:posOffset>244018</wp:posOffset>
                </wp:positionV>
                <wp:extent cx="54000" cy="84600"/>
                <wp:effectExtent l="38100" t="38100" r="22225" b="29845"/>
                <wp:wrapNone/>
                <wp:docPr id="47" name="Ink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E5DB1" id="Ink 47" o:spid="_x0000_s1026" type="#_x0000_t75" style="position:absolute;margin-left:20.75pt;margin-top:18.75pt;width:5.15pt;height:7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">
                <v:imagedata r:id="rId2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59CE0C8F" wp14:editId="50C4ABBB">
                <wp:simplePos x="0" y="0"/>
                <wp:positionH relativeFrom="column">
                  <wp:posOffset>175304</wp:posOffset>
                </wp:positionH>
                <wp:positionV relativeFrom="paragraph">
                  <wp:posOffset>171298</wp:posOffset>
                </wp:positionV>
                <wp:extent cx="73080" cy="140400"/>
                <wp:effectExtent l="38100" t="38100" r="22225" b="31115"/>
                <wp:wrapNone/>
                <wp:docPr id="46" name="Ink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0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094A6" id="Ink 46" o:spid="_x0000_s1026" type="#_x0000_t75" style="position:absolute;margin-left:13.35pt;margin-top:13.05pt;width:6.4pt;height:11.9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">
                <v:imagedata r:id="rId2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23FD0059" wp14:editId="3C0320E3">
                <wp:simplePos x="0" y="0"/>
                <wp:positionH relativeFrom="column">
                  <wp:posOffset>39224</wp:posOffset>
                </wp:positionH>
                <wp:positionV relativeFrom="paragraph">
                  <wp:posOffset>178138</wp:posOffset>
                </wp:positionV>
                <wp:extent cx="12600" cy="118440"/>
                <wp:effectExtent l="38100" t="38100" r="26035" b="15240"/>
                <wp:wrapNone/>
                <wp:docPr id="45" name="Ink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01E17" id="Ink 45" o:spid="_x0000_s1026" type="#_x0000_t75" style="position:absolute;margin-left:2.65pt;margin-top:13.7pt;width:1.9pt;height:10.1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">
                <v:imagedata r:id="rId2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5F11740A" wp14:editId="3B9D79BA">
                <wp:simplePos x="0" y="0"/>
                <wp:positionH relativeFrom="column">
                  <wp:posOffset>-3976</wp:posOffset>
                </wp:positionH>
                <wp:positionV relativeFrom="paragraph">
                  <wp:posOffset>183178</wp:posOffset>
                </wp:positionV>
                <wp:extent cx="50400" cy="69480"/>
                <wp:effectExtent l="38100" t="38100" r="26035" b="26035"/>
                <wp:wrapNone/>
                <wp:docPr id="44" name="Ink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3B3E2" id="Ink 44" o:spid="_x0000_s1026" type="#_x0000_t75" style="position:absolute;margin-left:-.75pt;margin-top:13.95pt;width:4.65pt;height:6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">
                <v:imagedata r:id="rId2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2353A319" wp14:editId="5AA4B758">
                <wp:simplePos x="0" y="0"/>
                <wp:positionH relativeFrom="column">
                  <wp:posOffset>-68056</wp:posOffset>
                </wp:positionH>
                <wp:positionV relativeFrom="paragraph">
                  <wp:posOffset>272098</wp:posOffset>
                </wp:positionV>
                <wp:extent cx="45720" cy="25200"/>
                <wp:effectExtent l="38100" t="38100" r="11430" b="13335"/>
                <wp:wrapNone/>
                <wp:docPr id="43" name="Ink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D1D67" id="Ink 43" o:spid="_x0000_s1026" type="#_x0000_t75" style="position:absolute;margin-left:-5.8pt;margin-top:21pt;width:4.2pt;height:2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">
                <v:imagedata r:id="rId2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7C1A8CD2" wp14:editId="21995D09">
                <wp:simplePos x="0" y="0"/>
                <wp:positionH relativeFrom="column">
                  <wp:posOffset>-120616</wp:posOffset>
                </wp:positionH>
                <wp:positionV relativeFrom="paragraph">
                  <wp:posOffset>173098</wp:posOffset>
                </wp:positionV>
                <wp:extent cx="85320" cy="141840"/>
                <wp:effectExtent l="38100" t="38100" r="10160" b="29845"/>
                <wp:wrapNone/>
                <wp:docPr id="42" name="Ink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3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137F0" id="Ink 42" o:spid="_x0000_s1026" type="#_x0000_t75" style="position:absolute;margin-left:-9.95pt;margin-top:13.2pt;width:7.6pt;height:12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">
                <v:imagedata r:id="rId2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1392E8C8" wp14:editId="05F8F137">
                <wp:simplePos x="0" y="0"/>
                <wp:positionH relativeFrom="column">
                  <wp:posOffset>388424</wp:posOffset>
                </wp:positionH>
                <wp:positionV relativeFrom="paragraph">
                  <wp:posOffset>-134342</wp:posOffset>
                </wp:positionV>
                <wp:extent cx="195840" cy="295200"/>
                <wp:effectExtent l="38100" t="38100" r="13970" b="29210"/>
                <wp:wrapNone/>
                <wp:docPr id="40" name="Ink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58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1231E" id="Ink 40" o:spid="_x0000_s1026" type="#_x0000_t75" style="position:absolute;margin-left:30.3pt;margin-top:-11.05pt;width:16.15pt;height:24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">
                <v:imagedata r:id="rId255" o:title=""/>
                <v:path arrowok="t"/>
                <o:lock v:ext="edit" rotation="t" aspectratio="f"/>
              </v:shape>
            </w:pict>
          </mc:Fallback>
        </mc:AlternateContent>
      </w:r>
    </w:p>
    <w:p w14:paraId="3D2D76DB" w14:textId="77777777" w:rsidR="00B00BA2" w:rsidRPr="00C5784B" w:rsidRDefault="00EC6FE5" w:rsidP="00B00BA2">
      <w:pPr>
        <w:rPr>
          <w:b/>
          <w:szCs w:val="24"/>
        </w:rPr>
      </w:pP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3A4A7311" wp14:editId="552D33D5">
                <wp:simplePos x="0" y="0"/>
                <wp:positionH relativeFrom="column">
                  <wp:posOffset>4452824</wp:posOffset>
                </wp:positionH>
                <wp:positionV relativeFrom="paragraph">
                  <wp:posOffset>187063</wp:posOffset>
                </wp:positionV>
                <wp:extent cx="106560" cy="7560"/>
                <wp:effectExtent l="38100" t="38100" r="27305" b="12065"/>
                <wp:wrapNone/>
                <wp:docPr id="159" name="Ink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8FB91" id="Ink 159" o:spid="_x0000_s1026" type="#_x0000_t75" style="position:absolute;margin-left:350.15pt;margin-top:14.55pt;width:9.05pt;height:1.3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">
                <v:imagedata r:id="rId2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422A585B" wp14:editId="6D8C7D10">
                <wp:simplePos x="0" y="0"/>
                <wp:positionH relativeFrom="column">
                  <wp:posOffset>4457864</wp:posOffset>
                </wp:positionH>
                <wp:positionV relativeFrom="paragraph">
                  <wp:posOffset>64303</wp:posOffset>
                </wp:positionV>
                <wp:extent cx="41760" cy="131400"/>
                <wp:effectExtent l="38100" t="38100" r="15875" b="21590"/>
                <wp:wrapNone/>
                <wp:docPr id="158" name="Ink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C5F81" id="Ink 158" o:spid="_x0000_s1026" type="#_x0000_t75" style="position:absolute;margin-left:350.55pt;margin-top:4.6pt;width:4.2pt;height:11.2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">
                <v:imagedata r:id="rId2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41A6BF21" wp14:editId="34FF399E">
                <wp:simplePos x="0" y="0"/>
                <wp:positionH relativeFrom="column">
                  <wp:posOffset>4327184</wp:posOffset>
                </wp:positionH>
                <wp:positionV relativeFrom="paragraph">
                  <wp:posOffset>148903</wp:posOffset>
                </wp:positionV>
                <wp:extent cx="66600" cy="3600"/>
                <wp:effectExtent l="38100" t="38100" r="10160" b="15875"/>
                <wp:wrapNone/>
                <wp:docPr id="157" name="Ink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B2BC3" id="Ink 157" o:spid="_x0000_s1026" type="#_x0000_t75" style="position:absolute;margin-left:340.25pt;margin-top:11.45pt;width:5.85pt;height:1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">
                <v:imagedata r:id="rId2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3E523A11" wp14:editId="738A6594">
                <wp:simplePos x="0" y="0"/>
                <wp:positionH relativeFrom="column">
                  <wp:posOffset>4323224</wp:posOffset>
                </wp:positionH>
                <wp:positionV relativeFrom="paragraph">
                  <wp:posOffset>106783</wp:posOffset>
                </wp:positionV>
                <wp:extent cx="68760" cy="7200"/>
                <wp:effectExtent l="38100" t="19050" r="26670" b="31115"/>
                <wp:wrapNone/>
                <wp:docPr id="156" name="Ink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55F8E" id="Ink 156" o:spid="_x0000_s1026" type="#_x0000_t75" style="position:absolute;margin-left:339.95pt;margin-top:7.95pt;width:6.05pt;height:1.3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">
                <v:imagedata r:id="rId2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1F67E2F1" wp14:editId="6F79FAE9">
                <wp:simplePos x="0" y="0"/>
                <wp:positionH relativeFrom="column">
                  <wp:posOffset>4144664</wp:posOffset>
                </wp:positionH>
                <wp:positionV relativeFrom="paragraph">
                  <wp:posOffset>166903</wp:posOffset>
                </wp:positionV>
                <wp:extent cx="71280" cy="159840"/>
                <wp:effectExtent l="38100" t="19050" r="24130" b="31115"/>
                <wp:wrapNone/>
                <wp:docPr id="155" name="Ink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2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CDFF6" id="Ink 155" o:spid="_x0000_s1026" type="#_x0000_t75" style="position:absolute;margin-left:325.9pt;margin-top:12.75pt;width:6.45pt;height:13.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">
                <v:imagedata r:id="rId2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359BA1CC" wp14:editId="2E9AF157">
                <wp:simplePos x="0" y="0"/>
                <wp:positionH relativeFrom="column">
                  <wp:posOffset>4124504</wp:posOffset>
                </wp:positionH>
                <wp:positionV relativeFrom="paragraph">
                  <wp:posOffset>135583</wp:posOffset>
                </wp:positionV>
                <wp:extent cx="112680" cy="3600"/>
                <wp:effectExtent l="38100" t="38100" r="20955" b="15875"/>
                <wp:wrapNone/>
                <wp:docPr id="154" name="Ink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31CF9" id="Ink 154" o:spid="_x0000_s1026" type="#_x0000_t75" style="position:absolute;margin-left:324.3pt;margin-top:10.25pt;width:9.45pt;height:1.3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">
                <v:imagedata r:id="rId2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09297578" wp14:editId="168C2E6D">
                <wp:simplePos x="0" y="0"/>
                <wp:positionH relativeFrom="column">
                  <wp:posOffset>4135304</wp:posOffset>
                </wp:positionH>
                <wp:positionV relativeFrom="paragraph">
                  <wp:posOffset>34783</wp:posOffset>
                </wp:positionV>
                <wp:extent cx="56520" cy="75600"/>
                <wp:effectExtent l="38100" t="38100" r="19685" b="19685"/>
                <wp:wrapNone/>
                <wp:docPr id="153" name="Ink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E0491" id="Ink 153" o:spid="_x0000_s1026" type="#_x0000_t75" style="position:absolute;margin-left:325.3pt;margin-top:2.3pt;width:5.2pt;height:6.7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">
                <v:imagedata r:id="rId2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1ADDB70F" wp14:editId="46C47B69">
                <wp:simplePos x="0" y="0"/>
                <wp:positionH relativeFrom="column">
                  <wp:posOffset>4140344</wp:posOffset>
                </wp:positionH>
                <wp:positionV relativeFrom="paragraph">
                  <wp:posOffset>25063</wp:posOffset>
                </wp:positionV>
                <wp:extent cx="68040" cy="60840"/>
                <wp:effectExtent l="38100" t="38100" r="27305" b="15875"/>
                <wp:wrapNone/>
                <wp:docPr id="152" name="Ink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BD8A9" id="Ink 152" o:spid="_x0000_s1026" type="#_x0000_t75" style="position:absolute;margin-left:325.55pt;margin-top:1.5pt;width:6.05pt;height:5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">
                <v:imagedata r:id="rId2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7ABF577D" wp14:editId="198C4947">
                <wp:simplePos x="0" y="0"/>
                <wp:positionH relativeFrom="column">
                  <wp:posOffset>3935144</wp:posOffset>
                </wp:positionH>
                <wp:positionV relativeFrom="paragraph">
                  <wp:posOffset>77263</wp:posOffset>
                </wp:positionV>
                <wp:extent cx="66240" cy="6120"/>
                <wp:effectExtent l="38100" t="19050" r="29210" b="32385"/>
                <wp:wrapNone/>
                <wp:docPr id="151" name="Ink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B3F6A" id="Ink 151" o:spid="_x0000_s1026" type="#_x0000_t75" style="position:absolute;margin-left:309.4pt;margin-top:5.65pt;width:5.85pt;height:1.4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">
                <v:imagedata r:id="rId2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35E3EDCE" wp14:editId="0426B67B">
                <wp:simplePos x="0" y="0"/>
                <wp:positionH relativeFrom="column">
                  <wp:posOffset>3936224</wp:posOffset>
                </wp:positionH>
                <wp:positionV relativeFrom="paragraph">
                  <wp:posOffset>44143</wp:posOffset>
                </wp:positionV>
                <wp:extent cx="51480" cy="8280"/>
                <wp:effectExtent l="38100" t="19050" r="24765" b="29845"/>
                <wp:wrapNone/>
                <wp:docPr id="150" name="Ink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CA692" id="Ink 150" o:spid="_x0000_s1026" type="#_x0000_t75" style="position:absolute;margin-left:309.5pt;margin-top:3.15pt;width:4.65pt;height:1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">
                <v:imagedata r:id="rId2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5C333A77" wp14:editId="3456C065">
                <wp:simplePos x="0" y="0"/>
                <wp:positionH relativeFrom="column">
                  <wp:posOffset>3765584</wp:posOffset>
                </wp:positionH>
                <wp:positionV relativeFrom="paragraph">
                  <wp:posOffset>70783</wp:posOffset>
                </wp:positionV>
                <wp:extent cx="65880" cy="6840"/>
                <wp:effectExtent l="38100" t="19050" r="29845" b="31750"/>
                <wp:wrapNone/>
                <wp:docPr id="149" name="Ink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65BCC" id="Ink 149" o:spid="_x0000_s1026" type="#_x0000_t75" style="position:absolute;margin-left:296.05pt;margin-top:5.1pt;width:5.9pt;height:1.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">
                <v:imagedata r:id="rId2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7F1FC25F" wp14:editId="0070B4FF">
                <wp:simplePos x="0" y="0"/>
                <wp:positionH relativeFrom="column">
                  <wp:posOffset>3796544</wp:posOffset>
                </wp:positionH>
                <wp:positionV relativeFrom="paragraph">
                  <wp:posOffset>22903</wp:posOffset>
                </wp:positionV>
                <wp:extent cx="42840" cy="103320"/>
                <wp:effectExtent l="38100" t="38100" r="14605" b="30480"/>
                <wp:wrapNone/>
                <wp:docPr id="148" name="Ink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8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0F7F2" id="Ink 148" o:spid="_x0000_s1026" type="#_x0000_t75" style="position:absolute;margin-left:298.5pt;margin-top:1.4pt;width:4pt;height:9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">
                <v:imagedata r:id="rId2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7EDC3F20" wp14:editId="626E9A12">
                <wp:simplePos x="0" y="0"/>
                <wp:positionH relativeFrom="column">
                  <wp:posOffset>3686384</wp:posOffset>
                </wp:positionH>
                <wp:positionV relativeFrom="paragraph">
                  <wp:posOffset>25783</wp:posOffset>
                </wp:positionV>
                <wp:extent cx="60480" cy="97200"/>
                <wp:effectExtent l="38100" t="38100" r="15875" b="17145"/>
                <wp:wrapNone/>
                <wp:docPr id="147" name="Ink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4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BD19F" id="Ink 147" o:spid="_x0000_s1026" type="#_x0000_t75" style="position:absolute;margin-left:289.8pt;margin-top:1.6pt;width:5.65pt;height:8.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">
                <v:imagedata r:id="rId2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48199C0D" wp14:editId="19846DB3">
                <wp:simplePos x="0" y="0"/>
                <wp:positionH relativeFrom="column">
                  <wp:posOffset>3581264</wp:posOffset>
                </wp:positionH>
                <wp:positionV relativeFrom="paragraph">
                  <wp:posOffset>-1217</wp:posOffset>
                </wp:positionV>
                <wp:extent cx="79560" cy="110880"/>
                <wp:effectExtent l="19050" t="38100" r="15875" b="22860"/>
                <wp:wrapNone/>
                <wp:docPr id="146" name="Ink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21180" id="Ink 146" o:spid="_x0000_s1026" type="#_x0000_t75" style="position:absolute;margin-left:281.55pt;margin-top:-.55pt;width:6.9pt;height:9.6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">
                <v:imagedata r:id="rId2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087130BE" wp14:editId="79678BC9">
                <wp:simplePos x="0" y="0"/>
                <wp:positionH relativeFrom="column">
                  <wp:posOffset>724304</wp:posOffset>
                </wp:positionH>
                <wp:positionV relativeFrom="paragraph">
                  <wp:posOffset>267343</wp:posOffset>
                </wp:positionV>
                <wp:extent cx="33480" cy="41040"/>
                <wp:effectExtent l="38100" t="38100" r="24130" b="16510"/>
                <wp:wrapNone/>
                <wp:docPr id="71" name="Ink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4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A4444" id="Ink 71" o:spid="_x0000_s1026" type="#_x0000_t75" style="position:absolute;margin-left:56.6pt;margin-top:20.6pt;width:3.6pt;height:4.1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">
                <v:imagedata r:id="rId2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146AA904" wp14:editId="5AE2AFD4">
                <wp:simplePos x="0" y="0"/>
                <wp:positionH relativeFrom="column">
                  <wp:posOffset>473024</wp:posOffset>
                </wp:positionH>
                <wp:positionV relativeFrom="paragraph">
                  <wp:posOffset>286783</wp:posOffset>
                </wp:positionV>
                <wp:extent cx="10440" cy="109080"/>
                <wp:effectExtent l="38100" t="38100" r="27940" b="24765"/>
                <wp:wrapNone/>
                <wp:docPr id="68" name="Ink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EE592" id="Ink 68" o:spid="_x0000_s1026" type="#_x0000_t75" style="position:absolute;margin-left:36.8pt;margin-top:22.15pt;width:1.65pt;height:9.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">
                <v:imagedata r:id="rId2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45804CC1" wp14:editId="660D61CD">
                <wp:simplePos x="0" y="0"/>
                <wp:positionH relativeFrom="column">
                  <wp:posOffset>329024</wp:posOffset>
                </wp:positionH>
                <wp:positionV relativeFrom="paragraph">
                  <wp:posOffset>299383</wp:posOffset>
                </wp:positionV>
                <wp:extent cx="102960" cy="86760"/>
                <wp:effectExtent l="38100" t="38100" r="0" b="27940"/>
                <wp:wrapNone/>
                <wp:docPr id="67" name="Ink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29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DF53C" id="Ink 67" o:spid="_x0000_s1026" type="#_x0000_t75" style="position:absolute;margin-left:25.45pt;margin-top:23.1pt;width:8.65pt;height:7.7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">
                <v:imagedata r:id="rId2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2A6DDF93" wp14:editId="5426C5AB">
                <wp:simplePos x="0" y="0"/>
                <wp:positionH relativeFrom="column">
                  <wp:posOffset>220664</wp:posOffset>
                </wp:positionH>
                <wp:positionV relativeFrom="paragraph">
                  <wp:posOffset>330703</wp:posOffset>
                </wp:positionV>
                <wp:extent cx="92880" cy="9000"/>
                <wp:effectExtent l="38100" t="38100" r="21590" b="29210"/>
                <wp:wrapNone/>
                <wp:docPr id="66" name="Ink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E73A0" id="Ink 66" o:spid="_x0000_s1026" type="#_x0000_t75" style="position:absolute;margin-left:16.95pt;margin-top:25.6pt;width:7.85pt;height:1.5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">
                <v:imagedata r:id="rId2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6E7A24F5" wp14:editId="5EE8C429">
                <wp:simplePos x="0" y="0"/>
                <wp:positionH relativeFrom="column">
                  <wp:posOffset>227144</wp:posOffset>
                </wp:positionH>
                <wp:positionV relativeFrom="paragraph">
                  <wp:posOffset>287503</wp:posOffset>
                </wp:positionV>
                <wp:extent cx="72720" cy="101160"/>
                <wp:effectExtent l="19050" t="38100" r="22860" b="32385"/>
                <wp:wrapNone/>
                <wp:docPr id="65" name="Ink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7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5910A" id="Ink 65" o:spid="_x0000_s1026" type="#_x0000_t75" style="position:absolute;margin-left:17.45pt;margin-top:22.2pt;width:6.65pt;height:8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">
                <v:imagedata r:id="rId2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22BA4E29" wp14:editId="605538A2">
                <wp:simplePos x="0" y="0"/>
                <wp:positionH relativeFrom="column">
                  <wp:posOffset>91424</wp:posOffset>
                </wp:positionH>
                <wp:positionV relativeFrom="paragraph">
                  <wp:posOffset>276703</wp:posOffset>
                </wp:positionV>
                <wp:extent cx="82440" cy="90360"/>
                <wp:effectExtent l="38100" t="38100" r="13335" b="24130"/>
                <wp:wrapNone/>
                <wp:docPr id="64" name="Ink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4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79DDD" id="Ink 64" o:spid="_x0000_s1026" type="#_x0000_t75" style="position:absolute;margin-left:6.75pt;margin-top:21.35pt;width:7.15pt;height:7.9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">
                <v:imagedata r:id="rId2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406A9277" wp14:editId="5381C37C">
                <wp:simplePos x="0" y="0"/>
                <wp:positionH relativeFrom="column">
                  <wp:posOffset>49664</wp:posOffset>
                </wp:positionH>
                <wp:positionV relativeFrom="paragraph">
                  <wp:posOffset>245743</wp:posOffset>
                </wp:positionV>
                <wp:extent cx="32760" cy="45360"/>
                <wp:effectExtent l="38100" t="19050" r="24765" b="31115"/>
                <wp:wrapNone/>
                <wp:docPr id="63" name="Ink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7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24D3A" id="Ink 63" o:spid="_x0000_s1026" type="#_x0000_t75" style="position:absolute;margin-left:3.45pt;margin-top:18.9pt;width:3.5pt;height:4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">
                <v:imagedata r:id="rId2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3435473C" wp14:editId="7AFAA4CE">
                <wp:simplePos x="0" y="0"/>
                <wp:positionH relativeFrom="column">
                  <wp:posOffset>-57616</wp:posOffset>
                </wp:positionH>
                <wp:positionV relativeFrom="paragraph">
                  <wp:posOffset>264463</wp:posOffset>
                </wp:positionV>
                <wp:extent cx="87840" cy="100800"/>
                <wp:effectExtent l="38100" t="38100" r="26670" b="13970"/>
                <wp:wrapNone/>
                <wp:docPr id="62" name="Ink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7CDE9" id="Ink 62" o:spid="_x0000_s1026" type="#_x0000_t75" style="position:absolute;margin-left:-5pt;margin-top:20.35pt;width:7.8pt;height:8.8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">
                <v:imagedata r:id="rId2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7C917522" wp14:editId="734794C1">
                <wp:simplePos x="0" y="0"/>
                <wp:positionH relativeFrom="column">
                  <wp:posOffset>480944</wp:posOffset>
                </wp:positionH>
                <wp:positionV relativeFrom="paragraph">
                  <wp:posOffset>148543</wp:posOffset>
                </wp:positionV>
                <wp:extent cx="5760" cy="5040"/>
                <wp:effectExtent l="38100" t="38100" r="13335" b="14605"/>
                <wp:wrapNone/>
                <wp:docPr id="61" name="Ink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86014" id="Ink 61" o:spid="_x0000_s1026" type="#_x0000_t75" style="position:absolute;margin-left:37.4pt;margin-top:11.45pt;width:1.25pt;height:1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">
                <v:imagedata r:id="rId3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C22B69D" wp14:editId="7AC45A4E">
                <wp:simplePos x="0" y="0"/>
                <wp:positionH relativeFrom="column">
                  <wp:posOffset>473384</wp:posOffset>
                </wp:positionH>
                <wp:positionV relativeFrom="paragraph">
                  <wp:posOffset>104983</wp:posOffset>
                </wp:positionV>
                <wp:extent cx="11880" cy="2160"/>
                <wp:effectExtent l="19050" t="38100" r="26670" b="17145"/>
                <wp:wrapNone/>
                <wp:docPr id="60" name="Ink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B0D90" id="Ink 60" o:spid="_x0000_s1026" type="#_x0000_t75" style="position:absolute;margin-left:36.8pt;margin-top:7.75pt;width:1.55pt;height:1.0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">
                <v:imagedata r:id="rId3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59C96828" wp14:editId="1EADB042">
                <wp:simplePos x="0" y="0"/>
                <wp:positionH relativeFrom="column">
                  <wp:posOffset>375464</wp:posOffset>
                </wp:positionH>
                <wp:positionV relativeFrom="paragraph">
                  <wp:posOffset>110383</wp:posOffset>
                </wp:positionV>
                <wp:extent cx="48240" cy="5400"/>
                <wp:effectExtent l="19050" t="38100" r="28575" b="13970"/>
                <wp:wrapNone/>
                <wp:docPr id="59" name="Ink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36F8E" id="Ink 59" o:spid="_x0000_s1026" type="#_x0000_t75" style="position:absolute;margin-left:29.1pt;margin-top:8.35pt;width:4.45pt;height:1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">
                <v:imagedata r:id="rId3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084F92C5" wp14:editId="6FBE4B48">
                <wp:simplePos x="0" y="0"/>
                <wp:positionH relativeFrom="column">
                  <wp:posOffset>383744</wp:posOffset>
                </wp:positionH>
                <wp:positionV relativeFrom="paragraph">
                  <wp:posOffset>72583</wp:posOffset>
                </wp:positionV>
                <wp:extent cx="23040" cy="102240"/>
                <wp:effectExtent l="38100" t="38100" r="15240" b="31115"/>
                <wp:wrapNone/>
                <wp:docPr id="58" name="Ink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C654C" id="Ink 58" o:spid="_x0000_s1026" type="#_x0000_t75" style="position:absolute;margin-left:29.75pt;margin-top:5.3pt;width:2.4pt;height:8.8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">
                <v:imagedata r:id="rId3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725B0070" wp14:editId="282CCF7C">
                <wp:simplePos x="0" y="0"/>
                <wp:positionH relativeFrom="column">
                  <wp:posOffset>274304</wp:posOffset>
                </wp:positionH>
                <wp:positionV relativeFrom="paragraph">
                  <wp:posOffset>89143</wp:posOffset>
                </wp:positionV>
                <wp:extent cx="82080" cy="75240"/>
                <wp:effectExtent l="38100" t="38100" r="13335" b="20320"/>
                <wp:wrapNone/>
                <wp:docPr id="57" name="Ink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0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AA171" id="Ink 57" o:spid="_x0000_s1026" type="#_x0000_t75" style="position:absolute;margin-left:21.15pt;margin-top:6.55pt;width:7.1pt;height:6.7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">
                <v:imagedata r:id="rId3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5A209931" wp14:editId="2FA1E224">
                <wp:simplePos x="0" y="0"/>
                <wp:positionH relativeFrom="column">
                  <wp:posOffset>178184</wp:posOffset>
                </wp:positionH>
                <wp:positionV relativeFrom="paragraph">
                  <wp:posOffset>93463</wp:posOffset>
                </wp:positionV>
                <wp:extent cx="61560" cy="67680"/>
                <wp:effectExtent l="38100" t="38100" r="15240" b="27940"/>
                <wp:wrapNone/>
                <wp:docPr id="56" name="Ink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9DAB5" id="Ink 56" o:spid="_x0000_s1026" type="#_x0000_t75" style="position:absolute;margin-left:13.6pt;margin-top:6.9pt;width:5.8pt;height:6.2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">
                <v:imagedata r:id="rId3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706D43C9" wp14:editId="2ACE6584">
                <wp:simplePos x="0" y="0"/>
                <wp:positionH relativeFrom="column">
                  <wp:posOffset>93584</wp:posOffset>
                </wp:positionH>
                <wp:positionV relativeFrom="paragraph">
                  <wp:posOffset>92023</wp:posOffset>
                </wp:positionV>
                <wp:extent cx="56520" cy="69480"/>
                <wp:effectExtent l="38100" t="38100" r="19685" b="26035"/>
                <wp:wrapNone/>
                <wp:docPr id="55" name="Ink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5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2E8DD" id="Ink 55" o:spid="_x0000_s1026" type="#_x0000_t75" style="position:absolute;margin-left:6.9pt;margin-top:6.8pt;width:5.35pt;height:6.3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">
                <v:imagedata r:id="rId3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4B193738" wp14:editId="21683703">
                <wp:simplePos x="0" y="0"/>
                <wp:positionH relativeFrom="column">
                  <wp:posOffset>15464</wp:posOffset>
                </wp:positionH>
                <wp:positionV relativeFrom="paragraph">
                  <wp:posOffset>85183</wp:posOffset>
                </wp:positionV>
                <wp:extent cx="51480" cy="73800"/>
                <wp:effectExtent l="38100" t="38100" r="24765" b="21590"/>
                <wp:wrapNone/>
                <wp:docPr id="54" name="Ink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4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3FD37" id="Ink 54" o:spid="_x0000_s1026" type="#_x0000_t75" style="position:absolute;margin-left:.75pt;margin-top:6.25pt;width:4.7pt;height:6.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">
                <v:imagedata r:id="rId315" o:title=""/>
                <v:path arrowok="t"/>
                <o:lock v:ext="edit" rotation="t" aspectratio="f"/>
              </v:shape>
            </w:pict>
          </mc:Fallback>
        </mc:AlternateContent>
      </w:r>
    </w:p>
    <w:p w14:paraId="14358042" w14:textId="77777777" w:rsidR="00B00BA2" w:rsidRPr="00C5784B" w:rsidRDefault="00EC6FE5" w:rsidP="00B00BA2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3613357F" wp14:editId="19F826F3">
                <wp:simplePos x="0" y="0"/>
                <wp:positionH relativeFrom="column">
                  <wp:posOffset>635744</wp:posOffset>
                </wp:positionH>
                <wp:positionV relativeFrom="paragraph">
                  <wp:posOffset>-38732</wp:posOffset>
                </wp:positionV>
                <wp:extent cx="66600" cy="104040"/>
                <wp:effectExtent l="19050" t="38100" r="29210" b="29845"/>
                <wp:wrapNone/>
                <wp:docPr id="70" name="Ink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6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36AD2" id="Ink 70" o:spid="_x0000_s1026" type="#_x0000_t75" style="position:absolute;margin-left:49.6pt;margin-top:-3.45pt;width:6.15pt;height:9.1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">
                <v:imagedata r:id="rId3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5FFAFBA3" wp14:editId="3A94815E">
                <wp:simplePos x="0" y="0"/>
                <wp:positionH relativeFrom="column">
                  <wp:posOffset>531344</wp:posOffset>
                </wp:positionH>
                <wp:positionV relativeFrom="paragraph">
                  <wp:posOffset>-42692</wp:posOffset>
                </wp:positionV>
                <wp:extent cx="81000" cy="110880"/>
                <wp:effectExtent l="38100" t="38100" r="14605" b="22860"/>
                <wp:wrapNone/>
                <wp:docPr id="69" name="Ink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AB982" id="Ink 69" o:spid="_x0000_s1026" type="#_x0000_t75" style="position:absolute;margin-left:41.4pt;margin-top:-3.8pt;width:7.05pt;height:9.6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">
                <v:imagedata r:id="rId319" o:title=""/>
                <v:path arrowok="t"/>
                <o:lock v:ext="edit" rotation="t" aspectratio="f"/>
              </v:shape>
            </w:pict>
          </mc:Fallback>
        </mc:AlternateContent>
      </w:r>
    </w:p>
    <w:p w14:paraId="63862F81" w14:textId="77777777" w:rsidR="00B00BA2" w:rsidRPr="00C5784B" w:rsidRDefault="00EC6FE5" w:rsidP="00B00BA2">
      <w:pPr>
        <w:pStyle w:val="ListParagraph"/>
        <w:numPr>
          <w:ilvl w:val="0"/>
          <w:numId w:val="1"/>
        </w:num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6E33D53A" wp14:editId="5588095B">
                <wp:simplePos x="0" y="0"/>
                <wp:positionH relativeFrom="column">
                  <wp:posOffset>3477944</wp:posOffset>
                </wp:positionH>
                <wp:positionV relativeFrom="paragraph">
                  <wp:posOffset>89737</wp:posOffset>
                </wp:positionV>
                <wp:extent cx="130680" cy="127080"/>
                <wp:effectExtent l="19050" t="38100" r="22225" b="25400"/>
                <wp:wrapNone/>
                <wp:docPr id="193" name="Ink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0761C" id="Ink 193" o:spid="_x0000_s1026" type="#_x0000_t75" style="position:absolute;margin-left:273.4pt;margin-top:6.6pt;width:10.95pt;height:10.8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">
                <v:imagedata r:id="rId3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5EDBC87D" wp14:editId="30A75AD9">
                <wp:simplePos x="0" y="0"/>
                <wp:positionH relativeFrom="column">
                  <wp:posOffset>3339344</wp:posOffset>
                </wp:positionH>
                <wp:positionV relativeFrom="paragraph">
                  <wp:posOffset>135097</wp:posOffset>
                </wp:positionV>
                <wp:extent cx="85680" cy="2880"/>
                <wp:effectExtent l="38100" t="38100" r="10160" b="16510"/>
                <wp:wrapNone/>
                <wp:docPr id="192" name="Ink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B0319" id="Ink 192" o:spid="_x0000_s1026" type="#_x0000_t75" style="position:absolute;margin-left:262.55pt;margin-top:10.2pt;width:7.35pt;height:1.2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">
                <v:imagedata r:id="rId3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1F54FED7" wp14:editId="1AC146F0">
                <wp:simplePos x="0" y="0"/>
                <wp:positionH relativeFrom="column">
                  <wp:posOffset>3211184</wp:posOffset>
                </wp:positionH>
                <wp:positionV relativeFrom="paragraph">
                  <wp:posOffset>172537</wp:posOffset>
                </wp:positionV>
                <wp:extent cx="2880" cy="3240"/>
                <wp:effectExtent l="38100" t="38100" r="16510" b="15875"/>
                <wp:wrapNone/>
                <wp:docPr id="191" name="Ink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40DBF" id="Ink 191" o:spid="_x0000_s1026" type="#_x0000_t75" style="position:absolute;margin-left:252.4pt;margin-top:13.15pt;width:1pt;height:1.1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">
                <v:imagedata r:id="rId3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03CB2DF2" wp14:editId="24AE5EB4">
                <wp:simplePos x="0" y="0"/>
                <wp:positionH relativeFrom="column">
                  <wp:posOffset>3205784</wp:posOffset>
                </wp:positionH>
                <wp:positionV relativeFrom="paragraph">
                  <wp:posOffset>106297</wp:posOffset>
                </wp:positionV>
                <wp:extent cx="2880" cy="11160"/>
                <wp:effectExtent l="38100" t="19050" r="16510" b="27305"/>
                <wp:wrapNone/>
                <wp:docPr id="190" name="Ink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04780" id="Ink 190" o:spid="_x0000_s1026" type="#_x0000_t75" style="position:absolute;margin-left:251.9pt;margin-top:7.9pt;width:1.1pt;height:1.5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">
                <v:imagedata r:id="rId3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5073E54C" wp14:editId="09308083">
                <wp:simplePos x="0" y="0"/>
                <wp:positionH relativeFrom="column">
                  <wp:posOffset>3052424</wp:posOffset>
                </wp:positionH>
                <wp:positionV relativeFrom="paragraph">
                  <wp:posOffset>113497</wp:posOffset>
                </wp:positionV>
                <wp:extent cx="72360" cy="78120"/>
                <wp:effectExtent l="19050" t="38100" r="23495" b="17145"/>
                <wp:wrapNone/>
                <wp:docPr id="189" name="Ink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DB0E4" id="Ink 189" o:spid="_x0000_s1026" type="#_x0000_t75" style="position:absolute;margin-left:239.9pt;margin-top:8.5pt;width:6.4pt;height:7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">
                <v:imagedata r:id="rId3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24BEC449" wp14:editId="457CDBD1">
                <wp:simplePos x="0" y="0"/>
                <wp:positionH relativeFrom="column">
                  <wp:posOffset>3011024</wp:posOffset>
                </wp:positionH>
                <wp:positionV relativeFrom="paragraph">
                  <wp:posOffset>74977</wp:posOffset>
                </wp:positionV>
                <wp:extent cx="15120" cy="109080"/>
                <wp:effectExtent l="38100" t="38100" r="23495" b="24765"/>
                <wp:wrapNone/>
                <wp:docPr id="188" name="Ink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583B5" id="Ink 188" o:spid="_x0000_s1026" type="#_x0000_t75" style="position:absolute;margin-left:236.65pt;margin-top:5.45pt;width:1.85pt;height:9.2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">
                <v:imagedata r:id="rId3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6209BCB6" wp14:editId="2A997F84">
                <wp:simplePos x="0" y="0"/>
                <wp:positionH relativeFrom="column">
                  <wp:posOffset>2905544</wp:posOffset>
                </wp:positionH>
                <wp:positionV relativeFrom="paragraph">
                  <wp:posOffset>129697</wp:posOffset>
                </wp:positionV>
                <wp:extent cx="72360" cy="174960"/>
                <wp:effectExtent l="19050" t="38100" r="23495" b="15875"/>
                <wp:wrapNone/>
                <wp:docPr id="187" name="Ink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CB4D3" id="Ink 187" o:spid="_x0000_s1026" type="#_x0000_t75" style="position:absolute;margin-left:228.35pt;margin-top:9.75pt;width:6.65pt;height:14.7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">
                <v:imagedata r:id="rId3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5DBDA5EC" wp14:editId="4F9326B3">
                <wp:simplePos x="0" y="0"/>
                <wp:positionH relativeFrom="column">
                  <wp:posOffset>2809784</wp:posOffset>
                </wp:positionH>
                <wp:positionV relativeFrom="paragraph">
                  <wp:posOffset>110977</wp:posOffset>
                </wp:positionV>
                <wp:extent cx="83520" cy="83520"/>
                <wp:effectExtent l="38100" t="19050" r="12065" b="31115"/>
                <wp:wrapNone/>
                <wp:docPr id="186" name="Ink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C0690" id="Ink 186" o:spid="_x0000_s1026" type="#_x0000_t75" style="position:absolute;margin-left:220.8pt;margin-top:8.3pt;width:7.2pt;height:7.4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">
                <v:imagedata r:id="rId3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5B40844E" wp14:editId="55209806">
                <wp:simplePos x="0" y="0"/>
                <wp:positionH relativeFrom="column">
                  <wp:posOffset>2706824</wp:posOffset>
                </wp:positionH>
                <wp:positionV relativeFrom="paragraph">
                  <wp:posOffset>118177</wp:posOffset>
                </wp:positionV>
                <wp:extent cx="60840" cy="7560"/>
                <wp:effectExtent l="38100" t="38100" r="15875" b="12065"/>
                <wp:wrapNone/>
                <wp:docPr id="185" name="Ink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0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7C818" id="Ink 185" o:spid="_x0000_s1026" type="#_x0000_t75" style="position:absolute;margin-left:212.7pt;margin-top:9.1pt;width:5.45pt;height:1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">
                <v:imagedata r:id="rId3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5E750967" wp14:editId="4AF68B7C">
                <wp:simplePos x="0" y="0"/>
                <wp:positionH relativeFrom="column">
                  <wp:posOffset>2701064</wp:posOffset>
                </wp:positionH>
                <wp:positionV relativeFrom="paragraph">
                  <wp:posOffset>53017</wp:posOffset>
                </wp:positionV>
                <wp:extent cx="72000" cy="129960"/>
                <wp:effectExtent l="38100" t="38100" r="23495" b="22860"/>
                <wp:wrapNone/>
                <wp:docPr id="184" name="Ink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8180F" id="Ink 184" o:spid="_x0000_s1026" type="#_x0000_t75" style="position:absolute;margin-left:212.25pt;margin-top:3.7pt;width:6.6pt;height:11.1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">
                <v:imagedata r:id="rId3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6F51F06E" wp14:editId="3581AABE">
                <wp:simplePos x="0" y="0"/>
                <wp:positionH relativeFrom="column">
                  <wp:posOffset>2553824</wp:posOffset>
                </wp:positionH>
                <wp:positionV relativeFrom="paragraph">
                  <wp:posOffset>90817</wp:posOffset>
                </wp:positionV>
                <wp:extent cx="62640" cy="85680"/>
                <wp:effectExtent l="38100" t="38100" r="0" b="29210"/>
                <wp:wrapNone/>
                <wp:docPr id="183" name="Ink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0387E" id="Ink 183" o:spid="_x0000_s1026" type="#_x0000_t75" style="position:absolute;margin-left:200.65pt;margin-top:6.7pt;width:5.85pt;height:7.6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">
                <v:imagedata r:id="rId3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4A7FFB63" wp14:editId="2ADBDFEE">
                <wp:simplePos x="0" y="0"/>
                <wp:positionH relativeFrom="column">
                  <wp:posOffset>2494064</wp:posOffset>
                </wp:positionH>
                <wp:positionV relativeFrom="paragraph">
                  <wp:posOffset>127897</wp:posOffset>
                </wp:positionV>
                <wp:extent cx="68760" cy="2880"/>
                <wp:effectExtent l="38100" t="38100" r="26670" b="16510"/>
                <wp:wrapNone/>
                <wp:docPr id="182" name="Ink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7E180" id="Ink 182" o:spid="_x0000_s1026" type="#_x0000_t75" style="position:absolute;margin-left:195.95pt;margin-top:9.7pt;width:6.05pt;height:1.0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">
                <v:imagedata r:id="rId3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502A7491" wp14:editId="07C6C6FB">
                <wp:simplePos x="0" y="0"/>
                <wp:positionH relativeFrom="column">
                  <wp:posOffset>2473544</wp:posOffset>
                </wp:positionH>
                <wp:positionV relativeFrom="paragraph">
                  <wp:posOffset>98017</wp:posOffset>
                </wp:positionV>
                <wp:extent cx="79560" cy="5760"/>
                <wp:effectExtent l="38100" t="38100" r="15875" b="13335"/>
                <wp:wrapNone/>
                <wp:docPr id="181" name="Ink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E9CE7" id="Ink 181" o:spid="_x0000_s1026" type="#_x0000_t75" style="position:absolute;margin-left:194.35pt;margin-top:7.3pt;width:6.85pt;height:1.3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">
                <v:imagedata r:id="rId345" o:title=""/>
                <v:path arrowok="t"/>
                <o:lock v:ext="edit" rotation="t" aspectratio="f"/>
              </v:shape>
            </w:pict>
          </mc:Fallback>
        </mc:AlternateContent>
      </w:r>
      <w:r w:rsidR="002942F4" w:rsidRPr="00C5784B">
        <w:rPr>
          <w:szCs w:val="24"/>
        </w:rPr>
        <w:t xml:space="preserve">Find the exact value of </w:t>
      </w:r>
      <m:oMath>
        <m:r>
          <w:rPr>
            <w:rFonts w:ascii="Cambria Math" w:hAnsi="Cambria Math"/>
            <w:szCs w:val="24"/>
          </w:rPr>
          <m:t>tan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-7π</m:t>
            </m:r>
          </m:num>
          <m:den>
            <m:r>
              <w:rPr>
                <w:rFonts w:ascii="Cambria Math" w:hAnsi="Cambria Math"/>
                <w:szCs w:val="24"/>
              </w:rPr>
              <m:t>3</m:t>
            </m:r>
          </m:den>
        </m:f>
      </m:oMath>
      <w:r w:rsidR="002942F4" w:rsidRPr="00C5784B">
        <w:rPr>
          <w:szCs w:val="24"/>
        </w:rPr>
        <w:t>.</w:t>
      </w:r>
    </w:p>
    <w:p w14:paraId="2DD9454D" w14:textId="77777777" w:rsidR="002942F4" w:rsidRPr="00C5784B" w:rsidRDefault="00EC6FE5" w:rsidP="002942F4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6FCC38AA" wp14:editId="08A6B56B">
                <wp:simplePos x="0" y="0"/>
                <wp:positionH relativeFrom="column">
                  <wp:posOffset>4758464</wp:posOffset>
                </wp:positionH>
                <wp:positionV relativeFrom="paragraph">
                  <wp:posOffset>92977</wp:posOffset>
                </wp:positionV>
                <wp:extent cx="68040" cy="115920"/>
                <wp:effectExtent l="38100" t="38100" r="27305" b="17780"/>
                <wp:wrapNone/>
                <wp:docPr id="256" name="Ink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E5B6E" id="Ink 256" o:spid="_x0000_s1026" type="#_x0000_t75" style="position:absolute;margin-left:374.25pt;margin-top:6.85pt;width:6.25pt;height:10.0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">
                <v:imagedata r:id="rId3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7E8A6D75" wp14:editId="1F962C6C">
                <wp:simplePos x="0" y="0"/>
                <wp:positionH relativeFrom="column">
                  <wp:posOffset>4644704</wp:posOffset>
                </wp:positionH>
                <wp:positionV relativeFrom="paragraph">
                  <wp:posOffset>41497</wp:posOffset>
                </wp:positionV>
                <wp:extent cx="154080" cy="178920"/>
                <wp:effectExtent l="38100" t="38100" r="17780" b="31115"/>
                <wp:wrapNone/>
                <wp:docPr id="255" name="Ink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40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4937E" id="Ink 255" o:spid="_x0000_s1026" type="#_x0000_t75" style="position:absolute;margin-left:365.25pt;margin-top:2.8pt;width:12.8pt;height:1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">
                <v:imagedata r:id="rId3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5F32FC15" wp14:editId="41FD8B18">
                <wp:simplePos x="0" y="0"/>
                <wp:positionH relativeFrom="column">
                  <wp:posOffset>4528784</wp:posOffset>
                </wp:positionH>
                <wp:positionV relativeFrom="paragraph">
                  <wp:posOffset>144457</wp:posOffset>
                </wp:positionV>
                <wp:extent cx="86040" cy="5760"/>
                <wp:effectExtent l="19050" t="19050" r="28575" b="32385"/>
                <wp:wrapNone/>
                <wp:docPr id="254" name="Ink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ED65D" id="Ink 254" o:spid="_x0000_s1026" type="#_x0000_t75" style="position:absolute;margin-left:356.15pt;margin-top:10.9pt;width:7.35pt;height:1.3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">
                <v:imagedata r:id="rId3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36CDECEA" wp14:editId="150694A4">
                <wp:simplePos x="0" y="0"/>
                <wp:positionH relativeFrom="column">
                  <wp:posOffset>4358864</wp:posOffset>
                </wp:positionH>
                <wp:positionV relativeFrom="paragraph">
                  <wp:posOffset>257497</wp:posOffset>
                </wp:positionV>
                <wp:extent cx="101520" cy="3960"/>
                <wp:effectExtent l="38100" t="38100" r="13335" b="15240"/>
                <wp:wrapNone/>
                <wp:docPr id="253" name="Ink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C1E5E" id="Ink 253" o:spid="_x0000_s1026" type="#_x0000_t75" style="position:absolute;margin-left:342.75pt;margin-top:20pt;width:8.65pt;height:1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">
                <v:imagedata r:id="rId3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388123EE" wp14:editId="4D4C3ED2">
                <wp:simplePos x="0" y="0"/>
                <wp:positionH relativeFrom="column">
                  <wp:posOffset>4351304</wp:posOffset>
                </wp:positionH>
                <wp:positionV relativeFrom="paragraph">
                  <wp:posOffset>224377</wp:posOffset>
                </wp:positionV>
                <wp:extent cx="69120" cy="5400"/>
                <wp:effectExtent l="38100" t="38100" r="26670" b="13970"/>
                <wp:wrapNone/>
                <wp:docPr id="252" name="Ink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3D4F4" id="Ink 252" o:spid="_x0000_s1026" type="#_x0000_t75" style="position:absolute;margin-left:342.15pt;margin-top:17.15pt;width:6.1pt;height:1.3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">
                <v:imagedata r:id="rId3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0112E492" wp14:editId="4CD76631">
                <wp:simplePos x="0" y="0"/>
                <wp:positionH relativeFrom="column">
                  <wp:posOffset>4098944</wp:posOffset>
                </wp:positionH>
                <wp:positionV relativeFrom="paragraph">
                  <wp:posOffset>290617</wp:posOffset>
                </wp:positionV>
                <wp:extent cx="5040" cy="96120"/>
                <wp:effectExtent l="38100" t="38100" r="14605" b="18415"/>
                <wp:wrapNone/>
                <wp:docPr id="251" name="Ink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0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DD807" id="Ink 251" o:spid="_x0000_s1026" type="#_x0000_t75" style="position:absolute;margin-left:322.25pt;margin-top:22.55pt;width:1.45pt;height:8.3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">
                <v:imagedata r:id="rId3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7E7845A2" wp14:editId="6714495E">
                <wp:simplePos x="0" y="0"/>
                <wp:positionH relativeFrom="column">
                  <wp:posOffset>3990944</wp:posOffset>
                </wp:positionH>
                <wp:positionV relativeFrom="paragraph">
                  <wp:posOffset>226897</wp:posOffset>
                </wp:positionV>
                <wp:extent cx="225720" cy="4680"/>
                <wp:effectExtent l="38100" t="38100" r="22225" b="14605"/>
                <wp:wrapNone/>
                <wp:docPr id="250" name="Ink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57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B8892" id="Ink 250" o:spid="_x0000_s1026" type="#_x0000_t75" style="position:absolute;margin-left:313.85pt;margin-top:17.4pt;width:18.3pt;height:1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">
                <v:imagedata r:id="rId3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104F7C2F" wp14:editId="545BD32A">
                <wp:simplePos x="0" y="0"/>
                <wp:positionH relativeFrom="column">
                  <wp:posOffset>4130984</wp:posOffset>
                </wp:positionH>
                <wp:positionV relativeFrom="paragraph">
                  <wp:posOffset>65977</wp:posOffset>
                </wp:positionV>
                <wp:extent cx="69120" cy="88200"/>
                <wp:effectExtent l="38100" t="38100" r="26670" b="26670"/>
                <wp:wrapNone/>
                <wp:docPr id="249" name="Ink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48621" id="Ink 249" o:spid="_x0000_s1026" type="#_x0000_t75" style="position:absolute;margin-left:324.8pt;margin-top:4.75pt;width:6.35pt;height:7.9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">
                <v:imagedata r:id="rId3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1C0E605" wp14:editId="40454002">
                <wp:simplePos x="0" y="0"/>
                <wp:positionH relativeFrom="column">
                  <wp:posOffset>4025864</wp:posOffset>
                </wp:positionH>
                <wp:positionV relativeFrom="paragraph">
                  <wp:posOffset>4057</wp:posOffset>
                </wp:positionV>
                <wp:extent cx="161280" cy="159480"/>
                <wp:effectExtent l="38100" t="19050" r="10795" b="31115"/>
                <wp:wrapNone/>
                <wp:docPr id="248" name="Ink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12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5046D" id="Ink 248" o:spid="_x0000_s1026" type="#_x0000_t75" style="position:absolute;margin-left:316.65pt;margin-top:-.15pt;width:13.3pt;height:13.4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">
                <v:imagedata r:id="rId3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3BB55FAC" wp14:editId="3824263F">
                <wp:simplePos x="0" y="0"/>
                <wp:positionH relativeFrom="column">
                  <wp:posOffset>3932624</wp:posOffset>
                </wp:positionH>
                <wp:positionV relativeFrom="paragraph">
                  <wp:posOffset>59857</wp:posOffset>
                </wp:positionV>
                <wp:extent cx="71280" cy="5040"/>
                <wp:effectExtent l="38100" t="38100" r="24130" b="14605"/>
                <wp:wrapNone/>
                <wp:docPr id="247" name="Ink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ED401" id="Ink 247" o:spid="_x0000_s1026" type="#_x0000_t75" style="position:absolute;margin-left:309.2pt;margin-top:4.25pt;width:6.2pt;height:1.3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">
                <v:imagedata r:id="rId3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5DDC13C7" wp14:editId="5EEFB1C7">
                <wp:simplePos x="0" y="0"/>
                <wp:positionH relativeFrom="column">
                  <wp:posOffset>4016504</wp:posOffset>
                </wp:positionH>
                <wp:positionV relativeFrom="paragraph">
                  <wp:posOffset>35737</wp:posOffset>
                </wp:positionV>
                <wp:extent cx="360" cy="360"/>
                <wp:effectExtent l="38100" t="38100" r="19050" b="19050"/>
                <wp:wrapNone/>
                <wp:docPr id="246" name="Ink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E73F3" id="Ink 246" o:spid="_x0000_s1026" type="#_x0000_t75" style="position:absolute;margin-left:316pt;margin-top:2.55pt;width:.6pt;height:.6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">
                <v:imagedata r:id="rId3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2C83FC21" wp14:editId="5E6C59D9">
                <wp:simplePos x="0" y="0"/>
                <wp:positionH relativeFrom="column">
                  <wp:posOffset>3725624</wp:posOffset>
                </wp:positionH>
                <wp:positionV relativeFrom="paragraph">
                  <wp:posOffset>195217</wp:posOffset>
                </wp:positionV>
                <wp:extent cx="88200" cy="4320"/>
                <wp:effectExtent l="19050" t="38100" r="26670" b="15240"/>
                <wp:wrapNone/>
                <wp:docPr id="244" name="Ink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4B912" id="Ink 244" o:spid="_x0000_s1026" type="#_x0000_t75" style="position:absolute;margin-left:292.9pt;margin-top:15.05pt;width:7.6pt;height:1.1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">
                <v:imagedata r:id="rId3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7DBFCE31" wp14:editId="42563160">
                <wp:simplePos x="0" y="0"/>
                <wp:positionH relativeFrom="column">
                  <wp:posOffset>3739304</wp:posOffset>
                </wp:positionH>
                <wp:positionV relativeFrom="paragraph">
                  <wp:posOffset>154177</wp:posOffset>
                </wp:positionV>
                <wp:extent cx="65160" cy="5040"/>
                <wp:effectExtent l="38100" t="38100" r="30480" b="14605"/>
                <wp:wrapNone/>
                <wp:docPr id="243" name="Ink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2DA34" id="Ink 243" o:spid="_x0000_s1026" type="#_x0000_t75" style="position:absolute;margin-left:294pt;margin-top:11.65pt;width:5.9pt;height:1.4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">
                <v:imagedata r:id="rId3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7FB10836" wp14:editId="459505BD">
                <wp:simplePos x="0" y="0"/>
                <wp:positionH relativeFrom="column">
                  <wp:posOffset>3616184</wp:posOffset>
                </wp:positionH>
                <wp:positionV relativeFrom="paragraph">
                  <wp:posOffset>12337</wp:posOffset>
                </wp:positionV>
                <wp:extent cx="42840" cy="305640"/>
                <wp:effectExtent l="38100" t="38100" r="14605" b="18415"/>
                <wp:wrapNone/>
                <wp:docPr id="242" name="Ink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84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F7B03" id="Ink 242" o:spid="_x0000_s1026" type="#_x0000_t75" style="position:absolute;margin-left:284.35pt;margin-top:.55pt;width:4.2pt;height:24.9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">
                <v:imagedata r:id="rId3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010A02E6" wp14:editId="781DDFDB">
                <wp:simplePos x="0" y="0"/>
                <wp:positionH relativeFrom="column">
                  <wp:posOffset>3425384</wp:posOffset>
                </wp:positionH>
                <wp:positionV relativeFrom="paragraph">
                  <wp:posOffset>201337</wp:posOffset>
                </wp:positionV>
                <wp:extent cx="56160" cy="90360"/>
                <wp:effectExtent l="38100" t="38100" r="20320" b="24130"/>
                <wp:wrapNone/>
                <wp:docPr id="241" name="Ink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45421" id="Ink 241" o:spid="_x0000_s1026" type="#_x0000_t75" style="position:absolute;margin-left:269.35pt;margin-top:15.4pt;width:5.2pt;height:7.9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">
                <v:imagedata r:id="rId3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2D21DE81" wp14:editId="0761C951">
                <wp:simplePos x="0" y="0"/>
                <wp:positionH relativeFrom="column">
                  <wp:posOffset>3391544</wp:posOffset>
                </wp:positionH>
                <wp:positionV relativeFrom="paragraph">
                  <wp:posOffset>156697</wp:posOffset>
                </wp:positionV>
                <wp:extent cx="128520" cy="5040"/>
                <wp:effectExtent l="38100" t="38100" r="24130" b="14605"/>
                <wp:wrapNone/>
                <wp:docPr id="240" name="Ink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8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F7CAC" id="Ink 240" o:spid="_x0000_s1026" type="#_x0000_t75" style="position:absolute;margin-left:266.6pt;margin-top:11.8pt;width:10.7pt;height:1.4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">
                <v:imagedata r:id="rId3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4D74E2B8" wp14:editId="182A92D3">
                <wp:simplePos x="0" y="0"/>
                <wp:positionH relativeFrom="column">
                  <wp:posOffset>3491624</wp:posOffset>
                </wp:positionH>
                <wp:positionV relativeFrom="paragraph">
                  <wp:posOffset>27097</wp:posOffset>
                </wp:positionV>
                <wp:extent cx="91800" cy="4320"/>
                <wp:effectExtent l="38100" t="38100" r="22860" b="15240"/>
                <wp:wrapNone/>
                <wp:docPr id="239" name="Ink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F7311" id="Ink 239" o:spid="_x0000_s1026" type="#_x0000_t75" style="position:absolute;margin-left:274.5pt;margin-top:1.8pt;width:7.85pt;height:1.2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">
                <v:imagedata r:id="rId3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344F644C" wp14:editId="64C78190">
                <wp:simplePos x="0" y="0"/>
                <wp:positionH relativeFrom="column">
                  <wp:posOffset>3548504</wp:posOffset>
                </wp:positionH>
                <wp:positionV relativeFrom="paragraph">
                  <wp:posOffset>42217</wp:posOffset>
                </wp:positionV>
                <wp:extent cx="6480" cy="42840"/>
                <wp:effectExtent l="19050" t="38100" r="31750" b="14605"/>
                <wp:wrapNone/>
                <wp:docPr id="238" name="Ink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8A53B" id="Ink 238" o:spid="_x0000_s1026" type="#_x0000_t75" style="position:absolute;margin-left:278.95pt;margin-top:2.95pt;width:1.4pt;height:4.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">
                <v:imagedata r:id="rId3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54C255DE" wp14:editId="3E64F659">
                <wp:simplePos x="0" y="0"/>
                <wp:positionH relativeFrom="column">
                  <wp:posOffset>3508184</wp:posOffset>
                </wp:positionH>
                <wp:positionV relativeFrom="paragraph">
                  <wp:posOffset>46897</wp:posOffset>
                </wp:positionV>
                <wp:extent cx="8640" cy="43200"/>
                <wp:effectExtent l="19050" t="38100" r="29845" b="13970"/>
                <wp:wrapNone/>
                <wp:docPr id="237" name="Ink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A8C14" id="Ink 237" o:spid="_x0000_s1026" type="#_x0000_t75" style="position:absolute;margin-left:275.8pt;margin-top:3.35pt;width:1.55pt;height:4.1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">
                <v:imagedata r:id="rId3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424B7FDC" wp14:editId="6574F85B">
                <wp:simplePos x="0" y="0"/>
                <wp:positionH relativeFrom="column">
                  <wp:posOffset>3423944</wp:posOffset>
                </wp:positionH>
                <wp:positionV relativeFrom="paragraph">
                  <wp:posOffset>55177</wp:posOffset>
                </wp:positionV>
                <wp:extent cx="47520" cy="4680"/>
                <wp:effectExtent l="19050" t="38100" r="29210" b="14605"/>
                <wp:wrapNone/>
                <wp:docPr id="236" name="Ink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408E8" id="Ink 236" o:spid="_x0000_s1026" type="#_x0000_t75" style="position:absolute;margin-left:269.15pt;margin-top:3.95pt;width:4.4pt;height:1.2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">
                <v:imagedata r:id="rId3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5368A84E" wp14:editId="710D8BBA">
                <wp:simplePos x="0" y="0"/>
                <wp:positionH relativeFrom="column">
                  <wp:posOffset>3414584</wp:posOffset>
                </wp:positionH>
                <wp:positionV relativeFrom="paragraph">
                  <wp:posOffset>20617</wp:posOffset>
                </wp:positionV>
                <wp:extent cx="46080" cy="83880"/>
                <wp:effectExtent l="19050" t="19050" r="30480" b="30480"/>
                <wp:wrapNone/>
                <wp:docPr id="235" name="Ink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6483C" id="Ink 235" o:spid="_x0000_s1026" type="#_x0000_t75" style="position:absolute;margin-left:268.5pt;margin-top:1.15pt;width:4.45pt;height:7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">
                <v:imagedata r:id="rId3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2FB66525" wp14:editId="0352F89D">
                <wp:simplePos x="0" y="0"/>
                <wp:positionH relativeFrom="column">
                  <wp:posOffset>3300464</wp:posOffset>
                </wp:positionH>
                <wp:positionV relativeFrom="paragraph">
                  <wp:posOffset>63817</wp:posOffset>
                </wp:positionV>
                <wp:extent cx="67680" cy="5400"/>
                <wp:effectExtent l="38100" t="38100" r="8890" b="13970"/>
                <wp:wrapNone/>
                <wp:docPr id="234" name="Ink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F36DC" id="Ink 234" o:spid="_x0000_s1026" type="#_x0000_t75" style="position:absolute;margin-left:259.55pt;margin-top:4.65pt;width:5.85pt;height:1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">
                <v:imagedata r:id="rId3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21184D0B" wp14:editId="3C5066B5">
                <wp:simplePos x="0" y="0"/>
                <wp:positionH relativeFrom="column">
                  <wp:posOffset>3249704</wp:posOffset>
                </wp:positionH>
                <wp:positionV relativeFrom="paragraph">
                  <wp:posOffset>1537</wp:posOffset>
                </wp:positionV>
                <wp:extent cx="46080" cy="289080"/>
                <wp:effectExtent l="38100" t="38100" r="11430" b="15875"/>
                <wp:wrapNone/>
                <wp:docPr id="233" name="Ink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CB2F3" id="Ink 233" o:spid="_x0000_s1026" type="#_x0000_t75" style="position:absolute;margin-left:255.45pt;margin-top:-.15pt;width:4.25pt;height:23.3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">
                <v:imagedata r:id="rId3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7380F1B6" wp14:editId="34C5C9A8">
                <wp:simplePos x="0" y="0"/>
                <wp:positionH relativeFrom="column">
                  <wp:posOffset>3116504</wp:posOffset>
                </wp:positionH>
                <wp:positionV relativeFrom="paragraph">
                  <wp:posOffset>64177</wp:posOffset>
                </wp:positionV>
                <wp:extent cx="81720" cy="103320"/>
                <wp:effectExtent l="38100" t="38100" r="13970" b="30480"/>
                <wp:wrapNone/>
                <wp:docPr id="232" name="Ink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6E633" id="Ink 232" o:spid="_x0000_s1026" type="#_x0000_t75" style="position:absolute;margin-left:244.95pt;margin-top:4.6pt;width:7.3pt;height:9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">
                <v:imagedata r:id="rId3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22D5F34C" wp14:editId="04E3661B">
                <wp:simplePos x="0" y="0"/>
                <wp:positionH relativeFrom="column">
                  <wp:posOffset>3014624</wp:posOffset>
                </wp:positionH>
                <wp:positionV relativeFrom="paragraph">
                  <wp:posOffset>69577</wp:posOffset>
                </wp:positionV>
                <wp:extent cx="82800" cy="86040"/>
                <wp:effectExtent l="38100" t="38100" r="12700" b="28575"/>
                <wp:wrapNone/>
                <wp:docPr id="231" name="Ink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B9FA3" id="Ink 231" o:spid="_x0000_s1026" type="#_x0000_t75" style="position:absolute;margin-left:236.9pt;margin-top:5.15pt;width:7.1pt;height:7.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">
                <v:imagedata r:id="rId3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22D0D5D4" wp14:editId="40A7EC73">
                <wp:simplePos x="0" y="0"/>
                <wp:positionH relativeFrom="column">
                  <wp:posOffset>2917064</wp:posOffset>
                </wp:positionH>
                <wp:positionV relativeFrom="paragraph">
                  <wp:posOffset>85417</wp:posOffset>
                </wp:positionV>
                <wp:extent cx="84960" cy="5400"/>
                <wp:effectExtent l="38100" t="38100" r="10795" b="13970"/>
                <wp:wrapNone/>
                <wp:docPr id="230" name="Ink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4CF91" id="Ink 230" o:spid="_x0000_s1026" type="#_x0000_t75" style="position:absolute;margin-left:229.25pt;margin-top:6.3pt;width:7.3pt;height:1.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">
                <v:imagedata r:id="rId3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0526C7BB" wp14:editId="3BC8FD24">
                <wp:simplePos x="0" y="0"/>
                <wp:positionH relativeFrom="column">
                  <wp:posOffset>2944064</wp:posOffset>
                </wp:positionH>
                <wp:positionV relativeFrom="paragraph">
                  <wp:posOffset>39697</wp:posOffset>
                </wp:positionV>
                <wp:extent cx="29520" cy="126360"/>
                <wp:effectExtent l="38100" t="38100" r="27940" b="26670"/>
                <wp:wrapNone/>
                <wp:docPr id="229" name="Ink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1AFE0" id="Ink 229" o:spid="_x0000_s1026" type="#_x0000_t75" style="position:absolute;margin-left:231.35pt;margin-top:2.7pt;width:2.9pt;height:10.8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">
                <v:imagedata r:id="rId3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28A42E5D" wp14:editId="3D9368EC">
                <wp:simplePos x="0" y="0"/>
                <wp:positionH relativeFrom="column">
                  <wp:posOffset>1493984</wp:posOffset>
                </wp:positionH>
                <wp:positionV relativeFrom="paragraph">
                  <wp:posOffset>278377</wp:posOffset>
                </wp:positionV>
                <wp:extent cx="38520" cy="64080"/>
                <wp:effectExtent l="38100" t="38100" r="19050" b="31750"/>
                <wp:wrapNone/>
                <wp:docPr id="215" name="Ink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85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F6B89" id="Ink 215" o:spid="_x0000_s1026" type="#_x0000_t75" style="position:absolute;margin-left:117.3pt;margin-top:21.45pt;width:3.9pt;height:5.9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">
                <v:imagedata r:id="rId4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5B2CF5FB" wp14:editId="66E58CA0">
                <wp:simplePos x="0" y="0"/>
                <wp:positionH relativeFrom="column">
                  <wp:posOffset>1458344</wp:posOffset>
                </wp:positionH>
                <wp:positionV relativeFrom="paragraph">
                  <wp:posOffset>258577</wp:posOffset>
                </wp:positionV>
                <wp:extent cx="35280" cy="50400"/>
                <wp:effectExtent l="38100" t="38100" r="22225" b="26035"/>
                <wp:wrapNone/>
                <wp:docPr id="214" name="Ink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2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81829" id="Ink 214" o:spid="_x0000_s1026" type="#_x0000_t75" style="position:absolute;margin-left:114.6pt;margin-top:19.95pt;width:3.5pt;height:4.6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">
                <v:imagedata r:id="rId4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0F50CC4A" wp14:editId="29B9F785">
                <wp:simplePos x="0" y="0"/>
                <wp:positionH relativeFrom="column">
                  <wp:posOffset>1415504</wp:posOffset>
                </wp:positionH>
                <wp:positionV relativeFrom="paragraph">
                  <wp:posOffset>227257</wp:posOffset>
                </wp:positionV>
                <wp:extent cx="71280" cy="4320"/>
                <wp:effectExtent l="38100" t="38100" r="24130" b="15240"/>
                <wp:wrapNone/>
                <wp:docPr id="213" name="Ink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13F1B" id="Ink 213" o:spid="_x0000_s1026" type="#_x0000_t75" style="position:absolute;margin-left:111pt;margin-top:17.45pt;width:6.2pt;height:1.3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">
                <v:imagedata r:id="rId4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5E596B7A" wp14:editId="277D1012">
                <wp:simplePos x="0" y="0"/>
                <wp:positionH relativeFrom="column">
                  <wp:posOffset>1449704</wp:posOffset>
                </wp:positionH>
                <wp:positionV relativeFrom="paragraph">
                  <wp:posOffset>232657</wp:posOffset>
                </wp:positionV>
                <wp:extent cx="2520" cy="42120"/>
                <wp:effectExtent l="38100" t="38100" r="17145" b="15240"/>
                <wp:wrapNone/>
                <wp:docPr id="212" name="Ink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18201" id="Ink 212" o:spid="_x0000_s1026" type="#_x0000_t75" style="position:absolute;margin-left:113.55pt;margin-top:17.85pt;width:1.5pt;height:4.1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">
                <v:imagedata r:id="rId4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03DE59D6" wp14:editId="04290B50">
                <wp:simplePos x="0" y="0"/>
                <wp:positionH relativeFrom="column">
                  <wp:posOffset>1428104</wp:posOffset>
                </wp:positionH>
                <wp:positionV relativeFrom="paragraph">
                  <wp:posOffset>231937</wp:posOffset>
                </wp:positionV>
                <wp:extent cx="720" cy="34200"/>
                <wp:effectExtent l="38100" t="38100" r="18415" b="23495"/>
                <wp:wrapNone/>
                <wp:docPr id="211" name="Ink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E39BE" id="Ink 211" o:spid="_x0000_s1026" type="#_x0000_t75" style="position:absolute;margin-left:112pt;margin-top:17.8pt;width:.95pt;height:3.4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">
                <v:imagedata r:id="rId4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35A3A1C1" wp14:editId="61812A99">
                <wp:simplePos x="0" y="0"/>
                <wp:positionH relativeFrom="column">
                  <wp:posOffset>1316864</wp:posOffset>
                </wp:positionH>
                <wp:positionV relativeFrom="paragraph">
                  <wp:posOffset>224737</wp:posOffset>
                </wp:positionV>
                <wp:extent cx="58320" cy="90360"/>
                <wp:effectExtent l="38100" t="38100" r="18415" b="24130"/>
                <wp:wrapNone/>
                <wp:docPr id="210" name="Ink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1B51F" id="Ink 210" o:spid="_x0000_s1026" type="#_x0000_t75" style="position:absolute;margin-left:103.25pt;margin-top:17.25pt;width:5.25pt;height:8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">
                <v:imagedata r:id="rId4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334C2658" wp14:editId="0B67D3FD">
                <wp:simplePos x="0" y="0"/>
                <wp:positionH relativeFrom="column">
                  <wp:posOffset>1245584</wp:posOffset>
                </wp:positionH>
                <wp:positionV relativeFrom="paragraph">
                  <wp:posOffset>258937</wp:posOffset>
                </wp:positionV>
                <wp:extent cx="51840" cy="2520"/>
                <wp:effectExtent l="38100" t="38100" r="24765" b="17145"/>
                <wp:wrapNone/>
                <wp:docPr id="209" name="Ink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E4CB3" id="Ink 209" o:spid="_x0000_s1026" type="#_x0000_t75" style="position:absolute;margin-left:97.65pt;margin-top:20pt;width:4.7pt;height:1.1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">
                <v:imagedata r:id="rId4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293C5878" wp14:editId="0B1AB8FB">
                <wp:simplePos x="0" y="0"/>
                <wp:positionH relativeFrom="column">
                  <wp:posOffset>1129664</wp:posOffset>
                </wp:positionH>
                <wp:positionV relativeFrom="paragraph">
                  <wp:posOffset>285937</wp:posOffset>
                </wp:positionV>
                <wp:extent cx="70920" cy="3240"/>
                <wp:effectExtent l="38100" t="38100" r="24765" b="15875"/>
                <wp:wrapNone/>
                <wp:docPr id="208" name="Ink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524C9" id="Ink 208" o:spid="_x0000_s1026" type="#_x0000_t75" style="position:absolute;margin-left:88.55pt;margin-top:22.15pt;width:6.25pt;height:1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">
                <v:imagedata r:id="rId4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1B37304E" wp14:editId="2F44DFE0">
                <wp:simplePos x="0" y="0"/>
                <wp:positionH relativeFrom="column">
                  <wp:posOffset>1134344</wp:posOffset>
                </wp:positionH>
                <wp:positionV relativeFrom="paragraph">
                  <wp:posOffset>262897</wp:posOffset>
                </wp:positionV>
                <wp:extent cx="44640" cy="1440"/>
                <wp:effectExtent l="38100" t="38100" r="12700" b="17780"/>
                <wp:wrapNone/>
                <wp:docPr id="207" name="Ink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6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B8B95" id="Ink 207" o:spid="_x0000_s1026" type="#_x0000_t75" style="position:absolute;margin-left:88.85pt;margin-top:20.25pt;width:4.15pt;height:.9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">
                <v:imagedata r:id="rId4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004D6F6B" wp14:editId="35B80396">
                <wp:simplePos x="0" y="0"/>
                <wp:positionH relativeFrom="column">
                  <wp:posOffset>1052264</wp:posOffset>
                </wp:positionH>
                <wp:positionV relativeFrom="paragraph">
                  <wp:posOffset>259657</wp:posOffset>
                </wp:positionV>
                <wp:extent cx="41760" cy="69120"/>
                <wp:effectExtent l="38100" t="38100" r="15875" b="26670"/>
                <wp:wrapNone/>
                <wp:docPr id="206" name="Ink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E7D06" id="Ink 206" o:spid="_x0000_s1026" type="#_x0000_t75" style="position:absolute;margin-left:82.65pt;margin-top:20pt;width:3.95pt;height:6.3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">
                <v:imagedata r:id="rId4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6F6E4F4F" wp14:editId="75E56C4D">
                <wp:simplePos x="0" y="0"/>
                <wp:positionH relativeFrom="column">
                  <wp:posOffset>1006184</wp:posOffset>
                </wp:positionH>
                <wp:positionV relativeFrom="paragraph">
                  <wp:posOffset>214657</wp:posOffset>
                </wp:positionV>
                <wp:extent cx="54360" cy="72360"/>
                <wp:effectExtent l="38100" t="38100" r="22225" b="23495"/>
                <wp:wrapNone/>
                <wp:docPr id="205" name="Ink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3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0B4C8" id="Ink 205" o:spid="_x0000_s1026" type="#_x0000_t75" style="position:absolute;margin-left:78.9pt;margin-top:16.55pt;width:5.1pt;height:6.4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">
                <v:imagedata r:id="rId4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7D78C7AC" wp14:editId="1D90FB83">
                <wp:simplePos x="0" y="0"/>
                <wp:positionH relativeFrom="column">
                  <wp:posOffset>966944</wp:posOffset>
                </wp:positionH>
                <wp:positionV relativeFrom="paragraph">
                  <wp:posOffset>199537</wp:posOffset>
                </wp:positionV>
                <wp:extent cx="70200" cy="3600"/>
                <wp:effectExtent l="38100" t="38100" r="25400" b="15875"/>
                <wp:wrapNone/>
                <wp:docPr id="204" name="Ink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82D17" id="Ink 204" o:spid="_x0000_s1026" type="#_x0000_t75" style="position:absolute;margin-left:75.7pt;margin-top:15.25pt;width:6.25pt;height:1.3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">
                <v:imagedata r:id="rId4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5E0D84F7" wp14:editId="47B2D04C">
                <wp:simplePos x="0" y="0"/>
                <wp:positionH relativeFrom="column">
                  <wp:posOffset>1005464</wp:posOffset>
                </wp:positionH>
                <wp:positionV relativeFrom="paragraph">
                  <wp:posOffset>208537</wp:posOffset>
                </wp:positionV>
                <wp:extent cx="8640" cy="33840"/>
                <wp:effectExtent l="19050" t="38100" r="29845" b="23495"/>
                <wp:wrapNone/>
                <wp:docPr id="203" name="Ink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00362" id="Ink 203" o:spid="_x0000_s1026" type="#_x0000_t75" style="position:absolute;margin-left:78.95pt;margin-top:16.05pt;width:1.4pt;height:3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">
                <v:imagedata r:id="rId4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31EDC1E9" wp14:editId="0934DA5E">
                <wp:simplePos x="0" y="0"/>
                <wp:positionH relativeFrom="column">
                  <wp:posOffset>980984</wp:posOffset>
                </wp:positionH>
                <wp:positionV relativeFrom="paragraph">
                  <wp:posOffset>210697</wp:posOffset>
                </wp:positionV>
                <wp:extent cx="2520" cy="36360"/>
                <wp:effectExtent l="38100" t="38100" r="17145" b="20955"/>
                <wp:wrapNone/>
                <wp:docPr id="202" name="Ink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5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5F3C6" id="Ink 202" o:spid="_x0000_s1026" type="#_x0000_t75" style="position:absolute;margin-left:76.75pt;margin-top:16.25pt;width:1.15pt;height:3.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">
                <v:imagedata r:id="rId4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4BAA1001" wp14:editId="5634D79F">
                <wp:simplePos x="0" y="0"/>
                <wp:positionH relativeFrom="column">
                  <wp:posOffset>899984</wp:posOffset>
                </wp:positionH>
                <wp:positionV relativeFrom="paragraph">
                  <wp:posOffset>211777</wp:posOffset>
                </wp:positionV>
                <wp:extent cx="48960" cy="8280"/>
                <wp:effectExtent l="19050" t="38100" r="27305" b="10795"/>
                <wp:wrapNone/>
                <wp:docPr id="201" name="Ink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9ADD6" id="Ink 201" o:spid="_x0000_s1026" type="#_x0000_t75" style="position:absolute;margin-left:70.45pt;margin-top:16.5pt;width:4.45pt;height:1.3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">
                <v:imagedata r:id="rId4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4440BFC2" wp14:editId="03095CE2">
                <wp:simplePos x="0" y="0"/>
                <wp:positionH relativeFrom="column">
                  <wp:posOffset>870104</wp:posOffset>
                </wp:positionH>
                <wp:positionV relativeFrom="paragraph">
                  <wp:posOffset>190537</wp:posOffset>
                </wp:positionV>
                <wp:extent cx="53280" cy="60840"/>
                <wp:effectExtent l="38100" t="38100" r="23495" b="15875"/>
                <wp:wrapNone/>
                <wp:docPr id="200" name="Ink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32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F08CF" id="Ink 200" o:spid="_x0000_s1026" type="#_x0000_t75" style="position:absolute;margin-left:68.15pt;margin-top:14.55pt;width:5.05pt;height:5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">
                <v:imagedata r:id="rId4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193CF0B1" wp14:editId="51EA7EAF">
                <wp:simplePos x="0" y="0"/>
                <wp:positionH relativeFrom="column">
                  <wp:posOffset>784784</wp:posOffset>
                </wp:positionH>
                <wp:positionV relativeFrom="paragraph">
                  <wp:posOffset>233377</wp:posOffset>
                </wp:positionV>
                <wp:extent cx="64800" cy="6480"/>
                <wp:effectExtent l="38100" t="38100" r="11430" b="12700"/>
                <wp:wrapNone/>
                <wp:docPr id="199" name="Ink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FA079" id="Ink 199" o:spid="_x0000_s1026" type="#_x0000_t75" style="position:absolute;margin-left:61.35pt;margin-top:18.2pt;width:5.7pt;height:1.1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">
                <v:imagedata r:id="rId4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2C0ADBE3" wp14:editId="37A264EA">
                <wp:simplePos x="0" y="0"/>
                <wp:positionH relativeFrom="column">
                  <wp:posOffset>2445824</wp:posOffset>
                </wp:positionH>
                <wp:positionV relativeFrom="paragraph">
                  <wp:posOffset>47257</wp:posOffset>
                </wp:positionV>
                <wp:extent cx="74880" cy="99720"/>
                <wp:effectExtent l="38100" t="38100" r="20955" b="14605"/>
                <wp:wrapNone/>
                <wp:docPr id="180" name="Ink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27BD1" id="Ink 180" o:spid="_x0000_s1026" type="#_x0000_t75" style="position:absolute;margin-left:192.35pt;margin-top:3.25pt;width:6.65pt;height:8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">
                <v:imagedata r:id="rId4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6C06297D" wp14:editId="4372A15D">
                <wp:simplePos x="0" y="0"/>
                <wp:positionH relativeFrom="column">
                  <wp:posOffset>2368424</wp:posOffset>
                </wp:positionH>
                <wp:positionV relativeFrom="paragraph">
                  <wp:posOffset>10177</wp:posOffset>
                </wp:positionV>
                <wp:extent cx="55440" cy="105840"/>
                <wp:effectExtent l="38100" t="38100" r="20955" b="27940"/>
                <wp:wrapNone/>
                <wp:docPr id="179" name="Ink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4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08E7E" id="Ink 179" o:spid="_x0000_s1026" type="#_x0000_t75" style="position:absolute;margin-left:186.05pt;margin-top:.35pt;width:5.2pt;height:9.2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">
                <v:imagedata r:id="rId4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1FA5377E" wp14:editId="204E93EC">
                <wp:simplePos x="0" y="0"/>
                <wp:positionH relativeFrom="column">
                  <wp:posOffset>2267984</wp:posOffset>
                </wp:positionH>
                <wp:positionV relativeFrom="paragraph">
                  <wp:posOffset>1177</wp:posOffset>
                </wp:positionV>
                <wp:extent cx="115920" cy="12240"/>
                <wp:effectExtent l="38100" t="38100" r="17780" b="26035"/>
                <wp:wrapNone/>
                <wp:docPr id="178" name="Ink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1AB9E" id="Ink 178" o:spid="_x0000_s1026" type="#_x0000_t75" style="position:absolute;margin-left:178.15pt;margin-top:-.05pt;width:9.75pt;height:1.5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">
                <v:imagedata r:id="rId4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018D9297" wp14:editId="2F3D53C5">
                <wp:simplePos x="0" y="0"/>
                <wp:positionH relativeFrom="column">
                  <wp:posOffset>2345024</wp:posOffset>
                </wp:positionH>
                <wp:positionV relativeFrom="paragraph">
                  <wp:posOffset>1537</wp:posOffset>
                </wp:positionV>
                <wp:extent cx="5760" cy="66600"/>
                <wp:effectExtent l="38100" t="38100" r="13335" b="29210"/>
                <wp:wrapNone/>
                <wp:docPr id="177" name="Ink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E14D2" id="Ink 177" o:spid="_x0000_s1026" type="#_x0000_t75" style="position:absolute;margin-left:184.2pt;margin-top:-.3pt;width:1.2pt;height:6.1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">
                <v:imagedata r:id="rId4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5EC366C9" wp14:editId="094B1789">
                <wp:simplePos x="0" y="0"/>
                <wp:positionH relativeFrom="column">
                  <wp:posOffset>2302544</wp:posOffset>
                </wp:positionH>
                <wp:positionV relativeFrom="paragraph">
                  <wp:posOffset>-623</wp:posOffset>
                </wp:positionV>
                <wp:extent cx="14400" cy="69840"/>
                <wp:effectExtent l="38100" t="38100" r="24130" b="26035"/>
                <wp:wrapNone/>
                <wp:docPr id="176" name="Ink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964B9" id="Ink 176" o:spid="_x0000_s1026" type="#_x0000_t75" style="position:absolute;margin-left:180.85pt;margin-top:-.4pt;width:1.8pt;height:6.3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">
                <v:imagedata r:id="rId4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20D28AC9" wp14:editId="4822F458">
                <wp:simplePos x="0" y="0"/>
                <wp:positionH relativeFrom="column">
                  <wp:posOffset>2089784</wp:posOffset>
                </wp:positionH>
                <wp:positionV relativeFrom="paragraph">
                  <wp:posOffset>49057</wp:posOffset>
                </wp:positionV>
                <wp:extent cx="95760" cy="12600"/>
                <wp:effectExtent l="38100" t="38100" r="19050" b="26035"/>
                <wp:wrapNone/>
                <wp:docPr id="175" name="Ink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5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0D73F" id="Ink 175" o:spid="_x0000_s1026" type="#_x0000_t75" style="position:absolute;margin-left:164.1pt;margin-top:3.65pt;width:8.2pt;height:1.7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">
                <v:imagedata r:id="rId4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0004BE12" wp14:editId="50FC73CE">
                <wp:simplePos x="0" y="0"/>
                <wp:positionH relativeFrom="column">
                  <wp:posOffset>2081504</wp:posOffset>
                </wp:positionH>
                <wp:positionV relativeFrom="paragraph">
                  <wp:posOffset>28537</wp:posOffset>
                </wp:positionV>
                <wp:extent cx="79920" cy="2880"/>
                <wp:effectExtent l="38100" t="38100" r="15875" b="16510"/>
                <wp:wrapNone/>
                <wp:docPr id="174" name="Ink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9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EA7F7" id="Ink 174" o:spid="_x0000_s1026" type="#_x0000_t75" style="position:absolute;margin-left:163.45pt;margin-top:1.75pt;width:6.95pt;height:1.3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">
                <v:imagedata r:id="rId4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7FF399AC" wp14:editId="3F5B6281">
                <wp:simplePos x="0" y="0"/>
                <wp:positionH relativeFrom="column">
                  <wp:posOffset>1992224</wp:posOffset>
                </wp:positionH>
                <wp:positionV relativeFrom="paragraph">
                  <wp:posOffset>112417</wp:posOffset>
                </wp:positionV>
                <wp:extent cx="14040" cy="13320"/>
                <wp:effectExtent l="38100" t="38100" r="24130" b="25400"/>
                <wp:wrapNone/>
                <wp:docPr id="173" name="Ink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03852" id="Ink 173" o:spid="_x0000_s1026" type="#_x0000_t75" style="position:absolute;margin-left:156.4pt;margin-top:8.65pt;width:1.7pt;height:1.7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">
                <v:imagedata r:id="rId4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2FDED4FE" wp14:editId="129DDDDB">
                <wp:simplePos x="0" y="0"/>
                <wp:positionH relativeFrom="column">
                  <wp:posOffset>1901864</wp:posOffset>
                </wp:positionH>
                <wp:positionV relativeFrom="paragraph">
                  <wp:posOffset>98377</wp:posOffset>
                </wp:positionV>
                <wp:extent cx="58320" cy="1080"/>
                <wp:effectExtent l="38100" t="38100" r="18415" b="18415"/>
                <wp:wrapNone/>
                <wp:docPr id="172" name="Ink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87641" id="Ink 172" o:spid="_x0000_s1026" type="#_x0000_t75" style="position:absolute;margin-left:149.75pt;margin-top:7.55pt;width:4.6pt;height:.3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">
                <v:imagedata r:id="rId4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4D54DC45" wp14:editId="4B93285E">
                <wp:simplePos x="0" y="0"/>
                <wp:positionH relativeFrom="column">
                  <wp:posOffset>1927784</wp:posOffset>
                </wp:positionH>
                <wp:positionV relativeFrom="paragraph">
                  <wp:posOffset>44377</wp:posOffset>
                </wp:positionV>
                <wp:extent cx="33480" cy="105840"/>
                <wp:effectExtent l="38100" t="38100" r="24130" b="27940"/>
                <wp:wrapNone/>
                <wp:docPr id="171" name="Ink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34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4559B" id="Ink 171" o:spid="_x0000_s1026" type="#_x0000_t75" style="position:absolute;margin-left:151.65pt;margin-top:3.05pt;width:3.3pt;height:9.2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">
                <v:imagedata r:id="rId4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67808E2A" wp14:editId="49DAD04D">
                <wp:simplePos x="0" y="0"/>
                <wp:positionH relativeFrom="column">
                  <wp:posOffset>1846784</wp:posOffset>
                </wp:positionH>
                <wp:positionV relativeFrom="paragraph">
                  <wp:posOffset>63457</wp:posOffset>
                </wp:positionV>
                <wp:extent cx="48600" cy="42120"/>
                <wp:effectExtent l="19050" t="38100" r="27940" b="15240"/>
                <wp:wrapNone/>
                <wp:docPr id="170" name="Ink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86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C5BD2" id="Ink 170" o:spid="_x0000_s1026" type="#_x0000_t75" style="position:absolute;margin-left:144.95pt;margin-top:4.55pt;width:4.55pt;height:4.1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">
                <v:imagedata r:id="rId4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6A75FB27" wp14:editId="4B30F78F">
                <wp:simplePos x="0" y="0"/>
                <wp:positionH relativeFrom="column">
                  <wp:posOffset>1794224</wp:posOffset>
                </wp:positionH>
                <wp:positionV relativeFrom="paragraph">
                  <wp:posOffset>58777</wp:posOffset>
                </wp:positionV>
                <wp:extent cx="39240" cy="57960"/>
                <wp:effectExtent l="38100" t="38100" r="18415" b="18415"/>
                <wp:wrapNone/>
                <wp:docPr id="169" name="Ink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4DB83" id="Ink 169" o:spid="_x0000_s1026" type="#_x0000_t75" style="position:absolute;margin-left:140.85pt;margin-top:4.25pt;width:3.75pt;height:5.4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">
                <v:imagedata r:id="rId4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30961479" wp14:editId="089C328A">
                <wp:simplePos x="0" y="0"/>
                <wp:positionH relativeFrom="column">
                  <wp:posOffset>1696664</wp:posOffset>
                </wp:positionH>
                <wp:positionV relativeFrom="paragraph">
                  <wp:posOffset>30337</wp:posOffset>
                </wp:positionV>
                <wp:extent cx="65880" cy="7200"/>
                <wp:effectExtent l="38100" t="19050" r="10795" b="31115"/>
                <wp:wrapNone/>
                <wp:docPr id="168" name="Ink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FA230" id="Ink 168" o:spid="_x0000_s1026" type="#_x0000_t75" style="position:absolute;margin-left:133.15pt;margin-top:1.95pt;width:5.85pt;height:1.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">
                <v:imagedata r:id="rId4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6B4B7DAB" wp14:editId="4A210966">
                <wp:simplePos x="0" y="0"/>
                <wp:positionH relativeFrom="column">
                  <wp:posOffset>1683344</wp:posOffset>
                </wp:positionH>
                <wp:positionV relativeFrom="paragraph">
                  <wp:posOffset>-31943</wp:posOffset>
                </wp:positionV>
                <wp:extent cx="89640" cy="140040"/>
                <wp:effectExtent l="38100" t="38100" r="5715" b="31750"/>
                <wp:wrapNone/>
                <wp:docPr id="167" name="Ink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6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F4070" id="Ink 167" o:spid="_x0000_s1026" type="#_x0000_t75" style="position:absolute;margin-left:132.1pt;margin-top:-2.95pt;width:7.95pt;height:11.9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">
                <v:imagedata r:id="rId461" o:title=""/>
                <v:path arrowok="t"/>
                <o:lock v:ext="edit" rotation="t" aspectratio="f"/>
              </v:shape>
            </w:pict>
          </mc:Fallback>
        </mc:AlternateContent>
      </w:r>
    </w:p>
    <w:p w14:paraId="034461DC" w14:textId="77777777" w:rsidR="002942F4" w:rsidRPr="00C5784B" w:rsidRDefault="00EC6FE5" w:rsidP="002942F4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707266B1" wp14:editId="6FDA8FEE">
                <wp:simplePos x="0" y="0"/>
                <wp:positionH relativeFrom="column">
                  <wp:posOffset>1629704</wp:posOffset>
                </wp:positionH>
                <wp:positionV relativeFrom="paragraph">
                  <wp:posOffset>122062</wp:posOffset>
                </wp:positionV>
                <wp:extent cx="101880" cy="112320"/>
                <wp:effectExtent l="38100" t="38100" r="12700" b="21590"/>
                <wp:wrapNone/>
                <wp:docPr id="259" name="Ink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8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3D76D" id="Ink 259" o:spid="_x0000_s1026" type="#_x0000_t75" style="position:absolute;margin-left:127.9pt;margin-top:9.2pt;width:8.9pt;height:9.6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">
                <v:imagedata r:id="rId4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2ED09293" wp14:editId="1293E7A6">
                <wp:simplePos x="0" y="0"/>
                <wp:positionH relativeFrom="column">
                  <wp:posOffset>1482464</wp:posOffset>
                </wp:positionH>
                <wp:positionV relativeFrom="paragraph">
                  <wp:posOffset>184342</wp:posOffset>
                </wp:positionV>
                <wp:extent cx="214920" cy="15480"/>
                <wp:effectExtent l="38100" t="38100" r="13970" b="22860"/>
                <wp:wrapNone/>
                <wp:docPr id="258" name="Ink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14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7A520" id="Ink 258" o:spid="_x0000_s1026" type="#_x0000_t75" style="position:absolute;margin-left:116.3pt;margin-top:14.25pt;width:17.6pt;height:1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">
                <v:imagedata r:id="rId4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4F2A8167" wp14:editId="2CB32BCE">
                <wp:simplePos x="0" y="0"/>
                <wp:positionH relativeFrom="column">
                  <wp:posOffset>1430264</wp:posOffset>
                </wp:positionH>
                <wp:positionV relativeFrom="paragraph">
                  <wp:posOffset>174262</wp:posOffset>
                </wp:positionV>
                <wp:extent cx="278280" cy="10440"/>
                <wp:effectExtent l="38100" t="38100" r="26670" b="27940"/>
                <wp:wrapNone/>
                <wp:docPr id="257" name="Ink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78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5E172" id="Ink 257" o:spid="_x0000_s1026" type="#_x0000_t75" style="position:absolute;margin-left:112.15pt;margin-top:13.25pt;width:22.7pt;height:1.7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">
                <v:imagedata r:id="rId4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70A43A13" wp14:editId="6754EC9A">
                <wp:simplePos x="0" y="0"/>
                <wp:positionH relativeFrom="column">
                  <wp:posOffset>2331344</wp:posOffset>
                </wp:positionH>
                <wp:positionV relativeFrom="paragraph">
                  <wp:posOffset>155542</wp:posOffset>
                </wp:positionV>
                <wp:extent cx="74160" cy="72000"/>
                <wp:effectExtent l="38100" t="38100" r="21590" b="23495"/>
                <wp:wrapNone/>
                <wp:docPr id="245" name="Ink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1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A2209" id="Ink 245" o:spid="_x0000_s1026" type="#_x0000_t75" style="position:absolute;margin-left:183.1pt;margin-top:11.8pt;width:6.6pt;height:6.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">
                <v:imagedata r:id="rId4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4005B9F8" wp14:editId="36BC39C2">
                <wp:simplePos x="0" y="0"/>
                <wp:positionH relativeFrom="column">
                  <wp:posOffset>2423864</wp:posOffset>
                </wp:positionH>
                <wp:positionV relativeFrom="paragraph">
                  <wp:posOffset>315382</wp:posOffset>
                </wp:positionV>
                <wp:extent cx="43920" cy="5040"/>
                <wp:effectExtent l="38100" t="38100" r="13335" b="14605"/>
                <wp:wrapNone/>
                <wp:docPr id="228" name="Ink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25A6D" id="Ink 228" o:spid="_x0000_s1026" type="#_x0000_t75" style="position:absolute;margin-left:190.5pt;margin-top:24.35pt;width:4.15pt;height:1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">
                <v:imagedata r:id="rId4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6E009912" wp14:editId="27FD4053">
                <wp:simplePos x="0" y="0"/>
                <wp:positionH relativeFrom="column">
                  <wp:posOffset>2456624</wp:posOffset>
                </wp:positionH>
                <wp:positionV relativeFrom="paragraph">
                  <wp:posOffset>294502</wp:posOffset>
                </wp:positionV>
                <wp:extent cx="106560" cy="99360"/>
                <wp:effectExtent l="19050" t="38100" r="27305" b="15240"/>
                <wp:wrapNone/>
                <wp:docPr id="226" name="Ink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5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17796" id="Ink 226" o:spid="_x0000_s1026" type="#_x0000_t75" style="position:absolute;margin-left:193.1pt;margin-top:22.75pt;width:8.95pt;height:8.7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">
                <v:imagedata r:id="rId4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39998280" wp14:editId="513033E1">
                <wp:simplePos x="0" y="0"/>
                <wp:positionH relativeFrom="column">
                  <wp:posOffset>2176544</wp:posOffset>
                </wp:positionH>
                <wp:positionV relativeFrom="paragraph">
                  <wp:posOffset>43942</wp:posOffset>
                </wp:positionV>
                <wp:extent cx="3600" cy="64800"/>
                <wp:effectExtent l="38100" t="38100" r="15875" b="30480"/>
                <wp:wrapNone/>
                <wp:docPr id="225" name="Ink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BEEB5" id="Ink 225" o:spid="_x0000_s1026" type="#_x0000_t75" style="position:absolute;margin-left:170.85pt;margin-top:3.15pt;width:1.3pt;height:5.8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">
                <v:imagedata r:id="rId4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41430E3D" wp14:editId="44860949">
                <wp:simplePos x="0" y="0"/>
                <wp:positionH relativeFrom="column">
                  <wp:posOffset>2085824</wp:posOffset>
                </wp:positionH>
                <wp:positionV relativeFrom="paragraph">
                  <wp:posOffset>206662</wp:posOffset>
                </wp:positionV>
                <wp:extent cx="39960" cy="51840"/>
                <wp:effectExtent l="38100" t="38100" r="17780" b="24765"/>
                <wp:wrapNone/>
                <wp:docPr id="223" name="Ink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9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4B8AD" id="Ink 223" o:spid="_x0000_s1026" type="#_x0000_t75" style="position:absolute;margin-left:163.9pt;margin-top:15.8pt;width:4pt;height: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">
                <v:imagedata r:id="rId4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651F082A" wp14:editId="72891A82">
                <wp:simplePos x="0" y="0"/>
                <wp:positionH relativeFrom="column">
                  <wp:posOffset>2056664</wp:posOffset>
                </wp:positionH>
                <wp:positionV relativeFrom="paragraph">
                  <wp:posOffset>187942</wp:posOffset>
                </wp:positionV>
                <wp:extent cx="35280" cy="50040"/>
                <wp:effectExtent l="38100" t="38100" r="22225" b="26670"/>
                <wp:wrapNone/>
                <wp:docPr id="222" name="Ink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2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3637D" id="Ink 222" o:spid="_x0000_s1026" type="#_x0000_t75" style="position:absolute;margin-left:161.65pt;margin-top:14.45pt;width:3.5pt;height:4.7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">
                <v:imagedata r:id="rId4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10CAD29C" wp14:editId="4FFE5501">
                <wp:simplePos x="0" y="0"/>
                <wp:positionH relativeFrom="column">
                  <wp:posOffset>2006984</wp:posOffset>
                </wp:positionH>
                <wp:positionV relativeFrom="paragraph">
                  <wp:posOffset>164182</wp:posOffset>
                </wp:positionV>
                <wp:extent cx="67320" cy="360"/>
                <wp:effectExtent l="38100" t="38100" r="27940" b="19050"/>
                <wp:wrapNone/>
                <wp:docPr id="221" name="Ink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7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0D6CE" id="Ink 221" o:spid="_x0000_s1026" type="#_x0000_t75" style="position:absolute;margin-left:157.6pt;margin-top:12.5pt;width:5.85pt;height: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">
                <v:imagedata r:id="rId4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6B0FF941" wp14:editId="5EDA100C">
                <wp:simplePos x="0" y="0"/>
                <wp:positionH relativeFrom="column">
                  <wp:posOffset>2048024</wp:posOffset>
                </wp:positionH>
                <wp:positionV relativeFrom="paragraph">
                  <wp:posOffset>183262</wp:posOffset>
                </wp:positionV>
                <wp:extent cx="6120" cy="25920"/>
                <wp:effectExtent l="38100" t="38100" r="13335" b="12700"/>
                <wp:wrapNone/>
                <wp:docPr id="220" name="Ink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9C3AE5" id="Ink 220" o:spid="_x0000_s1026" type="#_x0000_t75" style="position:absolute;margin-left:160.8pt;margin-top:14.1pt;width:1.3pt;height:2.8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">
                <v:imagedata r:id="rId4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6EA689AD" wp14:editId="05FCB294">
                <wp:simplePos x="0" y="0"/>
                <wp:positionH relativeFrom="column">
                  <wp:posOffset>2028584</wp:posOffset>
                </wp:positionH>
                <wp:positionV relativeFrom="paragraph">
                  <wp:posOffset>167422</wp:posOffset>
                </wp:positionV>
                <wp:extent cx="7560" cy="39240"/>
                <wp:effectExtent l="19050" t="38100" r="31115" b="18415"/>
                <wp:wrapNone/>
                <wp:docPr id="219" name="Ink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A74DB" id="Ink 219" o:spid="_x0000_s1026" type="#_x0000_t75" style="position:absolute;margin-left:159.3pt;margin-top:12.75pt;width:1.4pt;height:3.9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">
                <v:imagedata r:id="rId4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4A5B8DA4" wp14:editId="3555970F">
                <wp:simplePos x="0" y="0"/>
                <wp:positionH relativeFrom="column">
                  <wp:posOffset>1823384</wp:posOffset>
                </wp:positionH>
                <wp:positionV relativeFrom="paragraph">
                  <wp:posOffset>112342</wp:posOffset>
                </wp:positionV>
                <wp:extent cx="610200" cy="42120"/>
                <wp:effectExtent l="38100" t="38100" r="19050" b="15240"/>
                <wp:wrapNone/>
                <wp:docPr id="216" name="Ink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02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2ADC7" id="Ink 216" o:spid="_x0000_s1026" type="#_x0000_t75" style="position:absolute;margin-left:143.1pt;margin-top:8.4pt;width:48.8pt;height:4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">
                <v:imagedata r:id="rId4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2F90E30E" wp14:editId="64636A4C">
                <wp:simplePos x="0" y="0"/>
                <wp:positionH relativeFrom="column">
                  <wp:posOffset>630344</wp:posOffset>
                </wp:positionH>
                <wp:positionV relativeFrom="paragraph">
                  <wp:posOffset>155182</wp:posOffset>
                </wp:positionV>
                <wp:extent cx="564480" cy="236880"/>
                <wp:effectExtent l="38100" t="38100" r="26670" b="29845"/>
                <wp:wrapNone/>
                <wp:docPr id="197" name="Ink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448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27DB9" id="Ink 197" o:spid="_x0000_s1026" type="#_x0000_t75" style="position:absolute;margin-left:49.2pt;margin-top:11.75pt;width:45.35pt;height:19.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">
                <v:imagedata r:id="rId4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54F1DA1F" wp14:editId="5D49C268">
                <wp:simplePos x="0" y="0"/>
                <wp:positionH relativeFrom="column">
                  <wp:posOffset>503984</wp:posOffset>
                </wp:positionH>
                <wp:positionV relativeFrom="paragraph">
                  <wp:posOffset>-33458</wp:posOffset>
                </wp:positionV>
                <wp:extent cx="421920" cy="360720"/>
                <wp:effectExtent l="38100" t="38100" r="16510" b="20320"/>
                <wp:wrapNone/>
                <wp:docPr id="196" name="Ink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192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82EDC" id="Ink 196" o:spid="_x0000_s1026" type="#_x0000_t75" style="position:absolute;margin-left:39.25pt;margin-top:-3.1pt;width:34.1pt;height:29.2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">
                <v:imagedata r:id="rId4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71B4063D" wp14:editId="22605909">
                <wp:simplePos x="0" y="0"/>
                <wp:positionH relativeFrom="column">
                  <wp:posOffset>46784</wp:posOffset>
                </wp:positionH>
                <wp:positionV relativeFrom="paragraph">
                  <wp:posOffset>135022</wp:posOffset>
                </wp:positionV>
                <wp:extent cx="1083240" cy="16200"/>
                <wp:effectExtent l="38100" t="38100" r="22225" b="22225"/>
                <wp:wrapNone/>
                <wp:docPr id="195" name="Ink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3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00F6E" id="Ink 195" o:spid="_x0000_s1026" type="#_x0000_t75" style="position:absolute;margin-left:3.25pt;margin-top:10.2pt;width:85.95pt;height:2.1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">
                <v:imagedata r:id="rId4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65445FF2" wp14:editId="0B21B12A">
                <wp:simplePos x="0" y="0"/>
                <wp:positionH relativeFrom="column">
                  <wp:posOffset>610544</wp:posOffset>
                </wp:positionH>
                <wp:positionV relativeFrom="paragraph">
                  <wp:posOffset>-383738</wp:posOffset>
                </wp:positionV>
                <wp:extent cx="23760" cy="1032120"/>
                <wp:effectExtent l="38100" t="38100" r="14605" b="15875"/>
                <wp:wrapNone/>
                <wp:docPr id="194" name="Ink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3760" cy="10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A70BD" id="Ink 194" o:spid="_x0000_s1026" type="#_x0000_t75" style="position:absolute;margin-left:47.9pt;margin-top:-30.65pt;width:2.45pt;height:8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">
                <v:imagedata r:id="rId495" o:title=""/>
                <v:path arrowok="t"/>
                <o:lock v:ext="edit" rotation="t" aspectratio="f"/>
              </v:shape>
            </w:pict>
          </mc:Fallback>
        </mc:AlternateContent>
      </w:r>
    </w:p>
    <w:p w14:paraId="716AE1F3" w14:textId="77777777" w:rsidR="002942F4" w:rsidRPr="00C5784B" w:rsidRDefault="00EC6FE5" w:rsidP="002942F4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26966177" wp14:editId="7225D776">
                <wp:simplePos x="0" y="0"/>
                <wp:positionH relativeFrom="column">
                  <wp:posOffset>2530424</wp:posOffset>
                </wp:positionH>
                <wp:positionV relativeFrom="paragraph">
                  <wp:posOffset>6787</wp:posOffset>
                </wp:positionV>
                <wp:extent cx="41400" cy="59400"/>
                <wp:effectExtent l="38100" t="38100" r="15875" b="17145"/>
                <wp:wrapNone/>
                <wp:docPr id="227" name="Ink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4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6EC83" id="Ink 227" o:spid="_x0000_s1026" type="#_x0000_t75" style="position:absolute;margin-left:198.8pt;margin-top:.2pt;width:4.1pt;height:5.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">
                <v:imagedata r:id="rId4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30C7C3C7" wp14:editId="7AAE7125">
                <wp:simplePos x="0" y="0"/>
                <wp:positionH relativeFrom="column">
                  <wp:posOffset>1971344</wp:posOffset>
                </wp:positionH>
                <wp:positionV relativeFrom="paragraph">
                  <wp:posOffset>38107</wp:posOffset>
                </wp:positionV>
                <wp:extent cx="66960" cy="62280"/>
                <wp:effectExtent l="38100" t="38100" r="28575" b="13970"/>
                <wp:wrapNone/>
                <wp:docPr id="224" name="Ink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69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D6365" id="Ink 224" o:spid="_x0000_s1026" type="#_x0000_t75" style="position:absolute;margin-left:154.75pt;margin-top:2.55pt;width:5.9pt;height:5.6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">
                <v:imagedata r:id="rId4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1137A011" wp14:editId="1E0456F6">
                <wp:simplePos x="0" y="0"/>
                <wp:positionH relativeFrom="column">
                  <wp:posOffset>2399384</wp:posOffset>
                </wp:positionH>
                <wp:positionV relativeFrom="paragraph">
                  <wp:posOffset>-174293</wp:posOffset>
                </wp:positionV>
                <wp:extent cx="7920" cy="377280"/>
                <wp:effectExtent l="19050" t="38100" r="30480" b="22860"/>
                <wp:wrapNone/>
                <wp:docPr id="218" name="Ink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2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EA219" id="Ink 218" o:spid="_x0000_s1026" type="#_x0000_t75" style="position:absolute;margin-left:188.65pt;margin-top:-14.15pt;width:1.35pt;height:30.5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">
                <v:imagedata r:id="rId5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2788EA58" wp14:editId="4A92F6AD">
                <wp:simplePos x="0" y="0"/>
                <wp:positionH relativeFrom="column">
                  <wp:posOffset>1824824</wp:posOffset>
                </wp:positionH>
                <wp:positionV relativeFrom="paragraph">
                  <wp:posOffset>-222173</wp:posOffset>
                </wp:positionV>
                <wp:extent cx="540720" cy="456840"/>
                <wp:effectExtent l="19050" t="38100" r="31115" b="19685"/>
                <wp:wrapNone/>
                <wp:docPr id="217" name="Ink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72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52E0D" id="Ink 217" o:spid="_x0000_s1026" type="#_x0000_t75" style="position:absolute;margin-left:143.3pt;margin-top:-17.9pt;width:43.45pt;height:36.8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">
                <v:imagedata r:id="rId5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030E3A58" wp14:editId="53E1003C">
                <wp:simplePos x="0" y="0"/>
                <wp:positionH relativeFrom="column">
                  <wp:posOffset>1174304</wp:posOffset>
                </wp:positionH>
                <wp:positionV relativeFrom="paragraph">
                  <wp:posOffset>10747</wp:posOffset>
                </wp:positionV>
                <wp:extent cx="45720" cy="70920"/>
                <wp:effectExtent l="19050" t="38100" r="30480" b="24765"/>
                <wp:wrapNone/>
                <wp:docPr id="198" name="Ink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57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56887" id="Ink 198" o:spid="_x0000_s1026" type="#_x0000_t75" style="position:absolute;margin-left:92pt;margin-top:.4pt;width:4.45pt;height:6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">
                <v:imagedata r:id="rId505" o:title=""/>
                <v:path arrowok="t"/>
                <o:lock v:ext="edit" rotation="t" aspectratio="f"/>
              </v:shape>
            </w:pict>
          </mc:Fallback>
        </mc:AlternateContent>
      </w:r>
    </w:p>
    <w:p w14:paraId="2C6B2DDA" w14:textId="77777777" w:rsidR="002942F4" w:rsidRPr="00C5784B" w:rsidRDefault="00EC6FE5" w:rsidP="00C5784B">
      <w:pPr>
        <w:pStyle w:val="ListParagraph"/>
        <w:numPr>
          <w:ilvl w:val="0"/>
          <w:numId w:val="1"/>
        </w:numPr>
        <w:rPr>
          <w:szCs w:val="24"/>
          <w:lang w:val="en-US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79D2D576" wp14:editId="285414A4">
                <wp:simplePos x="0" y="0"/>
                <wp:positionH relativeFrom="column">
                  <wp:posOffset>6145904</wp:posOffset>
                </wp:positionH>
                <wp:positionV relativeFrom="paragraph">
                  <wp:posOffset>393950</wp:posOffset>
                </wp:positionV>
                <wp:extent cx="10080" cy="132480"/>
                <wp:effectExtent l="38100" t="38100" r="28575" b="20320"/>
                <wp:wrapNone/>
                <wp:docPr id="420" name="Ink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AAB5B" id="Ink 420" o:spid="_x0000_s1026" type="#_x0000_t75" style="position:absolute;margin-left:483.5pt;margin-top:30.55pt;width:1.75pt;height:11.3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">
                <v:imagedata r:id="rId5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3CA8AC53" wp14:editId="2DE7B057">
                <wp:simplePos x="0" y="0"/>
                <wp:positionH relativeFrom="column">
                  <wp:posOffset>6030704</wp:posOffset>
                </wp:positionH>
                <wp:positionV relativeFrom="paragraph">
                  <wp:posOffset>433550</wp:posOffset>
                </wp:positionV>
                <wp:extent cx="83520" cy="106920"/>
                <wp:effectExtent l="19050" t="38100" r="31115" b="26670"/>
                <wp:wrapNone/>
                <wp:docPr id="419" name="Ink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9AC6A" id="Ink 419" o:spid="_x0000_s1026" type="#_x0000_t75" style="position:absolute;margin-left:474.4pt;margin-top:33.7pt;width:7.5pt;height:9.3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">
                <v:imagedata r:id="rId5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2C64B852" wp14:editId="2EFFFCE7">
                <wp:simplePos x="0" y="0"/>
                <wp:positionH relativeFrom="column">
                  <wp:posOffset>5914424</wp:posOffset>
                </wp:positionH>
                <wp:positionV relativeFrom="paragraph">
                  <wp:posOffset>434630</wp:posOffset>
                </wp:positionV>
                <wp:extent cx="101520" cy="102600"/>
                <wp:effectExtent l="38100" t="38100" r="13335" b="31115"/>
                <wp:wrapNone/>
                <wp:docPr id="418" name="Ink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5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EF34E" id="Ink 418" o:spid="_x0000_s1026" type="#_x0000_t75" style="position:absolute;margin-left:465.25pt;margin-top:33.75pt;width:8.65pt;height:9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">
                <v:imagedata r:id="rId5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2D95FEF7" wp14:editId="6E63036C">
                <wp:simplePos x="0" y="0"/>
                <wp:positionH relativeFrom="column">
                  <wp:posOffset>5859344</wp:posOffset>
                </wp:positionH>
                <wp:positionV relativeFrom="paragraph">
                  <wp:posOffset>407630</wp:posOffset>
                </wp:positionV>
                <wp:extent cx="13320" cy="25560"/>
                <wp:effectExtent l="38100" t="38100" r="25400" b="12700"/>
                <wp:wrapNone/>
                <wp:docPr id="417" name="Ink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3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87F1F" id="Ink 417" o:spid="_x0000_s1026" type="#_x0000_t75" style="position:absolute;margin-left:460.9pt;margin-top:31.65pt;width:1.7pt;height:2.6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">
                <v:imagedata r:id="rId5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67874131" wp14:editId="4ADCD17D">
                <wp:simplePos x="0" y="0"/>
                <wp:positionH relativeFrom="column">
                  <wp:posOffset>5889944</wp:posOffset>
                </wp:positionH>
                <wp:positionV relativeFrom="paragraph">
                  <wp:posOffset>475670</wp:posOffset>
                </wp:positionV>
                <wp:extent cx="7200" cy="48600"/>
                <wp:effectExtent l="19050" t="38100" r="31115" b="27940"/>
                <wp:wrapNone/>
                <wp:docPr id="416" name="Ink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D5C59" id="Ink 416" o:spid="_x0000_s1026" type="#_x0000_t75" style="position:absolute;margin-left:463.35pt;margin-top:37pt;width:1.45pt;height:4.7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">
                <v:imagedata r:id="rId5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145D7657" wp14:editId="6091977C">
                <wp:simplePos x="0" y="0"/>
                <wp:positionH relativeFrom="column">
                  <wp:posOffset>5687264</wp:posOffset>
                </wp:positionH>
                <wp:positionV relativeFrom="paragraph">
                  <wp:posOffset>450830</wp:posOffset>
                </wp:positionV>
                <wp:extent cx="167400" cy="98640"/>
                <wp:effectExtent l="38100" t="38100" r="23495" b="15875"/>
                <wp:wrapNone/>
                <wp:docPr id="415" name="Ink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7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40D9A" id="Ink 415" o:spid="_x0000_s1026" type="#_x0000_t75" style="position:absolute;margin-left:447.35pt;margin-top:35.05pt;width:13.8pt;height:8.6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">
                <v:imagedata r:id="rId5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4C6D4C82" wp14:editId="181CF69D">
                <wp:simplePos x="0" y="0"/>
                <wp:positionH relativeFrom="column">
                  <wp:posOffset>5612024</wp:posOffset>
                </wp:positionH>
                <wp:positionV relativeFrom="paragraph">
                  <wp:posOffset>473150</wp:posOffset>
                </wp:positionV>
                <wp:extent cx="46080" cy="87120"/>
                <wp:effectExtent l="38100" t="38100" r="11430" b="27305"/>
                <wp:wrapNone/>
                <wp:docPr id="414" name="Ink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29BDD" id="Ink 414" o:spid="_x0000_s1026" type="#_x0000_t75" style="position:absolute;margin-left:441.45pt;margin-top:36.9pt;width:4.35pt;height:7.6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">
                <v:imagedata r:id="rId5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2A2DA147" wp14:editId="3390FC22">
                <wp:simplePos x="0" y="0"/>
                <wp:positionH relativeFrom="column">
                  <wp:posOffset>5508344</wp:posOffset>
                </wp:positionH>
                <wp:positionV relativeFrom="paragraph">
                  <wp:posOffset>466670</wp:posOffset>
                </wp:positionV>
                <wp:extent cx="93600" cy="97560"/>
                <wp:effectExtent l="19050" t="38100" r="20955" b="17145"/>
                <wp:wrapNone/>
                <wp:docPr id="413" name="Ink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766AE" id="Ink 413" o:spid="_x0000_s1026" type="#_x0000_t75" style="position:absolute;margin-left:433.3pt;margin-top:36.3pt;width:8pt;height:8.6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">
                <v:imagedata r:id="rId5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5C2567EF" wp14:editId="221135E2">
                <wp:simplePos x="0" y="0"/>
                <wp:positionH relativeFrom="column">
                  <wp:posOffset>5414384</wp:posOffset>
                </wp:positionH>
                <wp:positionV relativeFrom="paragraph">
                  <wp:posOffset>481070</wp:posOffset>
                </wp:positionV>
                <wp:extent cx="81000" cy="4320"/>
                <wp:effectExtent l="38100" t="38100" r="14605" b="15240"/>
                <wp:wrapNone/>
                <wp:docPr id="412" name="Ink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7F879" id="Ink 412" o:spid="_x0000_s1026" type="#_x0000_t75" style="position:absolute;margin-left:425.9pt;margin-top:37.45pt;width:7.05pt;height:1.1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">
                <v:imagedata r:id="rId5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094CF4D3" wp14:editId="6858EE55">
                <wp:simplePos x="0" y="0"/>
                <wp:positionH relativeFrom="column">
                  <wp:posOffset>5450744</wp:posOffset>
                </wp:positionH>
                <wp:positionV relativeFrom="paragraph">
                  <wp:posOffset>446150</wp:posOffset>
                </wp:positionV>
                <wp:extent cx="6120" cy="111600"/>
                <wp:effectExtent l="19050" t="38100" r="32385" b="22225"/>
                <wp:wrapNone/>
                <wp:docPr id="411" name="Ink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EBD1C" id="Ink 411" o:spid="_x0000_s1026" type="#_x0000_t75" style="position:absolute;margin-left:428.75pt;margin-top:34.7pt;width:1.45pt;height:9.7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">
                <v:imagedata r:id="rId5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36BC2F1C" wp14:editId="6C682527">
                <wp:simplePos x="0" y="0"/>
                <wp:positionH relativeFrom="column">
                  <wp:posOffset>5353184</wp:posOffset>
                </wp:positionH>
                <wp:positionV relativeFrom="paragraph">
                  <wp:posOffset>504470</wp:posOffset>
                </wp:positionV>
                <wp:extent cx="72000" cy="12600"/>
                <wp:effectExtent l="38100" t="38100" r="23495" b="26035"/>
                <wp:wrapNone/>
                <wp:docPr id="410" name="Ink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076B3" id="Ink 410" o:spid="_x0000_s1026" type="#_x0000_t75" style="position:absolute;margin-left:421.05pt;margin-top:39.5pt;width:6.25pt;height:1.7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">
                <v:imagedata r:id="rId5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72663D27" wp14:editId="57450843">
                <wp:simplePos x="0" y="0"/>
                <wp:positionH relativeFrom="column">
                  <wp:posOffset>5225384</wp:posOffset>
                </wp:positionH>
                <wp:positionV relativeFrom="paragraph">
                  <wp:posOffset>463070</wp:posOffset>
                </wp:positionV>
                <wp:extent cx="77760" cy="106560"/>
                <wp:effectExtent l="38100" t="38100" r="17780" b="27305"/>
                <wp:wrapNone/>
                <wp:docPr id="409" name="Ink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7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819EE" id="Ink 409" o:spid="_x0000_s1026" type="#_x0000_t75" style="position:absolute;margin-left:411pt;margin-top:36pt;width:7pt;height:9.3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">
                <v:imagedata r:id="rId5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0E5ADF5D" wp14:editId="4F37B146">
                <wp:simplePos x="0" y="0"/>
                <wp:positionH relativeFrom="column">
                  <wp:posOffset>5132504</wp:posOffset>
                </wp:positionH>
                <wp:positionV relativeFrom="paragraph">
                  <wp:posOffset>463790</wp:posOffset>
                </wp:positionV>
                <wp:extent cx="89640" cy="102960"/>
                <wp:effectExtent l="38100" t="38100" r="24765" b="30480"/>
                <wp:wrapNone/>
                <wp:docPr id="408" name="Ink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6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75D65" id="Ink 408" o:spid="_x0000_s1026" type="#_x0000_t75" style="position:absolute;margin-left:403.7pt;margin-top:36.05pt;width:7.65pt;height:8.9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">
                <v:imagedata r:id="rId5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2698B701" wp14:editId="4BB15C68">
                <wp:simplePos x="0" y="0"/>
                <wp:positionH relativeFrom="column">
                  <wp:posOffset>4938464</wp:posOffset>
                </wp:positionH>
                <wp:positionV relativeFrom="paragraph">
                  <wp:posOffset>482150</wp:posOffset>
                </wp:positionV>
                <wp:extent cx="90360" cy="10080"/>
                <wp:effectExtent l="38100" t="19050" r="24130" b="28575"/>
                <wp:wrapNone/>
                <wp:docPr id="407" name="Ink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0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140FC" id="Ink 407" o:spid="_x0000_s1026" type="#_x0000_t75" style="position:absolute;margin-left:388.4pt;margin-top:37.6pt;width:7.7pt;height:1.6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">
                <v:imagedata r:id="rId5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6E32E0B7" wp14:editId="30E3ABA4">
                <wp:simplePos x="0" y="0"/>
                <wp:positionH relativeFrom="column">
                  <wp:posOffset>4965104</wp:posOffset>
                </wp:positionH>
                <wp:positionV relativeFrom="paragraph">
                  <wp:posOffset>440390</wp:posOffset>
                </wp:positionV>
                <wp:extent cx="15120" cy="119880"/>
                <wp:effectExtent l="38100" t="38100" r="23495" b="13970"/>
                <wp:wrapNone/>
                <wp:docPr id="406" name="Ink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4929A" id="Ink 406" o:spid="_x0000_s1026" type="#_x0000_t75" style="position:absolute;margin-left:390.5pt;margin-top:34.3pt;width:2.1pt;height:10.3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">
                <v:imagedata r:id="rId5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293C806E" wp14:editId="1117CB3D">
                <wp:simplePos x="0" y="0"/>
                <wp:positionH relativeFrom="column">
                  <wp:posOffset>4612304</wp:posOffset>
                </wp:positionH>
                <wp:positionV relativeFrom="paragraph">
                  <wp:posOffset>485750</wp:posOffset>
                </wp:positionV>
                <wp:extent cx="46440" cy="80280"/>
                <wp:effectExtent l="38100" t="38100" r="29845" b="15240"/>
                <wp:wrapNone/>
                <wp:docPr id="404" name="Ink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E9C30" id="Ink 404" o:spid="_x0000_s1026" type="#_x0000_t75" style="position:absolute;margin-left:362.7pt;margin-top:37.8pt;width:4.55pt;height:7.1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">
                <v:imagedata r:id="rId5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58DC9D61" wp14:editId="228E7140">
                <wp:simplePos x="0" y="0"/>
                <wp:positionH relativeFrom="column">
                  <wp:posOffset>4506824</wp:posOffset>
                </wp:positionH>
                <wp:positionV relativeFrom="paragraph">
                  <wp:posOffset>488270</wp:posOffset>
                </wp:positionV>
                <wp:extent cx="98280" cy="20520"/>
                <wp:effectExtent l="38100" t="38100" r="16510" b="17780"/>
                <wp:wrapNone/>
                <wp:docPr id="403" name="Ink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D70F9" id="Ink 403" o:spid="_x0000_s1026" type="#_x0000_t75" style="position:absolute;margin-left:354.45pt;margin-top:38.2pt;width:8.35pt;height:2.2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">
                <v:imagedata r:id="rId5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4D9B6403" wp14:editId="5D58B708">
                <wp:simplePos x="0" y="0"/>
                <wp:positionH relativeFrom="column">
                  <wp:posOffset>4547144</wp:posOffset>
                </wp:positionH>
                <wp:positionV relativeFrom="paragraph">
                  <wp:posOffset>456230</wp:posOffset>
                </wp:positionV>
                <wp:extent cx="11160" cy="109800"/>
                <wp:effectExtent l="38100" t="38100" r="27305" b="24130"/>
                <wp:wrapNone/>
                <wp:docPr id="402" name="Ink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081C3" id="Ink 402" o:spid="_x0000_s1026" type="#_x0000_t75" style="position:absolute;margin-left:357.6pt;margin-top:35.45pt;width:1.8pt;height:9.4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">
                <v:imagedata r:id="rId5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F7295FC" wp14:editId="59F0A37C">
                <wp:simplePos x="0" y="0"/>
                <wp:positionH relativeFrom="column">
                  <wp:posOffset>4255184</wp:posOffset>
                </wp:positionH>
                <wp:positionV relativeFrom="paragraph">
                  <wp:posOffset>505190</wp:posOffset>
                </wp:positionV>
                <wp:extent cx="130680" cy="6480"/>
                <wp:effectExtent l="38100" t="38100" r="22225" b="12700"/>
                <wp:wrapNone/>
                <wp:docPr id="340" name="Ink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0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7CEE3" id="Ink 340" o:spid="_x0000_s1026" type="#_x0000_t75" style="position:absolute;margin-left:334.6pt;margin-top:39.55pt;width:10.95pt;height:1.1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">
                <v:imagedata r:id="rId5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7FBCBC10" wp14:editId="0687A0DC">
                <wp:simplePos x="0" y="0"/>
                <wp:positionH relativeFrom="column">
                  <wp:posOffset>3868184</wp:posOffset>
                </wp:positionH>
                <wp:positionV relativeFrom="paragraph">
                  <wp:posOffset>452630</wp:posOffset>
                </wp:positionV>
                <wp:extent cx="101880" cy="145800"/>
                <wp:effectExtent l="38100" t="38100" r="12700" b="26035"/>
                <wp:wrapNone/>
                <wp:docPr id="336" name="Ink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18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08638" id="Ink 336" o:spid="_x0000_s1026" type="#_x0000_t75" style="position:absolute;margin-left:304.15pt;margin-top:35.2pt;width:8.65pt;height:12.2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">
                <v:imagedata r:id="rId5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1C32D2E5" wp14:editId="64D14CCB">
                <wp:simplePos x="0" y="0"/>
                <wp:positionH relativeFrom="column">
                  <wp:posOffset>3753344</wp:posOffset>
                </wp:positionH>
                <wp:positionV relativeFrom="paragraph">
                  <wp:posOffset>467030</wp:posOffset>
                </wp:positionV>
                <wp:extent cx="94680" cy="135000"/>
                <wp:effectExtent l="38100" t="38100" r="19685" b="17780"/>
                <wp:wrapNone/>
                <wp:docPr id="335" name="Ink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4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2CDBE" id="Ink 335" o:spid="_x0000_s1026" type="#_x0000_t75" style="position:absolute;margin-left:295.1pt;margin-top:36.3pt;width:8.05pt;height:11.5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">
                <v:imagedata r:id="rId5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4C7BEB07" wp14:editId="48F438DE">
                <wp:simplePos x="0" y="0"/>
                <wp:positionH relativeFrom="column">
                  <wp:posOffset>3464624</wp:posOffset>
                </wp:positionH>
                <wp:positionV relativeFrom="paragraph">
                  <wp:posOffset>495110</wp:posOffset>
                </wp:positionV>
                <wp:extent cx="9720" cy="7560"/>
                <wp:effectExtent l="19050" t="38100" r="28575" b="12065"/>
                <wp:wrapNone/>
                <wp:docPr id="331" name="Ink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9F1BD" id="Ink 331" o:spid="_x0000_s1026" type="#_x0000_t75" style="position:absolute;margin-left:272.35pt;margin-top:38.55pt;width:1.4pt;height:1.3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">
                <v:imagedata r:id="rId5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5C3687DF" wp14:editId="33074D14">
                <wp:simplePos x="0" y="0"/>
                <wp:positionH relativeFrom="column">
                  <wp:posOffset>3314144</wp:posOffset>
                </wp:positionH>
                <wp:positionV relativeFrom="paragraph">
                  <wp:posOffset>485030</wp:posOffset>
                </wp:positionV>
                <wp:extent cx="104040" cy="87840"/>
                <wp:effectExtent l="38100" t="38100" r="10795" b="26670"/>
                <wp:wrapNone/>
                <wp:docPr id="330" name="Ink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0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EC65A" id="Ink 330" o:spid="_x0000_s1026" type="#_x0000_t75" style="position:absolute;margin-left:260.5pt;margin-top:37.75pt;width:8.85pt;height:7.8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">
                <v:imagedata r:id="rId5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3A24D4A7" wp14:editId="31FEE316">
                <wp:simplePos x="0" y="0"/>
                <wp:positionH relativeFrom="column">
                  <wp:posOffset>3137384</wp:posOffset>
                </wp:positionH>
                <wp:positionV relativeFrom="paragraph">
                  <wp:posOffset>444710</wp:posOffset>
                </wp:positionV>
                <wp:extent cx="114120" cy="133920"/>
                <wp:effectExtent l="38100" t="38100" r="19685" b="19050"/>
                <wp:wrapNone/>
                <wp:docPr id="329" name="Ink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41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26C2F" id="Ink 329" o:spid="_x0000_s1026" type="#_x0000_t75" style="position:absolute;margin-left:246.6pt;margin-top:34.55pt;width:9.6pt;height:11.4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">
                <v:imagedata r:id="rId5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1A5A835C" wp14:editId="1D6E1506">
                <wp:simplePos x="0" y="0"/>
                <wp:positionH relativeFrom="column">
                  <wp:posOffset>3063224</wp:posOffset>
                </wp:positionH>
                <wp:positionV relativeFrom="paragraph">
                  <wp:posOffset>506270</wp:posOffset>
                </wp:positionV>
                <wp:extent cx="51480" cy="72360"/>
                <wp:effectExtent l="38100" t="38100" r="24765" b="23495"/>
                <wp:wrapNone/>
                <wp:docPr id="328" name="Ink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1F44E" id="Ink 328" o:spid="_x0000_s1026" type="#_x0000_t75" style="position:absolute;margin-left:240.75pt;margin-top:39.45pt;width:4.95pt;height:6.6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">
                <v:imagedata r:id="rId5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23294E4A" wp14:editId="02AD2ED3">
                <wp:simplePos x="0" y="0"/>
                <wp:positionH relativeFrom="column">
                  <wp:posOffset>2936864</wp:posOffset>
                </wp:positionH>
                <wp:positionV relativeFrom="paragraph">
                  <wp:posOffset>467030</wp:posOffset>
                </wp:positionV>
                <wp:extent cx="106920" cy="107640"/>
                <wp:effectExtent l="38100" t="38100" r="26670" b="26035"/>
                <wp:wrapNone/>
                <wp:docPr id="327" name="Ink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9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AE2B9" id="Ink 327" o:spid="_x0000_s1026" type="#_x0000_t75" style="position:absolute;margin-left:230.8pt;margin-top:36.3pt;width:9.05pt;height:9.3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">
                <v:imagedata r:id="rId5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48EA0222" wp14:editId="5460B602">
                <wp:simplePos x="0" y="0"/>
                <wp:positionH relativeFrom="column">
                  <wp:posOffset>2858384</wp:posOffset>
                </wp:positionH>
                <wp:positionV relativeFrom="paragraph">
                  <wp:posOffset>494750</wp:posOffset>
                </wp:positionV>
                <wp:extent cx="84960" cy="16920"/>
                <wp:effectExtent l="38100" t="38100" r="10795" b="21590"/>
                <wp:wrapNone/>
                <wp:docPr id="326" name="Ink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4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C63E7" id="Ink 326" o:spid="_x0000_s1026" type="#_x0000_t75" style="position:absolute;margin-left:224.6pt;margin-top:38.8pt;width:7.35pt;height: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">
                <v:imagedata r:id="rId5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D334B89" wp14:editId="53E59452">
                <wp:simplePos x="0" y="0"/>
                <wp:positionH relativeFrom="column">
                  <wp:posOffset>2890424</wp:posOffset>
                </wp:positionH>
                <wp:positionV relativeFrom="paragraph">
                  <wp:posOffset>478190</wp:posOffset>
                </wp:positionV>
                <wp:extent cx="11880" cy="77400"/>
                <wp:effectExtent l="38100" t="38100" r="26670" b="18415"/>
                <wp:wrapNone/>
                <wp:docPr id="325" name="Ink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5B5D2" id="Ink 325" o:spid="_x0000_s1026" type="#_x0000_t75" style="position:absolute;margin-left:227.15pt;margin-top:37.25pt;width:1.85pt;height:6.8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">
                <v:imagedata r:id="rId5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2977E78E" wp14:editId="77FAFD49">
                <wp:simplePos x="0" y="0"/>
                <wp:positionH relativeFrom="column">
                  <wp:posOffset>2759384</wp:posOffset>
                </wp:positionH>
                <wp:positionV relativeFrom="paragraph">
                  <wp:posOffset>495110</wp:posOffset>
                </wp:positionV>
                <wp:extent cx="69120" cy="75240"/>
                <wp:effectExtent l="38100" t="38100" r="26670" b="20320"/>
                <wp:wrapNone/>
                <wp:docPr id="324" name="Ink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1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CF68D" id="Ink 324" o:spid="_x0000_s1026" type="#_x0000_t75" style="position:absolute;margin-left:216.8pt;margin-top:38.55pt;width:6.1pt;height:6.8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">
                <v:imagedata r:id="rId5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72D3DD64" wp14:editId="44E1398B">
                <wp:simplePos x="0" y="0"/>
                <wp:positionH relativeFrom="column">
                  <wp:posOffset>2577224</wp:posOffset>
                </wp:positionH>
                <wp:positionV relativeFrom="paragraph">
                  <wp:posOffset>441110</wp:posOffset>
                </wp:positionV>
                <wp:extent cx="153000" cy="151200"/>
                <wp:effectExtent l="38100" t="38100" r="19050" b="20320"/>
                <wp:wrapNone/>
                <wp:docPr id="323" name="Ink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30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A983F" id="Ink 323" o:spid="_x0000_s1026" type="#_x0000_t75" style="position:absolute;margin-left:202.5pt;margin-top:34.3pt;width:12.65pt;height:12.7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">
                <v:imagedata r:id="rId5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0F6958D9" wp14:editId="57823E05">
                <wp:simplePos x="0" y="0"/>
                <wp:positionH relativeFrom="column">
                  <wp:posOffset>1479224</wp:posOffset>
                </wp:positionH>
                <wp:positionV relativeFrom="paragraph">
                  <wp:posOffset>311510</wp:posOffset>
                </wp:positionV>
                <wp:extent cx="119880" cy="70920"/>
                <wp:effectExtent l="38100" t="38100" r="13970" b="24765"/>
                <wp:wrapNone/>
                <wp:docPr id="322" name="Ink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98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F1DE0" id="Ink 322" o:spid="_x0000_s1026" type="#_x0000_t75" style="position:absolute;margin-left:116pt;margin-top:24.25pt;width:10.35pt;height:6.4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">
                <v:imagedata r:id="rId5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3A9220B5" wp14:editId="12FD7FE5">
                <wp:simplePos x="0" y="0"/>
                <wp:positionH relativeFrom="column">
                  <wp:posOffset>1372304</wp:posOffset>
                </wp:positionH>
                <wp:positionV relativeFrom="paragraph">
                  <wp:posOffset>309350</wp:posOffset>
                </wp:positionV>
                <wp:extent cx="89280" cy="92160"/>
                <wp:effectExtent l="38100" t="38100" r="25400" b="22225"/>
                <wp:wrapNone/>
                <wp:docPr id="321" name="Ink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7D1CE" id="Ink 321" o:spid="_x0000_s1026" type="#_x0000_t75" style="position:absolute;margin-left:107.6pt;margin-top:23.9pt;width:7.7pt;height:8.1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">
                <v:imagedata r:id="rId5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22203A40" wp14:editId="49677CB8">
                <wp:simplePos x="0" y="0"/>
                <wp:positionH relativeFrom="column">
                  <wp:posOffset>1320464</wp:posOffset>
                </wp:positionH>
                <wp:positionV relativeFrom="paragraph">
                  <wp:posOffset>320510</wp:posOffset>
                </wp:positionV>
                <wp:extent cx="57960" cy="67680"/>
                <wp:effectExtent l="38100" t="38100" r="18415" b="27940"/>
                <wp:wrapNone/>
                <wp:docPr id="320" name="Ink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9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D6BB9" id="Ink 320" o:spid="_x0000_s1026" type="#_x0000_t75" style="position:absolute;margin-left:103.5pt;margin-top:24.8pt;width:5.15pt;height:6.2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">
                <v:imagedata r:id="rId5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22288606" wp14:editId="07AA4C3B">
                <wp:simplePos x="0" y="0"/>
                <wp:positionH relativeFrom="column">
                  <wp:posOffset>1186904</wp:posOffset>
                </wp:positionH>
                <wp:positionV relativeFrom="paragraph">
                  <wp:posOffset>298550</wp:posOffset>
                </wp:positionV>
                <wp:extent cx="103680" cy="97920"/>
                <wp:effectExtent l="38100" t="38100" r="29845" b="16510"/>
                <wp:wrapNone/>
                <wp:docPr id="319" name="Ink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3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9EF2A" id="Ink 319" o:spid="_x0000_s1026" type="#_x0000_t75" style="position:absolute;margin-left:93pt;margin-top:23.05pt;width:9pt;height:8.6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">
                <v:imagedata r:id="rId5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2B3B21D1" wp14:editId="168D131D">
                <wp:simplePos x="0" y="0"/>
                <wp:positionH relativeFrom="column">
                  <wp:posOffset>1220744</wp:posOffset>
                </wp:positionH>
                <wp:positionV relativeFrom="paragraph">
                  <wp:posOffset>318710</wp:posOffset>
                </wp:positionV>
                <wp:extent cx="6480" cy="54360"/>
                <wp:effectExtent l="38100" t="38100" r="12700" b="22225"/>
                <wp:wrapNone/>
                <wp:docPr id="318" name="Ink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37544" id="Ink 318" o:spid="_x0000_s1026" type="#_x0000_t75" style="position:absolute;margin-left:95.65pt;margin-top:24.7pt;width:1.2pt;height: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">
                <v:imagedata r:id="rId5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3D22FE40" wp14:editId="0280B85E">
                <wp:simplePos x="0" y="0"/>
                <wp:positionH relativeFrom="column">
                  <wp:posOffset>1096184</wp:posOffset>
                </wp:positionH>
                <wp:positionV relativeFrom="paragraph">
                  <wp:posOffset>377030</wp:posOffset>
                </wp:positionV>
                <wp:extent cx="7200" cy="3600"/>
                <wp:effectExtent l="38100" t="38100" r="12065" b="15875"/>
                <wp:wrapNone/>
                <wp:docPr id="317" name="Ink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DAB02" id="Ink 317" o:spid="_x0000_s1026" type="#_x0000_t75" style="position:absolute;margin-left:85.85pt;margin-top:29.15pt;width:1.2pt;height:1.4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">
                <v:imagedata r:id="rId5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1F2D9CD5" wp14:editId="33E65114">
                <wp:simplePos x="0" y="0"/>
                <wp:positionH relativeFrom="column">
                  <wp:posOffset>1090424</wp:posOffset>
                </wp:positionH>
                <wp:positionV relativeFrom="paragraph">
                  <wp:posOffset>324470</wp:posOffset>
                </wp:positionV>
                <wp:extent cx="10080" cy="10080"/>
                <wp:effectExtent l="19050" t="19050" r="28575" b="28575"/>
                <wp:wrapNone/>
                <wp:docPr id="316" name="Ink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37E7E" id="Ink 316" o:spid="_x0000_s1026" type="#_x0000_t75" style="position:absolute;margin-left:85.4pt;margin-top:25.1pt;width:1.5pt;height:1.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">
                <v:imagedata r:id="rId5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25C13180" wp14:editId="7F94CF0B">
                <wp:simplePos x="0" y="0"/>
                <wp:positionH relativeFrom="column">
                  <wp:posOffset>988544</wp:posOffset>
                </wp:positionH>
                <wp:positionV relativeFrom="paragraph">
                  <wp:posOffset>388550</wp:posOffset>
                </wp:positionV>
                <wp:extent cx="69480" cy="11880"/>
                <wp:effectExtent l="38100" t="38100" r="26035" b="26670"/>
                <wp:wrapNone/>
                <wp:docPr id="315" name="Ink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9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29BC8" id="Ink 315" o:spid="_x0000_s1026" type="#_x0000_t75" style="position:absolute;margin-left:77.4pt;margin-top:30.4pt;width:6.1pt;height:1.6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">
                <v:imagedata r:id="rId5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0AD7C725" wp14:editId="12FF8A85">
                <wp:simplePos x="0" y="0"/>
                <wp:positionH relativeFrom="column">
                  <wp:posOffset>977384</wp:posOffset>
                </wp:positionH>
                <wp:positionV relativeFrom="paragraph">
                  <wp:posOffset>302510</wp:posOffset>
                </wp:positionV>
                <wp:extent cx="41040" cy="106200"/>
                <wp:effectExtent l="38100" t="38100" r="16510" b="27305"/>
                <wp:wrapNone/>
                <wp:docPr id="314" name="Ink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1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A6A60" id="Ink 314" o:spid="_x0000_s1026" type="#_x0000_t75" style="position:absolute;margin-left:76.5pt;margin-top:23.35pt;width:4.15pt;height:9.2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">
                <v:imagedata r:id="rId5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7071CD01" wp14:editId="58D2A482">
                <wp:simplePos x="0" y="0"/>
                <wp:positionH relativeFrom="column">
                  <wp:posOffset>782984</wp:posOffset>
                </wp:positionH>
                <wp:positionV relativeFrom="paragraph">
                  <wp:posOffset>282710</wp:posOffset>
                </wp:positionV>
                <wp:extent cx="98640" cy="145800"/>
                <wp:effectExtent l="38100" t="38100" r="15875" b="26035"/>
                <wp:wrapNone/>
                <wp:docPr id="313" name="Ink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6EF58" id="Ink 313" o:spid="_x0000_s1026" type="#_x0000_t75" style="position:absolute;margin-left:61.2pt;margin-top:21.8pt;width:8.4pt;height:12.4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">
                <v:imagedata r:id="rId5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23FE06E4" wp14:editId="635B0F60">
                <wp:simplePos x="0" y="0"/>
                <wp:positionH relativeFrom="column">
                  <wp:posOffset>707744</wp:posOffset>
                </wp:positionH>
                <wp:positionV relativeFrom="paragraph">
                  <wp:posOffset>361910</wp:posOffset>
                </wp:positionV>
                <wp:extent cx="54000" cy="72000"/>
                <wp:effectExtent l="38100" t="38100" r="22225" b="23495"/>
                <wp:wrapNone/>
                <wp:docPr id="312" name="Ink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80A4F" id="Ink 312" o:spid="_x0000_s1026" type="#_x0000_t75" style="position:absolute;margin-left:55.3pt;margin-top:28.05pt;width:5.15pt;height:6.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">
                <v:imagedata r:id="rId5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3769B8B5" wp14:editId="6DDFC1A1">
                <wp:simplePos x="0" y="0"/>
                <wp:positionH relativeFrom="column">
                  <wp:posOffset>592544</wp:posOffset>
                </wp:positionH>
                <wp:positionV relativeFrom="paragraph">
                  <wp:posOffset>311510</wp:posOffset>
                </wp:positionV>
                <wp:extent cx="97200" cy="118080"/>
                <wp:effectExtent l="38100" t="38100" r="17145" b="15875"/>
                <wp:wrapNone/>
                <wp:docPr id="311" name="Ink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7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ED1DA" id="Ink 311" o:spid="_x0000_s1026" type="#_x0000_t75" style="position:absolute;margin-left:46.2pt;margin-top:24.15pt;width:8.3pt;height:10.1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">
                <v:imagedata r:id="rId5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3C144170" wp14:editId="701F3A94">
                <wp:simplePos x="0" y="0"/>
                <wp:positionH relativeFrom="column">
                  <wp:posOffset>529904</wp:posOffset>
                </wp:positionH>
                <wp:positionV relativeFrom="paragraph">
                  <wp:posOffset>353990</wp:posOffset>
                </wp:positionV>
                <wp:extent cx="81360" cy="15120"/>
                <wp:effectExtent l="38100" t="38100" r="13970" b="23495"/>
                <wp:wrapNone/>
                <wp:docPr id="310" name="Ink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660C8" id="Ink 310" o:spid="_x0000_s1026" type="#_x0000_t75" style="position:absolute;margin-left:41.25pt;margin-top:27.7pt;width:7pt;height:1.8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">
                <v:imagedata r:id="rId5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7917383F" wp14:editId="0AD5CC17">
                <wp:simplePos x="0" y="0"/>
                <wp:positionH relativeFrom="column">
                  <wp:posOffset>556904</wp:posOffset>
                </wp:positionH>
                <wp:positionV relativeFrom="paragraph">
                  <wp:posOffset>331670</wp:posOffset>
                </wp:positionV>
                <wp:extent cx="4320" cy="92880"/>
                <wp:effectExtent l="38100" t="38100" r="15240" b="21590"/>
                <wp:wrapNone/>
                <wp:docPr id="309" name="Ink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8A791" id="Ink 309" o:spid="_x0000_s1026" type="#_x0000_t75" style="position:absolute;margin-left:43.4pt;margin-top:25.65pt;width:1.3pt;height:8.1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">
                <v:imagedata r:id="rId5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470343EE" wp14:editId="6351D66E">
                <wp:simplePos x="0" y="0"/>
                <wp:positionH relativeFrom="column">
                  <wp:posOffset>446384</wp:posOffset>
                </wp:positionH>
                <wp:positionV relativeFrom="paragraph">
                  <wp:posOffset>343550</wp:posOffset>
                </wp:positionV>
                <wp:extent cx="70920" cy="90000"/>
                <wp:effectExtent l="19050" t="38100" r="24765" b="24765"/>
                <wp:wrapNone/>
                <wp:docPr id="308" name="Ink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C7792" id="Ink 308" o:spid="_x0000_s1026" type="#_x0000_t75" style="position:absolute;margin-left:34.7pt;margin-top:26.6pt;width:6.3pt;height:8.0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">
                <v:imagedata r:id="rId5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559C130D" wp14:editId="5F93B270">
                <wp:simplePos x="0" y="0"/>
                <wp:positionH relativeFrom="column">
                  <wp:posOffset>273944</wp:posOffset>
                </wp:positionH>
                <wp:positionV relativeFrom="paragraph">
                  <wp:posOffset>321230</wp:posOffset>
                </wp:positionV>
                <wp:extent cx="165960" cy="108360"/>
                <wp:effectExtent l="38100" t="38100" r="24765" b="25400"/>
                <wp:wrapNone/>
                <wp:docPr id="307" name="Ink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59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24672" id="Ink 307" o:spid="_x0000_s1026" type="#_x0000_t75" style="position:absolute;margin-left:21.1pt;margin-top:24.85pt;width:13.7pt;height:9.4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">
                <v:imagedata r:id="rId5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40314EED" wp14:editId="3EADA494">
                <wp:simplePos x="0" y="0"/>
                <wp:positionH relativeFrom="column">
                  <wp:posOffset>3747944</wp:posOffset>
                </wp:positionH>
                <wp:positionV relativeFrom="paragraph">
                  <wp:posOffset>236270</wp:posOffset>
                </wp:positionV>
                <wp:extent cx="92880" cy="82440"/>
                <wp:effectExtent l="38100" t="19050" r="21590" b="32385"/>
                <wp:wrapNone/>
                <wp:docPr id="272" name="Ink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4BA4B" id="Ink 272" o:spid="_x0000_s1026" type="#_x0000_t75" style="position:absolute;margin-left:294.65pt;margin-top:18.15pt;width:8.2pt;height:7.4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">
                <v:imagedata r:id="rId5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268F8A5F" wp14:editId="6BBC38B9">
                <wp:simplePos x="0" y="0"/>
                <wp:positionH relativeFrom="column">
                  <wp:posOffset>3707984</wp:posOffset>
                </wp:positionH>
                <wp:positionV relativeFrom="paragraph">
                  <wp:posOffset>208190</wp:posOffset>
                </wp:positionV>
                <wp:extent cx="177120" cy="2160"/>
                <wp:effectExtent l="38100" t="38100" r="13970" b="17145"/>
                <wp:wrapNone/>
                <wp:docPr id="271" name="Ink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7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0DE32" id="Ink 271" o:spid="_x0000_s1026" type="#_x0000_t75" style="position:absolute;margin-left:291.6pt;margin-top:15.9pt;width:14.55pt;height:1.2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">
                <v:imagedata r:id="rId6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2ED905B9" wp14:editId="56BD4F11">
                <wp:simplePos x="0" y="0"/>
                <wp:positionH relativeFrom="column">
                  <wp:posOffset>3805184</wp:posOffset>
                </wp:positionH>
                <wp:positionV relativeFrom="paragraph">
                  <wp:posOffset>126110</wp:posOffset>
                </wp:positionV>
                <wp:extent cx="109440" cy="2520"/>
                <wp:effectExtent l="38100" t="38100" r="24130" b="17145"/>
                <wp:wrapNone/>
                <wp:docPr id="270" name="Ink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A696E" id="Ink 270" o:spid="_x0000_s1026" type="#_x0000_t75" style="position:absolute;margin-left:299.2pt;margin-top:9.35pt;width:9.2pt;height:1.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">
                <v:imagedata r:id="rId6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378F163E" wp14:editId="075524EA">
                <wp:simplePos x="0" y="0"/>
                <wp:positionH relativeFrom="column">
                  <wp:posOffset>3873584</wp:posOffset>
                </wp:positionH>
                <wp:positionV relativeFrom="paragraph">
                  <wp:posOffset>124670</wp:posOffset>
                </wp:positionV>
                <wp:extent cx="3960" cy="55800"/>
                <wp:effectExtent l="38100" t="38100" r="15240" b="20955"/>
                <wp:wrapNone/>
                <wp:docPr id="269" name="Ink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9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483A" id="Ink 269" o:spid="_x0000_s1026" type="#_x0000_t75" style="position:absolute;margin-left:304.6pt;margin-top:9.45pt;width:1.2pt;height:5.2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">
                <v:imagedata r:id="rId6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6875D70F" wp14:editId="0BC8412E">
                <wp:simplePos x="0" y="0"/>
                <wp:positionH relativeFrom="column">
                  <wp:posOffset>3840464</wp:posOffset>
                </wp:positionH>
                <wp:positionV relativeFrom="paragraph">
                  <wp:posOffset>131150</wp:posOffset>
                </wp:positionV>
                <wp:extent cx="10800" cy="43920"/>
                <wp:effectExtent l="19050" t="38100" r="27305" b="13335"/>
                <wp:wrapNone/>
                <wp:docPr id="268" name="Ink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10A1D" id="Ink 268" o:spid="_x0000_s1026" type="#_x0000_t75" style="position:absolute;margin-left:301.95pt;margin-top:9.9pt;width:1.4pt;height:4.2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">
                <v:imagedata r:id="rId6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1C793650" wp14:editId="7125622B">
                <wp:simplePos x="0" y="0"/>
                <wp:positionH relativeFrom="column">
                  <wp:posOffset>3697544</wp:posOffset>
                </wp:positionH>
                <wp:positionV relativeFrom="paragraph">
                  <wp:posOffset>196670</wp:posOffset>
                </wp:positionV>
                <wp:extent cx="3240" cy="8640"/>
                <wp:effectExtent l="38100" t="38100" r="15875" b="10795"/>
                <wp:wrapNone/>
                <wp:docPr id="267" name="Ink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CC290" id="Ink 267" o:spid="_x0000_s1026" type="#_x0000_t75" style="position:absolute;margin-left:290.75pt;margin-top:15.3pt;width:1pt;height:1.3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">
                <v:imagedata r:id="rId6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4233F3EC" wp14:editId="5E217894">
                <wp:simplePos x="0" y="0"/>
                <wp:positionH relativeFrom="column">
                  <wp:posOffset>3706544</wp:posOffset>
                </wp:positionH>
                <wp:positionV relativeFrom="paragraph">
                  <wp:posOffset>110990</wp:posOffset>
                </wp:positionV>
                <wp:extent cx="65880" cy="57240"/>
                <wp:effectExtent l="38100" t="38100" r="29845" b="19050"/>
                <wp:wrapNone/>
                <wp:docPr id="266" name="Ink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E4A3A" id="Ink 266" o:spid="_x0000_s1026" type="#_x0000_t75" style="position:absolute;margin-left:291.6pt;margin-top:8.3pt;width:5.9pt;height:5.4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">
                <v:imagedata r:id="rId6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451BA96C" wp14:editId="513F5E0A">
                <wp:simplePos x="0" y="0"/>
                <wp:positionH relativeFrom="column">
                  <wp:posOffset>3496304</wp:posOffset>
                </wp:positionH>
                <wp:positionV relativeFrom="paragraph">
                  <wp:posOffset>139430</wp:posOffset>
                </wp:positionV>
                <wp:extent cx="118800" cy="163800"/>
                <wp:effectExtent l="38100" t="38100" r="14605" b="27305"/>
                <wp:wrapNone/>
                <wp:docPr id="265" name="Ink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4A5EA" id="Ink 265" o:spid="_x0000_s1026" type="#_x0000_t75" style="position:absolute;margin-left:274.85pt;margin-top:10.55pt;width:10.25pt;height:13.8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">
                <v:imagedata r:id="rId6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07077C41" wp14:editId="45367C31">
                <wp:simplePos x="0" y="0"/>
                <wp:positionH relativeFrom="column">
                  <wp:posOffset>3319184</wp:posOffset>
                </wp:positionH>
                <wp:positionV relativeFrom="paragraph">
                  <wp:posOffset>196670</wp:posOffset>
                </wp:positionV>
                <wp:extent cx="93600" cy="2160"/>
                <wp:effectExtent l="38100" t="38100" r="20955" b="17145"/>
                <wp:wrapNone/>
                <wp:docPr id="264" name="Ink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A95D5" id="Ink 264" o:spid="_x0000_s1026" type="#_x0000_t75" style="position:absolute;margin-left:260.9pt;margin-top:15.05pt;width:8pt;height:1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">
                <v:imagedata r:id="rId6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56472E94" wp14:editId="03D2C840">
                <wp:simplePos x="0" y="0"/>
                <wp:positionH relativeFrom="column">
                  <wp:posOffset>3135584</wp:posOffset>
                </wp:positionH>
                <wp:positionV relativeFrom="paragraph">
                  <wp:posOffset>222590</wp:posOffset>
                </wp:positionV>
                <wp:extent cx="81720" cy="5400"/>
                <wp:effectExtent l="38100" t="38100" r="13970" b="13970"/>
                <wp:wrapNone/>
                <wp:docPr id="263" name="Ink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1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81BDB" id="Ink 263" o:spid="_x0000_s1026" type="#_x0000_t75" style="position:absolute;margin-left:246.45pt;margin-top:17.1pt;width:7.1pt;height:1.4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">
                <v:imagedata r:id="rId6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4858E29E" wp14:editId="14FA970D">
                <wp:simplePos x="0" y="0"/>
                <wp:positionH relativeFrom="column">
                  <wp:posOffset>3131624</wp:posOffset>
                </wp:positionH>
                <wp:positionV relativeFrom="paragraph">
                  <wp:posOffset>187310</wp:posOffset>
                </wp:positionV>
                <wp:extent cx="76680" cy="7560"/>
                <wp:effectExtent l="38100" t="38100" r="19050" b="12065"/>
                <wp:wrapNone/>
                <wp:docPr id="262" name="Ink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6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0E9F2" id="Ink 262" o:spid="_x0000_s1026" type="#_x0000_t75" style="position:absolute;margin-left:246.25pt;margin-top:14.3pt;width:6.6pt;height:1.3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">
                <v:imagedata r:id="rId619" o:title=""/>
                <v:path arrowok="t"/>
                <o:lock v:ext="edit" rotation="t" aspectratio="f"/>
              </v:shape>
            </w:pict>
          </mc:Fallback>
        </mc:AlternateContent>
      </w:r>
      <w:r w:rsidR="00B32084" w:rsidRPr="00C5784B">
        <w:rPr>
          <w:szCs w:val="24"/>
          <w:lang w:val="en-US"/>
        </w:rPr>
        <w:t xml:space="preserve">Determine the reference angle for </w:t>
      </w:r>
      <w:r w:rsidR="000D7B2A" w:rsidRPr="00C5784B">
        <w:rPr>
          <w:noProof/>
          <w:position w:val="-24"/>
          <w:lang w:val="en-US"/>
        </w:rPr>
        <w:object w:dxaOrig="620" w:dyaOrig="620" w14:anchorId="6C8184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55pt;height:30.55pt;mso-width-percent:0;mso-height-percent:0;mso-width-percent:0;mso-height-percent:0" o:ole="">
            <v:imagedata r:id="rId620" o:title=""/>
          </v:shape>
          <o:OLEObject Type="Embed" ProgID="Equation.DSMT4" ShapeID="_x0000_i1025" DrawAspect="Content" ObjectID="_1669617188" r:id="rId621"/>
        </w:object>
      </w:r>
    </w:p>
    <w:p w14:paraId="26CAD771" w14:textId="77777777" w:rsidR="00C5784B" w:rsidRDefault="00EC6FE5" w:rsidP="00C5784B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0DC66E4B" wp14:editId="1081F230">
                <wp:simplePos x="0" y="0"/>
                <wp:positionH relativeFrom="column">
                  <wp:posOffset>5432384</wp:posOffset>
                </wp:positionH>
                <wp:positionV relativeFrom="paragraph">
                  <wp:posOffset>138305</wp:posOffset>
                </wp:positionV>
                <wp:extent cx="51120" cy="82080"/>
                <wp:effectExtent l="38100" t="19050" r="25400" b="32385"/>
                <wp:wrapNone/>
                <wp:docPr id="426" name="Ink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11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755F9" id="Ink 426" o:spid="_x0000_s1026" type="#_x0000_t75" style="position:absolute;margin-left:427.3pt;margin-top:10.45pt;width:4.95pt;height:7.3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">
                <v:imagedata r:id="rId6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6434E517" wp14:editId="5C459266">
                <wp:simplePos x="0" y="0"/>
                <wp:positionH relativeFrom="column">
                  <wp:posOffset>5340944</wp:posOffset>
                </wp:positionH>
                <wp:positionV relativeFrom="paragraph">
                  <wp:posOffset>132905</wp:posOffset>
                </wp:positionV>
                <wp:extent cx="62640" cy="85320"/>
                <wp:effectExtent l="38100" t="19050" r="13970" b="29210"/>
                <wp:wrapNone/>
                <wp:docPr id="425" name="Ink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2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51320" id="Ink 425" o:spid="_x0000_s1026" type="#_x0000_t75" style="position:absolute;margin-left:420.1pt;margin-top:10pt;width:5.85pt;height:7.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">
                <v:imagedata r:id="rId6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740E343C" wp14:editId="5FF6D230">
                <wp:simplePos x="0" y="0"/>
                <wp:positionH relativeFrom="column">
                  <wp:posOffset>5280464</wp:posOffset>
                </wp:positionH>
                <wp:positionV relativeFrom="paragraph">
                  <wp:posOffset>104825</wp:posOffset>
                </wp:positionV>
                <wp:extent cx="22680" cy="121680"/>
                <wp:effectExtent l="38100" t="38100" r="15875" b="12065"/>
                <wp:wrapNone/>
                <wp:docPr id="424" name="Ink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6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67A45" id="Ink 424" o:spid="_x0000_s1026" type="#_x0000_t75" style="position:absolute;margin-left:415.35pt;margin-top:7.8pt;width:2.45pt;height:10.4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">
                <v:imagedata r:id="rId6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1AEA66F6" wp14:editId="2D7CB7F2">
                <wp:simplePos x="0" y="0"/>
                <wp:positionH relativeFrom="column">
                  <wp:posOffset>5159504</wp:posOffset>
                </wp:positionH>
                <wp:positionV relativeFrom="paragraph">
                  <wp:posOffset>129665</wp:posOffset>
                </wp:positionV>
                <wp:extent cx="68400" cy="207360"/>
                <wp:effectExtent l="38100" t="38100" r="27305" b="21590"/>
                <wp:wrapNone/>
                <wp:docPr id="423" name="Ink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4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FDCE9" id="Ink 423" o:spid="_x0000_s1026" type="#_x0000_t75" style="position:absolute;margin-left:405.8pt;margin-top:9.75pt;width:6.3pt;height:17.2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">
                <v:imagedata r:id="rId6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24A98AD2" wp14:editId="173F4DD8">
                <wp:simplePos x="0" y="0"/>
                <wp:positionH relativeFrom="column">
                  <wp:posOffset>5062664</wp:posOffset>
                </wp:positionH>
                <wp:positionV relativeFrom="paragraph">
                  <wp:posOffset>111665</wp:posOffset>
                </wp:positionV>
                <wp:extent cx="85680" cy="107640"/>
                <wp:effectExtent l="19050" t="38100" r="29210" b="26035"/>
                <wp:wrapNone/>
                <wp:docPr id="422" name="Ink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33006" id="Ink 422" o:spid="_x0000_s1026" type="#_x0000_t75" style="position:absolute;margin-left:398.2pt;margin-top:8.35pt;width:7.55pt;height:9.4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">
                <v:imagedata r:id="rId6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729A09BE" wp14:editId="1A74B9A8">
                <wp:simplePos x="0" y="0"/>
                <wp:positionH relativeFrom="column">
                  <wp:posOffset>4943504</wp:posOffset>
                </wp:positionH>
                <wp:positionV relativeFrom="paragraph">
                  <wp:posOffset>121385</wp:posOffset>
                </wp:positionV>
                <wp:extent cx="100440" cy="112680"/>
                <wp:effectExtent l="19050" t="38100" r="13970" b="20955"/>
                <wp:wrapNone/>
                <wp:docPr id="421" name="Ink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4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F5414" id="Ink 421" o:spid="_x0000_s1026" type="#_x0000_t75" style="position:absolute;margin-left:388.9pt;margin-top:9.1pt;width:8.65pt;height:9.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">
                <v:imagedata r:id="rId6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0B0330C9" wp14:editId="14733ED4">
                <wp:simplePos x="0" y="0"/>
                <wp:positionH relativeFrom="column">
                  <wp:posOffset>4762424</wp:posOffset>
                </wp:positionH>
                <wp:positionV relativeFrom="paragraph">
                  <wp:posOffset>-68695</wp:posOffset>
                </wp:positionV>
                <wp:extent cx="191160" cy="231120"/>
                <wp:effectExtent l="38100" t="38100" r="0" b="17145"/>
                <wp:wrapNone/>
                <wp:docPr id="405" name="Ink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11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38EC9" id="Ink 405" o:spid="_x0000_s1026" type="#_x0000_t75" style="position:absolute;margin-left:374.55pt;margin-top:-5.85pt;width:15.7pt;height:19.1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">
                <v:imagedata r:id="rId6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243DFA26" wp14:editId="78B240F1">
                <wp:simplePos x="0" y="0"/>
                <wp:positionH relativeFrom="column">
                  <wp:posOffset>4272464</wp:posOffset>
                </wp:positionH>
                <wp:positionV relativeFrom="paragraph">
                  <wp:posOffset>332705</wp:posOffset>
                </wp:positionV>
                <wp:extent cx="136440" cy="3600"/>
                <wp:effectExtent l="38100" t="38100" r="16510" b="15875"/>
                <wp:wrapNone/>
                <wp:docPr id="365" name="Ink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6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36718" id="Ink 365" o:spid="_x0000_s1026" type="#_x0000_t75" style="position:absolute;margin-left:335.95pt;margin-top:25.75pt;width:11.4pt;height:1.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">
                <v:imagedata r:id="rId6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69726625" wp14:editId="64C57860">
                <wp:simplePos x="0" y="0"/>
                <wp:positionH relativeFrom="column">
                  <wp:posOffset>4081664</wp:posOffset>
                </wp:positionH>
                <wp:positionV relativeFrom="paragraph">
                  <wp:posOffset>327305</wp:posOffset>
                </wp:positionV>
                <wp:extent cx="139680" cy="5400"/>
                <wp:effectExtent l="38100" t="38100" r="13335" b="13970"/>
                <wp:wrapNone/>
                <wp:docPr id="361" name="Ink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1F703" id="Ink 361" o:spid="_x0000_s1026" type="#_x0000_t75" style="position:absolute;margin-left:321.05pt;margin-top:25.25pt;width:11.6pt;height:1.2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">
                <v:imagedata r:id="rId6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06A7DA0A" wp14:editId="706458F8">
                <wp:simplePos x="0" y="0"/>
                <wp:positionH relativeFrom="column">
                  <wp:posOffset>4118384</wp:posOffset>
                </wp:positionH>
                <wp:positionV relativeFrom="paragraph">
                  <wp:posOffset>223625</wp:posOffset>
                </wp:positionV>
                <wp:extent cx="75240" cy="64080"/>
                <wp:effectExtent l="38100" t="38100" r="20320" b="31750"/>
                <wp:wrapNone/>
                <wp:docPr id="360" name="Ink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20A5E" id="Ink 360" o:spid="_x0000_s1026" type="#_x0000_t75" style="position:absolute;margin-left:323.85pt;margin-top:17.15pt;width:6.5pt;height:5.9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">
                <v:imagedata r:id="rId6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54B609CB" wp14:editId="66A29992">
                <wp:simplePos x="0" y="0"/>
                <wp:positionH relativeFrom="column">
                  <wp:posOffset>3823904</wp:posOffset>
                </wp:positionH>
                <wp:positionV relativeFrom="paragraph">
                  <wp:posOffset>328025</wp:posOffset>
                </wp:positionV>
                <wp:extent cx="64080" cy="6840"/>
                <wp:effectExtent l="38100" t="38100" r="12700" b="12700"/>
                <wp:wrapNone/>
                <wp:docPr id="359" name="Ink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026DA" id="Ink 359" o:spid="_x0000_s1026" type="#_x0000_t75" style="position:absolute;margin-left:300.7pt;margin-top:25.5pt;width:5.7pt;height:1.4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">
                <v:imagedata r:id="rId6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06EA544D" wp14:editId="66B0D4C7">
                <wp:simplePos x="0" y="0"/>
                <wp:positionH relativeFrom="column">
                  <wp:posOffset>3913184</wp:posOffset>
                </wp:positionH>
                <wp:positionV relativeFrom="paragraph">
                  <wp:posOffset>239105</wp:posOffset>
                </wp:positionV>
                <wp:extent cx="37080" cy="146160"/>
                <wp:effectExtent l="38100" t="38100" r="20320" b="25400"/>
                <wp:wrapNone/>
                <wp:docPr id="357" name="Ink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70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C29A8" id="Ink 357" o:spid="_x0000_s1026" type="#_x0000_t75" style="position:absolute;margin-left:307.65pt;margin-top:18.4pt;width:3.75pt;height:12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">
                <v:imagedata r:id="rId6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28DFC916" wp14:editId="2C320EF6">
                <wp:simplePos x="0" y="0"/>
                <wp:positionH relativeFrom="column">
                  <wp:posOffset>3676664</wp:posOffset>
                </wp:positionH>
                <wp:positionV relativeFrom="paragraph">
                  <wp:posOffset>313265</wp:posOffset>
                </wp:positionV>
                <wp:extent cx="87480" cy="7200"/>
                <wp:effectExtent l="19050" t="38100" r="27305" b="12065"/>
                <wp:wrapNone/>
                <wp:docPr id="356" name="Ink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2860" id="Ink 356" o:spid="_x0000_s1026" type="#_x0000_t75" style="position:absolute;margin-left:289.05pt;margin-top:24.4pt;width:7.55pt;height:1.2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">
                <v:imagedata r:id="rId6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1774AF2A" wp14:editId="72708FC8">
                <wp:simplePos x="0" y="0"/>
                <wp:positionH relativeFrom="column">
                  <wp:posOffset>3657944</wp:posOffset>
                </wp:positionH>
                <wp:positionV relativeFrom="paragraph">
                  <wp:posOffset>281945</wp:posOffset>
                </wp:positionV>
                <wp:extent cx="83160" cy="1440"/>
                <wp:effectExtent l="38100" t="38100" r="12700" b="17780"/>
                <wp:wrapNone/>
                <wp:docPr id="355" name="Ink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CB6E1" id="Ink 355" o:spid="_x0000_s1026" type="#_x0000_t75" style="position:absolute;margin-left:287.6pt;margin-top:21.75pt;width:7.2pt;height: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">
                <v:imagedata r:id="rId6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6348EE54" wp14:editId="7FEC0453">
                <wp:simplePos x="0" y="0"/>
                <wp:positionH relativeFrom="column">
                  <wp:posOffset>3451304</wp:posOffset>
                </wp:positionH>
                <wp:positionV relativeFrom="paragraph">
                  <wp:posOffset>243425</wp:posOffset>
                </wp:positionV>
                <wp:extent cx="107280" cy="14400"/>
                <wp:effectExtent l="38100" t="38100" r="26670" b="24130"/>
                <wp:wrapNone/>
                <wp:docPr id="354" name="Ink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7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577A8" id="Ink 354" o:spid="_x0000_s1026" type="#_x0000_t75" style="position:absolute;margin-left:271.3pt;margin-top:18.95pt;width:9.15pt;height:1.8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">
                <v:imagedata r:id="rId6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1C6ECF01" wp14:editId="62080DBD">
                <wp:simplePos x="0" y="0"/>
                <wp:positionH relativeFrom="column">
                  <wp:posOffset>3515024</wp:posOffset>
                </wp:positionH>
                <wp:positionV relativeFrom="paragraph">
                  <wp:posOffset>250265</wp:posOffset>
                </wp:positionV>
                <wp:extent cx="18720" cy="81000"/>
                <wp:effectExtent l="38100" t="38100" r="19685" b="14605"/>
                <wp:wrapNone/>
                <wp:docPr id="353" name="Ink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D32AC" id="Ink 353" o:spid="_x0000_s1026" type="#_x0000_t75" style="position:absolute;margin-left:276.3pt;margin-top:19.25pt;width:2.25pt;height:7.3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">
                <v:imagedata r:id="rId6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6A03E439" wp14:editId="3257535F">
                <wp:simplePos x="0" y="0"/>
                <wp:positionH relativeFrom="column">
                  <wp:posOffset>3477584</wp:posOffset>
                </wp:positionH>
                <wp:positionV relativeFrom="paragraph">
                  <wp:posOffset>249545</wp:posOffset>
                </wp:positionV>
                <wp:extent cx="14040" cy="79200"/>
                <wp:effectExtent l="38100" t="38100" r="24130" b="16510"/>
                <wp:wrapNone/>
                <wp:docPr id="352" name="Ink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0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BD696" id="Ink 352" o:spid="_x0000_s1026" type="#_x0000_t75" style="position:absolute;margin-left:273.5pt;margin-top:19.3pt;width:1.65pt;height:7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">
                <v:imagedata r:id="rId6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5B26363B" wp14:editId="63FB63A7">
                <wp:simplePos x="0" y="0"/>
                <wp:positionH relativeFrom="column">
                  <wp:posOffset>3327824</wp:posOffset>
                </wp:positionH>
                <wp:positionV relativeFrom="paragraph">
                  <wp:posOffset>223265</wp:posOffset>
                </wp:positionV>
                <wp:extent cx="89280" cy="107280"/>
                <wp:effectExtent l="38100" t="38100" r="6350" b="26670"/>
                <wp:wrapNone/>
                <wp:docPr id="351" name="Ink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92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78536" id="Ink 351" o:spid="_x0000_s1026" type="#_x0000_t75" style="position:absolute;margin-left:261.6pt;margin-top:17.15pt;width:7.7pt;height:9.4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">
                <v:imagedata r:id="rId6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3E2ADEED" wp14:editId="0DB6FB19">
                <wp:simplePos x="0" y="0"/>
                <wp:positionH relativeFrom="column">
                  <wp:posOffset>3192104</wp:posOffset>
                </wp:positionH>
                <wp:positionV relativeFrom="paragraph">
                  <wp:posOffset>285905</wp:posOffset>
                </wp:positionV>
                <wp:extent cx="75960" cy="11880"/>
                <wp:effectExtent l="38100" t="38100" r="19685" b="26670"/>
                <wp:wrapNone/>
                <wp:docPr id="350" name="Ink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D22B3" id="Ink 350" o:spid="_x0000_s1026" type="#_x0000_t75" style="position:absolute;margin-left:250.95pt;margin-top:22.3pt;width:6.6pt;height:1.6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">
                <v:imagedata r:id="rId6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3FCBAF1F" wp14:editId="040A0538">
                <wp:simplePos x="0" y="0"/>
                <wp:positionH relativeFrom="column">
                  <wp:posOffset>3223784</wp:posOffset>
                </wp:positionH>
                <wp:positionV relativeFrom="paragraph">
                  <wp:posOffset>262145</wp:posOffset>
                </wp:positionV>
                <wp:extent cx="11160" cy="82440"/>
                <wp:effectExtent l="38100" t="38100" r="27305" b="13335"/>
                <wp:wrapNone/>
                <wp:docPr id="349" name="Ink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BDCA2" id="Ink 349" o:spid="_x0000_s1026" type="#_x0000_t75" style="position:absolute;margin-left:253.4pt;margin-top:20.25pt;width:1.85pt;height:7.3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">
                <v:imagedata r:id="rId6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0F76D75D" wp14:editId="5D30D018">
                <wp:simplePos x="0" y="0"/>
                <wp:positionH relativeFrom="column">
                  <wp:posOffset>2977184</wp:posOffset>
                </wp:positionH>
                <wp:positionV relativeFrom="paragraph">
                  <wp:posOffset>272225</wp:posOffset>
                </wp:positionV>
                <wp:extent cx="151200" cy="17640"/>
                <wp:effectExtent l="38100" t="38100" r="20320" b="20955"/>
                <wp:wrapNone/>
                <wp:docPr id="347" name="Ink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13D96" id="Ink 347" o:spid="_x0000_s1026" type="#_x0000_t75" style="position:absolute;margin-left:233.95pt;margin-top:21.2pt;width:12.45pt;height:2.1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">
                <v:imagedata r:id="rId6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34AC033C" wp14:editId="4604D875">
                <wp:simplePos x="0" y="0"/>
                <wp:positionH relativeFrom="column">
                  <wp:posOffset>3087704</wp:posOffset>
                </wp:positionH>
                <wp:positionV relativeFrom="paragraph">
                  <wp:posOffset>164225</wp:posOffset>
                </wp:positionV>
                <wp:extent cx="79920" cy="3600"/>
                <wp:effectExtent l="38100" t="38100" r="15875" b="15875"/>
                <wp:wrapNone/>
                <wp:docPr id="346" name="Ink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3A014" id="Ink 346" o:spid="_x0000_s1026" type="#_x0000_t75" style="position:absolute;margin-left:242.7pt;margin-top:12.4pt;width:6.9pt;height:1.2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">
                <v:imagedata r:id="rId6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42F0DB2B" wp14:editId="2D14D238">
                <wp:simplePos x="0" y="0"/>
                <wp:positionH relativeFrom="column">
                  <wp:posOffset>3131984</wp:posOffset>
                </wp:positionH>
                <wp:positionV relativeFrom="paragraph">
                  <wp:posOffset>175025</wp:posOffset>
                </wp:positionV>
                <wp:extent cx="8640" cy="55080"/>
                <wp:effectExtent l="38100" t="38100" r="29845" b="21590"/>
                <wp:wrapNone/>
                <wp:docPr id="345" name="Ink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D9187" id="Ink 345" o:spid="_x0000_s1026" type="#_x0000_t75" style="position:absolute;margin-left:246.15pt;margin-top:13.45pt;width:1.6pt;height:5.1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">
                <v:imagedata r:id="rId6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12D180C5" wp14:editId="0A45B18E">
                <wp:simplePos x="0" y="0"/>
                <wp:positionH relativeFrom="column">
                  <wp:posOffset>3092384</wp:posOffset>
                </wp:positionH>
                <wp:positionV relativeFrom="paragraph">
                  <wp:posOffset>164585</wp:posOffset>
                </wp:positionV>
                <wp:extent cx="19080" cy="67680"/>
                <wp:effectExtent l="38100" t="38100" r="19050" b="27940"/>
                <wp:wrapNone/>
                <wp:docPr id="344" name="Ink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90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456A7" id="Ink 344" o:spid="_x0000_s1026" type="#_x0000_t75" style="position:absolute;margin-left:243.15pt;margin-top:12.6pt;width:2pt;height:6.0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">
                <v:imagedata r:id="rId6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2EB9399A" wp14:editId="12E39873">
                <wp:simplePos x="0" y="0"/>
                <wp:positionH relativeFrom="column">
                  <wp:posOffset>3017144</wp:posOffset>
                </wp:positionH>
                <wp:positionV relativeFrom="paragraph">
                  <wp:posOffset>140465</wp:posOffset>
                </wp:positionV>
                <wp:extent cx="17640" cy="85320"/>
                <wp:effectExtent l="38100" t="19050" r="20955" b="29210"/>
                <wp:wrapNone/>
                <wp:docPr id="343" name="Ink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8D0FD" id="Ink 343" o:spid="_x0000_s1026" type="#_x0000_t75" style="position:absolute;margin-left:237.1pt;margin-top:10.7pt;width:2.35pt;height:7.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">
                <v:imagedata r:id="rId6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405C1C8A" wp14:editId="28BFACC8">
                <wp:simplePos x="0" y="0"/>
                <wp:positionH relativeFrom="column">
                  <wp:posOffset>2960624</wp:posOffset>
                </wp:positionH>
                <wp:positionV relativeFrom="paragraph">
                  <wp:posOffset>132905</wp:posOffset>
                </wp:positionV>
                <wp:extent cx="13680" cy="88920"/>
                <wp:effectExtent l="38100" t="38100" r="24765" b="25400"/>
                <wp:wrapNone/>
                <wp:docPr id="342" name="Ink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E5B23" id="Ink 342" o:spid="_x0000_s1026" type="#_x0000_t75" style="position:absolute;margin-left:232.65pt;margin-top:10.05pt;width:1.9pt;height:7.7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">
                <v:imagedata r:id="rId6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5C54358B" wp14:editId="2596FAE0">
                <wp:simplePos x="0" y="0"/>
                <wp:positionH relativeFrom="column">
                  <wp:posOffset>2823464</wp:posOffset>
                </wp:positionH>
                <wp:positionV relativeFrom="paragraph">
                  <wp:posOffset>186905</wp:posOffset>
                </wp:positionV>
                <wp:extent cx="68760" cy="7200"/>
                <wp:effectExtent l="38100" t="38100" r="26670" b="12065"/>
                <wp:wrapNone/>
                <wp:docPr id="341" name="Ink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9414C" id="Ink 341" o:spid="_x0000_s1026" type="#_x0000_t75" style="position:absolute;margin-left:221.85pt;margin-top:14.55pt;width:6pt;height:1.1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">
                <v:imagedata r:id="rId6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2C233400" wp14:editId="5D8EA88F">
                <wp:simplePos x="0" y="0"/>
                <wp:positionH relativeFrom="column">
                  <wp:posOffset>4318904</wp:posOffset>
                </wp:positionH>
                <wp:positionV relativeFrom="paragraph">
                  <wp:posOffset>-16495</wp:posOffset>
                </wp:positionV>
                <wp:extent cx="3240" cy="72000"/>
                <wp:effectExtent l="38100" t="38100" r="15875" b="23495"/>
                <wp:wrapNone/>
                <wp:docPr id="339" name="Ink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D9155" id="Ink 339" o:spid="_x0000_s1026" type="#_x0000_t75" style="position:absolute;margin-left:339.6pt;margin-top:-1.75pt;width:1.15pt;height:6.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">
                <v:imagedata r:id="rId6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44E55782" wp14:editId="2D5ADCBC">
                <wp:simplePos x="0" y="0"/>
                <wp:positionH relativeFrom="column">
                  <wp:posOffset>4273184</wp:posOffset>
                </wp:positionH>
                <wp:positionV relativeFrom="paragraph">
                  <wp:posOffset>-27295</wp:posOffset>
                </wp:positionV>
                <wp:extent cx="12600" cy="74520"/>
                <wp:effectExtent l="38100" t="38100" r="26035" b="20955"/>
                <wp:wrapNone/>
                <wp:docPr id="338" name="Ink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9BCF7" id="Ink 338" o:spid="_x0000_s1026" type="#_x0000_t75" style="position:absolute;margin-left:336pt;margin-top:-2.6pt;width:1.65pt;height:6.6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">
                <v:imagedata r:id="rId6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11D2EF38" wp14:editId="642FDF6E">
                <wp:simplePos x="0" y="0"/>
                <wp:positionH relativeFrom="column">
                  <wp:posOffset>4118744</wp:posOffset>
                </wp:positionH>
                <wp:positionV relativeFrom="paragraph">
                  <wp:posOffset>-44935</wp:posOffset>
                </wp:positionV>
                <wp:extent cx="108000" cy="104760"/>
                <wp:effectExtent l="38100" t="38100" r="6350" b="29210"/>
                <wp:wrapNone/>
                <wp:docPr id="337" name="Ink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8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49507" id="Ink 337" o:spid="_x0000_s1026" type="#_x0000_t75" style="position:absolute;margin-left:323.85pt;margin-top:-4pt;width:9.05pt;height:9.2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">
                <v:imagedata r:id="rId6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1B9B5F9F" wp14:editId="32B01661">
                <wp:simplePos x="0" y="0"/>
                <wp:positionH relativeFrom="column">
                  <wp:posOffset>3637064</wp:posOffset>
                </wp:positionH>
                <wp:positionV relativeFrom="paragraph">
                  <wp:posOffset>6185</wp:posOffset>
                </wp:positionV>
                <wp:extent cx="79920" cy="5760"/>
                <wp:effectExtent l="38100" t="38100" r="15875" b="13335"/>
                <wp:wrapNone/>
                <wp:docPr id="334" name="Ink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7C499" id="Ink 334" o:spid="_x0000_s1026" type="#_x0000_t75" style="position:absolute;margin-left:285.95pt;margin-top:.05pt;width:6.95pt;height:1.2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">
                <v:imagedata r:id="rId6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285742E2" wp14:editId="36ADA20F">
                <wp:simplePos x="0" y="0"/>
                <wp:positionH relativeFrom="column">
                  <wp:posOffset>3652184</wp:posOffset>
                </wp:positionH>
                <wp:positionV relativeFrom="paragraph">
                  <wp:posOffset>-44935</wp:posOffset>
                </wp:positionV>
                <wp:extent cx="83520" cy="99720"/>
                <wp:effectExtent l="19050" t="38100" r="31115" b="14605"/>
                <wp:wrapNone/>
                <wp:docPr id="333" name="Ink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2565A" id="Ink 333" o:spid="_x0000_s1026" type="#_x0000_t75" style="position:absolute;margin-left:287.1pt;margin-top:-4pt;width:7.5pt;height:8.7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">
                <v:imagedata r:id="rId6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3E2ED7A4" wp14:editId="26137F47">
                <wp:simplePos x="0" y="0"/>
                <wp:positionH relativeFrom="column">
                  <wp:posOffset>3466064</wp:posOffset>
                </wp:positionH>
                <wp:positionV relativeFrom="paragraph">
                  <wp:posOffset>7265</wp:posOffset>
                </wp:positionV>
                <wp:extent cx="11880" cy="6840"/>
                <wp:effectExtent l="38100" t="19050" r="26670" b="31750"/>
                <wp:wrapNone/>
                <wp:docPr id="332" name="Ink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BE135" id="Ink 332" o:spid="_x0000_s1026" type="#_x0000_t75" style="position:absolute;margin-left:272.45pt;margin-top:.2pt;width:1.6pt;height:1.4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">
                <v:imagedata r:id="rId6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55069252" wp14:editId="78283139">
                <wp:simplePos x="0" y="0"/>
                <wp:positionH relativeFrom="column">
                  <wp:posOffset>1926344</wp:posOffset>
                </wp:positionH>
                <wp:positionV relativeFrom="paragraph">
                  <wp:posOffset>287345</wp:posOffset>
                </wp:positionV>
                <wp:extent cx="132840" cy="8280"/>
                <wp:effectExtent l="38100" t="38100" r="19685" b="10795"/>
                <wp:wrapNone/>
                <wp:docPr id="304" name="Ink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2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13DAD" id="Ink 304" o:spid="_x0000_s1026" type="#_x0000_t75" style="position:absolute;margin-left:151.3pt;margin-top:22.5pt;width:11.05pt;height:1.2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">
                <v:imagedata r:id="rId6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38F544F4" wp14:editId="34631830">
                <wp:simplePos x="0" y="0"/>
                <wp:positionH relativeFrom="column">
                  <wp:posOffset>1989344</wp:posOffset>
                </wp:positionH>
                <wp:positionV relativeFrom="paragraph">
                  <wp:posOffset>300305</wp:posOffset>
                </wp:positionV>
                <wp:extent cx="12600" cy="59760"/>
                <wp:effectExtent l="38100" t="38100" r="26035" b="16510"/>
                <wp:wrapNone/>
                <wp:docPr id="303" name="Ink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4AE0C" id="Ink 303" o:spid="_x0000_s1026" type="#_x0000_t75" style="position:absolute;margin-left:156.25pt;margin-top:23.3pt;width:1.85pt;height:5.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">
                <v:imagedata r:id="rId6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58A3B138" wp14:editId="1AD28BA3">
                <wp:simplePos x="0" y="0"/>
                <wp:positionH relativeFrom="column">
                  <wp:posOffset>1948664</wp:posOffset>
                </wp:positionH>
                <wp:positionV relativeFrom="paragraph">
                  <wp:posOffset>297785</wp:posOffset>
                </wp:positionV>
                <wp:extent cx="10440" cy="57960"/>
                <wp:effectExtent l="19050" t="38100" r="27940" b="18415"/>
                <wp:wrapNone/>
                <wp:docPr id="302" name="Ink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87934" id="Ink 302" o:spid="_x0000_s1026" type="#_x0000_t75" style="position:absolute;margin-left:153pt;margin-top:23.1pt;width:1.45pt;height:5.3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">
                <v:imagedata r:id="rId6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1A439AF9" wp14:editId="2E9D031F">
                <wp:simplePos x="0" y="0"/>
                <wp:positionH relativeFrom="column">
                  <wp:posOffset>1117424</wp:posOffset>
                </wp:positionH>
                <wp:positionV relativeFrom="paragraph">
                  <wp:posOffset>-5695</wp:posOffset>
                </wp:positionV>
                <wp:extent cx="426240" cy="586800"/>
                <wp:effectExtent l="19050" t="38100" r="31115" b="22860"/>
                <wp:wrapNone/>
                <wp:docPr id="282" name="Ink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2624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A6DDE" id="Ink 282" o:spid="_x0000_s1026" type="#_x0000_t75" style="position:absolute;margin-left:87.6pt;margin-top:-.9pt;width:34.4pt;height:47.0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">
                <v:imagedata r:id="rId695" o:title=""/>
                <v:path arrowok="t"/>
                <o:lock v:ext="edit" rotation="t" aspectratio="f"/>
              </v:shape>
            </w:pict>
          </mc:Fallback>
        </mc:AlternateContent>
      </w:r>
    </w:p>
    <w:p w14:paraId="4EB7DC52" w14:textId="77777777" w:rsidR="00C5784B" w:rsidRDefault="00EC6FE5" w:rsidP="00C5784B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588D8CBC" wp14:editId="495CE548">
                <wp:simplePos x="0" y="0"/>
                <wp:positionH relativeFrom="column">
                  <wp:posOffset>4003544</wp:posOffset>
                </wp:positionH>
                <wp:positionV relativeFrom="paragraph">
                  <wp:posOffset>293390</wp:posOffset>
                </wp:positionV>
                <wp:extent cx="139680" cy="3600"/>
                <wp:effectExtent l="38100" t="38100" r="13335" b="15875"/>
                <wp:wrapNone/>
                <wp:docPr id="386" name="Ink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9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605CF" id="Ink 386" o:spid="_x0000_s1026" type="#_x0000_t75" style="position:absolute;margin-left:314.8pt;margin-top:22.65pt;width:11.65pt;height:1.3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">
                <v:imagedata r:id="rId69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0BD4E4F5" wp14:editId="016050C4">
                <wp:simplePos x="0" y="0"/>
                <wp:positionH relativeFrom="column">
                  <wp:posOffset>3998144</wp:posOffset>
                </wp:positionH>
                <wp:positionV relativeFrom="paragraph">
                  <wp:posOffset>168110</wp:posOffset>
                </wp:positionV>
                <wp:extent cx="151920" cy="7560"/>
                <wp:effectExtent l="38100" t="19050" r="19685" b="31115"/>
                <wp:wrapNone/>
                <wp:docPr id="385" name="Ink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51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3BC63" id="Ink 385" o:spid="_x0000_s1026" type="#_x0000_t75" style="position:absolute;margin-left:314.35pt;margin-top:12.75pt;width:12.6pt;height:1.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">
                <v:imagedata r:id="rId6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670726CC" wp14:editId="186857C6">
                <wp:simplePos x="0" y="0"/>
                <wp:positionH relativeFrom="column">
                  <wp:posOffset>4079864</wp:posOffset>
                </wp:positionH>
                <wp:positionV relativeFrom="paragraph">
                  <wp:posOffset>182870</wp:posOffset>
                </wp:positionV>
                <wp:extent cx="7560" cy="58320"/>
                <wp:effectExtent l="38100" t="38100" r="12065" b="18415"/>
                <wp:wrapNone/>
                <wp:docPr id="384" name="Ink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8EF2A" id="Ink 384" o:spid="_x0000_s1026" type="#_x0000_t75" style="position:absolute;margin-left:320.8pt;margin-top:14.05pt;width:1.45pt;height:5.4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">
                <v:imagedata r:id="rId7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75FC08F0" wp14:editId="60EFE05D">
                <wp:simplePos x="0" y="0"/>
                <wp:positionH relativeFrom="column">
                  <wp:posOffset>4031984</wp:posOffset>
                </wp:positionH>
                <wp:positionV relativeFrom="paragraph">
                  <wp:posOffset>176390</wp:posOffset>
                </wp:positionV>
                <wp:extent cx="20880" cy="74520"/>
                <wp:effectExtent l="38100" t="38100" r="17780" b="20955"/>
                <wp:wrapNone/>
                <wp:docPr id="383" name="Ink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BDA10" id="Ink 383" o:spid="_x0000_s1026" type="#_x0000_t75" style="position:absolute;margin-left:317.05pt;margin-top:13.45pt;width:2.25pt;height:6.6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">
                <v:imagedata r:id="rId7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6D7F2F51" wp14:editId="434726F8">
                <wp:simplePos x="0" y="0"/>
                <wp:positionH relativeFrom="column">
                  <wp:posOffset>3822104</wp:posOffset>
                </wp:positionH>
                <wp:positionV relativeFrom="paragraph">
                  <wp:posOffset>266390</wp:posOffset>
                </wp:positionV>
                <wp:extent cx="88920" cy="7560"/>
                <wp:effectExtent l="38100" t="38100" r="25400" b="12065"/>
                <wp:wrapNone/>
                <wp:docPr id="382" name="Ink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8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3A744" id="Ink 382" o:spid="_x0000_s1026" type="#_x0000_t75" style="position:absolute;margin-left:300.5pt;margin-top:20.8pt;width:7.65pt;height:1.3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">
                <v:imagedata r:id="rId7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1BAECB57" wp14:editId="1BBB9AE1">
                <wp:simplePos x="0" y="0"/>
                <wp:positionH relativeFrom="column">
                  <wp:posOffset>3817424</wp:posOffset>
                </wp:positionH>
                <wp:positionV relativeFrom="paragraph">
                  <wp:posOffset>230030</wp:posOffset>
                </wp:positionV>
                <wp:extent cx="74880" cy="7560"/>
                <wp:effectExtent l="38100" t="38100" r="20955" b="12065"/>
                <wp:wrapNone/>
                <wp:docPr id="381" name="Ink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26AC8" id="Ink 381" o:spid="_x0000_s1026" type="#_x0000_t75" style="position:absolute;margin-left:300.15pt;margin-top:17.65pt;width:6.5pt;height:1.4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">
                <v:imagedata r:id="rId7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07316E27" wp14:editId="0E5B7B6E">
                <wp:simplePos x="0" y="0"/>
                <wp:positionH relativeFrom="column">
                  <wp:posOffset>3635984</wp:posOffset>
                </wp:positionH>
                <wp:positionV relativeFrom="paragraph">
                  <wp:posOffset>231470</wp:posOffset>
                </wp:positionV>
                <wp:extent cx="106200" cy="14040"/>
                <wp:effectExtent l="38100" t="38100" r="27305" b="24130"/>
                <wp:wrapNone/>
                <wp:docPr id="380" name="Ink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62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5DC71" id="Ink 380" o:spid="_x0000_s1026" type="#_x0000_t75" style="position:absolute;margin-left:285.85pt;margin-top:18.1pt;width:8.95pt;height:1.7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">
                <v:imagedata r:id="rId7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669AD358" wp14:editId="5CAAD380">
                <wp:simplePos x="0" y="0"/>
                <wp:positionH relativeFrom="column">
                  <wp:posOffset>3699344</wp:posOffset>
                </wp:positionH>
                <wp:positionV relativeFrom="paragraph">
                  <wp:posOffset>240110</wp:posOffset>
                </wp:positionV>
                <wp:extent cx="6120" cy="72360"/>
                <wp:effectExtent l="19050" t="38100" r="32385" b="23495"/>
                <wp:wrapNone/>
                <wp:docPr id="379" name="Ink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C8F6F" id="Ink 379" o:spid="_x0000_s1026" type="#_x0000_t75" style="position:absolute;margin-left:290.8pt;margin-top:18.45pt;width:1.45pt;height:6.6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">
                <v:imagedata r:id="rId7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2080AAFF" wp14:editId="032CB5C8">
                <wp:simplePos x="0" y="0"/>
                <wp:positionH relativeFrom="column">
                  <wp:posOffset>3660824</wp:posOffset>
                </wp:positionH>
                <wp:positionV relativeFrom="paragraph">
                  <wp:posOffset>240470</wp:posOffset>
                </wp:positionV>
                <wp:extent cx="14400" cy="64080"/>
                <wp:effectExtent l="38100" t="38100" r="24130" b="31750"/>
                <wp:wrapNone/>
                <wp:docPr id="378" name="Ink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4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648DE" id="Ink 378" o:spid="_x0000_s1026" type="#_x0000_t75" style="position:absolute;margin-left:287.8pt;margin-top:18.55pt;width:1.8pt;height:5.9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">
                <v:imagedata r:id="rId7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65467586" wp14:editId="5B17748A">
                <wp:simplePos x="0" y="0"/>
                <wp:positionH relativeFrom="column">
                  <wp:posOffset>3545264</wp:posOffset>
                </wp:positionH>
                <wp:positionV relativeFrom="paragraph">
                  <wp:posOffset>198350</wp:posOffset>
                </wp:positionV>
                <wp:extent cx="77400" cy="111960"/>
                <wp:effectExtent l="38100" t="38100" r="18415" b="21590"/>
                <wp:wrapNone/>
                <wp:docPr id="377" name="Ink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7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6805B" id="Ink 377" o:spid="_x0000_s1026" type="#_x0000_t75" style="position:absolute;margin-left:278.7pt;margin-top:15.15pt;width:6.75pt;height:9.7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">
                <v:imagedata r:id="rId7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2DDEC154" wp14:editId="55AB7C45">
                <wp:simplePos x="0" y="0"/>
                <wp:positionH relativeFrom="column">
                  <wp:posOffset>3408824</wp:posOffset>
                </wp:positionH>
                <wp:positionV relativeFrom="paragraph">
                  <wp:posOffset>246230</wp:posOffset>
                </wp:positionV>
                <wp:extent cx="83160" cy="5040"/>
                <wp:effectExtent l="38100" t="38100" r="12700" b="14605"/>
                <wp:wrapNone/>
                <wp:docPr id="376" name="Ink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22B9F" id="Ink 376" o:spid="_x0000_s1026" type="#_x0000_t75" style="position:absolute;margin-left:267.95pt;margin-top:19.15pt;width:7.2pt;height:1.2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">
                <v:imagedata r:id="rId7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2ECB4B38" wp14:editId="48116940">
                <wp:simplePos x="0" y="0"/>
                <wp:positionH relativeFrom="column">
                  <wp:posOffset>3428984</wp:posOffset>
                </wp:positionH>
                <wp:positionV relativeFrom="paragraph">
                  <wp:posOffset>227870</wp:posOffset>
                </wp:positionV>
                <wp:extent cx="7560" cy="66240"/>
                <wp:effectExtent l="19050" t="38100" r="31115" b="29210"/>
                <wp:wrapNone/>
                <wp:docPr id="375" name="Ink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34224" id="Ink 375" o:spid="_x0000_s1026" type="#_x0000_t75" style="position:absolute;margin-left:269.55pt;margin-top:17.5pt;width:1.6pt;height:6.0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">
                <v:imagedata r:id="rId7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5EFFA825" wp14:editId="10E282DD">
                <wp:simplePos x="0" y="0"/>
                <wp:positionH relativeFrom="column">
                  <wp:posOffset>3241064</wp:posOffset>
                </wp:positionH>
                <wp:positionV relativeFrom="paragraph">
                  <wp:posOffset>226070</wp:posOffset>
                </wp:positionV>
                <wp:extent cx="98280" cy="9000"/>
                <wp:effectExtent l="38100" t="19050" r="16510" b="29210"/>
                <wp:wrapNone/>
                <wp:docPr id="374" name="Ink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8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DD901" id="Ink 374" o:spid="_x0000_s1026" type="#_x0000_t75" style="position:absolute;margin-left:254.75pt;margin-top:17.6pt;width:8.4pt;height:1.3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">
                <v:imagedata r:id="rId7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5CC30F95" wp14:editId="4239A2EB">
                <wp:simplePos x="0" y="0"/>
                <wp:positionH relativeFrom="column">
                  <wp:posOffset>3289304</wp:posOffset>
                </wp:positionH>
                <wp:positionV relativeFrom="paragraph">
                  <wp:posOffset>238670</wp:posOffset>
                </wp:positionV>
                <wp:extent cx="10440" cy="71280"/>
                <wp:effectExtent l="38100" t="38100" r="27940" b="24130"/>
                <wp:wrapNone/>
                <wp:docPr id="373" name="Ink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84503" id="Ink 373" o:spid="_x0000_s1026" type="#_x0000_t75" style="position:absolute;margin-left:258.6pt;margin-top:18.4pt;width:1.65pt;height:6.4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">
                <v:imagedata r:id="rId7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382BD867" wp14:editId="0519C8C1">
                <wp:simplePos x="0" y="0"/>
                <wp:positionH relativeFrom="column">
                  <wp:posOffset>3259424</wp:posOffset>
                </wp:positionH>
                <wp:positionV relativeFrom="paragraph">
                  <wp:posOffset>232550</wp:posOffset>
                </wp:positionV>
                <wp:extent cx="13680" cy="69840"/>
                <wp:effectExtent l="38100" t="38100" r="24765" b="26035"/>
                <wp:wrapNone/>
                <wp:docPr id="372" name="Ink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36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97D3E" id="Ink 372" o:spid="_x0000_s1026" type="#_x0000_t75" style="position:absolute;margin-left:256.2pt;margin-top:17.85pt;width:1.75pt;height:6.3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">
                <v:imagedata r:id="rId72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493745B7" wp14:editId="687A60C2">
                <wp:simplePos x="0" y="0"/>
                <wp:positionH relativeFrom="column">
                  <wp:posOffset>3123344</wp:posOffset>
                </wp:positionH>
                <wp:positionV relativeFrom="paragraph">
                  <wp:posOffset>280070</wp:posOffset>
                </wp:positionV>
                <wp:extent cx="70920" cy="82080"/>
                <wp:effectExtent l="38100" t="19050" r="24765" b="32385"/>
                <wp:wrapNone/>
                <wp:docPr id="371" name="Ink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90F01" id="Ink 371" o:spid="_x0000_s1026" type="#_x0000_t75" style="position:absolute;margin-left:245.65pt;margin-top:21.6pt;width:6.4pt;height:7.3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">
                <v:imagedata r:id="rId7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39DEE62B" wp14:editId="3730C47B">
                <wp:simplePos x="0" y="0"/>
                <wp:positionH relativeFrom="column">
                  <wp:posOffset>3118304</wp:posOffset>
                </wp:positionH>
                <wp:positionV relativeFrom="paragraph">
                  <wp:posOffset>258830</wp:posOffset>
                </wp:positionV>
                <wp:extent cx="72360" cy="2880"/>
                <wp:effectExtent l="38100" t="38100" r="23495" b="16510"/>
                <wp:wrapNone/>
                <wp:docPr id="370" name="Ink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2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F2FCD" id="Ink 370" o:spid="_x0000_s1026" type="#_x0000_t75" style="position:absolute;margin-left:245.15pt;margin-top:20pt;width:6.3pt;height:1.0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">
                <v:imagedata r:id="rId72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64EE79C0" wp14:editId="2BC19723">
                <wp:simplePos x="0" y="0"/>
                <wp:positionH relativeFrom="column">
                  <wp:posOffset>3129824</wp:posOffset>
                </wp:positionH>
                <wp:positionV relativeFrom="paragraph">
                  <wp:posOffset>153710</wp:posOffset>
                </wp:positionV>
                <wp:extent cx="54000" cy="81720"/>
                <wp:effectExtent l="38100" t="38100" r="22225" b="13970"/>
                <wp:wrapNone/>
                <wp:docPr id="369" name="Ink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0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FC09B" id="Ink 369" o:spid="_x0000_s1026" type="#_x0000_t75" style="position:absolute;margin-left:246pt;margin-top:11.65pt;width:5pt;height:7.3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">
                <v:imagedata r:id="rId7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3CCFF221" wp14:editId="1088C2B8">
                <wp:simplePos x="0" y="0"/>
                <wp:positionH relativeFrom="column">
                  <wp:posOffset>2965304</wp:posOffset>
                </wp:positionH>
                <wp:positionV relativeFrom="paragraph">
                  <wp:posOffset>327230</wp:posOffset>
                </wp:positionV>
                <wp:extent cx="112680" cy="14400"/>
                <wp:effectExtent l="38100" t="38100" r="20955" b="24130"/>
                <wp:wrapNone/>
                <wp:docPr id="368" name="Ink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48CC9" id="Ink 368" o:spid="_x0000_s1026" type="#_x0000_t75" style="position:absolute;margin-left:233.1pt;margin-top:25.55pt;width:9.45pt;height:1.8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">
                <v:imagedata r:id="rId7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69A2C171" wp14:editId="23E3F986">
                <wp:simplePos x="0" y="0"/>
                <wp:positionH relativeFrom="column">
                  <wp:posOffset>2976104</wp:posOffset>
                </wp:positionH>
                <wp:positionV relativeFrom="paragraph">
                  <wp:posOffset>169910</wp:posOffset>
                </wp:positionV>
                <wp:extent cx="36360" cy="151200"/>
                <wp:effectExtent l="38100" t="38100" r="20955" b="20320"/>
                <wp:wrapNone/>
                <wp:docPr id="367" name="Ink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3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83E47" id="Ink 367" o:spid="_x0000_s1026" type="#_x0000_t75" style="position:absolute;margin-left:233.9pt;margin-top:12.95pt;width:3.7pt;height:12.7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">
                <v:imagedata r:id="rId7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7BE84B9D" wp14:editId="19A9C03F">
                <wp:simplePos x="0" y="0"/>
                <wp:positionH relativeFrom="column">
                  <wp:posOffset>2851544</wp:posOffset>
                </wp:positionH>
                <wp:positionV relativeFrom="paragraph">
                  <wp:posOffset>233630</wp:posOffset>
                </wp:positionV>
                <wp:extent cx="61560" cy="4680"/>
                <wp:effectExtent l="38100" t="38100" r="15240" b="14605"/>
                <wp:wrapNone/>
                <wp:docPr id="366" name="Ink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6963E" id="Ink 366" o:spid="_x0000_s1026" type="#_x0000_t75" style="position:absolute;margin-left:224.1pt;margin-top:18.05pt;width:5.5pt;height:1.1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">
                <v:imagedata r:id="rId7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2040EE41" wp14:editId="76010462">
                <wp:simplePos x="0" y="0"/>
                <wp:positionH relativeFrom="column">
                  <wp:posOffset>4341944</wp:posOffset>
                </wp:positionH>
                <wp:positionV relativeFrom="paragraph">
                  <wp:posOffset>3230</wp:posOffset>
                </wp:positionV>
                <wp:extent cx="6480" cy="69840"/>
                <wp:effectExtent l="19050" t="38100" r="31750" b="26035"/>
                <wp:wrapNone/>
                <wp:docPr id="364" name="Ink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4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F669F" id="Ink 364" o:spid="_x0000_s1026" type="#_x0000_t75" style="position:absolute;margin-left:341.45pt;margin-top:-.1pt;width:1.3pt;height:6.3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">
                <v:imagedata r:id="rId7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20121C77" wp14:editId="71DAB441">
                <wp:simplePos x="0" y="0"/>
                <wp:positionH relativeFrom="column">
                  <wp:posOffset>4299464</wp:posOffset>
                </wp:positionH>
                <wp:positionV relativeFrom="paragraph">
                  <wp:posOffset>-2530</wp:posOffset>
                </wp:positionV>
                <wp:extent cx="20880" cy="77040"/>
                <wp:effectExtent l="38100" t="38100" r="17780" b="18415"/>
                <wp:wrapNone/>
                <wp:docPr id="363" name="Ink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08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9CE01" id="Ink 363" o:spid="_x0000_s1026" type="#_x0000_t75" style="position:absolute;margin-left:338.1pt;margin-top:-.65pt;width:2.3pt;height:6.8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">
                <v:imagedata r:id="rId7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6E421633" wp14:editId="785A94A4">
                <wp:simplePos x="0" y="0"/>
                <wp:positionH relativeFrom="column">
                  <wp:posOffset>4130624</wp:posOffset>
                </wp:positionH>
                <wp:positionV relativeFrom="paragraph">
                  <wp:posOffset>23750</wp:posOffset>
                </wp:positionV>
                <wp:extent cx="75240" cy="73800"/>
                <wp:effectExtent l="19050" t="38100" r="20320" b="21590"/>
                <wp:wrapNone/>
                <wp:docPr id="362" name="Ink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2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F8CEB" id="Ink 362" o:spid="_x0000_s1026" type="#_x0000_t75" style="position:absolute;margin-left:324.8pt;margin-top:1.4pt;width:6.75pt;height:6.7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">
                <v:imagedata r:id="rId7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460549FE" wp14:editId="53F47D33">
                <wp:simplePos x="0" y="0"/>
                <wp:positionH relativeFrom="column">
                  <wp:posOffset>3900944</wp:posOffset>
                </wp:positionH>
                <wp:positionV relativeFrom="paragraph">
                  <wp:posOffset>51110</wp:posOffset>
                </wp:positionV>
                <wp:extent cx="109080" cy="9360"/>
                <wp:effectExtent l="38100" t="19050" r="24765" b="29210"/>
                <wp:wrapNone/>
                <wp:docPr id="358" name="Ink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9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5161E" id="Ink 358" o:spid="_x0000_s1026" type="#_x0000_t75" style="position:absolute;margin-left:306.7pt;margin-top:3.8pt;width:9.25pt;height:1.4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">
                <v:imagedata r:id="rId7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6573E4E4" wp14:editId="2A20F717">
                <wp:simplePos x="0" y="0"/>
                <wp:positionH relativeFrom="column">
                  <wp:posOffset>3005264</wp:posOffset>
                </wp:positionH>
                <wp:positionV relativeFrom="paragraph">
                  <wp:posOffset>-18010</wp:posOffset>
                </wp:positionV>
                <wp:extent cx="71640" cy="82800"/>
                <wp:effectExtent l="38100" t="19050" r="24130" b="31750"/>
                <wp:wrapNone/>
                <wp:docPr id="348" name="Ink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F376B" id="Ink 348" o:spid="_x0000_s1026" type="#_x0000_t75" style="position:absolute;margin-left:236.2pt;margin-top:-1.85pt;width:6.55pt;height:7.3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">
                <v:imagedata r:id="rId7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4DB3F549" wp14:editId="0BD5D9C0">
                <wp:simplePos x="0" y="0"/>
                <wp:positionH relativeFrom="column">
                  <wp:posOffset>2053424</wp:posOffset>
                </wp:positionH>
                <wp:positionV relativeFrom="paragraph">
                  <wp:posOffset>17990</wp:posOffset>
                </wp:positionV>
                <wp:extent cx="73080" cy="81000"/>
                <wp:effectExtent l="38100" t="38100" r="22225" b="14605"/>
                <wp:wrapNone/>
                <wp:docPr id="306" name="Ink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3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3033F" id="Ink 306" o:spid="_x0000_s1026" type="#_x0000_t75" style="position:absolute;margin-left:161.25pt;margin-top:.95pt;width:6.65pt;height:7.3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">
                <v:imagedata r:id="rId7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260F4144" wp14:editId="32478F1E">
                <wp:simplePos x="0" y="0"/>
                <wp:positionH relativeFrom="column">
                  <wp:posOffset>2013464</wp:posOffset>
                </wp:positionH>
                <wp:positionV relativeFrom="paragraph">
                  <wp:posOffset>-28090</wp:posOffset>
                </wp:positionV>
                <wp:extent cx="56160" cy="109800"/>
                <wp:effectExtent l="38100" t="38100" r="20320" b="24130"/>
                <wp:wrapNone/>
                <wp:docPr id="305" name="Ink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61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5EDBB" id="Ink 305" o:spid="_x0000_s1026" type="#_x0000_t75" style="position:absolute;margin-left:158.2pt;margin-top:-2.55pt;width:5.15pt;height:9.4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">
                <v:imagedata r:id="rId7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7E4A3B53" wp14:editId="00D2DFA9">
                <wp:simplePos x="0" y="0"/>
                <wp:positionH relativeFrom="column">
                  <wp:posOffset>1795304</wp:posOffset>
                </wp:positionH>
                <wp:positionV relativeFrom="paragraph">
                  <wp:posOffset>40310</wp:posOffset>
                </wp:positionV>
                <wp:extent cx="82440" cy="5760"/>
                <wp:effectExtent l="38100" t="38100" r="13335" b="13335"/>
                <wp:wrapNone/>
                <wp:docPr id="295" name="Ink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6962B" id="Ink 295" o:spid="_x0000_s1026" type="#_x0000_t75" style="position:absolute;margin-left:140.9pt;margin-top:2.9pt;width:7.1pt;height:1.1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">
                <v:imagedata r:id="rId7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34DAF74A" wp14:editId="4F4DA1C2">
                <wp:simplePos x="0" y="0"/>
                <wp:positionH relativeFrom="column">
                  <wp:posOffset>1793504</wp:posOffset>
                </wp:positionH>
                <wp:positionV relativeFrom="paragraph">
                  <wp:posOffset>9710</wp:posOffset>
                </wp:positionV>
                <wp:extent cx="57600" cy="2160"/>
                <wp:effectExtent l="38100" t="38100" r="19050" b="17145"/>
                <wp:wrapNone/>
                <wp:docPr id="294" name="Ink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853D1" id="Ink 294" o:spid="_x0000_s1026" type="#_x0000_t75" style="position:absolute;margin-left:140.75pt;margin-top:.25pt;width:5.2pt;height:1.2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">
                <v:imagedata r:id="rId7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70436694" wp14:editId="64C32EDB">
                <wp:simplePos x="0" y="0"/>
                <wp:positionH relativeFrom="column">
                  <wp:posOffset>1671464</wp:posOffset>
                </wp:positionH>
                <wp:positionV relativeFrom="paragraph">
                  <wp:posOffset>84230</wp:posOffset>
                </wp:positionV>
                <wp:extent cx="47160" cy="8640"/>
                <wp:effectExtent l="19050" t="38100" r="29210" b="10795"/>
                <wp:wrapNone/>
                <wp:docPr id="293" name="Ink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7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47FDF" id="Ink 293" o:spid="_x0000_s1026" type="#_x0000_t75" style="position:absolute;margin-left:131.15pt;margin-top:6.45pt;width:4.35pt;height:1.4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">
                <v:imagedata r:id="rId7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2EE96166" wp14:editId="4A4A57BA">
                <wp:simplePos x="0" y="0"/>
                <wp:positionH relativeFrom="column">
                  <wp:posOffset>1689104</wp:posOffset>
                </wp:positionH>
                <wp:positionV relativeFrom="paragraph">
                  <wp:posOffset>37430</wp:posOffset>
                </wp:positionV>
                <wp:extent cx="31680" cy="104760"/>
                <wp:effectExtent l="38100" t="38100" r="26035" b="29210"/>
                <wp:wrapNone/>
                <wp:docPr id="292" name="Ink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16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22B62" id="Ink 292" o:spid="_x0000_s1026" type="#_x0000_t75" style="position:absolute;margin-left:132.55pt;margin-top:2.5pt;width:3.4pt;height:9.2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">
                <v:imagedata r:id="rId7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211453F6" wp14:editId="23E5D298">
                <wp:simplePos x="0" y="0"/>
                <wp:positionH relativeFrom="column">
                  <wp:posOffset>1597304</wp:posOffset>
                </wp:positionH>
                <wp:positionV relativeFrom="paragraph">
                  <wp:posOffset>58310</wp:posOffset>
                </wp:positionV>
                <wp:extent cx="54720" cy="48960"/>
                <wp:effectExtent l="38100" t="38100" r="21590" b="27305"/>
                <wp:wrapNone/>
                <wp:docPr id="291" name="Ink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47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21EBF" id="Ink 291" o:spid="_x0000_s1026" type="#_x0000_t75" style="position:absolute;margin-left:125.3pt;margin-top:4.15pt;width:4.95pt;height:4.7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">
                <v:imagedata r:id="rId7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42CCDCF9" wp14:editId="4846086F">
                <wp:simplePos x="0" y="0"/>
                <wp:positionH relativeFrom="column">
                  <wp:posOffset>1535384</wp:posOffset>
                </wp:positionH>
                <wp:positionV relativeFrom="paragraph">
                  <wp:posOffset>52910</wp:posOffset>
                </wp:positionV>
                <wp:extent cx="46080" cy="45360"/>
                <wp:effectExtent l="38100" t="19050" r="11430" b="31115"/>
                <wp:wrapNone/>
                <wp:docPr id="290" name="Ink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0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1D97E" id="Ink 290" o:spid="_x0000_s1026" type="#_x0000_t75" style="position:absolute;margin-left:120.45pt;margin-top:3.7pt;width:4.25pt;height:4.4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">
                <v:imagedata r:id="rId7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41BE6B35" wp14:editId="4123A4C6">
                <wp:simplePos x="0" y="0"/>
                <wp:positionH relativeFrom="column">
                  <wp:posOffset>1429904</wp:posOffset>
                </wp:positionH>
                <wp:positionV relativeFrom="paragraph">
                  <wp:posOffset>26270</wp:posOffset>
                </wp:positionV>
                <wp:extent cx="71640" cy="6480"/>
                <wp:effectExtent l="38100" t="38100" r="24130" b="12700"/>
                <wp:wrapNone/>
                <wp:docPr id="289" name="Ink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1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B08CD" id="Ink 289" o:spid="_x0000_s1026" type="#_x0000_t75" style="position:absolute;margin-left:112.25pt;margin-top:1.7pt;width:6.25pt;height:1.2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">
                <v:imagedata r:id="rId7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0F751593" wp14:editId="19C9737C">
                <wp:simplePos x="0" y="0"/>
                <wp:positionH relativeFrom="column">
                  <wp:posOffset>1415504</wp:posOffset>
                </wp:positionH>
                <wp:positionV relativeFrom="paragraph">
                  <wp:posOffset>-37450</wp:posOffset>
                </wp:positionV>
                <wp:extent cx="75600" cy="140760"/>
                <wp:effectExtent l="38100" t="38100" r="19685" b="31115"/>
                <wp:wrapNone/>
                <wp:docPr id="288" name="Ink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6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E4404" id="Ink 288" o:spid="_x0000_s1026" type="#_x0000_t75" style="position:absolute;margin-left:111pt;margin-top:-3.4pt;width:6.85pt;height:12.0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">
                <v:imagedata r:id="rId7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60600FAC" wp14:editId="60461917">
                <wp:simplePos x="0" y="0"/>
                <wp:positionH relativeFrom="column">
                  <wp:posOffset>1411184</wp:posOffset>
                </wp:positionH>
                <wp:positionV relativeFrom="paragraph">
                  <wp:posOffset>218510</wp:posOffset>
                </wp:positionV>
                <wp:extent cx="360" cy="360"/>
                <wp:effectExtent l="38100" t="38100" r="19050" b="19050"/>
                <wp:wrapNone/>
                <wp:docPr id="287" name="Ink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7834E" id="Ink 287" o:spid="_x0000_s1026" type="#_x0000_t75" style="position:absolute;margin-left:110.65pt;margin-top:16.75pt;width:.95pt;height:.9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">
                <v:imagedata r:id="rId7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7C3D7EDD" wp14:editId="5E38D99F">
                <wp:simplePos x="0" y="0"/>
                <wp:positionH relativeFrom="column">
                  <wp:posOffset>1395704</wp:posOffset>
                </wp:positionH>
                <wp:positionV relativeFrom="paragraph">
                  <wp:posOffset>156230</wp:posOffset>
                </wp:positionV>
                <wp:extent cx="17640" cy="42840"/>
                <wp:effectExtent l="38100" t="38100" r="20955" b="14605"/>
                <wp:wrapNone/>
                <wp:docPr id="286" name="Ink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6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0F073" id="Ink 286" o:spid="_x0000_s1026" type="#_x0000_t75" style="position:absolute;margin-left:109.65pt;margin-top:12.1pt;width:1.95pt;height:3.6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">
                <v:imagedata r:id="rId7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460193FC" wp14:editId="4597019D">
                <wp:simplePos x="0" y="0"/>
                <wp:positionH relativeFrom="column">
                  <wp:posOffset>1377704</wp:posOffset>
                </wp:positionH>
                <wp:positionV relativeFrom="paragraph">
                  <wp:posOffset>102230</wp:posOffset>
                </wp:positionV>
                <wp:extent cx="8280" cy="12960"/>
                <wp:effectExtent l="38100" t="19050" r="10795" b="25400"/>
                <wp:wrapNone/>
                <wp:docPr id="285" name="Ink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65BC8" id="Ink 285" o:spid="_x0000_s1026" type="#_x0000_t75" style="position:absolute;margin-left:108.15pt;margin-top:7.75pt;width:1.1pt;height:1.4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">
                <v:imagedata r:id="rId7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4D25C06C" wp14:editId="3C53C7A6">
                <wp:simplePos x="0" y="0"/>
                <wp:positionH relativeFrom="column">
                  <wp:posOffset>1332704</wp:posOffset>
                </wp:positionH>
                <wp:positionV relativeFrom="paragraph">
                  <wp:posOffset>60110</wp:posOffset>
                </wp:positionV>
                <wp:extent cx="28440" cy="10080"/>
                <wp:effectExtent l="38100" t="38100" r="10160" b="9525"/>
                <wp:wrapNone/>
                <wp:docPr id="284" name="Ink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6D8D6" id="Ink 284" o:spid="_x0000_s1026" type="#_x0000_t75" style="position:absolute;margin-left:104.65pt;margin-top:4.45pt;width:2.75pt;height:1.3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">
                <v:imagedata r:id="rId7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751F1207" wp14:editId="440397DF">
                <wp:simplePos x="0" y="0"/>
                <wp:positionH relativeFrom="column">
                  <wp:posOffset>1306064</wp:posOffset>
                </wp:positionH>
                <wp:positionV relativeFrom="paragraph">
                  <wp:posOffset>41030</wp:posOffset>
                </wp:positionV>
                <wp:extent cx="11160" cy="5760"/>
                <wp:effectExtent l="19050" t="38100" r="27305" b="13335"/>
                <wp:wrapNone/>
                <wp:docPr id="283" name="Ink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F18E" id="Ink 283" o:spid="_x0000_s1026" type="#_x0000_t75" style="position:absolute;margin-left:102.4pt;margin-top:2.8pt;width:1.5pt;height:1.2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">
                <v:imagedata r:id="rId7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58E60D44" wp14:editId="0C97DFF2">
                <wp:simplePos x="0" y="0"/>
                <wp:positionH relativeFrom="column">
                  <wp:posOffset>905384</wp:posOffset>
                </wp:positionH>
                <wp:positionV relativeFrom="paragraph">
                  <wp:posOffset>4310</wp:posOffset>
                </wp:positionV>
                <wp:extent cx="350640" cy="214560"/>
                <wp:effectExtent l="38100" t="38100" r="11430" b="14605"/>
                <wp:wrapNone/>
                <wp:docPr id="281" name="Ink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506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12BE5" id="Ink 281" o:spid="_x0000_s1026" type="#_x0000_t75" style="position:absolute;margin-left:70.85pt;margin-top:-.1pt;width:28.3pt;height:17.8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">
                <v:imagedata r:id="rId77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3976EC27" wp14:editId="224E7893">
                <wp:simplePos x="0" y="0"/>
                <wp:positionH relativeFrom="column">
                  <wp:posOffset>291584</wp:posOffset>
                </wp:positionH>
                <wp:positionV relativeFrom="paragraph">
                  <wp:posOffset>250910</wp:posOffset>
                </wp:positionV>
                <wp:extent cx="83520" cy="1800"/>
                <wp:effectExtent l="38100" t="38100" r="12065" b="17780"/>
                <wp:wrapNone/>
                <wp:docPr id="280" name="Ink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EF3B6" id="Ink 280" o:spid="_x0000_s1026" type="#_x0000_t75" style="position:absolute;margin-left:22.5pt;margin-top:19.05pt;width:7.25pt;height:1.6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">
                <v:imagedata r:id="rId7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3774622A" wp14:editId="06E6B908">
                <wp:simplePos x="0" y="0"/>
                <wp:positionH relativeFrom="column">
                  <wp:posOffset>341624</wp:posOffset>
                </wp:positionH>
                <wp:positionV relativeFrom="paragraph">
                  <wp:posOffset>264950</wp:posOffset>
                </wp:positionV>
                <wp:extent cx="3240" cy="52920"/>
                <wp:effectExtent l="38100" t="38100" r="15875" b="23495"/>
                <wp:wrapNone/>
                <wp:docPr id="279" name="Ink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199B4" id="Ink 279" o:spid="_x0000_s1026" type="#_x0000_t75" style="position:absolute;margin-left:26.45pt;margin-top:20.5pt;width:1.15pt;height:4.9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">
                <v:imagedata r:id="rId7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5C551E3A" wp14:editId="48758B5C">
                <wp:simplePos x="0" y="0"/>
                <wp:positionH relativeFrom="column">
                  <wp:posOffset>310664</wp:posOffset>
                </wp:positionH>
                <wp:positionV relativeFrom="paragraph">
                  <wp:posOffset>260270</wp:posOffset>
                </wp:positionV>
                <wp:extent cx="10080" cy="65880"/>
                <wp:effectExtent l="19050" t="38100" r="28575" b="29845"/>
                <wp:wrapNone/>
                <wp:docPr id="278" name="Ink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0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379A9" id="Ink 278" o:spid="_x0000_s1026" type="#_x0000_t75" style="position:absolute;margin-left:24pt;margin-top:20.05pt;width:1.5pt;height:6.0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">
                <v:imagedata r:id="rId7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60701EAA" wp14:editId="48553C38">
                <wp:simplePos x="0" y="0"/>
                <wp:positionH relativeFrom="column">
                  <wp:posOffset>215984</wp:posOffset>
                </wp:positionH>
                <wp:positionV relativeFrom="paragraph">
                  <wp:posOffset>229670</wp:posOffset>
                </wp:positionV>
                <wp:extent cx="40680" cy="96480"/>
                <wp:effectExtent l="38100" t="38100" r="16510" b="18415"/>
                <wp:wrapNone/>
                <wp:docPr id="277" name="Ink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06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612EF" id="Ink 277" o:spid="_x0000_s1026" type="#_x0000_t75" style="position:absolute;margin-left:16.55pt;margin-top:17.65pt;width:4.1pt;height:8.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">
                <v:imagedata r:id="rId7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08F40FBB" wp14:editId="160C352E">
                <wp:simplePos x="0" y="0"/>
                <wp:positionH relativeFrom="column">
                  <wp:posOffset>122744</wp:posOffset>
                </wp:positionH>
                <wp:positionV relativeFrom="paragraph">
                  <wp:posOffset>270710</wp:posOffset>
                </wp:positionV>
                <wp:extent cx="57240" cy="3600"/>
                <wp:effectExtent l="38100" t="38100" r="19050" b="15875"/>
                <wp:wrapNone/>
                <wp:docPr id="276" name="Ink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7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7D860" id="Ink 276" o:spid="_x0000_s1026" type="#_x0000_t75" style="position:absolute;margin-left:9.2pt;margin-top:20.75pt;width:5.05pt;height:1.4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">
                <v:imagedata r:id="rId7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6D60DAAF" wp14:editId="37B25586">
                <wp:simplePos x="0" y="0"/>
                <wp:positionH relativeFrom="column">
                  <wp:posOffset>448904</wp:posOffset>
                </wp:positionH>
                <wp:positionV relativeFrom="paragraph">
                  <wp:posOffset>217070</wp:posOffset>
                </wp:positionV>
                <wp:extent cx="68760" cy="86760"/>
                <wp:effectExtent l="38100" t="38100" r="26670" b="27940"/>
                <wp:wrapNone/>
                <wp:docPr id="275" name="Ink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87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975B5" id="Ink 275" o:spid="_x0000_s1026" type="#_x0000_t75" style="position:absolute;margin-left:34.9pt;margin-top:16.75pt;width:6.2pt;height:7.6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">
                <v:imagedata r:id="rId79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4F87C986" wp14:editId="274AFD56">
                <wp:simplePos x="0" y="0"/>
                <wp:positionH relativeFrom="column">
                  <wp:posOffset>968384</wp:posOffset>
                </wp:positionH>
                <wp:positionV relativeFrom="paragraph">
                  <wp:posOffset>87110</wp:posOffset>
                </wp:positionV>
                <wp:extent cx="363240" cy="270360"/>
                <wp:effectExtent l="38100" t="38100" r="0" b="15875"/>
                <wp:wrapNone/>
                <wp:docPr id="273" name="Ink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324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4B6AD" id="Ink 273" o:spid="_x0000_s1026" type="#_x0000_t75" style="position:absolute;margin-left:75.8pt;margin-top:6.4pt;width:29.25pt;height:22.2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">
                <v:imagedata r:id="rId79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02E5960D" wp14:editId="3CBA20FA">
                <wp:simplePos x="0" y="0"/>
                <wp:positionH relativeFrom="column">
                  <wp:posOffset>457904</wp:posOffset>
                </wp:positionH>
                <wp:positionV relativeFrom="paragraph">
                  <wp:posOffset>252710</wp:posOffset>
                </wp:positionV>
                <wp:extent cx="1251000" cy="9360"/>
                <wp:effectExtent l="38100" t="38100" r="25400" b="29210"/>
                <wp:wrapNone/>
                <wp:docPr id="261" name="Ink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51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CFAD1" id="Ink 261" o:spid="_x0000_s1026" type="#_x0000_t75" style="position:absolute;margin-left:35.6pt;margin-top:19.45pt;width:99.1pt;height:1.7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">
                <v:imagedata r:id="rId79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4B8FEFC3" wp14:editId="6BEDED9E">
                <wp:simplePos x="0" y="0"/>
                <wp:positionH relativeFrom="column">
                  <wp:posOffset>1097984</wp:posOffset>
                </wp:positionH>
                <wp:positionV relativeFrom="paragraph">
                  <wp:posOffset>-472330</wp:posOffset>
                </wp:positionV>
                <wp:extent cx="32400" cy="1481760"/>
                <wp:effectExtent l="19050" t="38100" r="24765" b="23495"/>
                <wp:wrapNone/>
                <wp:docPr id="260" name="Ink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0" cy="14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D0C1B" id="Ink 260" o:spid="_x0000_s1026" type="#_x0000_t75" style="position:absolute;margin-left:86pt;margin-top:-37.65pt;width:3.45pt;height:117.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">
                <v:imagedata r:id="rId797" o:title=""/>
                <v:path arrowok="t"/>
                <o:lock v:ext="edit" rotation="t" aspectratio="f"/>
              </v:shape>
            </w:pict>
          </mc:Fallback>
        </mc:AlternateContent>
      </w:r>
    </w:p>
    <w:p w14:paraId="7E8C208F" w14:textId="77777777" w:rsidR="00C5784B" w:rsidRDefault="00EC6FE5" w:rsidP="00C5784B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21C1C82D" wp14:editId="222930E7">
                <wp:simplePos x="0" y="0"/>
                <wp:positionH relativeFrom="column">
                  <wp:posOffset>5638304</wp:posOffset>
                </wp:positionH>
                <wp:positionV relativeFrom="paragraph">
                  <wp:posOffset>297995</wp:posOffset>
                </wp:positionV>
                <wp:extent cx="93240" cy="88560"/>
                <wp:effectExtent l="19050" t="38100" r="21590" b="26035"/>
                <wp:wrapNone/>
                <wp:docPr id="401" name="Ink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2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DE316" id="Ink 401" o:spid="_x0000_s1026" type="#_x0000_t75" style="position:absolute;margin-left:443.5pt;margin-top:23pt;width:8.05pt;height:7.8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">
                <v:imagedata r:id="rId79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2145DD7E" wp14:editId="104F00DF">
                <wp:simplePos x="0" y="0"/>
                <wp:positionH relativeFrom="column">
                  <wp:posOffset>5591864</wp:posOffset>
                </wp:positionH>
                <wp:positionV relativeFrom="paragraph">
                  <wp:posOffset>235715</wp:posOffset>
                </wp:positionV>
                <wp:extent cx="24120" cy="138600"/>
                <wp:effectExtent l="38100" t="38100" r="14605" b="13970"/>
                <wp:wrapNone/>
                <wp:docPr id="400" name="Ink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41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F0EC8" id="Ink 400" o:spid="_x0000_s1026" type="#_x0000_t75" style="position:absolute;margin-left:439.85pt;margin-top:18.1pt;width:2.6pt;height:11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">
                <v:imagedata r:id="rId80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41E1132C" wp14:editId="72A9669C">
                <wp:simplePos x="0" y="0"/>
                <wp:positionH relativeFrom="column">
                  <wp:posOffset>4965824</wp:posOffset>
                </wp:positionH>
                <wp:positionV relativeFrom="paragraph">
                  <wp:posOffset>288635</wp:posOffset>
                </wp:positionV>
                <wp:extent cx="92520" cy="78840"/>
                <wp:effectExtent l="38100" t="38100" r="22225" b="16510"/>
                <wp:wrapNone/>
                <wp:docPr id="397" name="Ink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5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B981F" id="Ink 397" o:spid="_x0000_s1026" type="#_x0000_t75" style="position:absolute;margin-left:390.55pt;margin-top:22.3pt;width:7.9pt;height:7.1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">
                <v:imagedata r:id="rId80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67D25087" wp14:editId="0A682D94">
                <wp:simplePos x="0" y="0"/>
                <wp:positionH relativeFrom="column">
                  <wp:posOffset>4879784</wp:posOffset>
                </wp:positionH>
                <wp:positionV relativeFrom="paragraph">
                  <wp:posOffset>285035</wp:posOffset>
                </wp:positionV>
                <wp:extent cx="79560" cy="85320"/>
                <wp:effectExtent l="38100" t="38100" r="15875" b="29210"/>
                <wp:wrapNone/>
                <wp:docPr id="396" name="Ink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9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3D8F8" id="Ink 396" o:spid="_x0000_s1026" type="#_x0000_t75" style="position:absolute;margin-left:383.8pt;margin-top:22pt;width:6.85pt;height:7.6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">
                <v:imagedata r:id="rId80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59A934C5" wp14:editId="4B5A57A3">
                <wp:simplePos x="0" y="0"/>
                <wp:positionH relativeFrom="column">
                  <wp:posOffset>4677104</wp:posOffset>
                </wp:positionH>
                <wp:positionV relativeFrom="paragraph">
                  <wp:posOffset>277835</wp:posOffset>
                </wp:positionV>
                <wp:extent cx="178920" cy="88920"/>
                <wp:effectExtent l="38100" t="38100" r="12065" b="25400"/>
                <wp:wrapNone/>
                <wp:docPr id="395" name="Ink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89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005B3" id="Ink 395" o:spid="_x0000_s1026" type="#_x0000_t75" style="position:absolute;margin-left:367.85pt;margin-top:21.5pt;width:14.75pt;height:7.8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">
                <v:imagedata r:id="rId80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3E0DB89" wp14:editId="4452F002">
                <wp:simplePos x="0" y="0"/>
                <wp:positionH relativeFrom="column">
                  <wp:posOffset>4496744</wp:posOffset>
                </wp:positionH>
                <wp:positionV relativeFrom="paragraph">
                  <wp:posOffset>274235</wp:posOffset>
                </wp:positionV>
                <wp:extent cx="178560" cy="91080"/>
                <wp:effectExtent l="38100" t="38100" r="12065" b="23495"/>
                <wp:wrapNone/>
                <wp:docPr id="394" name="Ink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78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30258" id="Ink 394" o:spid="_x0000_s1026" type="#_x0000_t75" style="position:absolute;margin-left:353.6pt;margin-top:21.15pt;width:14.7pt;height:8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">
                <v:imagedata r:id="rId80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3CCE6361" wp14:editId="54C7543B">
                <wp:simplePos x="0" y="0"/>
                <wp:positionH relativeFrom="column">
                  <wp:posOffset>4409624</wp:posOffset>
                </wp:positionH>
                <wp:positionV relativeFrom="paragraph">
                  <wp:posOffset>328595</wp:posOffset>
                </wp:positionV>
                <wp:extent cx="44280" cy="11880"/>
                <wp:effectExtent l="38100" t="38100" r="13335" b="26670"/>
                <wp:wrapNone/>
                <wp:docPr id="393" name="Ink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13685" id="Ink 393" o:spid="_x0000_s1026" type="#_x0000_t75" style="position:absolute;margin-left:346.75pt;margin-top:25.65pt;width:4.15pt;height:1.6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">
                <v:imagedata r:id="rId81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7DF74D05" wp14:editId="1352C71C">
                <wp:simplePos x="0" y="0"/>
                <wp:positionH relativeFrom="column">
                  <wp:posOffset>4429064</wp:posOffset>
                </wp:positionH>
                <wp:positionV relativeFrom="paragraph">
                  <wp:posOffset>246875</wp:posOffset>
                </wp:positionV>
                <wp:extent cx="58680" cy="178920"/>
                <wp:effectExtent l="38100" t="38100" r="17780" b="31115"/>
                <wp:wrapNone/>
                <wp:docPr id="392" name="Ink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86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2C6C2" id="Ink 392" o:spid="_x0000_s1026" type="#_x0000_t75" style="position:absolute;margin-left:348.3pt;margin-top:19pt;width:5.5pt;height:1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">
                <v:imagedata r:id="rId81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69AD2E3F" wp14:editId="33D4261E">
                <wp:simplePos x="0" y="0"/>
                <wp:positionH relativeFrom="column">
                  <wp:posOffset>4305224</wp:posOffset>
                </wp:positionH>
                <wp:positionV relativeFrom="paragraph">
                  <wp:posOffset>276395</wp:posOffset>
                </wp:positionV>
                <wp:extent cx="74520" cy="77760"/>
                <wp:effectExtent l="38100" t="38100" r="20955" b="17780"/>
                <wp:wrapNone/>
                <wp:docPr id="391" name="Ink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45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B2AAE" id="Ink 391" o:spid="_x0000_s1026" type="#_x0000_t75" style="position:absolute;margin-left:338.55pt;margin-top:21.3pt;width:6.5pt;height:6.9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">
                <v:imagedata r:id="rId81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6CC710B5" wp14:editId="2BD8D85B">
                <wp:simplePos x="0" y="0"/>
                <wp:positionH relativeFrom="column">
                  <wp:posOffset>4195064</wp:posOffset>
                </wp:positionH>
                <wp:positionV relativeFrom="paragraph">
                  <wp:posOffset>215915</wp:posOffset>
                </wp:positionV>
                <wp:extent cx="103680" cy="146160"/>
                <wp:effectExtent l="38100" t="38100" r="0" b="25400"/>
                <wp:wrapNone/>
                <wp:docPr id="390" name="Ink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36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564BA" id="Ink 390" o:spid="_x0000_s1026" type="#_x0000_t75" style="position:absolute;margin-left:329.85pt;margin-top:16.55pt;width:8.8pt;height:12.3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">
                <v:imagedata r:id="rId81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38F0E46A" wp14:editId="0C7789AF">
                <wp:simplePos x="0" y="0"/>
                <wp:positionH relativeFrom="column">
                  <wp:posOffset>3999584</wp:posOffset>
                </wp:positionH>
                <wp:positionV relativeFrom="paragraph">
                  <wp:posOffset>135635</wp:posOffset>
                </wp:positionV>
                <wp:extent cx="118440" cy="38880"/>
                <wp:effectExtent l="38100" t="38100" r="0" b="18415"/>
                <wp:wrapNone/>
                <wp:docPr id="389" name="Ink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5AA72" id="Ink 389" o:spid="_x0000_s1026" type="#_x0000_t75" style="position:absolute;margin-left:314.5pt;margin-top:10.25pt;width:9.9pt;height:3.9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">
                <v:imagedata r:id="rId81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60E9A383" wp14:editId="7E32C77B">
                <wp:simplePos x="0" y="0"/>
                <wp:positionH relativeFrom="column">
                  <wp:posOffset>4045664</wp:posOffset>
                </wp:positionH>
                <wp:positionV relativeFrom="paragraph">
                  <wp:posOffset>143555</wp:posOffset>
                </wp:positionV>
                <wp:extent cx="46440" cy="126720"/>
                <wp:effectExtent l="19050" t="38100" r="29845" b="26035"/>
                <wp:wrapNone/>
                <wp:docPr id="388" name="Ink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5C745" id="Ink 388" o:spid="_x0000_s1026" type="#_x0000_t75" style="position:absolute;margin-left:318.1pt;margin-top:10.85pt;width:4.35pt;height:10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">
                <v:imagedata r:id="rId82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7D1BB34A" wp14:editId="2ABA1698">
                <wp:simplePos x="0" y="0"/>
                <wp:positionH relativeFrom="column">
                  <wp:posOffset>4022624</wp:posOffset>
                </wp:positionH>
                <wp:positionV relativeFrom="paragraph">
                  <wp:posOffset>-8725</wp:posOffset>
                </wp:positionV>
                <wp:extent cx="96120" cy="65880"/>
                <wp:effectExtent l="38100" t="38100" r="18415" b="29845"/>
                <wp:wrapNone/>
                <wp:docPr id="387" name="Ink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61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B913B" id="Ink 387" o:spid="_x0000_s1026" type="#_x0000_t75" style="position:absolute;margin-left:316.35pt;margin-top:-1.15pt;width:8.4pt;height:6.1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">
                <v:imagedata r:id="rId82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400190AC" wp14:editId="1717ECF4">
                <wp:simplePos x="0" y="0"/>
                <wp:positionH relativeFrom="column">
                  <wp:posOffset>899624</wp:posOffset>
                </wp:positionH>
                <wp:positionV relativeFrom="paragraph">
                  <wp:posOffset>-76765</wp:posOffset>
                </wp:positionV>
                <wp:extent cx="438120" cy="170640"/>
                <wp:effectExtent l="38100" t="38100" r="19685" b="20320"/>
                <wp:wrapNone/>
                <wp:docPr id="274" name="Ink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381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022E1" id="Ink 274" o:spid="_x0000_s1026" type="#_x0000_t75" style="position:absolute;margin-left:70.4pt;margin-top:-6.5pt;width:35.4pt;height:14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">
                <v:imagedata r:id="rId825" o:title=""/>
                <v:path arrowok="t"/>
                <o:lock v:ext="edit" rotation="t" aspectratio="f"/>
              </v:shape>
            </w:pict>
          </mc:Fallback>
        </mc:AlternateContent>
      </w:r>
    </w:p>
    <w:p w14:paraId="60CA07EE" w14:textId="77777777" w:rsidR="00C5784B" w:rsidRPr="00C5784B" w:rsidRDefault="00EC6FE5" w:rsidP="00C5784B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0BEA17A6" wp14:editId="2E99E7F7">
                <wp:simplePos x="0" y="0"/>
                <wp:positionH relativeFrom="column">
                  <wp:posOffset>5465864</wp:posOffset>
                </wp:positionH>
                <wp:positionV relativeFrom="paragraph">
                  <wp:posOffset>-22120</wp:posOffset>
                </wp:positionV>
                <wp:extent cx="75960" cy="192240"/>
                <wp:effectExtent l="38100" t="38100" r="19685" b="17780"/>
                <wp:wrapNone/>
                <wp:docPr id="399" name="Ink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00569" id="Ink 399" o:spid="_x0000_s1026" type="#_x0000_t75" style="position:absolute;margin-left:429.95pt;margin-top:-2.2pt;width:6.9pt;height:16.0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">
                <v:imagedata r:id="rId82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6164AC18" wp14:editId="6E2B0BDA">
                <wp:simplePos x="0" y="0"/>
                <wp:positionH relativeFrom="column">
                  <wp:posOffset>5186504</wp:posOffset>
                </wp:positionH>
                <wp:positionV relativeFrom="paragraph">
                  <wp:posOffset>-27880</wp:posOffset>
                </wp:positionV>
                <wp:extent cx="221400" cy="85680"/>
                <wp:effectExtent l="38100" t="38100" r="26670" b="29210"/>
                <wp:wrapNone/>
                <wp:docPr id="398" name="Ink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14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25FD2" id="Ink 398" o:spid="_x0000_s1026" type="#_x0000_t75" style="position:absolute;margin-left:407.95pt;margin-top:-2.65pt;width:18.1pt;height:7.6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">
                <v:imagedata r:id="rId829" o:title=""/>
                <v:path arrowok="t"/>
                <o:lock v:ext="edit" rotation="t" aspectratio="f"/>
              </v:shape>
            </w:pict>
          </mc:Fallback>
        </mc:AlternateContent>
      </w:r>
    </w:p>
    <w:p w14:paraId="419F2A93" w14:textId="77777777" w:rsidR="00B32084" w:rsidRPr="00C5784B" w:rsidRDefault="00B32084" w:rsidP="00B32084">
      <w:pPr>
        <w:pStyle w:val="NoSpacing"/>
        <w:ind w:firstLine="360"/>
        <w:rPr>
          <w:sz w:val="24"/>
          <w:szCs w:val="24"/>
          <w:lang w:val="en-US"/>
        </w:rPr>
      </w:pPr>
    </w:p>
    <w:p w14:paraId="12311F93" w14:textId="77777777" w:rsidR="00B32084" w:rsidRPr="00C5784B" w:rsidRDefault="00B32084" w:rsidP="00B32084">
      <w:pPr>
        <w:pStyle w:val="NoSpacing"/>
        <w:ind w:firstLine="360"/>
        <w:rPr>
          <w:sz w:val="24"/>
          <w:szCs w:val="24"/>
          <w:lang w:val="en-US"/>
        </w:rPr>
      </w:pPr>
      <w:r w:rsidRPr="00C5784B">
        <w:rPr>
          <w:sz w:val="24"/>
          <w:szCs w:val="24"/>
          <w:lang w:val="en-US"/>
        </w:rPr>
        <w:t>4.  Convert 2.1 radians to degrees.</w:t>
      </w:r>
    </w:p>
    <w:p w14:paraId="0194F989" w14:textId="77777777" w:rsidR="002942F4" w:rsidRPr="00C5784B" w:rsidRDefault="00EC6FE5" w:rsidP="002942F4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0472A30F" wp14:editId="3CE6297A">
                <wp:simplePos x="0" y="0"/>
                <wp:positionH relativeFrom="column">
                  <wp:posOffset>3254744</wp:posOffset>
                </wp:positionH>
                <wp:positionV relativeFrom="paragraph">
                  <wp:posOffset>153096</wp:posOffset>
                </wp:positionV>
                <wp:extent cx="44280" cy="42480"/>
                <wp:effectExtent l="19050" t="38100" r="32385" b="15240"/>
                <wp:wrapNone/>
                <wp:docPr id="457" name="Ink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42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FDA45" id="Ink 457" o:spid="_x0000_s1026" type="#_x0000_t75" style="position:absolute;margin-left:255.85pt;margin-top:11.6pt;width:4.4pt;height:4.2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">
                <v:imagedata r:id="rId83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64D1FB8B" wp14:editId="66ABF59C">
                <wp:simplePos x="0" y="0"/>
                <wp:positionH relativeFrom="column">
                  <wp:posOffset>3131624</wp:posOffset>
                </wp:positionH>
                <wp:positionV relativeFrom="paragraph">
                  <wp:posOffset>215736</wp:posOffset>
                </wp:positionV>
                <wp:extent cx="123120" cy="106560"/>
                <wp:effectExtent l="38100" t="38100" r="10795" b="27305"/>
                <wp:wrapNone/>
                <wp:docPr id="456" name="Ink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231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72582" id="Ink 456" o:spid="_x0000_s1026" type="#_x0000_t75" style="position:absolute;margin-left:246.15pt;margin-top:16.55pt;width:10.35pt;height:9.3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">
                <v:imagedata r:id="rId83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6DFA5403" wp14:editId="3775D7F9">
                <wp:simplePos x="0" y="0"/>
                <wp:positionH relativeFrom="column">
                  <wp:posOffset>3005264</wp:posOffset>
                </wp:positionH>
                <wp:positionV relativeFrom="paragraph">
                  <wp:posOffset>206016</wp:posOffset>
                </wp:positionV>
                <wp:extent cx="83520" cy="129960"/>
                <wp:effectExtent l="19050" t="38100" r="31115" b="22860"/>
                <wp:wrapNone/>
                <wp:docPr id="455" name="Ink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3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272CD" id="Ink 455" o:spid="_x0000_s1026" type="#_x0000_t75" style="position:absolute;margin-left:236.2pt;margin-top:15.75pt;width:7.5pt;height:11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">
                <v:imagedata r:id="rId83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3EEB400D" wp14:editId="62050F55">
                <wp:simplePos x="0" y="0"/>
                <wp:positionH relativeFrom="column">
                  <wp:posOffset>2941184</wp:posOffset>
                </wp:positionH>
                <wp:positionV relativeFrom="paragraph">
                  <wp:posOffset>291696</wp:posOffset>
                </wp:positionV>
                <wp:extent cx="16200" cy="30600"/>
                <wp:effectExtent l="38100" t="38100" r="22225" b="26670"/>
                <wp:wrapNone/>
                <wp:docPr id="454" name="Ink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62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4AAFF" id="Ink 454" o:spid="_x0000_s1026" type="#_x0000_t75" style="position:absolute;margin-left:231.15pt;margin-top:22.7pt;width:2.2pt;height:3.1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">
                <v:imagedata r:id="rId83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772A1D32" wp14:editId="25AF07E5">
                <wp:simplePos x="0" y="0"/>
                <wp:positionH relativeFrom="column">
                  <wp:posOffset>2811944</wp:posOffset>
                </wp:positionH>
                <wp:positionV relativeFrom="paragraph">
                  <wp:posOffset>218976</wp:posOffset>
                </wp:positionV>
                <wp:extent cx="80640" cy="119880"/>
                <wp:effectExtent l="19050" t="38100" r="15240" b="13970"/>
                <wp:wrapNone/>
                <wp:docPr id="453" name="Ink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7DA22" id="Ink 453" o:spid="_x0000_s1026" type="#_x0000_t75" style="position:absolute;margin-left:220.95pt;margin-top:16.9pt;width:7.3pt;height:10.3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">
                <v:imagedata r:id="rId83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46CE9211" wp14:editId="7DC660A7">
                <wp:simplePos x="0" y="0"/>
                <wp:positionH relativeFrom="column">
                  <wp:posOffset>2690624</wp:posOffset>
                </wp:positionH>
                <wp:positionV relativeFrom="paragraph">
                  <wp:posOffset>202776</wp:posOffset>
                </wp:positionV>
                <wp:extent cx="80640" cy="121320"/>
                <wp:effectExtent l="38100" t="19050" r="15240" b="31115"/>
                <wp:wrapNone/>
                <wp:docPr id="452" name="Ink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0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A6636" id="Ink 452" o:spid="_x0000_s1026" type="#_x0000_t75" style="position:absolute;margin-left:211.5pt;margin-top:15.5pt;width:6.9pt;height:10.4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">
                <v:imagedata r:id="rId84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3E76D5A3" wp14:editId="6FEEA880">
                <wp:simplePos x="0" y="0"/>
                <wp:positionH relativeFrom="column">
                  <wp:posOffset>2630504</wp:posOffset>
                </wp:positionH>
                <wp:positionV relativeFrom="paragraph">
                  <wp:posOffset>188016</wp:posOffset>
                </wp:positionV>
                <wp:extent cx="18720" cy="126000"/>
                <wp:effectExtent l="38100" t="38100" r="19685" b="26670"/>
                <wp:wrapNone/>
                <wp:docPr id="451" name="Ink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87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C4330" id="Ink 451" o:spid="_x0000_s1026" type="#_x0000_t75" style="position:absolute;margin-left:206.7pt;margin-top:14.35pt;width:2.1pt;height:10.7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">
                <v:imagedata r:id="rId84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31C331FC" wp14:editId="28615136">
                <wp:simplePos x="0" y="0"/>
                <wp:positionH relativeFrom="column">
                  <wp:posOffset>2396144</wp:posOffset>
                </wp:positionH>
                <wp:positionV relativeFrom="paragraph">
                  <wp:posOffset>171456</wp:posOffset>
                </wp:positionV>
                <wp:extent cx="29160" cy="26280"/>
                <wp:effectExtent l="38100" t="38100" r="28575" b="31115"/>
                <wp:wrapNone/>
                <wp:docPr id="450" name="Ink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91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76403" id="Ink 450" o:spid="_x0000_s1026" type="#_x0000_t75" style="position:absolute;margin-left:188.2pt;margin-top:13.05pt;width:3.25pt;height:2.9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">
                <v:imagedata r:id="rId84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38755517" wp14:editId="084E3058">
                <wp:simplePos x="0" y="0"/>
                <wp:positionH relativeFrom="column">
                  <wp:posOffset>2369504</wp:posOffset>
                </wp:positionH>
                <wp:positionV relativeFrom="paragraph">
                  <wp:posOffset>309336</wp:posOffset>
                </wp:positionV>
                <wp:extent cx="104400" cy="5400"/>
                <wp:effectExtent l="38100" t="38100" r="29210" b="13970"/>
                <wp:wrapNone/>
                <wp:docPr id="449" name="Ink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4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A419C" id="Ink 449" o:spid="_x0000_s1026" type="#_x0000_t75" style="position:absolute;margin-left:186.15pt;margin-top:24.05pt;width:8.8pt;height:1.2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">
                <v:imagedata r:id="rId84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3AA16368" wp14:editId="5C6F528A">
                <wp:simplePos x="0" y="0"/>
                <wp:positionH relativeFrom="column">
                  <wp:posOffset>2378144</wp:posOffset>
                </wp:positionH>
                <wp:positionV relativeFrom="paragraph">
                  <wp:posOffset>270456</wp:posOffset>
                </wp:positionV>
                <wp:extent cx="75960" cy="5400"/>
                <wp:effectExtent l="38100" t="38100" r="19685" b="13970"/>
                <wp:wrapNone/>
                <wp:docPr id="448" name="Ink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5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5D421" id="Ink 448" o:spid="_x0000_s1026" type="#_x0000_t75" style="position:absolute;margin-left:186.8pt;margin-top:20.85pt;width:6.75pt;height:1.4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">
                <v:imagedata r:id="rId84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35BE5618" wp14:editId="61F9A804">
                <wp:simplePos x="0" y="0"/>
                <wp:positionH relativeFrom="column">
                  <wp:posOffset>1884584</wp:posOffset>
                </wp:positionH>
                <wp:positionV relativeFrom="paragraph">
                  <wp:posOffset>91536</wp:posOffset>
                </wp:positionV>
                <wp:extent cx="52920" cy="49680"/>
                <wp:effectExtent l="38100" t="38100" r="23495" b="26670"/>
                <wp:wrapNone/>
                <wp:docPr id="441" name="Ink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29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21C81" id="Ink 441" o:spid="_x0000_s1026" type="#_x0000_t75" style="position:absolute;margin-left:148.2pt;margin-top:6.75pt;width:4.8pt;height:4.5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">
                <v:imagedata r:id="rId85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41AF7E5D" wp14:editId="048F989F">
                <wp:simplePos x="0" y="0"/>
                <wp:positionH relativeFrom="column">
                  <wp:posOffset>1779104</wp:posOffset>
                </wp:positionH>
                <wp:positionV relativeFrom="paragraph">
                  <wp:posOffset>104496</wp:posOffset>
                </wp:positionV>
                <wp:extent cx="87480" cy="134640"/>
                <wp:effectExtent l="38100" t="38100" r="27305" b="17780"/>
                <wp:wrapNone/>
                <wp:docPr id="440" name="Ink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74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67543" id="Ink 440" o:spid="_x0000_s1026" type="#_x0000_t75" style="position:absolute;margin-left:139.65pt;margin-top:7.8pt;width:7.8pt;height:11.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">
                <v:imagedata r:id="rId85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13DEAF48" wp14:editId="60F71460">
                <wp:simplePos x="0" y="0"/>
                <wp:positionH relativeFrom="column">
                  <wp:posOffset>1684064</wp:posOffset>
                </wp:positionH>
                <wp:positionV relativeFrom="paragraph">
                  <wp:posOffset>109896</wp:posOffset>
                </wp:positionV>
                <wp:extent cx="70920" cy="130320"/>
                <wp:effectExtent l="38100" t="38100" r="24765" b="22225"/>
                <wp:wrapNone/>
                <wp:docPr id="439" name="Ink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709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067EB" id="Ink 439" o:spid="_x0000_s1026" type="#_x0000_t75" style="position:absolute;margin-left:132.15pt;margin-top:8.2pt;width:6.25pt;height:11.1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">
                <v:imagedata r:id="rId85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01D5A210" wp14:editId="7BB6E499">
                <wp:simplePos x="0" y="0"/>
                <wp:positionH relativeFrom="column">
                  <wp:posOffset>1604864</wp:posOffset>
                </wp:positionH>
                <wp:positionV relativeFrom="paragraph">
                  <wp:posOffset>105936</wp:posOffset>
                </wp:positionV>
                <wp:extent cx="28800" cy="126720"/>
                <wp:effectExtent l="38100" t="38100" r="28575" b="26035"/>
                <wp:wrapNone/>
                <wp:docPr id="438" name="Ink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88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EAEB7" id="Ink 438" o:spid="_x0000_s1026" type="#_x0000_t75" style="position:absolute;margin-left:125.9pt;margin-top:7.9pt;width:2.9pt;height:10.8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">
                <v:imagedata r:id="rId85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326CC8E8" wp14:editId="1264387D">
                <wp:simplePos x="0" y="0"/>
                <wp:positionH relativeFrom="column">
                  <wp:posOffset>1533224</wp:posOffset>
                </wp:positionH>
                <wp:positionV relativeFrom="paragraph">
                  <wp:posOffset>278736</wp:posOffset>
                </wp:positionV>
                <wp:extent cx="465840" cy="20520"/>
                <wp:effectExtent l="38100" t="38100" r="29845" b="17780"/>
                <wp:wrapNone/>
                <wp:docPr id="437" name="Ink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465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4CBC8" id="Ink 437" o:spid="_x0000_s1026" type="#_x0000_t75" style="position:absolute;margin-left:120.3pt;margin-top:21.8pt;width:37.6pt;height:2.2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">
                <v:imagedata r:id="rId85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29D7BC79" wp14:editId="5466361D">
                <wp:simplePos x="0" y="0"/>
                <wp:positionH relativeFrom="column">
                  <wp:posOffset>1291664</wp:posOffset>
                </wp:positionH>
                <wp:positionV relativeFrom="paragraph">
                  <wp:posOffset>162816</wp:posOffset>
                </wp:positionV>
                <wp:extent cx="61200" cy="85680"/>
                <wp:effectExtent l="38100" t="38100" r="15240" b="29210"/>
                <wp:wrapNone/>
                <wp:docPr id="436" name="Ink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C89FC" id="Ink 436" o:spid="_x0000_s1026" type="#_x0000_t75" style="position:absolute;margin-left:101.25pt;margin-top:12.35pt;width:5.65pt;height:7.7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">
                <v:imagedata r:id="rId86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7036CD4D" wp14:editId="016EE9DA">
                <wp:simplePos x="0" y="0"/>
                <wp:positionH relativeFrom="column">
                  <wp:posOffset>1276184</wp:posOffset>
                </wp:positionH>
                <wp:positionV relativeFrom="paragraph">
                  <wp:posOffset>178656</wp:posOffset>
                </wp:positionV>
                <wp:extent cx="85680" cy="71280"/>
                <wp:effectExtent l="19050" t="38100" r="29210" b="24130"/>
                <wp:wrapNone/>
                <wp:docPr id="435" name="Ink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56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54A2F" id="Ink 435" o:spid="_x0000_s1026" type="#_x0000_t75" style="position:absolute;margin-left:100.05pt;margin-top:13.6pt;width:7.6pt;height:6.4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">
                <v:imagedata r:id="rId86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170E12CF" wp14:editId="11F45509">
                <wp:simplePos x="0" y="0"/>
                <wp:positionH relativeFrom="column">
                  <wp:posOffset>1036424</wp:posOffset>
                </wp:positionH>
                <wp:positionV relativeFrom="paragraph">
                  <wp:posOffset>101616</wp:posOffset>
                </wp:positionV>
                <wp:extent cx="112320" cy="156240"/>
                <wp:effectExtent l="38100" t="38100" r="2540" b="15240"/>
                <wp:wrapNone/>
                <wp:docPr id="434" name="Ink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23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1CF76" id="Ink 434" o:spid="_x0000_s1026" type="#_x0000_t75" style="position:absolute;margin-left:81.15pt;margin-top:7.55pt;width:9.5pt;height:13.1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">
                <v:imagedata r:id="rId86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656F0456" wp14:editId="6F063310">
                <wp:simplePos x="0" y="0"/>
                <wp:positionH relativeFrom="column">
                  <wp:posOffset>929864</wp:posOffset>
                </wp:positionH>
                <wp:positionV relativeFrom="paragraph">
                  <wp:posOffset>167856</wp:posOffset>
                </wp:positionV>
                <wp:extent cx="91800" cy="84600"/>
                <wp:effectExtent l="19050" t="38100" r="3810" b="29845"/>
                <wp:wrapNone/>
                <wp:docPr id="433" name="Ink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18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0A496" id="Ink 433" o:spid="_x0000_s1026" type="#_x0000_t75" style="position:absolute;margin-left:72.75pt;margin-top:12.75pt;width:7.95pt;height:7.5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">
                <v:imagedata r:id="rId86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5BE1F0D6" wp14:editId="05E11DAF">
                <wp:simplePos x="0" y="0"/>
                <wp:positionH relativeFrom="column">
                  <wp:posOffset>879464</wp:posOffset>
                </wp:positionH>
                <wp:positionV relativeFrom="paragraph">
                  <wp:posOffset>166416</wp:posOffset>
                </wp:positionV>
                <wp:extent cx="55800" cy="76320"/>
                <wp:effectExtent l="38100" t="38100" r="20955" b="19050"/>
                <wp:wrapNone/>
                <wp:docPr id="432" name="Ink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558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FDC50" id="Ink 432" o:spid="_x0000_s1026" type="#_x0000_t75" style="position:absolute;margin-left:68.8pt;margin-top:12.65pt;width:5.1pt;height:6.9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">
                <v:imagedata r:id="rId86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283C712E" wp14:editId="31CECACD">
                <wp:simplePos x="0" y="0"/>
                <wp:positionH relativeFrom="column">
                  <wp:posOffset>660584</wp:posOffset>
                </wp:positionH>
                <wp:positionV relativeFrom="paragraph">
                  <wp:posOffset>233376</wp:posOffset>
                </wp:positionV>
                <wp:extent cx="92880" cy="11520"/>
                <wp:effectExtent l="38100" t="38100" r="21590" b="26670"/>
                <wp:wrapNone/>
                <wp:docPr id="431" name="Ink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2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E0D8B" id="Ink 431" o:spid="_x0000_s1026" type="#_x0000_t75" style="position:absolute;margin-left:51.55pt;margin-top:18.2pt;width:7.95pt;height:1.5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">
                <v:imagedata r:id="rId87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6546F330" wp14:editId="6DEC54AC">
                <wp:simplePos x="0" y="0"/>
                <wp:positionH relativeFrom="column">
                  <wp:posOffset>664544</wp:posOffset>
                </wp:positionH>
                <wp:positionV relativeFrom="paragraph">
                  <wp:posOffset>107376</wp:posOffset>
                </wp:positionV>
                <wp:extent cx="32400" cy="130320"/>
                <wp:effectExtent l="19050" t="38100" r="24765" b="22225"/>
                <wp:wrapNone/>
                <wp:docPr id="430" name="Ink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2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A3E34" id="Ink 430" o:spid="_x0000_s1026" type="#_x0000_t75" style="position:absolute;margin-left:51.9pt;margin-top:8pt;width:3.45pt;height:11.1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">
                <v:imagedata r:id="rId87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1E793B54" wp14:editId="2BE5CE46">
                <wp:simplePos x="0" y="0"/>
                <wp:positionH relativeFrom="column">
                  <wp:posOffset>608744</wp:posOffset>
                </wp:positionH>
                <wp:positionV relativeFrom="paragraph">
                  <wp:posOffset>231576</wp:posOffset>
                </wp:positionV>
                <wp:extent cx="9360" cy="11880"/>
                <wp:effectExtent l="19050" t="38100" r="29210" b="26670"/>
                <wp:wrapNone/>
                <wp:docPr id="429" name="Ink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9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77DCB" id="Ink 429" o:spid="_x0000_s1026" type="#_x0000_t75" style="position:absolute;margin-left:47.5pt;margin-top:18.05pt;width:1.45pt;height:1.6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">
                <v:imagedata r:id="rId87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2A271538" wp14:editId="3865CB41">
                <wp:simplePos x="0" y="0"/>
                <wp:positionH relativeFrom="column">
                  <wp:posOffset>458264</wp:posOffset>
                </wp:positionH>
                <wp:positionV relativeFrom="paragraph">
                  <wp:posOffset>132576</wp:posOffset>
                </wp:positionV>
                <wp:extent cx="105480" cy="104760"/>
                <wp:effectExtent l="38100" t="38100" r="27940" b="29210"/>
                <wp:wrapNone/>
                <wp:docPr id="428" name="Ink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05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D0D79" id="Ink 428" o:spid="_x0000_s1026" type="#_x0000_t75" style="position:absolute;margin-left:35.65pt;margin-top:10pt;width:8.9pt;height:9.2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">
                <v:imagedata r:id="rId87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34334226" wp14:editId="2D7D74DC">
                <wp:simplePos x="0" y="0"/>
                <wp:positionH relativeFrom="column">
                  <wp:posOffset>551144</wp:posOffset>
                </wp:positionH>
                <wp:positionV relativeFrom="paragraph">
                  <wp:posOffset>154896</wp:posOffset>
                </wp:positionV>
                <wp:extent cx="360" cy="360"/>
                <wp:effectExtent l="38100" t="38100" r="19050" b="19050"/>
                <wp:wrapNone/>
                <wp:docPr id="427" name="Ink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54961" id="Ink 427" o:spid="_x0000_s1026" type="#_x0000_t75" style="position:absolute;margin-left:43.15pt;margin-top:11.95pt;width:.6pt;height:.6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">
                <v:imagedata r:id="rId879" o:title=""/>
                <v:path arrowok="t"/>
                <o:lock v:ext="edit" rotation="t" aspectratio="f"/>
              </v:shape>
            </w:pict>
          </mc:Fallback>
        </mc:AlternateContent>
      </w:r>
    </w:p>
    <w:p w14:paraId="4B35B9E9" w14:textId="77777777" w:rsidR="00C5784B" w:rsidRDefault="00EC6FE5" w:rsidP="002942F4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40F8F995" wp14:editId="2A8BA4EB">
                <wp:simplePos x="0" y="0"/>
                <wp:positionH relativeFrom="column">
                  <wp:posOffset>2094104</wp:posOffset>
                </wp:positionH>
                <wp:positionV relativeFrom="paragraph">
                  <wp:posOffset>-34179</wp:posOffset>
                </wp:positionV>
                <wp:extent cx="115200" cy="147960"/>
                <wp:effectExtent l="38100" t="38100" r="18415" b="23495"/>
                <wp:wrapNone/>
                <wp:docPr id="447" name="Ink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52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FBBFB" id="Ink 447" o:spid="_x0000_s1026" type="#_x0000_t75" style="position:absolute;margin-left:164.45pt;margin-top:-3.15pt;width:9.65pt;height:12.5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">
                <v:imagedata r:id="rId881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4A429267" wp14:editId="76F75ABF">
                <wp:simplePos x="0" y="0"/>
                <wp:positionH relativeFrom="column">
                  <wp:posOffset>1970264</wp:posOffset>
                </wp:positionH>
                <wp:positionV relativeFrom="paragraph">
                  <wp:posOffset>48621</wp:posOffset>
                </wp:positionV>
                <wp:extent cx="86760" cy="66600"/>
                <wp:effectExtent l="19050" t="38100" r="8890" b="29210"/>
                <wp:wrapNone/>
                <wp:docPr id="446" name="Ink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867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EEA2C" id="Ink 446" o:spid="_x0000_s1026" type="#_x0000_t75" style="position:absolute;margin-left:154.7pt;margin-top:3.4pt;width:7.5pt;height:6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">
                <v:imagedata r:id="rId883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0A614FB8" wp14:editId="523C02E9">
                <wp:simplePos x="0" y="0"/>
                <wp:positionH relativeFrom="column">
                  <wp:posOffset>1895744</wp:posOffset>
                </wp:positionH>
                <wp:positionV relativeFrom="paragraph">
                  <wp:posOffset>30981</wp:posOffset>
                </wp:positionV>
                <wp:extent cx="65880" cy="77040"/>
                <wp:effectExtent l="38100" t="38100" r="10795" b="18415"/>
                <wp:wrapNone/>
                <wp:docPr id="445" name="Ink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58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D409F" id="Ink 445" o:spid="_x0000_s1026" type="#_x0000_t75" style="position:absolute;margin-left:148.8pt;margin-top:2pt;width:5.85pt;height:6.9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">
                <v:imagedata r:id="rId8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63487FE8" wp14:editId="6F5FCA42">
                <wp:simplePos x="0" y="0"/>
                <wp:positionH relativeFrom="column">
                  <wp:posOffset>1670024</wp:posOffset>
                </wp:positionH>
                <wp:positionV relativeFrom="paragraph">
                  <wp:posOffset>8661</wp:posOffset>
                </wp:positionV>
                <wp:extent cx="118440" cy="9000"/>
                <wp:effectExtent l="38100" t="19050" r="15240" b="29210"/>
                <wp:wrapNone/>
                <wp:docPr id="444" name="Ink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118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4725C" id="Ink 444" o:spid="_x0000_s1026" type="#_x0000_t75" style="position:absolute;margin-left:131.05pt;margin-top:.25pt;width:10pt;height:1.4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">
                <v:imagedata r:id="rId88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48DF4428" wp14:editId="384687E0">
                <wp:simplePos x="0" y="0"/>
                <wp:positionH relativeFrom="column">
                  <wp:posOffset>1731224</wp:posOffset>
                </wp:positionH>
                <wp:positionV relativeFrom="paragraph">
                  <wp:posOffset>39261</wp:posOffset>
                </wp:positionV>
                <wp:extent cx="26640" cy="73800"/>
                <wp:effectExtent l="38100" t="38100" r="31115" b="21590"/>
                <wp:wrapNone/>
                <wp:docPr id="443" name="Ink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66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DB036" id="Ink 443" o:spid="_x0000_s1026" type="#_x0000_t75" style="position:absolute;margin-left:135.85pt;margin-top:2.65pt;width:2.95pt;height:6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">
                <v:imagedata r:id="rId889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04D771F2" wp14:editId="583B1506">
                <wp:simplePos x="0" y="0"/>
                <wp:positionH relativeFrom="column">
                  <wp:posOffset>1679384</wp:posOffset>
                </wp:positionH>
                <wp:positionV relativeFrom="paragraph">
                  <wp:posOffset>15141</wp:posOffset>
                </wp:positionV>
                <wp:extent cx="22680" cy="92880"/>
                <wp:effectExtent l="38100" t="38100" r="15875" b="21590"/>
                <wp:wrapNone/>
                <wp:docPr id="442" name="Ink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226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EFF6C" id="Ink 442" o:spid="_x0000_s1026" type="#_x0000_t75" style="position:absolute;margin-left:131.8pt;margin-top:.8pt;width:2.45pt;height:8.1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">
                <v:imagedata r:id="rId891" o:title=""/>
                <v:path arrowok="t"/>
                <o:lock v:ext="edit" rotation="t" aspectratio="f"/>
              </v:shape>
            </w:pict>
          </mc:Fallback>
        </mc:AlternateContent>
      </w:r>
    </w:p>
    <w:p w14:paraId="672A01E0" w14:textId="77777777" w:rsidR="00C5784B" w:rsidRDefault="00C5784B" w:rsidP="002942F4">
      <w:pPr>
        <w:rPr>
          <w:szCs w:val="24"/>
        </w:rPr>
      </w:pPr>
    </w:p>
    <w:p w14:paraId="5196D8B3" w14:textId="77777777" w:rsidR="00C5784B" w:rsidRDefault="00C5784B" w:rsidP="002942F4">
      <w:pPr>
        <w:rPr>
          <w:szCs w:val="24"/>
        </w:rPr>
      </w:pPr>
    </w:p>
    <w:p w14:paraId="23041B34" w14:textId="77777777" w:rsidR="00C5784B" w:rsidRDefault="00C5784B" w:rsidP="002942F4">
      <w:pPr>
        <w:rPr>
          <w:b/>
          <w:szCs w:val="24"/>
        </w:rPr>
      </w:pPr>
    </w:p>
    <w:p w14:paraId="6F945B00" w14:textId="77777777" w:rsidR="00C5784B" w:rsidRDefault="00C5784B" w:rsidP="002942F4">
      <w:pPr>
        <w:rPr>
          <w:b/>
          <w:szCs w:val="24"/>
        </w:rPr>
      </w:pPr>
    </w:p>
    <w:p w14:paraId="29740949" w14:textId="77777777" w:rsidR="002942F4" w:rsidRPr="00C5784B" w:rsidRDefault="00EC6FE5" w:rsidP="002942F4">
      <w:pPr>
        <w:rPr>
          <w:b/>
          <w:szCs w:val="24"/>
        </w:rPr>
      </w:pPr>
      <w:r>
        <w:rPr>
          <w:b/>
          <w:noProof/>
          <w:szCs w:val="24"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A2654A" wp14:editId="0A14A71F">
                <wp:simplePos x="0" y="0"/>
                <wp:positionH relativeFrom="column">
                  <wp:align>center</wp:align>
                </wp:positionH>
                <wp:positionV relativeFrom="paragraph">
                  <wp:posOffset>210185</wp:posOffset>
                </wp:positionV>
                <wp:extent cx="5657850" cy="1716405"/>
                <wp:effectExtent l="9525" t="6985" r="9525" b="10160"/>
                <wp:wrapNone/>
                <wp:docPr id="46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0" cy="1716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DB9C28" w14:textId="77777777" w:rsidR="00574A7F" w:rsidRDefault="00574A7F" w:rsidP="00755F46">
                            <w:pPr>
                              <w:jc w:val="center"/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asinb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c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d</m:t>
                              </m:r>
                            </m:oMath>
                            <w:r>
                              <w:t xml:space="preserve">  or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acosb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c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d</m:t>
                              </m:r>
                            </m:oMath>
                          </w:p>
                          <w:p w14:paraId="31026880" w14:textId="77777777" w:rsidR="00574A7F" w:rsidRPr="00755F46" w:rsidRDefault="00574A7F" w:rsidP="00755F46">
                            <w:pPr>
                              <w:ind w:left="3600"/>
                              <w:rPr>
                                <w:lang w:val="es-ES_tradnl"/>
                              </w:rPr>
                            </w:pPr>
                            <w:r w:rsidRPr="00755F46">
                              <w:rPr>
                                <w:lang w:val="es-ES_tradnl"/>
                              </w:rPr>
                              <w:t xml:space="preserve">a = </w:t>
                            </w:r>
                            <w:proofErr w:type="spellStart"/>
                            <w:r w:rsidRPr="00755F46">
                              <w:rPr>
                                <w:lang w:val="es-ES_tradnl"/>
                              </w:rPr>
                              <w:t>amplitude</w:t>
                            </w:r>
                            <w:proofErr w:type="spellEnd"/>
                          </w:p>
                          <w:p w14:paraId="446FB24B" w14:textId="77777777" w:rsidR="00574A7F" w:rsidRPr="00755F46" w:rsidRDefault="00574A7F" w:rsidP="00755F46">
                            <w:pPr>
                              <w:ind w:left="2880" w:firstLine="720"/>
                              <w:rPr>
                                <w:lang w:val="es-ES_tradnl"/>
                              </w:rPr>
                            </w:pPr>
                            <w:r w:rsidRPr="00755F46">
                              <w:rPr>
                                <w:lang w:val="es-ES_tradnl"/>
                              </w:rPr>
                              <w:t xml:space="preserve">b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lang w:val="es-ES_tradnl"/>
                                    </w:rPr>
                                    <m:t>2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period</m:t>
                                  </m:r>
                                </m:den>
                              </m:f>
                            </m:oMath>
                          </w:p>
                          <w:p w14:paraId="0C17BF24" w14:textId="77777777" w:rsidR="00574A7F" w:rsidRDefault="00574A7F" w:rsidP="00755F46">
                            <w:pPr>
                              <w:ind w:left="2880" w:firstLine="720"/>
                            </w:pPr>
                            <w:r>
                              <w:t>c = phase shift</w:t>
                            </w:r>
                          </w:p>
                          <w:p w14:paraId="060C7E08" w14:textId="77777777" w:rsidR="00574A7F" w:rsidRDefault="00574A7F" w:rsidP="00755F46">
                            <w:pPr>
                              <w:ind w:left="2880" w:firstLine="720"/>
                            </w:pPr>
                            <w:r>
                              <w:t>d = vertical displacem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0;margin-top:16.55pt;width:445.5pt;height:135.15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">
                <v:textbox>
                  <w:txbxContent>
                    <w:p w:rsidR="00574A7F" w:rsidRDefault="00574A7F" w:rsidP="00755F46">
                      <w:pPr>
                        <w:jc w:val="center"/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y=asinb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d</m:t>
                        </m:r>
                      </m:oMath>
                      <w:r>
                        <w:t xml:space="preserve">  </w:t>
                      </w:r>
                      <w:proofErr w:type="gramStart"/>
                      <w:r>
                        <w:t>or</w:t>
                      </w:r>
                      <w:proofErr w:type="gramEnd"/>
                      <w:r>
                        <w:t xml:space="preserve">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=acosb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d</m:t>
                        </m:r>
                      </m:oMath>
                    </w:p>
                    <w:p w:rsidR="00574A7F" w:rsidRPr="00755F46" w:rsidRDefault="00574A7F" w:rsidP="00755F46">
                      <w:pPr>
                        <w:ind w:left="3600"/>
                        <w:rPr>
                          <w:lang w:val="es-ES_tradnl"/>
                        </w:rPr>
                      </w:pPr>
                      <w:r w:rsidRPr="00755F46">
                        <w:rPr>
                          <w:lang w:val="es-ES_tradnl"/>
                        </w:rPr>
                        <w:t xml:space="preserve">a = </w:t>
                      </w:r>
                      <w:proofErr w:type="spellStart"/>
                      <w:r w:rsidRPr="00755F46">
                        <w:rPr>
                          <w:lang w:val="es-ES_tradnl"/>
                        </w:rPr>
                        <w:t>amplitude</w:t>
                      </w:r>
                      <w:proofErr w:type="spellEnd"/>
                    </w:p>
                    <w:p w:rsidR="00574A7F" w:rsidRPr="00755F46" w:rsidRDefault="00574A7F" w:rsidP="00755F46">
                      <w:pPr>
                        <w:ind w:left="2880" w:firstLine="720"/>
                        <w:rPr>
                          <w:lang w:val="es-ES_tradnl"/>
                        </w:rPr>
                      </w:pPr>
                      <w:r w:rsidRPr="00755F46">
                        <w:rPr>
                          <w:lang w:val="es-ES_tradnl"/>
                        </w:rPr>
                        <w:t xml:space="preserve">b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s-ES_tradnl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period</m:t>
                            </m:r>
                          </m:den>
                        </m:f>
                      </m:oMath>
                    </w:p>
                    <w:p w:rsidR="00574A7F" w:rsidRDefault="00574A7F" w:rsidP="00755F46">
                      <w:pPr>
                        <w:ind w:left="2880" w:firstLine="720"/>
                      </w:pPr>
                      <w:r>
                        <w:t>c = phase shift</w:t>
                      </w:r>
                    </w:p>
                    <w:p w:rsidR="00574A7F" w:rsidRDefault="00574A7F" w:rsidP="00755F46">
                      <w:pPr>
                        <w:ind w:left="2880" w:firstLine="720"/>
                      </w:pPr>
                      <w:r>
                        <w:t>d = vertical displacement</w:t>
                      </w:r>
                    </w:p>
                  </w:txbxContent>
                </v:textbox>
              </v:shape>
            </w:pict>
          </mc:Fallback>
        </mc:AlternateContent>
      </w:r>
      <w:r w:rsidR="00C5784B" w:rsidRPr="00C5784B">
        <w:rPr>
          <w:b/>
          <w:szCs w:val="24"/>
        </w:rPr>
        <w:t>GRAPHING</w:t>
      </w:r>
      <w:r w:rsidR="00C5784B">
        <w:rPr>
          <w:b/>
          <w:szCs w:val="24"/>
        </w:rPr>
        <w:t>:</w:t>
      </w:r>
      <w:r w:rsidR="00C5784B" w:rsidRPr="00C5784B">
        <w:rPr>
          <w:b/>
          <w:szCs w:val="24"/>
        </w:rPr>
        <w:br/>
      </w:r>
    </w:p>
    <w:p w14:paraId="6394F9C7" w14:textId="77777777" w:rsidR="002942F4" w:rsidRPr="00C5784B" w:rsidRDefault="002942F4" w:rsidP="002942F4">
      <w:pPr>
        <w:rPr>
          <w:szCs w:val="24"/>
        </w:rPr>
      </w:pPr>
    </w:p>
    <w:p w14:paraId="653F3356" w14:textId="77777777" w:rsidR="00B00BA2" w:rsidRDefault="00B00BA2" w:rsidP="00B00BA2">
      <w:pPr>
        <w:rPr>
          <w:b/>
          <w:szCs w:val="24"/>
        </w:rPr>
      </w:pPr>
    </w:p>
    <w:p w14:paraId="44A16799" w14:textId="77777777" w:rsidR="00C5784B" w:rsidRPr="00C5784B" w:rsidRDefault="00C5784B" w:rsidP="00B00BA2">
      <w:pPr>
        <w:rPr>
          <w:b/>
          <w:szCs w:val="24"/>
        </w:rPr>
      </w:pPr>
    </w:p>
    <w:p w14:paraId="7F102DFF" w14:textId="77777777" w:rsidR="00B00BA2" w:rsidRPr="00C5784B" w:rsidRDefault="00F72FE6" w:rsidP="00B00BA2">
      <w:pPr>
        <w:rPr>
          <w:b/>
          <w:szCs w:val="24"/>
        </w:rPr>
      </w:pP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555BFEA4" wp14:editId="4544C420">
                <wp:simplePos x="0" y="0"/>
                <wp:positionH relativeFrom="column">
                  <wp:posOffset>5792384</wp:posOffset>
                </wp:positionH>
                <wp:positionV relativeFrom="paragraph">
                  <wp:posOffset>442103</wp:posOffset>
                </wp:positionV>
                <wp:extent cx="93240" cy="3600"/>
                <wp:effectExtent l="38100" t="38100" r="40640" b="3492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93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436D7" id="Ink 553" o:spid="_x0000_s1026" type="#_x0000_t75" style="position:absolute;margin-left:455.65pt;margin-top:34.4pt;width:8pt;height:1.3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">
                <v:imagedata r:id="rId893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7A24E4B3" wp14:editId="7466A880">
                <wp:simplePos x="0" y="0"/>
                <wp:positionH relativeFrom="column">
                  <wp:posOffset>5834504</wp:posOffset>
                </wp:positionH>
                <wp:positionV relativeFrom="paragraph">
                  <wp:posOffset>448583</wp:posOffset>
                </wp:positionV>
                <wp:extent cx="6840" cy="65160"/>
                <wp:effectExtent l="19050" t="38100" r="50800" b="4953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68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19678" id="Ink 552" o:spid="_x0000_s1026" type="#_x0000_t75" style="position:absolute;margin-left:458.95pt;margin-top:34.85pt;width:1.5pt;height:6.0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">
                <v:imagedata r:id="rId895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215B31E9" wp14:editId="4296716A">
                <wp:simplePos x="0" y="0"/>
                <wp:positionH relativeFrom="column">
                  <wp:posOffset>5803184</wp:posOffset>
                </wp:positionH>
                <wp:positionV relativeFrom="paragraph">
                  <wp:posOffset>439583</wp:posOffset>
                </wp:positionV>
                <wp:extent cx="24480" cy="69480"/>
                <wp:effectExtent l="38100" t="38100" r="33020" b="4508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24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6A026" id="Ink 551" o:spid="_x0000_s1026" type="#_x0000_t75" style="position:absolute;margin-left:456.5pt;margin-top:34.15pt;width:2.55pt;height:6.3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">
                <v:imagedata r:id="rId897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2089CB13" wp14:editId="61404A07">
                <wp:simplePos x="0" y="0"/>
                <wp:positionH relativeFrom="column">
                  <wp:posOffset>5738384</wp:posOffset>
                </wp:positionH>
                <wp:positionV relativeFrom="paragraph">
                  <wp:posOffset>416183</wp:posOffset>
                </wp:positionV>
                <wp:extent cx="9000" cy="103680"/>
                <wp:effectExtent l="38100" t="38100" r="48260" b="4889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9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46B0C" id="Ink 550" o:spid="_x0000_s1026" type="#_x0000_t75" style="position:absolute;margin-left:451.4pt;margin-top:32.3pt;width:1.6pt;height:9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">
                <v:imagedata r:id="rId899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7A64DC3C" wp14:editId="0A61E701">
                <wp:simplePos x="0" y="0"/>
                <wp:positionH relativeFrom="column">
                  <wp:posOffset>5686904</wp:posOffset>
                </wp:positionH>
                <wp:positionV relativeFrom="paragraph">
                  <wp:posOffset>424823</wp:posOffset>
                </wp:positionV>
                <wp:extent cx="85320" cy="57600"/>
                <wp:effectExtent l="19050" t="38100" r="48260" b="3810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853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B5825" id="Ink 549" o:spid="_x0000_s1026" type="#_x0000_t75" style="position:absolute;margin-left:447.35pt;margin-top:33pt;width:7.5pt;height:5.4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">
                <v:imagedata r:id="rId901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68E7D8EB" wp14:editId="21799B1F">
                <wp:simplePos x="0" y="0"/>
                <wp:positionH relativeFrom="column">
                  <wp:posOffset>5550824</wp:posOffset>
                </wp:positionH>
                <wp:positionV relativeFrom="paragraph">
                  <wp:posOffset>542183</wp:posOffset>
                </wp:positionV>
                <wp:extent cx="58680" cy="6120"/>
                <wp:effectExtent l="38100" t="38100" r="36830" b="3238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58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B1AF1" id="Ink 548" o:spid="_x0000_s1026" type="#_x0000_t75" style="position:absolute;margin-left:436.6pt;margin-top:42.5pt;width:5.2pt;height:1.1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">
                <v:imagedata r:id="rId903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5140AF61" wp14:editId="39950224">
                <wp:simplePos x="0" y="0"/>
                <wp:positionH relativeFrom="column">
                  <wp:posOffset>5558744</wp:posOffset>
                </wp:positionH>
                <wp:positionV relativeFrom="paragraph">
                  <wp:posOffset>510863</wp:posOffset>
                </wp:positionV>
                <wp:extent cx="44640" cy="7920"/>
                <wp:effectExtent l="38100" t="19050" r="31750" b="4953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44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338E5" id="Ink 547" o:spid="_x0000_s1026" type="#_x0000_t75" style="position:absolute;margin-left:437.25pt;margin-top:39.8pt;width:4.15pt;height:1.3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">
                <v:imagedata r:id="rId905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247FFA1E" wp14:editId="5CAB1EF9">
                <wp:simplePos x="0" y="0"/>
                <wp:positionH relativeFrom="column">
                  <wp:posOffset>5250944</wp:posOffset>
                </wp:positionH>
                <wp:positionV relativeFrom="paragraph">
                  <wp:posOffset>519863</wp:posOffset>
                </wp:positionV>
                <wp:extent cx="209160" cy="22680"/>
                <wp:effectExtent l="38100" t="38100" r="38735" b="3492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209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46468" id="Ink 543" o:spid="_x0000_s1026" type="#_x0000_t75" style="position:absolute;margin-left:413pt;margin-top:40.7pt;width:17.3pt;height:2.5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">
                <v:imagedata r:id="rId907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2BD01AA3" wp14:editId="699AB36F">
                <wp:simplePos x="0" y="0"/>
                <wp:positionH relativeFrom="column">
                  <wp:posOffset>5361464</wp:posOffset>
                </wp:positionH>
                <wp:positionV relativeFrom="paragraph">
                  <wp:posOffset>429143</wp:posOffset>
                </wp:positionV>
                <wp:extent cx="111600" cy="1800"/>
                <wp:effectExtent l="38100" t="38100" r="41275" b="3683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11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0619E" id="Ink 542" o:spid="_x0000_s1026" type="#_x0000_t75" style="position:absolute;margin-left:421.7pt;margin-top:33.25pt;width:9.45pt;height:1.2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">
                <v:imagedata r:id="rId909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6EE28974" wp14:editId="03C02912">
                <wp:simplePos x="0" y="0"/>
                <wp:positionH relativeFrom="column">
                  <wp:posOffset>5430224</wp:posOffset>
                </wp:positionH>
                <wp:positionV relativeFrom="paragraph">
                  <wp:posOffset>429503</wp:posOffset>
                </wp:positionV>
                <wp:extent cx="6120" cy="41400"/>
                <wp:effectExtent l="38100" t="38100" r="32385" b="3492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61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B0825" id="Ink 541" o:spid="_x0000_s1026" type="#_x0000_t75" style="position:absolute;margin-left:427.4pt;margin-top:33.35pt;width:1.15pt;height:4.1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">
                <v:imagedata r:id="rId911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7DF449D0" wp14:editId="1FC0AC32">
                <wp:simplePos x="0" y="0"/>
                <wp:positionH relativeFrom="column">
                  <wp:posOffset>5388824</wp:posOffset>
                </wp:positionH>
                <wp:positionV relativeFrom="paragraph">
                  <wp:posOffset>428783</wp:posOffset>
                </wp:positionV>
                <wp:extent cx="18000" cy="52560"/>
                <wp:effectExtent l="38100" t="38100" r="39370" b="4318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80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5D27B" id="Ink 540" o:spid="_x0000_s1026" type="#_x0000_t75" style="position:absolute;margin-left:423.85pt;margin-top:33.3pt;width:2pt;height:5.0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">
                <v:imagedata r:id="rId913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3D9AC8EA" wp14:editId="761A8F2C">
                <wp:simplePos x="0" y="0"/>
                <wp:positionH relativeFrom="column">
                  <wp:posOffset>5261384</wp:posOffset>
                </wp:positionH>
                <wp:positionV relativeFrom="paragraph">
                  <wp:posOffset>399623</wp:posOffset>
                </wp:positionV>
                <wp:extent cx="92520" cy="88920"/>
                <wp:effectExtent l="38100" t="38100" r="3175" b="4445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92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CDD8D" id="Ink 539" o:spid="_x0000_s1026" type="#_x0000_t75" style="position:absolute;margin-left:413.85pt;margin-top:31pt;width:7.9pt;height:7.9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">
                <v:imagedata r:id="rId915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73F386D7" wp14:editId="6088C9AF">
                <wp:simplePos x="0" y="0"/>
                <wp:positionH relativeFrom="column">
                  <wp:posOffset>5131784</wp:posOffset>
                </wp:positionH>
                <wp:positionV relativeFrom="paragraph">
                  <wp:posOffset>475943</wp:posOffset>
                </wp:positionV>
                <wp:extent cx="5760" cy="2520"/>
                <wp:effectExtent l="38100" t="38100" r="32385" b="3619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5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74878" id="Ink 538" o:spid="_x0000_s1026" type="#_x0000_t75" style="position:absolute;margin-left:403.65pt;margin-top:37.05pt;width:1.2pt;height:1.3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">
                <v:imagedata r:id="rId917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7AAE27D8" wp14:editId="063B918B">
                <wp:simplePos x="0" y="0"/>
                <wp:positionH relativeFrom="column">
                  <wp:posOffset>5130704</wp:posOffset>
                </wp:positionH>
                <wp:positionV relativeFrom="paragraph">
                  <wp:posOffset>437783</wp:posOffset>
                </wp:positionV>
                <wp:extent cx="3960" cy="8640"/>
                <wp:effectExtent l="38100" t="19050" r="34290" b="4889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3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FA03D" id="Ink 537" o:spid="_x0000_s1026" type="#_x0000_t75" style="position:absolute;margin-left:403.55pt;margin-top:34pt;width:1.1pt;height:1.4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">
                <v:imagedata r:id="rId919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364B2F94" wp14:editId="7D6D0F70">
                <wp:simplePos x="0" y="0"/>
                <wp:positionH relativeFrom="column">
                  <wp:posOffset>4985264</wp:posOffset>
                </wp:positionH>
                <wp:positionV relativeFrom="paragraph">
                  <wp:posOffset>407543</wp:posOffset>
                </wp:positionV>
                <wp:extent cx="93240" cy="104400"/>
                <wp:effectExtent l="38100" t="38100" r="40640" b="4826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93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F156F" id="Ink 536" o:spid="_x0000_s1026" type="#_x0000_t75" style="position:absolute;margin-left:392.1pt;margin-top:31.65pt;width:8.05pt;height:9.0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">
                <v:imagedata r:id="rId921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5BF63140" wp14:editId="0ECC3DF1">
                <wp:simplePos x="0" y="0"/>
                <wp:positionH relativeFrom="column">
                  <wp:posOffset>4914344</wp:posOffset>
                </wp:positionH>
                <wp:positionV relativeFrom="paragraph">
                  <wp:posOffset>443543</wp:posOffset>
                </wp:positionV>
                <wp:extent cx="46080" cy="57960"/>
                <wp:effectExtent l="38100" t="38100" r="49530" b="3746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460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4D4E2" id="Ink 535" o:spid="_x0000_s1026" type="#_x0000_t75" style="position:absolute;margin-left:386.5pt;margin-top:34.45pt;width:4.55pt;height:5.4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">
                <v:imagedata r:id="rId923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4C710A49" wp14:editId="27A47427">
                <wp:simplePos x="0" y="0"/>
                <wp:positionH relativeFrom="column">
                  <wp:posOffset>4867904</wp:posOffset>
                </wp:positionH>
                <wp:positionV relativeFrom="paragraph">
                  <wp:posOffset>445343</wp:posOffset>
                </wp:positionV>
                <wp:extent cx="14040" cy="57600"/>
                <wp:effectExtent l="38100" t="38100" r="43180" b="3810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40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906A4" id="Ink 534" o:spid="_x0000_s1026" type="#_x0000_t75" style="position:absolute;margin-left:382.85pt;margin-top:34.6pt;width:1.65pt;height:5.4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">
                <v:imagedata r:id="rId925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6B08C9A4" wp14:editId="4B2C91BD">
                <wp:simplePos x="0" y="0"/>
                <wp:positionH relativeFrom="column">
                  <wp:posOffset>4778624</wp:posOffset>
                </wp:positionH>
                <wp:positionV relativeFrom="paragraph">
                  <wp:posOffset>451103</wp:posOffset>
                </wp:positionV>
                <wp:extent cx="56880" cy="51120"/>
                <wp:effectExtent l="38100" t="38100" r="38735" b="4445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568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12947" id="Ink 533" o:spid="_x0000_s1026" type="#_x0000_t75" style="position:absolute;margin-left:375.8pt;margin-top:35.05pt;width:5.2pt;height:4.9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">
                <v:imagedata r:id="rId927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07DFCE90" wp14:editId="3004280E">
                <wp:simplePos x="0" y="0"/>
                <wp:positionH relativeFrom="column">
                  <wp:posOffset>4679264</wp:posOffset>
                </wp:positionH>
                <wp:positionV relativeFrom="paragraph">
                  <wp:posOffset>452543</wp:posOffset>
                </wp:positionV>
                <wp:extent cx="84600" cy="53280"/>
                <wp:effectExtent l="19050" t="38100" r="29845" b="4254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846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01706" id="Ink 532" o:spid="_x0000_s1026" type="#_x0000_t75" style="position:absolute;margin-left:368pt;margin-top:35.2pt;width:7.3pt;height:5.1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">
                <v:imagedata r:id="rId929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2A816E57" wp14:editId="4272BD7F">
                <wp:simplePos x="0" y="0"/>
                <wp:positionH relativeFrom="column">
                  <wp:posOffset>4556504</wp:posOffset>
                </wp:positionH>
                <wp:positionV relativeFrom="paragraph">
                  <wp:posOffset>408263</wp:posOffset>
                </wp:positionV>
                <wp:extent cx="101520" cy="77760"/>
                <wp:effectExtent l="38100" t="38100" r="13335" b="3683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015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9FC2A" id="Ink 531" o:spid="_x0000_s1026" type="#_x0000_t75" style="position:absolute;margin-left:358.35pt;margin-top:31.7pt;width:8.9pt;height:7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">
                <v:imagedata r:id="rId931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46DC8C53" wp14:editId="1600282B">
                <wp:simplePos x="0" y="0"/>
                <wp:positionH relativeFrom="column">
                  <wp:posOffset>4585664</wp:posOffset>
                </wp:positionH>
                <wp:positionV relativeFrom="paragraph">
                  <wp:posOffset>437423</wp:posOffset>
                </wp:positionV>
                <wp:extent cx="8640" cy="89640"/>
                <wp:effectExtent l="38100" t="38100" r="29845" b="4381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86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26C28" id="Ink 530" o:spid="_x0000_s1026" type="#_x0000_t75" style="position:absolute;margin-left:360.85pt;margin-top:34pt;width:1.45pt;height:7.9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">
                <v:imagedata r:id="rId933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1F11AF32" wp14:editId="047AE623">
                <wp:simplePos x="0" y="0"/>
                <wp:positionH relativeFrom="column">
                  <wp:posOffset>3247544</wp:posOffset>
                </wp:positionH>
                <wp:positionV relativeFrom="paragraph">
                  <wp:posOffset>412943</wp:posOffset>
                </wp:positionV>
                <wp:extent cx="106560" cy="91440"/>
                <wp:effectExtent l="38100" t="38100" r="46355" b="4191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065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A325C" id="Ink 467" o:spid="_x0000_s1026" type="#_x0000_t75" style="position:absolute;margin-left:255.25pt;margin-top:32.05pt;width:9.05pt;height:8.1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">
                <v:imagedata r:id="rId935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79DB7F70" wp14:editId="74B4EAC3">
                <wp:simplePos x="0" y="0"/>
                <wp:positionH relativeFrom="column">
                  <wp:posOffset>3187784</wp:posOffset>
                </wp:positionH>
                <wp:positionV relativeFrom="paragraph">
                  <wp:posOffset>458663</wp:posOffset>
                </wp:positionV>
                <wp:extent cx="2880" cy="3600"/>
                <wp:effectExtent l="38100" t="38100" r="35560" b="3492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2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6D664" id="Ink 466" o:spid="_x0000_s1026" type="#_x0000_t75" style="position:absolute;margin-left:250.5pt;margin-top:35.65pt;width:1.2pt;height:1.2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">
                <v:imagedata r:id="rId937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5B9F3D70" wp14:editId="0704E29C">
                <wp:simplePos x="0" y="0"/>
                <wp:positionH relativeFrom="column">
                  <wp:posOffset>3183824</wp:posOffset>
                </wp:positionH>
                <wp:positionV relativeFrom="paragraph">
                  <wp:posOffset>410423</wp:posOffset>
                </wp:positionV>
                <wp:extent cx="3600" cy="7920"/>
                <wp:effectExtent l="38100" t="38100" r="34925" b="3048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3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3EC6F" id="Ink 465" o:spid="_x0000_s1026" type="#_x0000_t75" style="position:absolute;margin-left:250.25pt;margin-top:31.9pt;width:1.25pt;height:1.2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">
                <v:imagedata r:id="rId939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617623E1" wp14:editId="0C4B6B33">
                <wp:simplePos x="0" y="0"/>
                <wp:positionH relativeFrom="column">
                  <wp:posOffset>3090584</wp:posOffset>
                </wp:positionH>
                <wp:positionV relativeFrom="paragraph">
                  <wp:posOffset>424103</wp:posOffset>
                </wp:positionV>
                <wp:extent cx="41760" cy="113400"/>
                <wp:effectExtent l="38100" t="38100" r="34925" b="3937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41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BBD7F" id="Ink 464" o:spid="_x0000_s1026" type="#_x0000_t75" style="position:absolute;margin-left:242.9pt;margin-top:32.95pt;width:4.25pt;height:9.8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">
                <v:imagedata r:id="rId941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445C2BB0" wp14:editId="1F04E691">
                <wp:simplePos x="0" y="0"/>
                <wp:positionH relativeFrom="column">
                  <wp:posOffset>2963864</wp:posOffset>
                </wp:positionH>
                <wp:positionV relativeFrom="paragraph">
                  <wp:posOffset>436703</wp:posOffset>
                </wp:positionV>
                <wp:extent cx="106560" cy="51480"/>
                <wp:effectExtent l="38100" t="38100" r="46355" b="4381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065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1F169" id="Ink 463" o:spid="_x0000_s1026" type="#_x0000_t75" style="position:absolute;margin-left:232.95pt;margin-top:33.95pt;width:9.1pt;height:4.9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">
                <v:imagedata r:id="rId943" o:title=""/>
              </v:shape>
            </w:pict>
          </mc:Fallback>
        </mc:AlternateContent>
      </w:r>
      <w:r>
        <w:rPr>
          <w:b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1A0E042C" wp14:editId="26C2C801">
                <wp:simplePos x="0" y="0"/>
                <wp:positionH relativeFrom="column">
                  <wp:posOffset>2863424</wp:posOffset>
                </wp:positionH>
                <wp:positionV relativeFrom="paragraph">
                  <wp:posOffset>431303</wp:posOffset>
                </wp:positionV>
                <wp:extent cx="80280" cy="63360"/>
                <wp:effectExtent l="38100" t="38100" r="34290" b="5143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802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160AF" id="Ink 462" o:spid="_x0000_s1026" type="#_x0000_t75" style="position:absolute;margin-left:225pt;margin-top:33.5pt;width:7pt;height:5.9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">
                <v:imagedata r:id="rId945" o:title=""/>
              </v:shape>
            </w:pict>
          </mc:Fallback>
        </mc:AlternateContent>
      </w:r>
      <w:r w:rsidR="00C5784B">
        <w:rPr>
          <w:b/>
          <w:szCs w:val="24"/>
        </w:rPr>
        <w:br/>
      </w:r>
    </w:p>
    <w:p w14:paraId="2AC1928A" w14:textId="77777777" w:rsidR="00B00BA2" w:rsidRPr="00C5784B" w:rsidRDefault="00F72FE6" w:rsidP="00B32084">
      <w:pPr>
        <w:pStyle w:val="ListParagraph"/>
        <w:numPr>
          <w:ilvl w:val="0"/>
          <w:numId w:val="8"/>
        </w:num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197F94CC" wp14:editId="4E7C260F">
                <wp:simplePos x="0" y="0"/>
                <wp:positionH relativeFrom="column">
                  <wp:posOffset>5380184</wp:posOffset>
                </wp:positionH>
                <wp:positionV relativeFrom="paragraph">
                  <wp:posOffset>71708</wp:posOffset>
                </wp:positionV>
                <wp:extent cx="70920" cy="53640"/>
                <wp:effectExtent l="38100" t="38100" r="43815" b="4191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709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70C05" id="Ink 546" o:spid="_x0000_s1026" type="#_x0000_t75" style="position:absolute;margin-left:423.2pt;margin-top:5.2pt;width:6.25pt;height:5.1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">
                <v:imagedata r:id="rId94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0BCCE006" wp14:editId="4DBB0019">
                <wp:simplePos x="0" y="0"/>
                <wp:positionH relativeFrom="column">
                  <wp:posOffset>5330864</wp:posOffset>
                </wp:positionH>
                <wp:positionV relativeFrom="paragraph">
                  <wp:posOffset>16628</wp:posOffset>
                </wp:positionV>
                <wp:extent cx="34560" cy="85680"/>
                <wp:effectExtent l="38100" t="19050" r="41910" b="4826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345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D5ACF" id="Ink 545" o:spid="_x0000_s1026" type="#_x0000_t75" style="position:absolute;margin-left:419.45pt;margin-top:.9pt;width:3.45pt;height:7.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">
                <v:imagedata r:id="rId94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19FFA895" wp14:editId="7FF32C60">
                <wp:simplePos x="0" y="0"/>
                <wp:positionH relativeFrom="column">
                  <wp:posOffset>5314304</wp:posOffset>
                </wp:positionH>
                <wp:positionV relativeFrom="paragraph">
                  <wp:posOffset>5468</wp:posOffset>
                </wp:positionV>
                <wp:extent cx="15480" cy="48600"/>
                <wp:effectExtent l="38100" t="38100" r="41910" b="4699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54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35B19" id="Ink 544" o:spid="_x0000_s1026" type="#_x0000_t75" style="position:absolute;margin-left:418pt;margin-top:0;width:1.8pt;height:4.7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">
                <v:imagedata r:id="rId95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2EFA4D52" wp14:editId="537512BD">
                <wp:simplePos x="0" y="0"/>
                <wp:positionH relativeFrom="column">
                  <wp:posOffset>4381904</wp:posOffset>
                </wp:positionH>
                <wp:positionV relativeFrom="paragraph">
                  <wp:posOffset>276908</wp:posOffset>
                </wp:positionV>
                <wp:extent cx="11520" cy="9360"/>
                <wp:effectExtent l="38100" t="38100" r="45720" b="2921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1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67C97" id="Ink 515" o:spid="_x0000_s1026" type="#_x0000_t75" style="position:absolute;margin-left:344.6pt;margin-top:21.65pt;width:1.5pt;height:1.4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">
                <v:imagedata r:id="rId95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4D5CAF3B" wp14:editId="77BB4AB7">
                <wp:simplePos x="0" y="0"/>
                <wp:positionH relativeFrom="column">
                  <wp:posOffset>4264904</wp:posOffset>
                </wp:positionH>
                <wp:positionV relativeFrom="paragraph">
                  <wp:posOffset>224708</wp:posOffset>
                </wp:positionV>
                <wp:extent cx="67320" cy="5760"/>
                <wp:effectExtent l="38100" t="38100" r="46990" b="3238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67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56C78" id="Ink 514" o:spid="_x0000_s1026" type="#_x0000_t75" style="position:absolute;margin-left:335.35pt;margin-top:17.3pt;width:5.85pt;height:1.3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">
                <v:imagedata r:id="rId95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672E37FA" wp14:editId="7326686E">
                <wp:simplePos x="0" y="0"/>
                <wp:positionH relativeFrom="column">
                  <wp:posOffset>4300184</wp:posOffset>
                </wp:positionH>
                <wp:positionV relativeFrom="paragraph">
                  <wp:posOffset>196268</wp:posOffset>
                </wp:positionV>
                <wp:extent cx="13680" cy="82440"/>
                <wp:effectExtent l="38100" t="19050" r="43815" b="5143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3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3AEF7" id="Ink 513" o:spid="_x0000_s1026" type="#_x0000_t75" style="position:absolute;margin-left:338.4pt;margin-top:15pt;width:1.75pt;height:7.4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">
                <v:imagedata r:id="rId95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23813268" wp14:editId="2E778FBB">
                <wp:simplePos x="0" y="0"/>
                <wp:positionH relativeFrom="column">
                  <wp:posOffset>4175984</wp:posOffset>
                </wp:positionH>
                <wp:positionV relativeFrom="paragraph">
                  <wp:posOffset>180788</wp:posOffset>
                </wp:positionV>
                <wp:extent cx="99000" cy="101880"/>
                <wp:effectExtent l="38100" t="38100" r="34925" b="5080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99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41107" id="Ink 512" o:spid="_x0000_s1026" type="#_x0000_t75" style="position:absolute;margin-left:328.35pt;margin-top:13.85pt;width:8.45pt;height:8.8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">
                <v:imagedata r:id="rId95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3BD1CB81" wp14:editId="7A78F425">
                <wp:simplePos x="0" y="0"/>
                <wp:positionH relativeFrom="column">
                  <wp:posOffset>4098584</wp:posOffset>
                </wp:positionH>
                <wp:positionV relativeFrom="paragraph">
                  <wp:posOffset>237308</wp:posOffset>
                </wp:positionV>
                <wp:extent cx="47520" cy="151200"/>
                <wp:effectExtent l="19050" t="38100" r="48260" b="3937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475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58948" id="Ink 511" o:spid="_x0000_s1026" type="#_x0000_t75" style="position:absolute;margin-left:322.25pt;margin-top:18.25pt;width:4.65pt;height:12.8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">
                <v:imagedata r:id="rId96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0D3B18F2" wp14:editId="2F38A5CD">
                <wp:simplePos x="0" y="0"/>
                <wp:positionH relativeFrom="column">
                  <wp:posOffset>4045304</wp:posOffset>
                </wp:positionH>
                <wp:positionV relativeFrom="paragraph">
                  <wp:posOffset>231548</wp:posOffset>
                </wp:positionV>
                <wp:extent cx="9360" cy="59760"/>
                <wp:effectExtent l="38100" t="38100" r="48260" b="3556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93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D186E" id="Ink 510" o:spid="_x0000_s1026" type="#_x0000_t75" style="position:absolute;margin-left:318.1pt;margin-top:17.85pt;width:1.7pt;height:5.5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">
                <v:imagedata r:id="rId96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2B3D718E" wp14:editId="6F3A2462">
                <wp:simplePos x="0" y="0"/>
                <wp:positionH relativeFrom="column">
                  <wp:posOffset>3968264</wp:posOffset>
                </wp:positionH>
                <wp:positionV relativeFrom="paragraph">
                  <wp:posOffset>218228</wp:posOffset>
                </wp:positionV>
                <wp:extent cx="47160" cy="71280"/>
                <wp:effectExtent l="19050" t="38100" r="48260" b="4318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47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FD733" id="Ink 509" o:spid="_x0000_s1026" type="#_x0000_t75" style="position:absolute;margin-left:312pt;margin-top:16.75pt;width:4.3pt;height:6.4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">
                <v:imagedata r:id="rId96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2492AE9A" wp14:editId="2A410C1C">
                <wp:simplePos x="0" y="0"/>
                <wp:positionH relativeFrom="column">
                  <wp:posOffset>3795464</wp:posOffset>
                </wp:positionH>
                <wp:positionV relativeFrom="paragraph">
                  <wp:posOffset>250628</wp:posOffset>
                </wp:positionV>
                <wp:extent cx="42480" cy="87120"/>
                <wp:effectExtent l="38100" t="38100" r="34290" b="4635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424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F905D" id="Ink 508" o:spid="_x0000_s1026" type="#_x0000_t75" style="position:absolute;margin-left:298.5pt;margin-top:19.3pt;width:4.2pt;height:7.7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">
                <v:imagedata r:id="rId96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1C7A5090" wp14:editId="1B71553E">
                <wp:simplePos x="0" y="0"/>
                <wp:positionH relativeFrom="column">
                  <wp:posOffset>3749384</wp:posOffset>
                </wp:positionH>
                <wp:positionV relativeFrom="paragraph">
                  <wp:posOffset>225068</wp:posOffset>
                </wp:positionV>
                <wp:extent cx="36720" cy="81000"/>
                <wp:effectExtent l="38100" t="38100" r="40005" b="3365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36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6AC26" id="Ink 507" o:spid="_x0000_s1026" type="#_x0000_t75" style="position:absolute;margin-left:294.8pt;margin-top:17.3pt;width:3.75pt;height:7.2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">
                <v:imagedata r:id="rId96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5DFF673" wp14:editId="5BFE8C31">
                <wp:simplePos x="0" y="0"/>
                <wp:positionH relativeFrom="column">
                  <wp:posOffset>3653264</wp:posOffset>
                </wp:positionH>
                <wp:positionV relativeFrom="paragraph">
                  <wp:posOffset>190868</wp:posOffset>
                </wp:positionV>
                <wp:extent cx="109080" cy="7200"/>
                <wp:effectExtent l="38100" t="19050" r="43815" b="5016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09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6A05F" id="Ink 506" o:spid="_x0000_s1026" type="#_x0000_t75" style="position:absolute;margin-left:287.2pt;margin-top:14.7pt;width:9.3pt;height:1.3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">
                <v:imagedata r:id="rId97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4F551BA7" wp14:editId="0F12A612">
                <wp:simplePos x="0" y="0"/>
                <wp:positionH relativeFrom="column">
                  <wp:posOffset>3707264</wp:posOffset>
                </wp:positionH>
                <wp:positionV relativeFrom="paragraph">
                  <wp:posOffset>217868</wp:posOffset>
                </wp:positionV>
                <wp:extent cx="12960" cy="43560"/>
                <wp:effectExtent l="38100" t="38100" r="44450" b="3302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29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C16A7" id="Ink 505" o:spid="_x0000_s1026" type="#_x0000_t75" style="position:absolute;margin-left:291.45pt;margin-top:16.7pt;width:1.75pt;height:4.3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">
                <v:imagedata r:id="rId97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5979B031" wp14:editId="2C6935B9">
                <wp:simplePos x="0" y="0"/>
                <wp:positionH relativeFrom="column">
                  <wp:posOffset>3676304</wp:posOffset>
                </wp:positionH>
                <wp:positionV relativeFrom="paragraph">
                  <wp:posOffset>212828</wp:posOffset>
                </wp:positionV>
                <wp:extent cx="14760" cy="48600"/>
                <wp:effectExtent l="38100" t="38100" r="42545" b="4699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47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BA59A" id="Ink 504" o:spid="_x0000_s1026" type="#_x0000_t75" style="position:absolute;margin-left:289.1pt;margin-top:16.4pt;width:1.8pt;height:4.6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">
                <v:imagedata r:id="rId97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5B3EBF97" wp14:editId="1148E557">
                <wp:simplePos x="0" y="0"/>
                <wp:positionH relativeFrom="column">
                  <wp:posOffset>3547784</wp:posOffset>
                </wp:positionH>
                <wp:positionV relativeFrom="paragraph">
                  <wp:posOffset>284108</wp:posOffset>
                </wp:positionV>
                <wp:extent cx="14400" cy="19800"/>
                <wp:effectExtent l="38100" t="38100" r="43180" b="3746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44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D1D7F" id="Ink 503" o:spid="_x0000_s1026" type="#_x0000_t75" style="position:absolute;margin-left:278.9pt;margin-top:22.2pt;width:1.75pt;height:2.1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">
                <v:imagedata r:id="rId97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3492FA25" wp14:editId="0593387C">
                <wp:simplePos x="0" y="0"/>
                <wp:positionH relativeFrom="column">
                  <wp:posOffset>3545624</wp:posOffset>
                </wp:positionH>
                <wp:positionV relativeFrom="paragraph">
                  <wp:posOffset>238388</wp:posOffset>
                </wp:positionV>
                <wp:extent cx="2880" cy="9360"/>
                <wp:effectExtent l="38100" t="19050" r="35560" b="4826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2ACD0" id="Ink 502" o:spid="_x0000_s1026" type="#_x0000_t75" style="position:absolute;margin-left:278.7pt;margin-top:18.3pt;width:1.25pt;height:1.4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">
                <v:imagedata r:id="rId97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7BEA94C1" wp14:editId="7159BAA7">
                <wp:simplePos x="0" y="0"/>
                <wp:positionH relativeFrom="column">
                  <wp:posOffset>3422864</wp:posOffset>
                </wp:positionH>
                <wp:positionV relativeFrom="paragraph">
                  <wp:posOffset>225068</wp:posOffset>
                </wp:positionV>
                <wp:extent cx="54000" cy="176400"/>
                <wp:effectExtent l="38100" t="38100" r="41275" b="3365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540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7F13D" id="Ink 501" o:spid="_x0000_s1026" type="#_x0000_t75" style="position:absolute;margin-left:269.05pt;margin-top:17.3pt;width:5.15pt;height:14.7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">
                <v:imagedata r:id="rId98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1A5A9354" wp14:editId="1FD2BE55">
                <wp:simplePos x="0" y="0"/>
                <wp:positionH relativeFrom="column">
                  <wp:posOffset>3313064</wp:posOffset>
                </wp:positionH>
                <wp:positionV relativeFrom="paragraph">
                  <wp:posOffset>235868</wp:posOffset>
                </wp:positionV>
                <wp:extent cx="72360" cy="76680"/>
                <wp:effectExtent l="38100" t="38100" r="42545" b="3810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723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A236B" id="Ink 500" o:spid="_x0000_s1026" type="#_x0000_t75" style="position:absolute;margin-left:260.4pt;margin-top:18.1pt;width:6.4pt;height:6.9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">
                <v:imagedata r:id="rId98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72DC7AEC" wp14:editId="0F64AAD8">
                <wp:simplePos x="0" y="0"/>
                <wp:positionH relativeFrom="column">
                  <wp:posOffset>3265904</wp:posOffset>
                </wp:positionH>
                <wp:positionV relativeFrom="paragraph">
                  <wp:posOffset>215348</wp:posOffset>
                </wp:positionV>
                <wp:extent cx="6480" cy="9000"/>
                <wp:effectExtent l="38100" t="19050" r="31750" b="4826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6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1718B" id="Ink 499" o:spid="_x0000_s1026" type="#_x0000_t75" style="position:absolute;margin-left:256.75pt;margin-top:16.55pt;width:1.1pt;height:1.3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">
                <v:imagedata r:id="rId98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23FAE4BB" wp14:editId="6B259F9D">
                <wp:simplePos x="0" y="0"/>
                <wp:positionH relativeFrom="column">
                  <wp:posOffset>3268424</wp:posOffset>
                </wp:positionH>
                <wp:positionV relativeFrom="paragraph">
                  <wp:posOffset>252068</wp:posOffset>
                </wp:positionV>
                <wp:extent cx="14760" cy="51480"/>
                <wp:effectExtent l="38100" t="38100" r="42545" b="4381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47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1DC08" id="Ink 498" o:spid="_x0000_s1026" type="#_x0000_t75" style="position:absolute;margin-left:256.9pt;margin-top:19.5pt;width:1.95pt;height:4.7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">
                <v:imagedata r:id="rId98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D694765" wp14:editId="6AE49CD2">
                <wp:simplePos x="0" y="0"/>
                <wp:positionH relativeFrom="column">
                  <wp:posOffset>3169064</wp:posOffset>
                </wp:positionH>
                <wp:positionV relativeFrom="paragraph">
                  <wp:posOffset>252428</wp:posOffset>
                </wp:positionV>
                <wp:extent cx="88200" cy="7200"/>
                <wp:effectExtent l="19050" t="38100" r="45720" b="3111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88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CB21E" id="Ink 497" o:spid="_x0000_s1026" type="#_x0000_t75" style="position:absolute;margin-left:249.1pt;margin-top:19.75pt;width:7.6pt;height:1.1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">
                <v:imagedata r:id="rId98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5F6107CB" wp14:editId="2874D8FB">
                <wp:simplePos x="0" y="0"/>
                <wp:positionH relativeFrom="column">
                  <wp:posOffset>3202904</wp:posOffset>
                </wp:positionH>
                <wp:positionV relativeFrom="paragraph">
                  <wp:posOffset>219308</wp:posOffset>
                </wp:positionV>
                <wp:extent cx="9720" cy="82800"/>
                <wp:effectExtent l="38100" t="19050" r="47625" b="5080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97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CCCBC" id="Ink 496" o:spid="_x0000_s1026" type="#_x0000_t75" style="position:absolute;margin-left:251.75pt;margin-top:16.8pt;width:1.6pt;height:7.3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">
                <v:imagedata r:id="rId99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25B4CDAE" wp14:editId="24436467">
                <wp:simplePos x="0" y="0"/>
                <wp:positionH relativeFrom="column">
                  <wp:posOffset>3120824</wp:posOffset>
                </wp:positionH>
                <wp:positionV relativeFrom="paragraph">
                  <wp:posOffset>229748</wp:posOffset>
                </wp:positionV>
                <wp:extent cx="48240" cy="72720"/>
                <wp:effectExtent l="19050" t="38100" r="47625" b="4191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482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212B8" id="Ink 495" o:spid="_x0000_s1026" type="#_x0000_t75" style="position:absolute;margin-left:245.3pt;margin-top:17.65pt;width:4.45pt;height:6.6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">
                <v:imagedata r:id="rId99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486F953D" wp14:editId="7BBD2C7C">
                <wp:simplePos x="0" y="0"/>
                <wp:positionH relativeFrom="column">
                  <wp:posOffset>3023624</wp:posOffset>
                </wp:positionH>
                <wp:positionV relativeFrom="paragraph">
                  <wp:posOffset>231908</wp:posOffset>
                </wp:positionV>
                <wp:extent cx="98640" cy="71640"/>
                <wp:effectExtent l="38100" t="38100" r="34925" b="4318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98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56A1B" id="Ink 494" o:spid="_x0000_s1026" type="#_x0000_t75" style="position:absolute;margin-left:237.65pt;margin-top:17.8pt;width:8.35pt;height:6.5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">
                <v:imagedata r:id="rId99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23607D65" wp14:editId="47B75858">
                <wp:simplePos x="0" y="0"/>
                <wp:positionH relativeFrom="column">
                  <wp:posOffset>2955584</wp:posOffset>
                </wp:positionH>
                <wp:positionV relativeFrom="paragraph">
                  <wp:posOffset>227228</wp:posOffset>
                </wp:positionV>
                <wp:extent cx="66960" cy="7560"/>
                <wp:effectExtent l="38100" t="19050" r="47625" b="5016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66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04BAE" id="Ink 493" o:spid="_x0000_s1026" type="#_x0000_t75" style="position:absolute;margin-left:232.25pt;margin-top:17.45pt;width:5.9pt;height:1.6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">
                <v:imagedata r:id="rId99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5FC4FAD6" wp14:editId="22D7DFE7">
                <wp:simplePos x="0" y="0"/>
                <wp:positionH relativeFrom="column">
                  <wp:posOffset>2970344</wp:posOffset>
                </wp:positionH>
                <wp:positionV relativeFrom="paragraph">
                  <wp:posOffset>184748</wp:posOffset>
                </wp:positionV>
                <wp:extent cx="24840" cy="110160"/>
                <wp:effectExtent l="38100" t="38100" r="32385" b="4254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4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0144C" id="Ink 492" o:spid="_x0000_s1026" type="#_x0000_t75" style="position:absolute;margin-left:233.55pt;margin-top:14.2pt;width:2.75pt;height:9.4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">
                <v:imagedata r:id="rId99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4EB55392" wp14:editId="1D53D9CA">
                <wp:simplePos x="0" y="0"/>
                <wp:positionH relativeFrom="column">
                  <wp:posOffset>2870264</wp:posOffset>
                </wp:positionH>
                <wp:positionV relativeFrom="paragraph">
                  <wp:posOffset>202028</wp:posOffset>
                </wp:positionV>
                <wp:extent cx="65520" cy="99720"/>
                <wp:effectExtent l="38100" t="38100" r="48895" b="3365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65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9C0CF" id="Ink 491" o:spid="_x0000_s1026" type="#_x0000_t75" style="position:absolute;margin-left:225.55pt;margin-top:15.45pt;width:6.05pt;height:8.7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">
                <v:imagedata r:id="rId100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34D6D461" wp14:editId="309E5758">
                <wp:simplePos x="0" y="0"/>
                <wp:positionH relativeFrom="column">
                  <wp:posOffset>3680264</wp:posOffset>
                </wp:positionH>
                <wp:positionV relativeFrom="paragraph">
                  <wp:posOffset>30308</wp:posOffset>
                </wp:positionV>
                <wp:extent cx="6840" cy="77040"/>
                <wp:effectExtent l="19050" t="38100" r="50800" b="3746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68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9B25F" id="Ink 478" o:spid="_x0000_s1026" type="#_x0000_t75" style="position:absolute;margin-left:289.35pt;margin-top:2.05pt;width:1.5pt;height:6.8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">
                <v:imagedata r:id="rId100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45899719" wp14:editId="4A76628A">
                <wp:simplePos x="0" y="0"/>
                <wp:positionH relativeFrom="column">
                  <wp:posOffset>3544184</wp:posOffset>
                </wp:positionH>
                <wp:positionV relativeFrom="paragraph">
                  <wp:posOffset>61628</wp:posOffset>
                </wp:positionV>
                <wp:extent cx="74880" cy="5040"/>
                <wp:effectExtent l="38100" t="38100" r="40005" b="3365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74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A44F3" id="Ink 477" o:spid="_x0000_s1026" type="#_x0000_t75" style="position:absolute;margin-left:278.6pt;margin-top:4.5pt;width:6.6pt;height:1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">
                <v:imagedata r:id="rId100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3AAF1469" wp14:editId="69AED689">
                <wp:simplePos x="0" y="0"/>
                <wp:positionH relativeFrom="column">
                  <wp:posOffset>3454544</wp:posOffset>
                </wp:positionH>
                <wp:positionV relativeFrom="paragraph">
                  <wp:posOffset>92588</wp:posOffset>
                </wp:positionV>
                <wp:extent cx="2520" cy="5040"/>
                <wp:effectExtent l="38100" t="38100" r="36195" b="3365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2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A82D1" id="Ink 476" o:spid="_x0000_s1026" type="#_x0000_t75" style="position:absolute;margin-left:271.5pt;margin-top:6.85pt;width:1.2pt;height:1.4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">
                <v:imagedata r:id="rId100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7369302A" wp14:editId="2569B8C4">
                <wp:simplePos x="0" y="0"/>
                <wp:positionH relativeFrom="column">
                  <wp:posOffset>3438704</wp:posOffset>
                </wp:positionH>
                <wp:positionV relativeFrom="paragraph">
                  <wp:posOffset>49748</wp:posOffset>
                </wp:positionV>
                <wp:extent cx="6840" cy="5400"/>
                <wp:effectExtent l="19050" t="38100" r="50800" b="3302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6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66F96" id="Ink 475" o:spid="_x0000_s1026" type="#_x0000_t75" style="position:absolute;margin-left:270.3pt;margin-top:3.45pt;width:1.45pt;height:1.1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">
                <v:imagedata r:id="rId100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63E1F445" wp14:editId="6E64D654">
                <wp:simplePos x="0" y="0"/>
                <wp:positionH relativeFrom="column">
                  <wp:posOffset>3305864</wp:posOffset>
                </wp:positionH>
                <wp:positionV relativeFrom="paragraph">
                  <wp:posOffset>42908</wp:posOffset>
                </wp:positionV>
                <wp:extent cx="87840" cy="64080"/>
                <wp:effectExtent l="38100" t="38100" r="45720" b="5080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878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3997F" id="Ink 474" o:spid="_x0000_s1026" type="#_x0000_t75" style="position:absolute;margin-left:259.85pt;margin-top:2.95pt;width:7.6pt;height:6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">
                <v:imagedata r:id="rId101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2D7F377F" wp14:editId="0480DB08">
                <wp:simplePos x="0" y="0"/>
                <wp:positionH relativeFrom="column">
                  <wp:posOffset>3230984</wp:posOffset>
                </wp:positionH>
                <wp:positionV relativeFrom="paragraph">
                  <wp:posOffset>43268</wp:posOffset>
                </wp:positionV>
                <wp:extent cx="46800" cy="57960"/>
                <wp:effectExtent l="19050" t="38100" r="48895" b="3746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468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8B7E3" id="Ink 473" o:spid="_x0000_s1026" type="#_x0000_t75" style="position:absolute;margin-left:253.95pt;margin-top:2.95pt;width:4.35pt;height:5.4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">
                <v:imagedata r:id="rId101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5E5F77DA" wp14:editId="0F85DE02">
                <wp:simplePos x="0" y="0"/>
                <wp:positionH relativeFrom="column">
                  <wp:posOffset>3149984</wp:posOffset>
                </wp:positionH>
                <wp:positionV relativeFrom="paragraph">
                  <wp:posOffset>59468</wp:posOffset>
                </wp:positionV>
                <wp:extent cx="66600" cy="5760"/>
                <wp:effectExtent l="38100" t="38100" r="29210" b="3238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6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02A55" id="Ink 472" o:spid="_x0000_s1026" type="#_x0000_t75" style="position:absolute;margin-left:247.6pt;margin-top:4.25pt;width:5.85pt;height:1.2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">
                <v:imagedata r:id="rId101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1DA2B737" wp14:editId="065B6D36">
                <wp:simplePos x="0" y="0"/>
                <wp:positionH relativeFrom="column">
                  <wp:posOffset>3167624</wp:posOffset>
                </wp:positionH>
                <wp:positionV relativeFrom="paragraph">
                  <wp:posOffset>33908</wp:posOffset>
                </wp:positionV>
                <wp:extent cx="11520" cy="65520"/>
                <wp:effectExtent l="38100" t="38100" r="45720" b="4889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15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9C60C" id="Ink 471" o:spid="_x0000_s1026" type="#_x0000_t75" style="position:absolute;margin-left:248.95pt;margin-top:2.3pt;width:1.8pt;height:5.9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">
                <v:imagedata r:id="rId101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7C7954E1" wp14:editId="55BA38A5">
                <wp:simplePos x="0" y="0"/>
                <wp:positionH relativeFrom="column">
                  <wp:posOffset>3044864</wp:posOffset>
                </wp:positionH>
                <wp:positionV relativeFrom="paragraph">
                  <wp:posOffset>37868</wp:posOffset>
                </wp:positionV>
                <wp:extent cx="83880" cy="72000"/>
                <wp:effectExtent l="38100" t="38100" r="30480" b="4254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838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4159E" id="Ink 470" o:spid="_x0000_s1026" type="#_x0000_t75" style="position:absolute;margin-left:239.3pt;margin-top:2.55pt;width:7.25pt;height:6.5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">
                <v:imagedata r:id="rId101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641BE3FC" wp14:editId="1D0636C8">
                <wp:simplePos x="0" y="0"/>
                <wp:positionH relativeFrom="column">
                  <wp:posOffset>2969624</wp:posOffset>
                </wp:positionH>
                <wp:positionV relativeFrom="paragraph">
                  <wp:posOffset>41108</wp:posOffset>
                </wp:positionV>
                <wp:extent cx="69120" cy="61920"/>
                <wp:effectExtent l="38100" t="38100" r="45720" b="3365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691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35503" id="Ink 469" o:spid="_x0000_s1026" type="#_x0000_t75" style="position:absolute;margin-left:233.4pt;margin-top:2.8pt;width:6.1pt;height:5.8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">
                <v:imagedata r:id="rId102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12705047" wp14:editId="79C4816A">
                <wp:simplePos x="0" y="0"/>
                <wp:positionH relativeFrom="column">
                  <wp:posOffset>2890784</wp:posOffset>
                </wp:positionH>
                <wp:positionV relativeFrom="paragraph">
                  <wp:posOffset>32468</wp:posOffset>
                </wp:positionV>
                <wp:extent cx="73080" cy="83880"/>
                <wp:effectExtent l="38100" t="19050" r="41275" b="4953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730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57272" id="Ink 468" o:spid="_x0000_s1026" type="#_x0000_t75" style="position:absolute;margin-left:227.15pt;margin-top:2.1pt;width:6.35pt;height:7.4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">
                <v:imagedata r:id="rId1023" o:title=""/>
              </v:shape>
            </w:pict>
          </mc:Fallback>
        </mc:AlternateContent>
      </w:r>
      <w:r w:rsidR="00755F46" w:rsidRPr="00C5784B">
        <w:rPr>
          <w:szCs w:val="24"/>
        </w:rPr>
        <w:t xml:space="preserve">Sketch   </w:t>
      </w:r>
      <m:oMath>
        <m:r>
          <w:rPr>
            <w:rFonts w:ascii="Cambria Math" w:hAnsi="Cambria Math"/>
            <w:szCs w:val="24"/>
          </w:rPr>
          <m:t>y=2sin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n>
                </m:f>
              </m:e>
            </m:d>
          </m:e>
        </m:d>
        <m:r>
          <w:rPr>
            <w:rFonts w:ascii="Cambria Math" w:hAnsi="Cambria Math"/>
            <w:szCs w:val="24"/>
          </w:rPr>
          <m:t>-1</m:t>
        </m:r>
      </m:oMath>
      <w:r w:rsidR="00755F46" w:rsidRPr="00C5784B">
        <w:rPr>
          <w:szCs w:val="24"/>
        </w:rPr>
        <w:t>.</w:t>
      </w:r>
    </w:p>
    <w:p w14:paraId="5F1F7832" w14:textId="77777777" w:rsidR="00755F46" w:rsidRPr="00C5784B" w:rsidRDefault="008542B2" w:rsidP="00755F4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02A5C69C" wp14:editId="2CC0EEF8">
                <wp:simplePos x="0" y="0"/>
                <wp:positionH relativeFrom="column">
                  <wp:posOffset>5253824</wp:posOffset>
                </wp:positionH>
                <wp:positionV relativeFrom="paragraph">
                  <wp:posOffset>2116988</wp:posOffset>
                </wp:positionV>
                <wp:extent cx="5400" cy="2880"/>
                <wp:effectExtent l="57150" t="57150" r="71120" b="7366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5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1AB08" id="Ink 669" o:spid="_x0000_s1026" type="#_x0000_t75" style="position:absolute;margin-left:412.25pt;margin-top:165.25pt;width:3.3pt;height:2.9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">
                <v:imagedata r:id="rId102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009C5E97" wp14:editId="09E57DB5">
                <wp:simplePos x="0" y="0"/>
                <wp:positionH relativeFrom="column">
                  <wp:posOffset>5042144</wp:posOffset>
                </wp:positionH>
                <wp:positionV relativeFrom="paragraph">
                  <wp:posOffset>2091428</wp:posOffset>
                </wp:positionV>
                <wp:extent cx="14040" cy="18360"/>
                <wp:effectExtent l="57150" t="57150" r="62230" b="5842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4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F0757" id="Ink 665" o:spid="_x0000_s1026" type="#_x0000_t75" style="position:absolute;margin-left:395.6pt;margin-top:163.2pt;width:3.15pt;height:3.6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">
                <v:imagedata r:id="rId102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44143ABB" wp14:editId="571E0331">
                <wp:simplePos x="0" y="0"/>
                <wp:positionH relativeFrom="column">
                  <wp:posOffset>4238624</wp:posOffset>
                </wp:positionH>
                <wp:positionV relativeFrom="paragraph">
                  <wp:posOffset>2129948</wp:posOffset>
                </wp:positionV>
                <wp:extent cx="5040" cy="15840"/>
                <wp:effectExtent l="57150" t="57150" r="71755" b="6096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5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8661F" id="Ink 657" o:spid="_x0000_s1026" type="#_x0000_t75" style="position:absolute;margin-left:332.05pt;margin-top:166.2pt;width:3.65pt;height:3.4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">
                <v:imagedata r:id="rId102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356D5C7F" wp14:editId="3F824AFB">
                <wp:simplePos x="0" y="0"/>
                <wp:positionH relativeFrom="column">
                  <wp:posOffset>5029904</wp:posOffset>
                </wp:positionH>
                <wp:positionV relativeFrom="paragraph">
                  <wp:posOffset>199988</wp:posOffset>
                </wp:positionV>
                <wp:extent cx="173520" cy="18720"/>
                <wp:effectExtent l="57150" t="38100" r="55245" b="5778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735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5784B" id="Ink 647" o:spid="_x0000_s1026" type="#_x0000_t75" style="position:absolute;margin-left:394.6pt;margin-top:14.4pt;width:15.9pt;height:4.2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">
                <v:imagedata r:id="rId103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048346AB" wp14:editId="3B3ACC89">
                <wp:simplePos x="0" y="0"/>
                <wp:positionH relativeFrom="column">
                  <wp:posOffset>5110184</wp:posOffset>
                </wp:positionH>
                <wp:positionV relativeFrom="paragraph">
                  <wp:posOffset>220868</wp:posOffset>
                </wp:positionV>
                <wp:extent cx="10440" cy="91080"/>
                <wp:effectExtent l="57150" t="38100" r="66040" b="6159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04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1FFBC" id="Ink 646" o:spid="_x0000_s1026" type="#_x0000_t75" style="position:absolute;margin-left:400.95pt;margin-top:16.05pt;width:3.45pt;height:9.9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">
                <v:imagedata r:id="rId103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59C5895F" wp14:editId="0A33E70B">
                <wp:simplePos x="0" y="0"/>
                <wp:positionH relativeFrom="column">
                  <wp:posOffset>5056904</wp:posOffset>
                </wp:positionH>
                <wp:positionV relativeFrom="paragraph">
                  <wp:posOffset>217628</wp:posOffset>
                </wp:positionV>
                <wp:extent cx="23040" cy="109080"/>
                <wp:effectExtent l="57150" t="57150" r="53340" b="6286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230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C2CE2" id="Ink 645" o:spid="_x0000_s1026" type="#_x0000_t75" style="position:absolute;margin-left:396.75pt;margin-top:15.7pt;width:4.05pt;height:11.5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">
                <v:imagedata r:id="rId103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04334932" wp14:editId="3E8BBF7B">
                <wp:simplePos x="0" y="0"/>
                <wp:positionH relativeFrom="column">
                  <wp:posOffset>4959344</wp:posOffset>
                </wp:positionH>
                <wp:positionV relativeFrom="paragraph">
                  <wp:posOffset>187748</wp:posOffset>
                </wp:positionV>
                <wp:extent cx="23400" cy="138960"/>
                <wp:effectExtent l="57150" t="57150" r="53340" b="7112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234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6802E" id="Ink 644" o:spid="_x0000_s1026" type="#_x0000_t75" style="position:absolute;margin-left:389.05pt;margin-top:13.35pt;width:4pt;height:13.9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">
                <v:imagedata r:id="rId103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123DB3FE" wp14:editId="642ED6BC">
                <wp:simplePos x="0" y="0"/>
                <wp:positionH relativeFrom="column">
                  <wp:posOffset>4889144</wp:posOffset>
                </wp:positionH>
                <wp:positionV relativeFrom="paragraph">
                  <wp:posOffset>192788</wp:posOffset>
                </wp:positionV>
                <wp:extent cx="121320" cy="83160"/>
                <wp:effectExtent l="57150" t="57150" r="50165" b="6985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213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1CDB9" id="Ink 643" o:spid="_x0000_s1026" type="#_x0000_t75" style="position:absolute;margin-left:383.5pt;margin-top:13.75pt;width:12pt;height:9.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">
                <v:imagedata r:id="rId103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73F0E4BA" wp14:editId="7B83AC20">
                <wp:simplePos x="0" y="0"/>
                <wp:positionH relativeFrom="column">
                  <wp:posOffset>4697264</wp:posOffset>
                </wp:positionH>
                <wp:positionV relativeFrom="paragraph">
                  <wp:posOffset>285308</wp:posOffset>
                </wp:positionV>
                <wp:extent cx="92880" cy="13320"/>
                <wp:effectExtent l="57150" t="38100" r="59690" b="6350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92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D36D2" id="Ink 642" o:spid="_x0000_s1026" type="#_x0000_t75" style="position:absolute;margin-left:368.4pt;margin-top:21.5pt;width:9.55pt;height:3.5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">
                <v:imagedata r:id="rId104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056F51DF" wp14:editId="1AA4906F">
                <wp:simplePos x="0" y="0"/>
                <wp:positionH relativeFrom="column">
                  <wp:posOffset>4696544</wp:posOffset>
                </wp:positionH>
                <wp:positionV relativeFrom="paragraph">
                  <wp:posOffset>244268</wp:posOffset>
                </wp:positionV>
                <wp:extent cx="88200" cy="3960"/>
                <wp:effectExtent l="57150" t="57150" r="64770" b="7239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882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7D98B" id="Ink 641" o:spid="_x0000_s1026" type="#_x0000_t75" style="position:absolute;margin-left:368.35pt;margin-top:17.8pt;width:9.15pt;height:3.2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">
                <v:imagedata r:id="rId104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3645C38C" wp14:editId="2D6BA7CE">
                <wp:simplePos x="0" y="0"/>
                <wp:positionH relativeFrom="column">
                  <wp:posOffset>4460024</wp:posOffset>
                </wp:positionH>
                <wp:positionV relativeFrom="paragraph">
                  <wp:posOffset>176948</wp:posOffset>
                </wp:positionV>
                <wp:extent cx="138600" cy="159480"/>
                <wp:effectExtent l="57150" t="57150" r="52070" b="6921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1386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B66E5" id="Ink 640" o:spid="_x0000_s1026" type="#_x0000_t75" style="position:absolute;margin-left:349.75pt;margin-top:12.5pt;width:12.9pt;height:15.4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">
                <v:imagedata r:id="rId104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16114A6D" wp14:editId="3061011B">
                <wp:simplePos x="0" y="0"/>
                <wp:positionH relativeFrom="column">
                  <wp:posOffset>4294064</wp:posOffset>
                </wp:positionH>
                <wp:positionV relativeFrom="paragraph">
                  <wp:posOffset>251108</wp:posOffset>
                </wp:positionV>
                <wp:extent cx="96480" cy="93240"/>
                <wp:effectExtent l="38100" t="57150" r="37465" b="5969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964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631C9" id="Ink 639" o:spid="_x0000_s1026" type="#_x0000_t75" style="position:absolute;margin-left:336.65pt;margin-top:18.3pt;width:10.55pt;height:10.3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">
                <v:imagedata r:id="rId104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1474238E" wp14:editId="4684C1A6">
                <wp:simplePos x="0" y="0"/>
                <wp:positionH relativeFrom="column">
                  <wp:posOffset>4233584</wp:posOffset>
                </wp:positionH>
                <wp:positionV relativeFrom="paragraph">
                  <wp:posOffset>259748</wp:posOffset>
                </wp:positionV>
                <wp:extent cx="22320" cy="78840"/>
                <wp:effectExtent l="38100" t="57150" r="53975" b="7366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223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1515F" id="Ink 638" o:spid="_x0000_s1026" type="#_x0000_t75" style="position:absolute;margin-left:331.9pt;margin-top:19pt;width:3.8pt;height:9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">
                <v:imagedata r:id="rId104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6E05C695" wp14:editId="6EA034B1">
                <wp:simplePos x="0" y="0"/>
                <wp:positionH relativeFrom="column">
                  <wp:posOffset>4118384</wp:posOffset>
                </wp:positionH>
                <wp:positionV relativeFrom="paragraph">
                  <wp:posOffset>255788</wp:posOffset>
                </wp:positionV>
                <wp:extent cx="77040" cy="87480"/>
                <wp:effectExtent l="57150" t="57150" r="37465" b="6540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770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B8449" id="Ink 637" o:spid="_x0000_s1026" type="#_x0000_t75" style="position:absolute;margin-left:322.85pt;margin-top:18.7pt;width:8.15pt;height:9.8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">
                <v:imagedata r:id="rId105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1312602B" wp14:editId="42FFFA75">
                <wp:simplePos x="0" y="0"/>
                <wp:positionH relativeFrom="column">
                  <wp:posOffset>3997424</wp:posOffset>
                </wp:positionH>
                <wp:positionV relativeFrom="paragraph">
                  <wp:posOffset>247508</wp:posOffset>
                </wp:positionV>
                <wp:extent cx="103320" cy="93240"/>
                <wp:effectExtent l="57150" t="57150" r="30480" b="5969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03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A0F51" id="Ink 636" o:spid="_x0000_s1026" type="#_x0000_t75" style="position:absolute;margin-left:313.3pt;margin-top:18.05pt;width:10.3pt;height:10.3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">
                <v:imagedata r:id="rId105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7138341E" wp14:editId="14344608">
                <wp:simplePos x="0" y="0"/>
                <wp:positionH relativeFrom="column">
                  <wp:posOffset>3840464</wp:posOffset>
                </wp:positionH>
                <wp:positionV relativeFrom="paragraph">
                  <wp:posOffset>216908</wp:posOffset>
                </wp:positionV>
                <wp:extent cx="107280" cy="98640"/>
                <wp:effectExtent l="38100" t="57150" r="45720" b="7302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07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2FF13" id="Ink 635" o:spid="_x0000_s1026" type="#_x0000_t75" style="position:absolute;margin-left:301pt;margin-top:15.65pt;width:11.35pt;height:10.7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">
                <v:imagedata r:id="rId105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346F605F" wp14:editId="2FD0F095">
                <wp:simplePos x="0" y="0"/>
                <wp:positionH relativeFrom="column">
                  <wp:posOffset>3867824</wp:posOffset>
                </wp:positionH>
                <wp:positionV relativeFrom="paragraph">
                  <wp:posOffset>253628</wp:posOffset>
                </wp:positionV>
                <wp:extent cx="7560" cy="113040"/>
                <wp:effectExtent l="38100" t="57150" r="69215" b="7747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7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76525" id="Ink 634" o:spid="_x0000_s1026" type="#_x0000_t75" style="position:absolute;margin-left:302.95pt;margin-top:18.5pt;width:3.85pt;height:11.7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">
                <v:imagedata r:id="rId105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7DAA5652" wp14:editId="0ABE91F6">
                <wp:simplePos x="0" y="0"/>
                <wp:positionH relativeFrom="column">
                  <wp:posOffset>6011984</wp:posOffset>
                </wp:positionH>
                <wp:positionV relativeFrom="paragraph">
                  <wp:posOffset>423548</wp:posOffset>
                </wp:positionV>
                <wp:extent cx="78480" cy="128160"/>
                <wp:effectExtent l="57150" t="38100" r="17145" b="6286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784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BD596" id="Ink 633" o:spid="_x0000_s1026" type="#_x0000_t75" style="position:absolute;margin-left:472.3pt;margin-top:32pt;width:8.75pt;height:12.5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">
                <v:imagedata r:id="rId105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4BF23BBF" wp14:editId="26EADCC3">
                <wp:simplePos x="0" y="0"/>
                <wp:positionH relativeFrom="column">
                  <wp:posOffset>3256184</wp:posOffset>
                </wp:positionH>
                <wp:positionV relativeFrom="paragraph">
                  <wp:posOffset>451628</wp:posOffset>
                </wp:positionV>
                <wp:extent cx="2802960" cy="37440"/>
                <wp:effectExtent l="57150" t="57150" r="0" b="5842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28029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FC402" id="Ink 632" o:spid="_x0000_s1026" type="#_x0000_t75" style="position:absolute;margin-left:254.95pt;margin-top:34.1pt;width:222.75pt;height:5.7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">
                <v:imagedata r:id="rId106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1B23FE88" wp14:editId="4EE86B24">
                <wp:simplePos x="0" y="0"/>
                <wp:positionH relativeFrom="column">
                  <wp:posOffset>3212984</wp:posOffset>
                </wp:positionH>
                <wp:positionV relativeFrom="paragraph">
                  <wp:posOffset>381788</wp:posOffset>
                </wp:positionV>
                <wp:extent cx="104760" cy="155520"/>
                <wp:effectExtent l="57150" t="57150" r="67310" b="7366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1047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635C2" id="Ink 631" o:spid="_x0000_s1026" type="#_x0000_t75" style="position:absolute;margin-left:251.55pt;margin-top:28.6pt;width:11.15pt;height:15.0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">
                <v:imagedata r:id="rId106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456325B6" wp14:editId="07AA8499">
                <wp:simplePos x="0" y="0"/>
                <wp:positionH relativeFrom="column">
                  <wp:posOffset>1845704</wp:posOffset>
                </wp:positionH>
                <wp:positionV relativeFrom="paragraph">
                  <wp:posOffset>721988</wp:posOffset>
                </wp:positionV>
                <wp:extent cx="149400" cy="18720"/>
                <wp:effectExtent l="57150" t="38100" r="60325" b="5778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494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F512F" id="Ink 630" o:spid="_x0000_s1026" type="#_x0000_t75" style="position:absolute;margin-left:143.9pt;margin-top:56.3pt;width:13.75pt;height:3.4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">
                <v:imagedata r:id="rId106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33AD8E04" wp14:editId="242DFE48">
                <wp:simplePos x="0" y="0"/>
                <wp:positionH relativeFrom="column">
                  <wp:posOffset>1883864</wp:posOffset>
                </wp:positionH>
                <wp:positionV relativeFrom="paragraph">
                  <wp:posOffset>615068</wp:posOffset>
                </wp:positionV>
                <wp:extent cx="24840" cy="113400"/>
                <wp:effectExtent l="38100" t="57150" r="70485" b="5842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248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02D5A" id="Ink 629" o:spid="_x0000_s1026" type="#_x0000_t75" style="position:absolute;margin-left:146.9pt;margin-top:47pt;width:4.85pt;height:11.9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">
                <v:imagedata r:id="rId106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1380C6EF" wp14:editId="4E5C69D5">
                <wp:simplePos x="0" y="0"/>
                <wp:positionH relativeFrom="column">
                  <wp:posOffset>1721864</wp:posOffset>
                </wp:positionH>
                <wp:positionV relativeFrom="paragraph">
                  <wp:posOffset>689228</wp:posOffset>
                </wp:positionV>
                <wp:extent cx="88920" cy="3240"/>
                <wp:effectExtent l="57150" t="57150" r="44450" b="7302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88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D6FDF" id="Ink 628" o:spid="_x0000_s1026" type="#_x0000_t75" style="position:absolute;margin-left:134.15pt;margin-top:52.8pt;width:9.05pt;height:3.1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">
                <v:imagedata r:id="rId106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4A54F442" wp14:editId="382B66B0">
                <wp:simplePos x="0" y="0"/>
                <wp:positionH relativeFrom="column">
                  <wp:posOffset>1711424</wp:posOffset>
                </wp:positionH>
                <wp:positionV relativeFrom="paragraph">
                  <wp:posOffset>643508</wp:posOffset>
                </wp:positionV>
                <wp:extent cx="76680" cy="6120"/>
                <wp:effectExtent l="57150" t="57150" r="57150" b="7048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76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F1987" id="Ink 627" o:spid="_x0000_s1026" type="#_x0000_t75" style="position:absolute;margin-left:133.3pt;margin-top:49.1pt;width:8.2pt;height:3.6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">
                <v:imagedata r:id="rId107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740F3830" wp14:editId="06EB89DE">
                <wp:simplePos x="0" y="0"/>
                <wp:positionH relativeFrom="column">
                  <wp:posOffset>2111744</wp:posOffset>
                </wp:positionH>
                <wp:positionV relativeFrom="paragraph">
                  <wp:posOffset>433988</wp:posOffset>
                </wp:positionV>
                <wp:extent cx="62640" cy="104400"/>
                <wp:effectExtent l="57150" t="57150" r="52070" b="6731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626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75BB1" id="Ink 626" o:spid="_x0000_s1026" type="#_x0000_t75" style="position:absolute;margin-left:164.85pt;margin-top:32.7pt;width:7.05pt;height:11.1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">
                <v:imagedata r:id="rId107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1514CA04" wp14:editId="5996B00D">
                <wp:simplePos x="0" y="0"/>
                <wp:positionH relativeFrom="column">
                  <wp:posOffset>1972784</wp:posOffset>
                </wp:positionH>
                <wp:positionV relativeFrom="paragraph">
                  <wp:posOffset>354788</wp:posOffset>
                </wp:positionV>
                <wp:extent cx="100080" cy="179280"/>
                <wp:effectExtent l="57150" t="57150" r="52705" b="6858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000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76B64" id="Ink 625" o:spid="_x0000_s1026" type="#_x0000_t75" style="position:absolute;margin-left:153.9pt;margin-top:26.5pt;width:10.3pt;height:17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">
                <v:imagedata r:id="rId107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04ECD032" wp14:editId="0BFBD01B">
                <wp:simplePos x="0" y="0"/>
                <wp:positionH relativeFrom="column">
                  <wp:posOffset>1865144</wp:posOffset>
                </wp:positionH>
                <wp:positionV relativeFrom="paragraph">
                  <wp:posOffset>456308</wp:posOffset>
                </wp:positionV>
                <wp:extent cx="67320" cy="66960"/>
                <wp:effectExtent l="57150" t="57150" r="66040" b="6667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673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360F0" id="Ink 624" o:spid="_x0000_s1026" type="#_x0000_t75" style="position:absolute;margin-left:145.4pt;margin-top:34.5pt;width:7.75pt;height:8.1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">
                <v:imagedata r:id="rId107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566B494A" wp14:editId="6CE77F89">
                <wp:simplePos x="0" y="0"/>
                <wp:positionH relativeFrom="column">
                  <wp:posOffset>1744184</wp:posOffset>
                </wp:positionH>
                <wp:positionV relativeFrom="paragraph">
                  <wp:posOffset>453068</wp:posOffset>
                </wp:positionV>
                <wp:extent cx="88560" cy="6480"/>
                <wp:effectExtent l="57150" t="38100" r="64135" b="6985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88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70CE4" id="Ink 623" o:spid="_x0000_s1026" type="#_x0000_t75" style="position:absolute;margin-left:135.9pt;margin-top:34.3pt;width:9.05pt;height:3.3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">
                <v:imagedata r:id="rId107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08149AF1" wp14:editId="1988BFE2">
                <wp:simplePos x="0" y="0"/>
                <wp:positionH relativeFrom="column">
                  <wp:posOffset>1773704</wp:posOffset>
                </wp:positionH>
                <wp:positionV relativeFrom="paragraph">
                  <wp:posOffset>402308</wp:posOffset>
                </wp:positionV>
                <wp:extent cx="20520" cy="126720"/>
                <wp:effectExtent l="38100" t="57150" r="55880" b="6413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205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4C897" id="Ink 622" o:spid="_x0000_s1026" type="#_x0000_t75" style="position:absolute;margin-left:138.2pt;margin-top:30.25pt;width:4.2pt;height:12.9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">
                <v:imagedata r:id="rId108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2E35FAA6" wp14:editId="67DD78F6">
                <wp:simplePos x="0" y="0"/>
                <wp:positionH relativeFrom="column">
                  <wp:posOffset>1683704</wp:posOffset>
                </wp:positionH>
                <wp:positionV relativeFrom="paragraph">
                  <wp:posOffset>415628</wp:posOffset>
                </wp:positionV>
                <wp:extent cx="15120" cy="7200"/>
                <wp:effectExtent l="57150" t="57150" r="61595" b="6921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5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3DF23" id="Ink 621" o:spid="_x0000_s1026" type="#_x0000_t75" style="position:absolute;margin-left:131.1pt;margin-top:31.3pt;width:3.25pt;height:3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">
                <v:imagedata r:id="rId108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36765A39" wp14:editId="757002E9">
                <wp:simplePos x="0" y="0"/>
                <wp:positionH relativeFrom="column">
                  <wp:posOffset>1692344</wp:posOffset>
                </wp:positionH>
                <wp:positionV relativeFrom="paragraph">
                  <wp:posOffset>485468</wp:posOffset>
                </wp:positionV>
                <wp:extent cx="11880" cy="50760"/>
                <wp:effectExtent l="57150" t="57150" r="64770" b="6413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118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D3FEE" id="Ink 620" o:spid="_x0000_s1026" type="#_x0000_t75" style="position:absolute;margin-left:131.75pt;margin-top:36.8pt;width:3.45pt;height:7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">
                <v:imagedata r:id="rId108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652CAC6A" wp14:editId="7DDF3D70">
                <wp:simplePos x="0" y="0"/>
                <wp:positionH relativeFrom="column">
                  <wp:posOffset>1618184</wp:posOffset>
                </wp:positionH>
                <wp:positionV relativeFrom="paragraph">
                  <wp:posOffset>380708</wp:posOffset>
                </wp:positionV>
                <wp:extent cx="23760" cy="169560"/>
                <wp:effectExtent l="38100" t="57150" r="52705" b="5905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237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11030" id="Ink 619" o:spid="_x0000_s1026" type="#_x0000_t75" style="position:absolute;margin-left:125.95pt;margin-top:28.55pt;width:3.9pt;height:16.2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">
                <v:imagedata r:id="rId108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7844F735" wp14:editId="08CCA079">
                <wp:simplePos x="0" y="0"/>
                <wp:positionH relativeFrom="column">
                  <wp:posOffset>1504064</wp:posOffset>
                </wp:positionH>
                <wp:positionV relativeFrom="paragraph">
                  <wp:posOffset>463868</wp:posOffset>
                </wp:positionV>
                <wp:extent cx="61920" cy="163080"/>
                <wp:effectExtent l="38100" t="57150" r="14605" b="6604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619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66D61" id="Ink 618" o:spid="_x0000_s1026" type="#_x0000_t75" style="position:absolute;margin-left:117pt;margin-top:35.1pt;width:7.85pt;height:15.8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">
                <v:imagedata r:id="rId108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2D34EAF2" wp14:editId="6226071A">
                <wp:simplePos x="0" y="0"/>
                <wp:positionH relativeFrom="column">
                  <wp:posOffset>1330184</wp:posOffset>
                </wp:positionH>
                <wp:positionV relativeFrom="paragraph">
                  <wp:posOffset>478628</wp:posOffset>
                </wp:positionV>
                <wp:extent cx="151200" cy="91440"/>
                <wp:effectExtent l="57150" t="57150" r="20320" b="6096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512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EA6CA" id="Ink 617" o:spid="_x0000_s1026" type="#_x0000_t75" style="position:absolute;margin-left:103.3pt;margin-top:36.25pt;width:14.4pt;height:10.0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">
                <v:imagedata r:id="rId109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67EB4B55" wp14:editId="48B5E261">
                <wp:simplePos x="0" y="0"/>
                <wp:positionH relativeFrom="column">
                  <wp:posOffset>1179344</wp:posOffset>
                </wp:positionH>
                <wp:positionV relativeFrom="paragraph">
                  <wp:posOffset>476108</wp:posOffset>
                </wp:positionV>
                <wp:extent cx="104760" cy="106200"/>
                <wp:effectExtent l="38100" t="57150" r="29210" b="6540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04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DEFB3" id="Ink 616" o:spid="_x0000_s1026" type="#_x0000_t75" style="position:absolute;margin-left:91.4pt;margin-top:36.05pt;width:10.45pt;height:11.2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">
                <v:imagedata r:id="rId109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04BA8FAA" wp14:editId="042619DE">
                <wp:simplePos x="0" y="0"/>
                <wp:positionH relativeFrom="column">
                  <wp:posOffset>1074584</wp:posOffset>
                </wp:positionH>
                <wp:positionV relativeFrom="paragraph">
                  <wp:posOffset>686348</wp:posOffset>
                </wp:positionV>
                <wp:extent cx="235800" cy="310320"/>
                <wp:effectExtent l="57150" t="38100" r="69215" b="7112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23580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8D4E5" id="Ink 615" o:spid="_x0000_s1026" type="#_x0000_t75" style="position:absolute;margin-left:83.15pt;margin-top:52.85pt;width:21.45pt;height:27.1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">
                <v:imagedata r:id="rId109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44BB1A76" wp14:editId="58F2FF47">
                <wp:simplePos x="0" y="0"/>
                <wp:positionH relativeFrom="column">
                  <wp:posOffset>939944</wp:posOffset>
                </wp:positionH>
                <wp:positionV relativeFrom="paragraph">
                  <wp:posOffset>1117988</wp:posOffset>
                </wp:positionV>
                <wp:extent cx="97560" cy="78840"/>
                <wp:effectExtent l="38100" t="57150" r="17145" b="7366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975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57484" id="Ink 614" o:spid="_x0000_s1026" type="#_x0000_t75" style="position:absolute;margin-left:72.55pt;margin-top:86.6pt;width:9.9pt;height:9.1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">
                <v:imagedata r:id="rId109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7D381B89" wp14:editId="6C854151">
                <wp:simplePos x="0" y="0"/>
                <wp:positionH relativeFrom="column">
                  <wp:posOffset>978824</wp:posOffset>
                </wp:positionH>
                <wp:positionV relativeFrom="paragraph">
                  <wp:posOffset>868868</wp:posOffset>
                </wp:positionV>
                <wp:extent cx="8640" cy="298080"/>
                <wp:effectExtent l="57150" t="57150" r="67945" b="6413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864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9A264" id="Ink 613" o:spid="_x0000_s1026" type="#_x0000_t75" style="position:absolute;margin-left:75.45pt;margin-top:66.95pt;width:3.9pt;height:26.3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">
                <v:imagedata r:id="rId109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4F27A5A7" wp14:editId="3F0AE0CB">
                <wp:simplePos x="0" y="0"/>
                <wp:positionH relativeFrom="column">
                  <wp:posOffset>953624</wp:posOffset>
                </wp:positionH>
                <wp:positionV relativeFrom="paragraph">
                  <wp:posOffset>838988</wp:posOffset>
                </wp:positionV>
                <wp:extent cx="94320" cy="63720"/>
                <wp:effectExtent l="57150" t="57150" r="58420" b="6985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94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651B5" id="Ink 612" o:spid="_x0000_s1026" type="#_x0000_t75" style="position:absolute;margin-left:73.65pt;margin-top:64.6pt;width:10.3pt;height:7.9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">
                <v:imagedata r:id="rId110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1F5E9F85" wp14:editId="0C1A67A5">
                <wp:simplePos x="0" y="0"/>
                <wp:positionH relativeFrom="column">
                  <wp:posOffset>-117736</wp:posOffset>
                </wp:positionH>
                <wp:positionV relativeFrom="paragraph">
                  <wp:posOffset>1493828</wp:posOffset>
                </wp:positionV>
                <wp:extent cx="101880" cy="67320"/>
                <wp:effectExtent l="57150" t="57150" r="12700" b="6604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01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2B780" id="Ink 611" o:spid="_x0000_s1026" type="#_x0000_t75" style="position:absolute;margin-left:-10.7pt;margin-top:116.15pt;width:10.2pt;height:8.2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">
                <v:imagedata r:id="rId110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6C06CC80" wp14:editId="5BE0471B">
                <wp:simplePos x="0" y="0"/>
                <wp:positionH relativeFrom="column">
                  <wp:posOffset>-88216</wp:posOffset>
                </wp:positionH>
                <wp:positionV relativeFrom="paragraph">
                  <wp:posOffset>1324988</wp:posOffset>
                </wp:positionV>
                <wp:extent cx="229320" cy="236880"/>
                <wp:effectExtent l="57150" t="57150" r="75565" b="6794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22932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F26F2" id="Ink 610" o:spid="_x0000_s1026" type="#_x0000_t75" style="position:absolute;margin-left:-8.4pt;margin-top:102.9pt;width:20.95pt;height:21.5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">
                <v:imagedata r:id="rId110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4614B358" wp14:editId="23311D53">
                <wp:simplePos x="0" y="0"/>
                <wp:positionH relativeFrom="column">
                  <wp:posOffset>306344</wp:posOffset>
                </wp:positionH>
                <wp:positionV relativeFrom="paragraph">
                  <wp:posOffset>789668</wp:posOffset>
                </wp:positionV>
                <wp:extent cx="594000" cy="403560"/>
                <wp:effectExtent l="57150" t="57150" r="73025" b="7302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594000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56FCB" id="Ink 609" o:spid="_x0000_s1026" type="#_x0000_t75" style="position:absolute;margin-left:22.65pt;margin-top:60.75pt;width:49.65pt;height:34.7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">
                <v:imagedata r:id="rId110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2E3EB146" wp14:editId="3623A625">
                <wp:simplePos x="0" y="0"/>
                <wp:positionH relativeFrom="column">
                  <wp:posOffset>1087184</wp:posOffset>
                </wp:positionH>
                <wp:positionV relativeFrom="paragraph">
                  <wp:posOffset>825308</wp:posOffset>
                </wp:positionV>
                <wp:extent cx="590040" cy="342720"/>
                <wp:effectExtent l="38100" t="57150" r="76835" b="5778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59004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58F10" id="Ink 608" o:spid="_x0000_s1026" type="#_x0000_t75" style="position:absolute;margin-left:84.2pt;margin-top:63.55pt;width:49.3pt;height:29.8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">
                <v:imagedata r:id="rId110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10A99982" wp14:editId="5572CF51">
                <wp:simplePos x="0" y="0"/>
                <wp:positionH relativeFrom="column">
                  <wp:posOffset>224984</wp:posOffset>
                </wp:positionH>
                <wp:positionV relativeFrom="paragraph">
                  <wp:posOffset>1219148</wp:posOffset>
                </wp:positionV>
                <wp:extent cx="75960" cy="50760"/>
                <wp:effectExtent l="57150" t="57150" r="19685" b="6413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759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DA6AE" id="Ink 607" o:spid="_x0000_s1026" type="#_x0000_t75" style="position:absolute;margin-left:16.25pt;margin-top:94.55pt;width:8pt;height:7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">
                <v:imagedata r:id="rId111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30882E05" wp14:editId="735A3640">
                <wp:simplePos x="0" y="0"/>
                <wp:positionH relativeFrom="column">
                  <wp:posOffset>982424</wp:posOffset>
                </wp:positionH>
                <wp:positionV relativeFrom="paragraph">
                  <wp:posOffset>731708</wp:posOffset>
                </wp:positionV>
                <wp:extent cx="51120" cy="57600"/>
                <wp:effectExtent l="38100" t="38100" r="63500" b="5715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511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A6C7A" id="Ink 606" o:spid="_x0000_s1026" type="#_x0000_t75" style="position:absolute;margin-left:75.9pt;margin-top:56.35pt;width:7pt;height:7.3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">
                <v:imagedata r:id="rId111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66E03D8B" wp14:editId="43A5E6EC">
                <wp:simplePos x="0" y="0"/>
                <wp:positionH relativeFrom="column">
                  <wp:posOffset>2600984</wp:posOffset>
                </wp:positionH>
                <wp:positionV relativeFrom="paragraph">
                  <wp:posOffset>1292228</wp:posOffset>
                </wp:positionV>
                <wp:extent cx="540360" cy="378360"/>
                <wp:effectExtent l="57150" t="57150" r="69850" b="6032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54036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D467" id="Ink 605" o:spid="_x0000_s1026" type="#_x0000_t75" style="position:absolute;margin-left:203.35pt;margin-top:100.3pt;width:45.5pt;height:32.7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">
                <v:imagedata r:id="rId111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4E98B504" wp14:editId="536526A8">
                <wp:simplePos x="0" y="0"/>
                <wp:positionH relativeFrom="column">
                  <wp:posOffset>1772984</wp:posOffset>
                </wp:positionH>
                <wp:positionV relativeFrom="paragraph">
                  <wp:posOffset>1329668</wp:posOffset>
                </wp:positionV>
                <wp:extent cx="638640" cy="382320"/>
                <wp:effectExtent l="57150" t="57150" r="47625" b="5588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63864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6B27D" id="Ink 604" o:spid="_x0000_s1026" type="#_x0000_t75" style="position:absolute;margin-left:138.15pt;margin-top:103.55pt;width:52.3pt;height:32.7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">
                <v:imagedata r:id="rId111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6A88CA74" wp14:editId="1CCBB2AA">
                <wp:simplePos x="0" y="0"/>
                <wp:positionH relativeFrom="column">
                  <wp:posOffset>1706024</wp:posOffset>
                </wp:positionH>
                <wp:positionV relativeFrom="paragraph">
                  <wp:posOffset>1216628</wp:posOffset>
                </wp:positionV>
                <wp:extent cx="53280" cy="74160"/>
                <wp:effectExtent l="38100" t="57150" r="61595" b="5969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532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740B2" id="Ink 603" o:spid="_x0000_s1026" type="#_x0000_t75" style="position:absolute;margin-left:132.9pt;margin-top:94.35pt;width:7pt;height:8.8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">
                <v:imagedata r:id="rId111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4D91D429" wp14:editId="6E850FC5">
                <wp:simplePos x="0" y="0"/>
                <wp:positionH relativeFrom="column">
                  <wp:posOffset>2464904</wp:posOffset>
                </wp:positionH>
                <wp:positionV relativeFrom="paragraph">
                  <wp:posOffset>1705508</wp:posOffset>
                </wp:positionV>
                <wp:extent cx="49680" cy="50040"/>
                <wp:effectExtent l="57150" t="57150" r="45720" b="6477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496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BA3D2" id="Ink 602" o:spid="_x0000_s1026" type="#_x0000_t75" style="position:absolute;margin-left:192.65pt;margin-top:132.85pt;width:6.8pt;height:6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">
                <v:imagedata r:id="rId112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01BAE178" wp14:editId="79687775">
                <wp:simplePos x="0" y="0"/>
                <wp:positionH relativeFrom="column">
                  <wp:posOffset>4423664</wp:posOffset>
                </wp:positionH>
                <wp:positionV relativeFrom="paragraph">
                  <wp:posOffset>1952828</wp:posOffset>
                </wp:positionV>
                <wp:extent cx="86760" cy="10800"/>
                <wp:effectExtent l="57150" t="38100" r="46990" b="6540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86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41E99" id="Ink 601" o:spid="_x0000_s1026" type="#_x0000_t75" style="position:absolute;margin-left:346.85pt;margin-top:153pt;width:8.8pt;height:3.0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">
                <v:imagedata r:id="rId112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37BBAC8E" wp14:editId="35D7A777">
                <wp:simplePos x="0" y="0"/>
                <wp:positionH relativeFrom="column">
                  <wp:posOffset>4447784</wp:posOffset>
                </wp:positionH>
                <wp:positionV relativeFrom="paragraph">
                  <wp:posOffset>1909268</wp:posOffset>
                </wp:positionV>
                <wp:extent cx="13320" cy="109800"/>
                <wp:effectExtent l="57150" t="57150" r="63500" b="6223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33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32F56" id="Ink 600" o:spid="_x0000_s1026" type="#_x0000_t75" style="position:absolute;margin-left:348.7pt;margin-top:148.9pt;width:4.05pt;height:11.6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">
                <v:imagedata r:id="rId112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2D405EF1" wp14:editId="19870DCF">
                <wp:simplePos x="0" y="0"/>
                <wp:positionH relativeFrom="column">
                  <wp:posOffset>4307024</wp:posOffset>
                </wp:positionH>
                <wp:positionV relativeFrom="paragraph">
                  <wp:posOffset>1920788</wp:posOffset>
                </wp:positionV>
                <wp:extent cx="81720" cy="106200"/>
                <wp:effectExtent l="38100" t="57150" r="52070" b="6540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817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EE7FC" id="Ink 599" o:spid="_x0000_s1026" type="#_x0000_t75" style="position:absolute;margin-left:337.7pt;margin-top:149.8pt;width:9.4pt;height:11.2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">
                <v:imagedata r:id="rId112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6D2971E6" wp14:editId="6A036B21">
                <wp:simplePos x="0" y="0"/>
                <wp:positionH relativeFrom="column">
                  <wp:posOffset>4174544</wp:posOffset>
                </wp:positionH>
                <wp:positionV relativeFrom="paragraph">
                  <wp:posOffset>1942748</wp:posOffset>
                </wp:positionV>
                <wp:extent cx="112320" cy="85320"/>
                <wp:effectExtent l="57150" t="57150" r="21590" b="6731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123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02F19" id="Ink 598" o:spid="_x0000_s1026" type="#_x0000_t75" style="position:absolute;margin-left:327.25pt;margin-top:151.5pt;width:10.95pt;height:9.6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">
                <v:imagedata r:id="rId112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2031C474" wp14:editId="304A6C76">
                <wp:simplePos x="0" y="0"/>
                <wp:positionH relativeFrom="column">
                  <wp:posOffset>4112624</wp:posOffset>
                </wp:positionH>
                <wp:positionV relativeFrom="paragraph">
                  <wp:posOffset>1919708</wp:posOffset>
                </wp:positionV>
                <wp:extent cx="4320" cy="6840"/>
                <wp:effectExtent l="57150" t="57150" r="72390" b="6985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4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62F10" id="Ink 597" o:spid="_x0000_s1026" type="#_x0000_t75" style="position:absolute;margin-left:322.25pt;margin-top:149.55pt;width:3.1pt;height:3.2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">
                <v:imagedata r:id="rId113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322FA7EF" wp14:editId="694A5716">
                <wp:simplePos x="0" y="0"/>
                <wp:positionH relativeFrom="column">
                  <wp:posOffset>4104344</wp:posOffset>
                </wp:positionH>
                <wp:positionV relativeFrom="paragraph">
                  <wp:posOffset>1969748</wp:posOffset>
                </wp:positionV>
                <wp:extent cx="1800" cy="50760"/>
                <wp:effectExtent l="57150" t="57150" r="74930" b="6413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5FAAC" id="Ink 596" o:spid="_x0000_s1026" type="#_x0000_t75" style="position:absolute;margin-left:321.4pt;margin-top:153.65pt;width:3.8pt;height:6.8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">
                <v:imagedata r:id="rId113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63FBC9F8" wp14:editId="4D802D46">
                <wp:simplePos x="0" y="0"/>
                <wp:positionH relativeFrom="column">
                  <wp:posOffset>3939824</wp:posOffset>
                </wp:positionH>
                <wp:positionV relativeFrom="paragraph">
                  <wp:posOffset>1991708</wp:posOffset>
                </wp:positionV>
                <wp:extent cx="102240" cy="7920"/>
                <wp:effectExtent l="38100" t="38100" r="50165" b="6858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02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EFBA0" id="Ink 595" o:spid="_x0000_s1026" type="#_x0000_t75" style="position:absolute;margin-left:308.8pt;margin-top:155.7pt;width:10.1pt;height:3.1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">
                <v:imagedata r:id="rId113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4955ABC6" wp14:editId="76ABA07F">
                <wp:simplePos x="0" y="0"/>
                <wp:positionH relativeFrom="column">
                  <wp:posOffset>3981944</wp:posOffset>
                </wp:positionH>
                <wp:positionV relativeFrom="paragraph">
                  <wp:posOffset>1869668</wp:posOffset>
                </wp:positionV>
                <wp:extent cx="46080" cy="206280"/>
                <wp:effectExtent l="38100" t="57150" r="49530" b="6096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460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08BBF" id="Ink 594" o:spid="_x0000_s1026" type="#_x0000_t75" style="position:absolute;margin-left:312.15pt;margin-top:145.75pt;width:6.2pt;height:19.2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">
                <v:imagedata r:id="rId113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3139129C" wp14:editId="758BC8DB">
                <wp:simplePos x="0" y="0"/>
                <wp:positionH relativeFrom="column">
                  <wp:posOffset>3684224</wp:posOffset>
                </wp:positionH>
                <wp:positionV relativeFrom="paragraph">
                  <wp:posOffset>1918628</wp:posOffset>
                </wp:positionV>
                <wp:extent cx="103320" cy="104040"/>
                <wp:effectExtent l="57150" t="57150" r="30480" b="6794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03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E86E0" id="Ink 593" o:spid="_x0000_s1026" type="#_x0000_t75" style="position:absolute;margin-left:288.65pt;margin-top:149.6pt;width:10.3pt;height:11.1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">
                <v:imagedata r:id="rId113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0EA55FC4" wp14:editId="79578C62">
                <wp:simplePos x="0" y="0"/>
                <wp:positionH relativeFrom="column">
                  <wp:posOffset>3573344</wp:posOffset>
                </wp:positionH>
                <wp:positionV relativeFrom="paragraph">
                  <wp:posOffset>1932308</wp:posOffset>
                </wp:positionV>
                <wp:extent cx="95760" cy="94320"/>
                <wp:effectExtent l="57150" t="57150" r="38100" b="5842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957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3BE37" id="Ink 592" o:spid="_x0000_s1026" type="#_x0000_t75" style="position:absolute;margin-left:279.9pt;margin-top:150.7pt;width:9.65pt;height:10.3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">
                <v:imagedata r:id="rId114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2EB195EC" wp14:editId="6DD13E32">
                <wp:simplePos x="0" y="0"/>
                <wp:positionH relativeFrom="column">
                  <wp:posOffset>3449864</wp:posOffset>
                </wp:positionH>
                <wp:positionV relativeFrom="paragraph">
                  <wp:posOffset>1918268</wp:posOffset>
                </wp:positionV>
                <wp:extent cx="98640" cy="95400"/>
                <wp:effectExtent l="57150" t="57150" r="53975" b="5715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986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EE154" id="Ink 591" o:spid="_x0000_s1026" type="#_x0000_t75" style="position:absolute;margin-left:270.2pt;margin-top:149.6pt;width:9.7pt;height:10.2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">
                <v:imagedata r:id="rId114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0F4BFE9A" wp14:editId="717305ED">
                <wp:simplePos x="0" y="0"/>
                <wp:positionH relativeFrom="column">
                  <wp:posOffset>3399824</wp:posOffset>
                </wp:positionH>
                <wp:positionV relativeFrom="paragraph">
                  <wp:posOffset>1870028</wp:posOffset>
                </wp:positionV>
                <wp:extent cx="20520" cy="143280"/>
                <wp:effectExtent l="38100" t="57150" r="55880" b="6667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205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672CF" id="Ink 590" o:spid="_x0000_s1026" type="#_x0000_t75" style="position:absolute;margin-left:266.25pt;margin-top:145.95pt;width:3.85pt;height:13.7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">
                <v:imagedata r:id="rId114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64B746D6" wp14:editId="662575C1">
                <wp:simplePos x="0" y="0"/>
                <wp:positionH relativeFrom="column">
                  <wp:posOffset>3293984</wp:posOffset>
                </wp:positionH>
                <wp:positionV relativeFrom="paragraph">
                  <wp:posOffset>1915028</wp:posOffset>
                </wp:positionV>
                <wp:extent cx="59760" cy="87120"/>
                <wp:effectExtent l="38100" t="57150" r="73660" b="6540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597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F77EC" id="Ink 589" o:spid="_x0000_s1026" type="#_x0000_t75" style="position:absolute;margin-left:258.05pt;margin-top:149.35pt;width:7.45pt;height:9.7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">
                <v:imagedata r:id="rId114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46234A2D" wp14:editId="52E16AC0">
                <wp:simplePos x="0" y="0"/>
                <wp:positionH relativeFrom="column">
                  <wp:posOffset>3292184</wp:posOffset>
                </wp:positionH>
                <wp:positionV relativeFrom="paragraph">
                  <wp:posOffset>1918628</wp:posOffset>
                </wp:positionV>
                <wp:extent cx="8640" cy="129240"/>
                <wp:effectExtent l="57150" t="38100" r="67945" b="6159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86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20A3F" id="Ink 588" o:spid="_x0000_s1026" type="#_x0000_t75" style="position:absolute;margin-left:257.75pt;margin-top:149.7pt;width:3.75pt;height:13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">
                <v:imagedata r:id="rId114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2CC92FC1" wp14:editId="3D39B716">
                <wp:simplePos x="0" y="0"/>
                <wp:positionH relativeFrom="column">
                  <wp:posOffset>3135944</wp:posOffset>
                </wp:positionH>
                <wp:positionV relativeFrom="paragraph">
                  <wp:posOffset>1362068</wp:posOffset>
                </wp:positionV>
                <wp:extent cx="122040" cy="128520"/>
                <wp:effectExtent l="57150" t="57150" r="68580" b="6223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220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8BC6A" id="Ink 587" o:spid="_x0000_s1026" type="#_x0000_t75" style="position:absolute;margin-left:245.45pt;margin-top:105.8pt;width:12.3pt;height:12.7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">
                <v:imagedata r:id="rId115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6A3194C4" wp14:editId="0B2511E0">
                <wp:simplePos x="0" y="0"/>
                <wp:positionH relativeFrom="column">
                  <wp:posOffset>3193544</wp:posOffset>
                </wp:positionH>
                <wp:positionV relativeFrom="paragraph">
                  <wp:posOffset>1396988</wp:posOffset>
                </wp:positionV>
                <wp:extent cx="46800" cy="576720"/>
                <wp:effectExtent l="57150" t="38100" r="48895" b="7112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46800" cy="57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54FE0" id="Ink 586" o:spid="_x0000_s1026" type="#_x0000_t75" style="position:absolute;margin-left:250pt;margin-top:108.65pt;width:5.7pt;height:48.1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">
                <v:imagedata r:id="rId115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282B7CB8" wp14:editId="275C571E">
                <wp:simplePos x="0" y="0"/>
                <wp:positionH relativeFrom="column">
                  <wp:posOffset>3224864</wp:posOffset>
                </wp:positionH>
                <wp:positionV relativeFrom="paragraph">
                  <wp:posOffset>734948</wp:posOffset>
                </wp:positionV>
                <wp:extent cx="675720" cy="450360"/>
                <wp:effectExtent l="57150" t="57150" r="67310" b="6413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67572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62C87" id="Ink 585" o:spid="_x0000_s1026" type="#_x0000_t75" style="position:absolute;margin-left:252.5pt;margin-top:56.4pt;width:56.1pt;height:38.4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">
                <v:imagedata r:id="rId115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1C86DD30" wp14:editId="7CE03241">
                <wp:simplePos x="0" y="0"/>
                <wp:positionH relativeFrom="column">
                  <wp:posOffset>4620944</wp:posOffset>
                </wp:positionH>
                <wp:positionV relativeFrom="paragraph">
                  <wp:posOffset>1092068</wp:posOffset>
                </wp:positionV>
                <wp:extent cx="102960" cy="83160"/>
                <wp:effectExtent l="57150" t="57150" r="49530" b="5080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02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EB870" id="Ink 584" o:spid="_x0000_s1026" type="#_x0000_t75" style="position:absolute;margin-left:362.4pt;margin-top:84.55pt;width:10.05pt;height:8.6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">
                <v:imagedata r:id="rId115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3FF4F42E" wp14:editId="33485943">
                <wp:simplePos x="0" y="0"/>
                <wp:positionH relativeFrom="column">
                  <wp:posOffset>6235544</wp:posOffset>
                </wp:positionH>
                <wp:positionV relativeFrom="paragraph">
                  <wp:posOffset>916748</wp:posOffset>
                </wp:positionV>
                <wp:extent cx="162360" cy="227160"/>
                <wp:effectExtent l="57150" t="57150" r="66675" b="5905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623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F1281" id="Ink 583" o:spid="_x0000_s1026" type="#_x0000_t75" style="position:absolute;margin-left:489.55pt;margin-top:70.75pt;width:15.75pt;height:20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">
                <v:imagedata r:id="rId115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79951CED" wp14:editId="6883BC23">
                <wp:simplePos x="0" y="0"/>
                <wp:positionH relativeFrom="column">
                  <wp:posOffset>5526344</wp:posOffset>
                </wp:positionH>
                <wp:positionV relativeFrom="paragraph">
                  <wp:posOffset>1261988</wp:posOffset>
                </wp:positionV>
                <wp:extent cx="605160" cy="427680"/>
                <wp:effectExtent l="57150" t="38100" r="61595" b="6794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60516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A1EDA" id="Ink 582" o:spid="_x0000_s1026" type="#_x0000_t75" style="position:absolute;margin-left:433.7pt;margin-top:98pt;width:50.3pt;height:36.5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">
                <v:imagedata r:id="rId116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20D5774A" wp14:editId="384E0CED">
                <wp:simplePos x="0" y="0"/>
                <wp:positionH relativeFrom="column">
                  <wp:posOffset>4770344</wp:posOffset>
                </wp:positionH>
                <wp:positionV relativeFrom="paragraph">
                  <wp:posOffset>1263428</wp:posOffset>
                </wp:positionV>
                <wp:extent cx="611640" cy="431280"/>
                <wp:effectExtent l="57150" t="38100" r="55245" b="6413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61164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C0558" id="Ink 581" o:spid="_x0000_s1026" type="#_x0000_t75" style="position:absolute;margin-left:374.8pt;margin-top:98.75pt;width:50.1pt;height:36.1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">
                <v:imagedata r:id="rId116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2552BF09" wp14:editId="72777510">
                <wp:simplePos x="0" y="0"/>
                <wp:positionH relativeFrom="column">
                  <wp:posOffset>4038464</wp:posOffset>
                </wp:positionH>
                <wp:positionV relativeFrom="paragraph">
                  <wp:posOffset>751508</wp:posOffset>
                </wp:positionV>
                <wp:extent cx="584640" cy="366480"/>
                <wp:effectExtent l="38100" t="38100" r="44450" b="5270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58464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0C0E9" id="Ink 580" o:spid="_x0000_s1026" type="#_x0000_t75" style="position:absolute;margin-left:317.4pt;margin-top:57.95pt;width:47.3pt;height:30.7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">
                <v:imagedata r:id="rId116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6BD2DAE0" wp14:editId="1323AB27">
                <wp:simplePos x="0" y="0"/>
                <wp:positionH relativeFrom="column">
                  <wp:posOffset>3235664</wp:posOffset>
                </wp:positionH>
                <wp:positionV relativeFrom="paragraph">
                  <wp:posOffset>735668</wp:posOffset>
                </wp:positionV>
                <wp:extent cx="627840" cy="409320"/>
                <wp:effectExtent l="38100" t="57150" r="58420" b="6731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62784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3E987" id="Ink 579" o:spid="_x0000_s1026" type="#_x0000_t75" style="position:absolute;margin-left:253.65pt;margin-top:56.5pt;width:52.1pt;height:34.9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">
                <v:imagedata r:id="rId116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5A69C0AC" wp14:editId="26116798">
                <wp:simplePos x="0" y="0"/>
                <wp:positionH relativeFrom="column">
                  <wp:posOffset>5418704</wp:posOffset>
                </wp:positionH>
                <wp:positionV relativeFrom="paragraph">
                  <wp:posOffset>1702268</wp:posOffset>
                </wp:positionV>
                <wp:extent cx="48240" cy="55080"/>
                <wp:effectExtent l="57150" t="57150" r="66675" b="5969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482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BB6AA" id="Ink 578" o:spid="_x0000_s1026" type="#_x0000_t75" style="position:absolute;margin-left:425.2pt;margin-top:132.6pt;width:6.8pt;height:7.3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">
                <v:imagedata r:id="rId116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04BFF549" wp14:editId="5331946F">
                <wp:simplePos x="0" y="0"/>
                <wp:positionH relativeFrom="column">
                  <wp:posOffset>6146984</wp:posOffset>
                </wp:positionH>
                <wp:positionV relativeFrom="paragraph">
                  <wp:posOffset>1214828</wp:posOffset>
                </wp:positionV>
                <wp:extent cx="52920" cy="41400"/>
                <wp:effectExtent l="38100" t="57150" r="61595" b="7302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529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30C59" id="Ink 577" o:spid="_x0000_s1026" type="#_x0000_t75" style="position:absolute;margin-left:482.65pt;margin-top:94.2pt;width:6.4pt;height:6.1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">
                <v:imagedata r:id="rId117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301858E4" wp14:editId="3116F241">
                <wp:simplePos x="0" y="0"/>
                <wp:positionH relativeFrom="column">
                  <wp:posOffset>4695464</wp:posOffset>
                </wp:positionH>
                <wp:positionV relativeFrom="paragraph">
                  <wp:posOffset>1205108</wp:posOffset>
                </wp:positionV>
                <wp:extent cx="57960" cy="54720"/>
                <wp:effectExtent l="57150" t="57150" r="37465" b="5969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579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603C2" id="Ink 576" o:spid="_x0000_s1026" type="#_x0000_t75" style="position:absolute;margin-left:368.25pt;margin-top:93.45pt;width:7.3pt;height:7.2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">
                <v:imagedata r:id="rId117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58586FC5" wp14:editId="53C4AF55">
                <wp:simplePos x="0" y="0"/>
                <wp:positionH relativeFrom="column">
                  <wp:posOffset>3943784</wp:posOffset>
                </wp:positionH>
                <wp:positionV relativeFrom="paragraph">
                  <wp:posOffset>709388</wp:posOffset>
                </wp:positionV>
                <wp:extent cx="53640" cy="56520"/>
                <wp:effectExtent l="38100" t="38100" r="60960" b="7683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536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D97B0" id="Ink 575" o:spid="_x0000_s1026" type="#_x0000_t75" style="position:absolute;margin-left:309.1pt;margin-top:54.4pt;width:7.1pt;height:7.3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">
                <v:imagedata r:id="rId117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3B8736C2" wp14:editId="4D4C7303">
                <wp:simplePos x="0" y="0"/>
                <wp:positionH relativeFrom="column">
                  <wp:posOffset>3198944</wp:posOffset>
                </wp:positionH>
                <wp:positionV relativeFrom="paragraph">
                  <wp:posOffset>1212308</wp:posOffset>
                </wp:positionV>
                <wp:extent cx="44640" cy="57960"/>
                <wp:effectExtent l="57150" t="38100" r="69850" b="7556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446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3DC59" id="Ink 574" o:spid="_x0000_s1026" type="#_x0000_t75" style="position:absolute;margin-left:250.45pt;margin-top:94pt;width:6.15pt;height:7.4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">
                <v:imagedata r:id="rId117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08E51F52" wp14:editId="58EF4F79">
                <wp:simplePos x="0" y="0"/>
                <wp:positionH relativeFrom="column">
                  <wp:posOffset>2883584</wp:posOffset>
                </wp:positionH>
                <wp:positionV relativeFrom="paragraph">
                  <wp:posOffset>1655483</wp:posOffset>
                </wp:positionV>
                <wp:extent cx="43200" cy="120240"/>
                <wp:effectExtent l="38100" t="19050" r="33020" b="5143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43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88F39" id="Ink 572" o:spid="_x0000_s1026" type="#_x0000_t75" style="position:absolute;margin-left:226.6pt;margin-top:129.9pt;width:4.3pt;height:10.3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">
                <v:imagedata r:id="rId117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6FC8C81F" wp14:editId="04B22E13">
                <wp:simplePos x="0" y="0"/>
                <wp:positionH relativeFrom="column">
                  <wp:posOffset>2809424</wp:posOffset>
                </wp:positionH>
                <wp:positionV relativeFrom="paragraph">
                  <wp:posOffset>1679243</wp:posOffset>
                </wp:positionV>
                <wp:extent cx="47520" cy="4320"/>
                <wp:effectExtent l="19050" t="38100" r="48260" b="3429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47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C693F" id="Ink 571" o:spid="_x0000_s1026" type="#_x0000_t75" style="position:absolute;margin-left:220.75pt;margin-top:131.9pt;width:4.4pt;height:1.2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">
                <v:imagedata r:id="rId118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429E3617" wp14:editId="4A8DEA1F">
                <wp:simplePos x="0" y="0"/>
                <wp:positionH relativeFrom="column">
                  <wp:posOffset>2907344</wp:posOffset>
                </wp:positionH>
                <wp:positionV relativeFrom="paragraph">
                  <wp:posOffset>1189643</wp:posOffset>
                </wp:positionV>
                <wp:extent cx="10440" cy="117000"/>
                <wp:effectExtent l="38100" t="38100" r="46990" b="3556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04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BDFE7" id="Ink 570" o:spid="_x0000_s1026" type="#_x0000_t75" style="position:absolute;margin-left:228.5pt;margin-top:93.25pt;width:1.65pt;height:10.0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">
                <v:imagedata r:id="rId118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415B71F7" wp14:editId="6C2FEE3D">
                <wp:simplePos x="0" y="0"/>
                <wp:positionH relativeFrom="column">
                  <wp:posOffset>2826344</wp:posOffset>
                </wp:positionH>
                <wp:positionV relativeFrom="paragraph">
                  <wp:posOffset>1222763</wp:posOffset>
                </wp:positionV>
                <wp:extent cx="62640" cy="10080"/>
                <wp:effectExtent l="38100" t="19050" r="33020" b="4762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62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C9853" id="Ink 569" o:spid="_x0000_s1026" type="#_x0000_t75" style="position:absolute;margin-left:222.1pt;margin-top:96.1pt;width:5.6pt;height:1.4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">
                <v:imagedata r:id="rId118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05D38E61" wp14:editId="2009C83A">
                <wp:simplePos x="0" y="0"/>
                <wp:positionH relativeFrom="column">
                  <wp:posOffset>2812304</wp:posOffset>
                </wp:positionH>
                <wp:positionV relativeFrom="paragraph">
                  <wp:posOffset>776003</wp:posOffset>
                </wp:positionV>
                <wp:extent cx="97200" cy="3600"/>
                <wp:effectExtent l="38100" t="38100" r="36195" b="3492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97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3ACE3" id="Ink 568" o:spid="_x0000_s1026" type="#_x0000_t75" style="position:absolute;margin-left:221pt;margin-top:60.65pt;width:8.3pt;height:1.3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">
                <v:imagedata r:id="rId118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32531A42" wp14:editId="392330DE">
                <wp:simplePos x="0" y="0"/>
                <wp:positionH relativeFrom="column">
                  <wp:posOffset>2821664</wp:posOffset>
                </wp:positionH>
                <wp:positionV relativeFrom="paragraph">
                  <wp:posOffset>657563</wp:posOffset>
                </wp:positionV>
                <wp:extent cx="42120" cy="123120"/>
                <wp:effectExtent l="19050" t="19050" r="34290" b="4889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421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F7F5" id="Ink 567" o:spid="_x0000_s1026" type="#_x0000_t75" style="position:absolute;margin-left:221.75pt;margin-top:51.35pt;width:3.95pt;height:10.6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">
                <v:imagedata r:id="rId118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161674CA" wp14:editId="768B2F70">
                <wp:simplePos x="0" y="0"/>
                <wp:positionH relativeFrom="column">
                  <wp:posOffset>3936944</wp:posOffset>
                </wp:positionH>
                <wp:positionV relativeFrom="paragraph">
                  <wp:posOffset>705803</wp:posOffset>
                </wp:positionV>
                <wp:extent cx="51120" cy="58680"/>
                <wp:effectExtent l="38100" t="38100" r="44450" b="3683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51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5C10E" id="Ink 566" o:spid="_x0000_s1026" type="#_x0000_t75" style="position:absolute;margin-left:309.55pt;margin-top:55.15pt;width:5pt;height:5.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">
                <v:imagedata r:id="rId119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54A7D585" wp14:editId="45B736A4">
                <wp:simplePos x="0" y="0"/>
                <wp:positionH relativeFrom="column">
                  <wp:posOffset>5927744</wp:posOffset>
                </wp:positionH>
                <wp:positionV relativeFrom="paragraph">
                  <wp:posOffset>1089563</wp:posOffset>
                </wp:positionV>
                <wp:extent cx="88920" cy="15480"/>
                <wp:effectExtent l="38100" t="38100" r="44450" b="4191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88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ACD2F" id="Ink 565" o:spid="_x0000_s1026" type="#_x0000_t75" style="position:absolute;margin-left:466.3pt;margin-top:85.6pt;width:7.65pt;height:1.8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">
                <v:imagedata r:id="rId119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20B81DED" wp14:editId="5260D999">
                <wp:simplePos x="0" y="0"/>
                <wp:positionH relativeFrom="column">
                  <wp:posOffset>5966984</wp:posOffset>
                </wp:positionH>
                <wp:positionV relativeFrom="paragraph">
                  <wp:posOffset>1109003</wp:posOffset>
                </wp:positionV>
                <wp:extent cx="4680" cy="42480"/>
                <wp:effectExtent l="38100" t="38100" r="33655" b="3429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46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A6217" id="Ink 564" o:spid="_x0000_s1026" type="#_x0000_t75" style="position:absolute;margin-left:469.45pt;margin-top:86.85pt;width:1.25pt;height:4.2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">
                <v:imagedata r:id="rId119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6888ADE1" wp14:editId="5E836EC6">
                <wp:simplePos x="0" y="0"/>
                <wp:positionH relativeFrom="column">
                  <wp:posOffset>5940704</wp:posOffset>
                </wp:positionH>
                <wp:positionV relativeFrom="paragraph">
                  <wp:posOffset>1102523</wp:posOffset>
                </wp:positionV>
                <wp:extent cx="13320" cy="54360"/>
                <wp:effectExtent l="38100" t="38100" r="44450" b="4127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33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DDA50" id="Ink 563" o:spid="_x0000_s1026" type="#_x0000_t75" style="position:absolute;margin-left:467.3pt;margin-top:86.35pt;width:1.7pt;height:5.2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">
                <v:imagedata r:id="rId119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733D7A31" wp14:editId="1885A8F5">
                <wp:simplePos x="0" y="0"/>
                <wp:positionH relativeFrom="column">
                  <wp:posOffset>5873024</wp:posOffset>
                </wp:positionH>
                <wp:positionV relativeFrom="paragraph">
                  <wp:posOffset>1102163</wp:posOffset>
                </wp:positionV>
                <wp:extent cx="23400" cy="71640"/>
                <wp:effectExtent l="38100" t="38100" r="34290" b="4318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234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A38D5" id="Ink 562" o:spid="_x0000_s1026" type="#_x0000_t75" style="position:absolute;margin-left:462pt;margin-top:86.35pt;width:2.6pt;height:6.5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">
                <v:imagedata r:id="rId119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5AAF7BEB" wp14:editId="1931DA10">
                <wp:simplePos x="0" y="0"/>
                <wp:positionH relativeFrom="column">
                  <wp:posOffset>5822624</wp:posOffset>
                </wp:positionH>
                <wp:positionV relativeFrom="paragraph">
                  <wp:posOffset>1097123</wp:posOffset>
                </wp:positionV>
                <wp:extent cx="72720" cy="59040"/>
                <wp:effectExtent l="38100" t="38100" r="41910" b="3683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727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83A25" id="Ink 561" o:spid="_x0000_s1026" type="#_x0000_t75" style="position:absolute;margin-left:458pt;margin-top:85.95pt;width:6.6pt;height:5.6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">
                <v:imagedata r:id="rId120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28875CAC" wp14:editId="6BFB098C">
                <wp:simplePos x="0" y="0"/>
                <wp:positionH relativeFrom="column">
                  <wp:posOffset>5916224</wp:posOffset>
                </wp:positionH>
                <wp:positionV relativeFrom="paragraph">
                  <wp:posOffset>939443</wp:posOffset>
                </wp:positionV>
                <wp:extent cx="18720" cy="104040"/>
                <wp:effectExtent l="38100" t="38100" r="38735" b="4889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8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AFAE0" id="Ink 560" o:spid="_x0000_s1026" type="#_x0000_t75" style="position:absolute;margin-left:465.4pt;margin-top:73.5pt;width:2.35pt;height:9.1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">
                <v:imagedata r:id="rId120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8AA429D" wp14:editId="56CA3329">
                <wp:simplePos x="0" y="0"/>
                <wp:positionH relativeFrom="column">
                  <wp:posOffset>6143024</wp:posOffset>
                </wp:positionH>
                <wp:positionV relativeFrom="paragraph">
                  <wp:posOffset>1212323</wp:posOffset>
                </wp:positionV>
                <wp:extent cx="56160" cy="46080"/>
                <wp:effectExtent l="38100" t="38100" r="39370" b="4953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56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F45AE" id="Ink 559" o:spid="_x0000_s1026" type="#_x0000_t75" style="position:absolute;margin-left:483.25pt;margin-top:95pt;width:5.25pt;height:4.5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">
                <v:imagedata r:id="rId120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26199997" wp14:editId="3F260CB3">
                <wp:simplePos x="0" y="0"/>
                <wp:positionH relativeFrom="column">
                  <wp:posOffset>4676384</wp:posOffset>
                </wp:positionH>
                <wp:positionV relativeFrom="paragraph">
                  <wp:posOffset>1203683</wp:posOffset>
                </wp:positionV>
                <wp:extent cx="68760" cy="70920"/>
                <wp:effectExtent l="38100" t="38100" r="45720" b="4381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687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D9920" id="Ink 558" o:spid="_x0000_s1026" type="#_x0000_t75" style="position:absolute;margin-left:367.75pt;margin-top:94.35pt;width:6.25pt;height:6.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">
                <v:imagedata r:id="rId120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31C1F683" wp14:editId="791ABE01">
                <wp:simplePos x="0" y="0"/>
                <wp:positionH relativeFrom="column">
                  <wp:posOffset>3191744</wp:posOffset>
                </wp:positionH>
                <wp:positionV relativeFrom="paragraph">
                  <wp:posOffset>1204043</wp:posOffset>
                </wp:positionV>
                <wp:extent cx="63360" cy="64800"/>
                <wp:effectExtent l="38100" t="38100" r="51435" b="4953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633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CAB19" id="Ink 557" o:spid="_x0000_s1026" type="#_x0000_t75" style="position:absolute;margin-left:250.85pt;margin-top:94.35pt;width:5.95pt;height:6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">
                <v:imagedata r:id="rId120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11F811F8" wp14:editId="74D61641">
                <wp:simplePos x="0" y="0"/>
                <wp:positionH relativeFrom="column">
                  <wp:posOffset>5192264</wp:posOffset>
                </wp:positionH>
                <wp:positionV relativeFrom="paragraph">
                  <wp:posOffset>1075523</wp:posOffset>
                </wp:positionV>
                <wp:extent cx="84240" cy="11520"/>
                <wp:effectExtent l="38100" t="38100" r="30480" b="4572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84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7562F" id="Ink 529" o:spid="_x0000_s1026" type="#_x0000_t75" style="position:absolute;margin-left:408.45pt;margin-top:84.25pt;width:7.3pt;height:1.7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">
                <v:imagedata r:id="rId121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5420C089" wp14:editId="07872A9B">
                <wp:simplePos x="0" y="0"/>
                <wp:positionH relativeFrom="column">
                  <wp:posOffset>5232224</wp:posOffset>
                </wp:positionH>
                <wp:positionV relativeFrom="paragraph">
                  <wp:posOffset>1083083</wp:posOffset>
                </wp:positionV>
                <wp:extent cx="7200" cy="46800"/>
                <wp:effectExtent l="38100" t="38100" r="31115" b="4889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72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14F08" id="Ink 528" o:spid="_x0000_s1026" type="#_x0000_t75" style="position:absolute;margin-left:411.85pt;margin-top:84.85pt;width:1.2pt;height:4.6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">
                <v:imagedata r:id="rId121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677A1FD3" wp14:editId="5323BF3D">
                <wp:simplePos x="0" y="0"/>
                <wp:positionH relativeFrom="column">
                  <wp:posOffset>5215304</wp:posOffset>
                </wp:positionH>
                <wp:positionV relativeFrom="paragraph">
                  <wp:posOffset>1072283</wp:posOffset>
                </wp:positionV>
                <wp:extent cx="3960" cy="57600"/>
                <wp:effectExtent l="38100" t="38100" r="34290" b="3810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39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356C8" id="Ink 527" o:spid="_x0000_s1026" type="#_x0000_t75" style="position:absolute;margin-left:410.2pt;margin-top:84pt;width:1.15pt;height:5.4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">
                <v:imagedata r:id="rId121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1D6C5BFB" wp14:editId="61117756">
                <wp:simplePos x="0" y="0"/>
                <wp:positionH relativeFrom="column">
                  <wp:posOffset>5128904</wp:posOffset>
                </wp:positionH>
                <wp:positionV relativeFrom="paragraph">
                  <wp:posOffset>1061843</wp:posOffset>
                </wp:positionV>
                <wp:extent cx="51120" cy="77040"/>
                <wp:effectExtent l="38100" t="38100" r="44450" b="3746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511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737C2" id="Ink 526" o:spid="_x0000_s1026" type="#_x0000_t75" style="position:absolute;margin-left:403.4pt;margin-top:83.15pt;width:4.95pt;height:6.9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">
                <v:imagedata r:id="rId121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761BFF32" wp14:editId="2B1A2304">
                <wp:simplePos x="0" y="0"/>
                <wp:positionH relativeFrom="column">
                  <wp:posOffset>5176784</wp:posOffset>
                </wp:positionH>
                <wp:positionV relativeFrom="paragraph">
                  <wp:posOffset>951323</wp:posOffset>
                </wp:positionV>
                <wp:extent cx="18000" cy="80640"/>
                <wp:effectExtent l="38100" t="38100" r="39370" b="3429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80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7FD62" id="Ink 525" o:spid="_x0000_s1026" type="#_x0000_t75" style="position:absolute;margin-left:407.15pt;margin-top:74.45pt;width:2.1pt;height:7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">
                <v:imagedata r:id="rId121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24BE220D" wp14:editId="2D2D1F25">
                <wp:simplePos x="0" y="0"/>
                <wp:positionH relativeFrom="column">
                  <wp:posOffset>4457144</wp:posOffset>
                </wp:positionH>
                <wp:positionV relativeFrom="paragraph">
                  <wp:posOffset>1077683</wp:posOffset>
                </wp:positionV>
                <wp:extent cx="79560" cy="13320"/>
                <wp:effectExtent l="38100" t="38100" r="34925" b="4445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79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394E1" id="Ink 524" o:spid="_x0000_s1026" type="#_x0000_t75" style="position:absolute;margin-left:350.5pt;margin-top:84.6pt;width:6.9pt;height:1.8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">
                <v:imagedata r:id="rId122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3710A0CA" wp14:editId="13F530C4">
                <wp:simplePos x="0" y="0"/>
                <wp:positionH relativeFrom="column">
                  <wp:posOffset>4494224</wp:posOffset>
                </wp:positionH>
                <wp:positionV relativeFrom="paragraph">
                  <wp:posOffset>1088483</wp:posOffset>
                </wp:positionV>
                <wp:extent cx="7560" cy="47880"/>
                <wp:effectExtent l="19050" t="38100" r="50165" b="4762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75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07055" id="Ink 523" o:spid="_x0000_s1026" type="#_x0000_t75" style="position:absolute;margin-left:353.5pt;margin-top:85.25pt;width:1.5pt;height:4.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">
                <v:imagedata r:id="rId122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405C7857" wp14:editId="368170BB">
                <wp:simplePos x="0" y="0"/>
                <wp:positionH relativeFrom="column">
                  <wp:posOffset>4471184</wp:posOffset>
                </wp:positionH>
                <wp:positionV relativeFrom="paragraph">
                  <wp:posOffset>1088123</wp:posOffset>
                </wp:positionV>
                <wp:extent cx="11880" cy="42480"/>
                <wp:effectExtent l="38100" t="38100" r="45720" b="3429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18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B4519" id="Ink 522" o:spid="_x0000_s1026" type="#_x0000_t75" style="position:absolute;margin-left:351.6pt;margin-top:85.25pt;width:1.6pt;height:4.2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">
                <v:imagedata r:id="rId122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1ECE8895" wp14:editId="745A7D04">
                <wp:simplePos x="0" y="0"/>
                <wp:positionH relativeFrom="column">
                  <wp:posOffset>4380824</wp:posOffset>
                </wp:positionH>
                <wp:positionV relativeFrom="paragraph">
                  <wp:posOffset>1073723</wp:posOffset>
                </wp:positionV>
                <wp:extent cx="63720" cy="64800"/>
                <wp:effectExtent l="38100" t="38100" r="31750" b="4953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637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321C6" id="Ink 521" o:spid="_x0000_s1026" type="#_x0000_t75" style="position:absolute;margin-left:344.6pt;margin-top:84.1pt;width:5.65pt;height:6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">
                <v:imagedata r:id="rId122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4E7AE7D5" wp14:editId="5C1CA713">
                <wp:simplePos x="0" y="0"/>
                <wp:positionH relativeFrom="column">
                  <wp:posOffset>4453544</wp:posOffset>
                </wp:positionH>
                <wp:positionV relativeFrom="paragraph">
                  <wp:posOffset>944843</wp:posOffset>
                </wp:positionV>
                <wp:extent cx="14760" cy="97560"/>
                <wp:effectExtent l="38100" t="38100" r="42545" b="3619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4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A7899" id="Ink 520" o:spid="_x0000_s1026" type="#_x0000_t75" style="position:absolute;margin-left:350.2pt;margin-top:73.95pt;width:2.05pt;height:8.6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">
                <v:imagedata r:id="rId122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524275CB" wp14:editId="5AADCA2E">
                <wp:simplePos x="0" y="0"/>
                <wp:positionH relativeFrom="column">
                  <wp:posOffset>3695384</wp:posOffset>
                </wp:positionH>
                <wp:positionV relativeFrom="paragraph">
                  <wp:posOffset>1050683</wp:posOffset>
                </wp:positionV>
                <wp:extent cx="74160" cy="8640"/>
                <wp:effectExtent l="38100" t="38100" r="40640" b="2984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74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15460" id="Ink 519" o:spid="_x0000_s1026" type="#_x0000_t75" style="position:absolute;margin-left:290.55pt;margin-top:82.55pt;width:6.5pt;height:1.4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">
                <v:imagedata r:id="rId123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583233F5" wp14:editId="19001167">
                <wp:simplePos x="0" y="0"/>
                <wp:positionH relativeFrom="column">
                  <wp:posOffset>3737504</wp:posOffset>
                </wp:positionH>
                <wp:positionV relativeFrom="paragraph">
                  <wp:posOffset>1067963</wp:posOffset>
                </wp:positionV>
                <wp:extent cx="8280" cy="45360"/>
                <wp:effectExtent l="19050" t="19050" r="48895" b="5016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82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EF393" id="Ink 518" o:spid="_x0000_s1026" type="#_x0000_t75" style="position:absolute;margin-left:293.85pt;margin-top:83.75pt;width:1.4pt;height:4.3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">
                <v:imagedata r:id="rId123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32A85644" wp14:editId="7F022ADE">
                <wp:simplePos x="0" y="0"/>
                <wp:positionH relativeFrom="column">
                  <wp:posOffset>3697184</wp:posOffset>
                </wp:positionH>
                <wp:positionV relativeFrom="paragraph">
                  <wp:posOffset>1058603</wp:posOffset>
                </wp:positionV>
                <wp:extent cx="9720" cy="50040"/>
                <wp:effectExtent l="19050" t="38100" r="47625" b="4572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97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A92CD" id="Ink 517" o:spid="_x0000_s1026" type="#_x0000_t75" style="position:absolute;margin-left:290.65pt;margin-top:82.9pt;width:1.4pt;height:4.8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">
                <v:imagedata r:id="rId123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11338162" wp14:editId="7FF75474">
                <wp:simplePos x="0" y="0"/>
                <wp:positionH relativeFrom="column">
                  <wp:posOffset>3701864</wp:posOffset>
                </wp:positionH>
                <wp:positionV relativeFrom="paragraph">
                  <wp:posOffset>933683</wp:posOffset>
                </wp:positionV>
                <wp:extent cx="14040" cy="101880"/>
                <wp:effectExtent l="38100" t="38100" r="43180" b="5080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40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48DFF" id="Ink 516" o:spid="_x0000_s1026" type="#_x0000_t75" style="position:absolute;margin-left:291.05pt;margin-top:73.05pt;width:1.95pt;height:8.8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">
                <v:imagedata r:id="rId123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4E6FEDC3" wp14:editId="370122FD">
                <wp:simplePos x="0" y="0"/>
                <wp:positionH relativeFrom="column">
                  <wp:posOffset>5567384</wp:posOffset>
                </wp:positionH>
                <wp:positionV relativeFrom="paragraph">
                  <wp:posOffset>1226723</wp:posOffset>
                </wp:positionV>
                <wp:extent cx="221400" cy="32760"/>
                <wp:effectExtent l="38100" t="38100" r="45720" b="4381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221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61922" id="Ink 490" o:spid="_x0000_s1026" type="#_x0000_t75" style="position:absolute;margin-left:437.95pt;margin-top:96.15pt;width:18.35pt;height:3.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">
                <v:imagedata r:id="rId123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41A812E3" wp14:editId="67E9532C">
                <wp:simplePos x="0" y="0"/>
                <wp:positionH relativeFrom="column">
                  <wp:posOffset>5077424</wp:posOffset>
                </wp:positionH>
                <wp:positionV relativeFrom="paragraph">
                  <wp:posOffset>1209083</wp:posOffset>
                </wp:positionV>
                <wp:extent cx="217800" cy="19800"/>
                <wp:effectExtent l="38100" t="38100" r="49530" b="3746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217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50E43" id="Ink 489" o:spid="_x0000_s1026" type="#_x0000_t75" style="position:absolute;margin-left:399.35pt;margin-top:94.75pt;width:18.05pt;height:2.4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">
                <v:imagedata r:id="rId124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7D28AE79" wp14:editId="1CBA62F4">
                <wp:simplePos x="0" y="0"/>
                <wp:positionH relativeFrom="column">
                  <wp:posOffset>4556504</wp:posOffset>
                </wp:positionH>
                <wp:positionV relativeFrom="paragraph">
                  <wp:posOffset>1225643</wp:posOffset>
                </wp:positionV>
                <wp:extent cx="215280" cy="26640"/>
                <wp:effectExtent l="38100" t="38100" r="32385" b="5016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2152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4DA22" id="Ink 488" o:spid="_x0000_s1026" type="#_x0000_t75" style="position:absolute;margin-left:358.35pt;margin-top:96.05pt;width:17.8pt;height:2.9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">
                <v:imagedata r:id="rId124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3572DC05" wp14:editId="126F7A32">
                <wp:simplePos x="0" y="0"/>
                <wp:positionH relativeFrom="column">
                  <wp:posOffset>4031264</wp:posOffset>
                </wp:positionH>
                <wp:positionV relativeFrom="paragraph">
                  <wp:posOffset>1221683</wp:posOffset>
                </wp:positionV>
                <wp:extent cx="208800" cy="20880"/>
                <wp:effectExtent l="38100" t="38100" r="39370" b="3683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2088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DD0CC" id="Ink 487" o:spid="_x0000_s1026" type="#_x0000_t75" style="position:absolute;margin-left:316.95pt;margin-top:95.75pt;width:17.35pt;height:2.6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">
                <v:imagedata r:id="rId124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59AF837D" wp14:editId="3D543C82">
                <wp:simplePos x="0" y="0"/>
                <wp:positionH relativeFrom="column">
                  <wp:posOffset>3552104</wp:posOffset>
                </wp:positionH>
                <wp:positionV relativeFrom="paragraph">
                  <wp:posOffset>1222043</wp:posOffset>
                </wp:positionV>
                <wp:extent cx="207000" cy="32760"/>
                <wp:effectExtent l="38100" t="38100" r="41275" b="4381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2070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398B3" id="Ink 486" o:spid="_x0000_s1026" type="#_x0000_t75" style="position:absolute;margin-left:279.25pt;margin-top:95.75pt;width:17.2pt;height:3.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">
                <v:imagedata r:id="rId124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63A228DB" wp14:editId="5F064D65">
                <wp:simplePos x="0" y="0"/>
                <wp:positionH relativeFrom="column">
                  <wp:posOffset>2994824</wp:posOffset>
                </wp:positionH>
                <wp:positionV relativeFrom="paragraph">
                  <wp:posOffset>1225283</wp:posOffset>
                </wp:positionV>
                <wp:extent cx="217440" cy="26640"/>
                <wp:effectExtent l="38100" t="38100" r="11430" b="5016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217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7E3D3" id="Ink 485" o:spid="_x0000_s1026" type="#_x0000_t75" style="position:absolute;margin-left:235.35pt;margin-top:96.05pt;width:17.95pt;height:3.0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">
                <v:imagedata r:id="rId124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0FD414DB" wp14:editId="5630BE05">
                <wp:simplePos x="0" y="0"/>
                <wp:positionH relativeFrom="column">
                  <wp:posOffset>2559584</wp:posOffset>
                </wp:positionH>
                <wp:positionV relativeFrom="paragraph">
                  <wp:posOffset>1243643</wp:posOffset>
                </wp:positionV>
                <wp:extent cx="182520" cy="23400"/>
                <wp:effectExtent l="38100" t="38100" r="46355" b="3429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82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0AEDA" id="Ink 484" o:spid="_x0000_s1026" type="#_x0000_t75" style="position:absolute;margin-left:201.1pt;margin-top:97.45pt;width:15.2pt;height:2.7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">
                <v:imagedata r:id="rId1251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26F6A2F4" wp14:editId="5ED63C03">
                <wp:simplePos x="0" y="0"/>
                <wp:positionH relativeFrom="column">
                  <wp:posOffset>2098424</wp:posOffset>
                </wp:positionH>
                <wp:positionV relativeFrom="paragraph">
                  <wp:posOffset>1228883</wp:posOffset>
                </wp:positionV>
                <wp:extent cx="164520" cy="14400"/>
                <wp:effectExtent l="38100" t="38100" r="45085" b="4318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64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BEB88" id="Ink 483" o:spid="_x0000_s1026" type="#_x0000_t75" style="position:absolute;margin-left:164.8pt;margin-top:96.3pt;width:13.8pt;height:2.1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">
                <v:imagedata r:id="rId1253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5BC922F8" wp14:editId="4E4F62CD">
                <wp:simplePos x="0" y="0"/>
                <wp:positionH relativeFrom="column">
                  <wp:posOffset>1549424</wp:posOffset>
                </wp:positionH>
                <wp:positionV relativeFrom="paragraph">
                  <wp:posOffset>1241843</wp:posOffset>
                </wp:positionV>
                <wp:extent cx="177120" cy="23040"/>
                <wp:effectExtent l="38100" t="38100" r="33020" b="3429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77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3FF83" id="Ink 482" o:spid="_x0000_s1026" type="#_x0000_t75" style="position:absolute;margin-left:121.55pt;margin-top:97.35pt;width:14.85pt;height:2.6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">
                <v:imagedata r:id="rId1255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568E4317" wp14:editId="2AB0A36C">
                <wp:simplePos x="0" y="0"/>
                <wp:positionH relativeFrom="column">
                  <wp:posOffset>1067384</wp:posOffset>
                </wp:positionH>
                <wp:positionV relativeFrom="paragraph">
                  <wp:posOffset>1228523</wp:posOffset>
                </wp:positionV>
                <wp:extent cx="192600" cy="23400"/>
                <wp:effectExtent l="38100" t="38100" r="36195" b="3429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926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50627" id="Ink 481" o:spid="_x0000_s1026" type="#_x0000_t75" style="position:absolute;margin-left:83.6pt;margin-top:96.3pt;width:16pt;height:2.8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">
                <v:imagedata r:id="rId1257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557A2672" wp14:editId="4A21D6CE">
                <wp:simplePos x="0" y="0"/>
                <wp:positionH relativeFrom="column">
                  <wp:posOffset>610544</wp:posOffset>
                </wp:positionH>
                <wp:positionV relativeFrom="paragraph">
                  <wp:posOffset>1246523</wp:posOffset>
                </wp:positionV>
                <wp:extent cx="185040" cy="20880"/>
                <wp:effectExtent l="38100" t="38100" r="43815" b="3683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85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65A09" id="Ink 480" o:spid="_x0000_s1026" type="#_x0000_t75" style="position:absolute;margin-left:47.6pt;margin-top:97.7pt;width:15.4pt;height:2.6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">
                <v:imagedata r:id="rId1259" o:title=""/>
              </v:shape>
            </w:pict>
          </mc:Fallback>
        </mc:AlternateContent>
      </w:r>
      <w:r w:rsidR="00F72FE6"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0F3A6C30" wp14:editId="4F552EA0">
                <wp:simplePos x="0" y="0"/>
                <wp:positionH relativeFrom="column">
                  <wp:posOffset>138584</wp:posOffset>
                </wp:positionH>
                <wp:positionV relativeFrom="paragraph">
                  <wp:posOffset>1236083</wp:posOffset>
                </wp:positionV>
                <wp:extent cx="221400" cy="24480"/>
                <wp:effectExtent l="38100" t="38100" r="45720" b="5207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221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4E725" id="Ink 479" o:spid="_x0000_s1026" type="#_x0000_t75" style="position:absolute;margin-left:10.45pt;margin-top:96.9pt;width:18.35pt;height:2.8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">
                <v:imagedata r:id="rId1261" o:title=""/>
              </v:shape>
            </w:pict>
          </mc:Fallback>
        </mc:AlternateContent>
      </w:r>
      <w:r w:rsidR="00755F46" w:rsidRPr="00C5784B">
        <w:rPr>
          <w:noProof/>
          <w:szCs w:val="24"/>
          <w:lang w:eastAsia="en-CA"/>
        </w:rPr>
        <w:drawing>
          <wp:inline distT="0" distB="0" distL="0" distR="0" wp14:anchorId="11EA8B04" wp14:editId="6DE3D897">
            <wp:extent cx="5943600" cy="1987088"/>
            <wp:effectExtent l="1905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87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52FB9E" w14:textId="77777777" w:rsidR="00B00BA2" w:rsidRPr="00C5784B" w:rsidRDefault="008542B2" w:rsidP="00B32084">
      <w:pPr>
        <w:pStyle w:val="ListParagraph"/>
        <w:numPr>
          <w:ilvl w:val="0"/>
          <w:numId w:val="8"/>
        </w:num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58F90547" wp14:editId="644C4856">
                <wp:simplePos x="0" y="0"/>
                <wp:positionH relativeFrom="column">
                  <wp:posOffset>5561984</wp:posOffset>
                </wp:positionH>
                <wp:positionV relativeFrom="paragraph">
                  <wp:posOffset>-77427</wp:posOffset>
                </wp:positionV>
                <wp:extent cx="74880" cy="218880"/>
                <wp:effectExtent l="57150" t="57150" r="20955" b="6731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748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5CD35" id="Ink 672" o:spid="_x0000_s1026" type="#_x0000_t75" style="position:absolute;margin-left:436.5pt;margin-top:-7.55pt;width:8.9pt;height:20.2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">
                <v:imagedata r:id="rId12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5D7FF963" wp14:editId="118F2542">
                <wp:simplePos x="0" y="0"/>
                <wp:positionH relativeFrom="column">
                  <wp:posOffset>5447864</wp:posOffset>
                </wp:positionH>
                <wp:positionV relativeFrom="paragraph">
                  <wp:posOffset>-3627</wp:posOffset>
                </wp:positionV>
                <wp:extent cx="109080" cy="96840"/>
                <wp:effectExtent l="57150" t="38100" r="62865" b="7493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090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24C7E" id="Ink 671" o:spid="_x0000_s1026" type="#_x0000_t75" style="position:absolute;margin-left:427.5pt;margin-top:-1.75pt;width:11.05pt;height:10.6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">
                <v:imagedata r:id="rId12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3B9503BB" wp14:editId="5EBD03F5">
                <wp:simplePos x="0" y="0"/>
                <wp:positionH relativeFrom="column">
                  <wp:posOffset>5327264</wp:posOffset>
                </wp:positionH>
                <wp:positionV relativeFrom="paragraph">
                  <wp:posOffset>-8307</wp:posOffset>
                </wp:positionV>
                <wp:extent cx="84600" cy="116640"/>
                <wp:effectExtent l="38100" t="38100" r="48895" b="7429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846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8FAF8" id="Ink 670" o:spid="_x0000_s1026" type="#_x0000_t75" style="position:absolute;margin-left:418pt;margin-top:-2pt;width:9.55pt;height:1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">
                <v:imagedata r:id="rId12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144DC4D8" wp14:editId="06854918">
                <wp:simplePos x="0" y="0"/>
                <wp:positionH relativeFrom="column">
                  <wp:posOffset>5256344</wp:posOffset>
                </wp:positionH>
                <wp:positionV relativeFrom="paragraph">
                  <wp:posOffset>24093</wp:posOffset>
                </wp:positionV>
                <wp:extent cx="17640" cy="85320"/>
                <wp:effectExtent l="38100" t="57150" r="59055" b="6731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7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A8A07" id="Ink 668" o:spid="_x0000_s1026" type="#_x0000_t75" style="position:absolute;margin-left:412.4pt;margin-top:.45pt;width:4.05pt;height:9.3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">
                <v:imagedata r:id="rId12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4251E128" wp14:editId="5A37814A">
                <wp:simplePos x="0" y="0"/>
                <wp:positionH relativeFrom="column">
                  <wp:posOffset>5122064</wp:posOffset>
                </wp:positionH>
                <wp:positionV relativeFrom="paragraph">
                  <wp:posOffset>17973</wp:posOffset>
                </wp:positionV>
                <wp:extent cx="108000" cy="8280"/>
                <wp:effectExtent l="38100" t="38100" r="63500" b="6794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108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F4D78" id="Ink 667" o:spid="_x0000_s1026" type="#_x0000_t75" style="position:absolute;margin-left:401.9pt;margin-top:.2pt;width:10.45pt;height:3.2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">
                <v:imagedata r:id="rId12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1E67D1D8" wp14:editId="0FEA1CC5">
                <wp:simplePos x="0" y="0"/>
                <wp:positionH relativeFrom="column">
                  <wp:posOffset>5149424</wp:posOffset>
                </wp:positionH>
                <wp:positionV relativeFrom="paragraph">
                  <wp:posOffset>-28107</wp:posOffset>
                </wp:positionV>
                <wp:extent cx="10440" cy="141840"/>
                <wp:effectExtent l="57150" t="57150" r="66040" b="6794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04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C111E" id="Ink 666" o:spid="_x0000_s1026" type="#_x0000_t75" style="position:absolute;margin-left:404pt;margin-top:-3.6pt;width:3.7pt;height:14.0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">
                <v:imagedata r:id="rId12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235E681E" wp14:editId="77CD035D">
                <wp:simplePos x="0" y="0"/>
                <wp:positionH relativeFrom="column">
                  <wp:posOffset>5060504</wp:posOffset>
                </wp:positionH>
                <wp:positionV relativeFrom="paragraph">
                  <wp:posOffset>25533</wp:posOffset>
                </wp:positionV>
                <wp:extent cx="18720" cy="65880"/>
                <wp:effectExtent l="38100" t="57150" r="76835" b="6794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87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9D111" id="Ink 664" o:spid="_x0000_s1026" type="#_x0000_t75" style="position:absolute;margin-left:397pt;margin-top:.55pt;width:4.4pt;height:8.1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">
                <v:imagedata r:id="rId12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0F06F708" wp14:editId="193FA548">
                <wp:simplePos x="0" y="0"/>
                <wp:positionH relativeFrom="column">
                  <wp:posOffset>4933064</wp:posOffset>
                </wp:positionH>
                <wp:positionV relativeFrom="paragraph">
                  <wp:posOffset>4653</wp:posOffset>
                </wp:positionV>
                <wp:extent cx="90360" cy="105840"/>
                <wp:effectExtent l="38100" t="57150" r="43180" b="6604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90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24011" id="Ink 663" o:spid="_x0000_s1026" type="#_x0000_t75" style="position:absolute;margin-left:387pt;margin-top:-1.1pt;width:10pt;height:11.3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">
                <v:imagedata r:id="rId12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39B4778D" wp14:editId="5B5B1F22">
                <wp:simplePos x="0" y="0"/>
                <wp:positionH relativeFrom="column">
                  <wp:posOffset>4824344</wp:posOffset>
                </wp:positionH>
                <wp:positionV relativeFrom="paragraph">
                  <wp:posOffset>6813</wp:posOffset>
                </wp:positionV>
                <wp:extent cx="79200" cy="105840"/>
                <wp:effectExtent l="57150" t="57150" r="54610" b="6604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792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150FE" id="Ink 662" o:spid="_x0000_s1026" type="#_x0000_t75" style="position:absolute;margin-left:378.4pt;margin-top:-.75pt;width:9.2pt;height:11.1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">
                <v:imagedata r:id="rId12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51C63D0F" wp14:editId="3D213CE5">
                <wp:simplePos x="0" y="0"/>
                <wp:positionH relativeFrom="column">
                  <wp:posOffset>4695464</wp:posOffset>
                </wp:positionH>
                <wp:positionV relativeFrom="paragraph">
                  <wp:posOffset>8973</wp:posOffset>
                </wp:positionV>
                <wp:extent cx="95760" cy="91080"/>
                <wp:effectExtent l="38100" t="57150" r="19050" b="6159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957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5C251" id="Ink 661" o:spid="_x0000_s1026" type="#_x0000_t75" style="position:absolute;margin-left:368.35pt;margin-top:-.75pt;width:10.4pt;height:10.0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">
                <v:imagedata r:id="rId12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3F29EBDE" wp14:editId="464A72D9">
                <wp:simplePos x="0" y="0"/>
                <wp:positionH relativeFrom="column">
                  <wp:posOffset>4739384</wp:posOffset>
                </wp:positionH>
                <wp:positionV relativeFrom="paragraph">
                  <wp:posOffset>16173</wp:posOffset>
                </wp:positionV>
                <wp:extent cx="6120" cy="197640"/>
                <wp:effectExtent l="57150" t="38100" r="70485" b="6921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61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CBA35" id="Ink 660" o:spid="_x0000_s1026" type="#_x0000_t75" style="position:absolute;margin-left:371.55pt;margin-top:-.05pt;width:3.8pt;height:18.1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">
                <v:imagedata r:id="rId12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3124C873" wp14:editId="6B2AA08B">
                <wp:simplePos x="0" y="0"/>
                <wp:positionH relativeFrom="column">
                  <wp:posOffset>4436624</wp:posOffset>
                </wp:positionH>
                <wp:positionV relativeFrom="paragraph">
                  <wp:posOffset>10773</wp:posOffset>
                </wp:positionV>
                <wp:extent cx="86040" cy="211320"/>
                <wp:effectExtent l="57150" t="57150" r="66675" b="5588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860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A4E29" id="Ink 659" o:spid="_x0000_s1026" type="#_x0000_t75" style="position:absolute;margin-left:347.9pt;margin-top:-.6pt;width:9.7pt;height:19.6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">
                <v:imagedata r:id="rId12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5D5DDA3F" wp14:editId="748A9680">
                <wp:simplePos x="0" y="0"/>
                <wp:positionH relativeFrom="column">
                  <wp:posOffset>4306304</wp:posOffset>
                </wp:positionH>
                <wp:positionV relativeFrom="paragraph">
                  <wp:posOffset>9693</wp:posOffset>
                </wp:positionV>
                <wp:extent cx="115560" cy="106920"/>
                <wp:effectExtent l="57150" t="57150" r="37465" b="6477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15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9DF25" id="Ink 658" o:spid="_x0000_s1026" type="#_x0000_t75" style="position:absolute;margin-left:337.65pt;margin-top:-.7pt;width:11.15pt;height:11.1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">
                <v:imagedata r:id="rId12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03BC90C2" wp14:editId="740A1773">
                <wp:simplePos x="0" y="0"/>
                <wp:positionH relativeFrom="column">
                  <wp:posOffset>4242224</wp:posOffset>
                </wp:positionH>
                <wp:positionV relativeFrom="paragraph">
                  <wp:posOffset>42813</wp:posOffset>
                </wp:positionV>
                <wp:extent cx="8280" cy="53280"/>
                <wp:effectExtent l="38100" t="57150" r="67945" b="6159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82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AB7F1" id="Ink 656" o:spid="_x0000_s1026" type="#_x0000_t75" style="position:absolute;margin-left:332.6pt;margin-top:1.9pt;width:3.55pt;height:7.2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">
                <v:imagedata r:id="rId12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423280BA" wp14:editId="2681336B">
                <wp:simplePos x="0" y="0"/>
                <wp:positionH relativeFrom="column">
                  <wp:posOffset>4124864</wp:posOffset>
                </wp:positionH>
                <wp:positionV relativeFrom="paragraph">
                  <wp:posOffset>27693</wp:posOffset>
                </wp:positionV>
                <wp:extent cx="106200" cy="7560"/>
                <wp:effectExtent l="38100" t="38100" r="65405" b="6921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06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73379" id="Ink 655" o:spid="_x0000_s1026" type="#_x0000_t75" style="position:absolute;margin-left:323.35pt;margin-top:.85pt;width:10.3pt;height:3.6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">
                <v:imagedata r:id="rId12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459E4D2A" wp14:editId="65030E0F">
                <wp:simplePos x="0" y="0"/>
                <wp:positionH relativeFrom="column">
                  <wp:posOffset>4152584</wp:posOffset>
                </wp:positionH>
                <wp:positionV relativeFrom="paragraph">
                  <wp:posOffset>-17307</wp:posOffset>
                </wp:positionV>
                <wp:extent cx="15120" cy="133200"/>
                <wp:effectExtent l="57150" t="38100" r="61595" b="7683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51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A95A0" id="Ink 654" o:spid="_x0000_s1026" type="#_x0000_t75" style="position:absolute;margin-left:325.5pt;margin-top:-2.75pt;width:4.2pt;height:13.4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">
                <v:imagedata r:id="rId12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413F526E" wp14:editId="354A1EE7">
                <wp:simplePos x="0" y="0"/>
                <wp:positionH relativeFrom="column">
                  <wp:posOffset>4039904</wp:posOffset>
                </wp:positionH>
                <wp:positionV relativeFrom="paragraph">
                  <wp:posOffset>14733</wp:posOffset>
                </wp:positionV>
                <wp:extent cx="71640" cy="102240"/>
                <wp:effectExtent l="38100" t="57150" r="43180" b="6921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716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5496B" id="Ink 653" o:spid="_x0000_s1026" type="#_x0000_t75" style="position:absolute;margin-left:316.65pt;margin-top:-.3pt;width:7.85pt;height:10.9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">
                <v:imagedata r:id="rId12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77904EB1" wp14:editId="7627E724">
                <wp:simplePos x="0" y="0"/>
                <wp:positionH relativeFrom="column">
                  <wp:posOffset>3897344</wp:posOffset>
                </wp:positionH>
                <wp:positionV relativeFrom="paragraph">
                  <wp:posOffset>30573</wp:posOffset>
                </wp:positionV>
                <wp:extent cx="125280" cy="99360"/>
                <wp:effectExtent l="57150" t="57150" r="8255" b="7239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252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E558F" id="Ink 652" o:spid="_x0000_s1026" type="#_x0000_t75" style="position:absolute;margin-left:305.45pt;margin-top:.95pt;width:11.9pt;height:10.7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">
                <v:imagedata r:id="rId12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73DB403E" wp14:editId="3D3C8794">
                <wp:simplePos x="0" y="0"/>
                <wp:positionH relativeFrom="column">
                  <wp:posOffset>3787904</wp:posOffset>
                </wp:positionH>
                <wp:positionV relativeFrom="paragraph">
                  <wp:posOffset>41733</wp:posOffset>
                </wp:positionV>
                <wp:extent cx="103680" cy="9000"/>
                <wp:effectExtent l="38100" t="57150" r="48895" b="6731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03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BC9AB" id="Ink 651" o:spid="_x0000_s1026" type="#_x0000_t75" style="position:absolute;margin-left:296.9pt;margin-top:1.85pt;width:10.15pt;height:3.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">
                <v:imagedata r:id="rId13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562A18BF" wp14:editId="28044B61">
                <wp:simplePos x="0" y="0"/>
                <wp:positionH relativeFrom="column">
                  <wp:posOffset>3829664</wp:posOffset>
                </wp:positionH>
                <wp:positionV relativeFrom="paragraph">
                  <wp:posOffset>-10827</wp:posOffset>
                </wp:positionV>
                <wp:extent cx="6840" cy="137880"/>
                <wp:effectExtent l="57150" t="57150" r="69850" b="7175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6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C8841" id="Ink 650" o:spid="_x0000_s1026" type="#_x0000_t75" style="position:absolute;margin-left:300.05pt;margin-top:-2.25pt;width:3.6pt;height:13.7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">
                <v:imagedata r:id="rId13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47CC829B" wp14:editId="0BBB6142">
                <wp:simplePos x="0" y="0"/>
                <wp:positionH relativeFrom="column">
                  <wp:posOffset>3678464</wp:posOffset>
                </wp:positionH>
                <wp:positionV relativeFrom="paragraph">
                  <wp:posOffset>10773</wp:posOffset>
                </wp:positionV>
                <wp:extent cx="81360" cy="114120"/>
                <wp:effectExtent l="57150" t="57150" r="52070" b="5778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813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D641D" id="Ink 649" o:spid="_x0000_s1026" type="#_x0000_t75" style="position:absolute;margin-left:288.2pt;margin-top:-.5pt;width:9.3pt;height:11.8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">
                <v:imagedata r:id="rId13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2E8ED880" wp14:editId="391470D4">
                <wp:simplePos x="0" y="0"/>
                <wp:positionH relativeFrom="column">
                  <wp:posOffset>3591344</wp:posOffset>
                </wp:positionH>
                <wp:positionV relativeFrom="paragraph">
                  <wp:posOffset>-37467</wp:posOffset>
                </wp:positionV>
                <wp:extent cx="74160" cy="179280"/>
                <wp:effectExtent l="57150" t="57150" r="40640" b="6858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741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FA3DF" id="Ink 648" o:spid="_x0000_s1026" type="#_x0000_t75" style="position:absolute;margin-left:281.35pt;margin-top:-4.4pt;width:7.95pt;height:17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">
                <v:imagedata r:id="rId1306" o:title=""/>
              </v:shape>
            </w:pict>
          </mc:Fallback>
        </mc:AlternateContent>
      </w:r>
      <w:r w:rsidR="00B00BA2" w:rsidRPr="00C5784B">
        <w:rPr>
          <w:szCs w:val="24"/>
        </w:rPr>
        <w:t xml:space="preserve"> </w:t>
      </w:r>
      <w:r w:rsidR="00755F46" w:rsidRPr="00C5784B">
        <w:rPr>
          <w:szCs w:val="24"/>
        </w:rPr>
        <w:t>What is the equation of the following graph?</w:t>
      </w:r>
    </w:p>
    <w:p w14:paraId="6B8BB3FD" w14:textId="77777777" w:rsidR="00893126" w:rsidRPr="00C5784B" w:rsidRDefault="00893126" w:rsidP="00893126">
      <w:pPr>
        <w:pStyle w:val="ListParagraph"/>
        <w:rPr>
          <w:szCs w:val="24"/>
        </w:rPr>
      </w:pPr>
    </w:p>
    <w:p w14:paraId="6984D7B6" w14:textId="77777777" w:rsidR="00B00BA2" w:rsidRPr="00C5784B" w:rsidRDefault="008542B2" w:rsidP="00C5784B">
      <w:pPr>
        <w:pStyle w:val="ListParagraph"/>
        <w:ind w:left="0"/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6039560C" wp14:editId="12A6ECD1">
                <wp:simplePos x="0" y="0"/>
                <wp:positionH relativeFrom="column">
                  <wp:posOffset>1114184</wp:posOffset>
                </wp:positionH>
                <wp:positionV relativeFrom="paragraph">
                  <wp:posOffset>3449712</wp:posOffset>
                </wp:positionV>
                <wp:extent cx="143280" cy="202320"/>
                <wp:effectExtent l="57150" t="57150" r="47625" b="6477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432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3C1B4" id="Ink 813" o:spid="_x0000_s1026" type="#_x0000_t75" style="position:absolute;margin-left:86.4pt;margin-top:270.2pt;width:14.15pt;height:18.9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">
                <v:imagedata r:id="rId13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28D7DB54" wp14:editId="7C05F157">
                <wp:simplePos x="0" y="0"/>
                <wp:positionH relativeFrom="column">
                  <wp:posOffset>3651824</wp:posOffset>
                </wp:positionH>
                <wp:positionV relativeFrom="paragraph">
                  <wp:posOffset>3459432</wp:posOffset>
                </wp:positionV>
                <wp:extent cx="86760" cy="182520"/>
                <wp:effectExtent l="38100" t="57150" r="66040" b="6540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867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44D5A" id="Ink 812" o:spid="_x0000_s1026" type="#_x0000_t75" style="position:absolute;margin-left:286.5pt;margin-top:270.95pt;width:9.4pt;height:17.2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">
                <v:imagedata r:id="rId13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0B088FEB" wp14:editId="6285E0D8">
                <wp:simplePos x="0" y="0"/>
                <wp:positionH relativeFrom="column">
                  <wp:posOffset>5579984</wp:posOffset>
                </wp:positionH>
                <wp:positionV relativeFrom="paragraph">
                  <wp:posOffset>3500112</wp:posOffset>
                </wp:positionV>
                <wp:extent cx="7920" cy="160920"/>
                <wp:effectExtent l="57150" t="57150" r="68580" b="6794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79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F963D" id="Ink 811" o:spid="_x0000_s1026" type="#_x0000_t75" style="position:absolute;margin-left:437.9pt;margin-top:274.15pt;width:3.35pt;height:15.5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">
                <v:imagedata r:id="rId13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450F9A55" wp14:editId="02A07CE2">
                <wp:simplePos x="0" y="0"/>
                <wp:positionH relativeFrom="column">
                  <wp:posOffset>5507984</wp:posOffset>
                </wp:positionH>
                <wp:positionV relativeFrom="paragraph">
                  <wp:posOffset>3496152</wp:posOffset>
                </wp:positionV>
                <wp:extent cx="96480" cy="81720"/>
                <wp:effectExtent l="38100" t="57150" r="56515" b="7112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964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9E914" id="Ink 810" o:spid="_x0000_s1026" type="#_x0000_t75" style="position:absolute;margin-left:432.25pt;margin-top:273.85pt;width:9.85pt;height:9.4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">
                <v:imagedata r:id="rId13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61E3A0F3" wp14:editId="74A2629E">
                <wp:simplePos x="0" y="0"/>
                <wp:positionH relativeFrom="column">
                  <wp:posOffset>5360744</wp:posOffset>
                </wp:positionH>
                <wp:positionV relativeFrom="paragraph">
                  <wp:posOffset>3565632</wp:posOffset>
                </wp:positionV>
                <wp:extent cx="105480" cy="8640"/>
                <wp:effectExtent l="38100" t="38100" r="66040" b="6794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05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D1DCC" id="Ink 809" o:spid="_x0000_s1026" type="#_x0000_t75" style="position:absolute;margin-left:420.7pt;margin-top:279.65pt;width:10.35pt;height:3.3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">
                <v:imagedata r:id="rId13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14AE3E2A" wp14:editId="7B9380FC">
                <wp:simplePos x="0" y="0"/>
                <wp:positionH relativeFrom="column">
                  <wp:posOffset>5195144</wp:posOffset>
                </wp:positionH>
                <wp:positionV relativeFrom="paragraph">
                  <wp:posOffset>3432432</wp:posOffset>
                </wp:positionV>
                <wp:extent cx="68760" cy="257040"/>
                <wp:effectExtent l="57150" t="57150" r="45720" b="6731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6876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4278D" id="Ink 808" o:spid="_x0000_s1026" type="#_x0000_t75" style="position:absolute;margin-left:407.9pt;margin-top:269.05pt;width:8pt;height:22.9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">
                <v:imagedata r:id="rId13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64C8386F" wp14:editId="7029E1F3">
                <wp:simplePos x="0" y="0"/>
                <wp:positionH relativeFrom="column">
                  <wp:posOffset>5114504</wp:posOffset>
                </wp:positionH>
                <wp:positionV relativeFrom="paragraph">
                  <wp:posOffset>3457272</wp:posOffset>
                </wp:positionV>
                <wp:extent cx="54000" cy="230040"/>
                <wp:effectExtent l="38100" t="38100" r="60325" b="7493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540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DD9C6" id="Ink 807" o:spid="_x0000_s1026" type="#_x0000_t75" style="position:absolute;margin-left:401.3pt;margin-top:270.85pt;width:7.1pt;height:20.9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">
                <v:imagedata r:id="rId13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11CE0923" wp14:editId="28413FE2">
                <wp:simplePos x="0" y="0"/>
                <wp:positionH relativeFrom="column">
                  <wp:posOffset>5005784</wp:posOffset>
                </wp:positionH>
                <wp:positionV relativeFrom="paragraph">
                  <wp:posOffset>3551952</wp:posOffset>
                </wp:positionV>
                <wp:extent cx="70560" cy="113400"/>
                <wp:effectExtent l="57150" t="57150" r="43815" b="5842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705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8E82A" id="Ink 806" o:spid="_x0000_s1026" type="#_x0000_t75" style="position:absolute;margin-left:392.7pt;margin-top:278.25pt;width:7.8pt;height:11.9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">
                <v:imagedata r:id="rId13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6A3C9578" wp14:editId="313F0AAA">
                <wp:simplePos x="0" y="0"/>
                <wp:positionH relativeFrom="column">
                  <wp:posOffset>4933784</wp:posOffset>
                </wp:positionH>
                <wp:positionV relativeFrom="paragraph">
                  <wp:posOffset>3515232</wp:posOffset>
                </wp:positionV>
                <wp:extent cx="49680" cy="102960"/>
                <wp:effectExtent l="57150" t="57150" r="64770" b="6858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496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B44B0" id="Ink 805" o:spid="_x0000_s1026" type="#_x0000_t75" style="position:absolute;margin-left:387.05pt;margin-top:275.4pt;width:6.75pt;height:10.9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">
                <v:imagedata r:id="rId13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5A88EF14" wp14:editId="5248AB81">
                <wp:simplePos x="0" y="0"/>
                <wp:positionH relativeFrom="column">
                  <wp:posOffset>4797704</wp:posOffset>
                </wp:positionH>
                <wp:positionV relativeFrom="paragraph">
                  <wp:posOffset>3467352</wp:posOffset>
                </wp:positionV>
                <wp:extent cx="144720" cy="10800"/>
                <wp:effectExtent l="38100" t="57150" r="65405" b="6540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44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62C28" id="Ink 804" o:spid="_x0000_s1026" type="#_x0000_t75" style="position:absolute;margin-left:376.3pt;margin-top:271.55pt;width:13.6pt;height:3.7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">
                <v:imagedata r:id="rId13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48E85A84" wp14:editId="14E54DF3">
                <wp:simplePos x="0" y="0"/>
                <wp:positionH relativeFrom="column">
                  <wp:posOffset>4892384</wp:posOffset>
                </wp:positionH>
                <wp:positionV relativeFrom="paragraph">
                  <wp:posOffset>3484272</wp:posOffset>
                </wp:positionV>
                <wp:extent cx="7920" cy="81720"/>
                <wp:effectExtent l="38100" t="38100" r="68580" b="7112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79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C6F16" id="Ink 803" o:spid="_x0000_s1026" type="#_x0000_t75" style="position:absolute;margin-left:383.75pt;margin-top:272.95pt;width:3.6pt;height:9.3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">
                <v:imagedata r:id="rId13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3BEC2E82" wp14:editId="6EC0F2C9">
                <wp:simplePos x="0" y="0"/>
                <wp:positionH relativeFrom="column">
                  <wp:posOffset>4835504</wp:posOffset>
                </wp:positionH>
                <wp:positionV relativeFrom="paragraph">
                  <wp:posOffset>3480672</wp:posOffset>
                </wp:positionV>
                <wp:extent cx="14400" cy="86760"/>
                <wp:effectExtent l="38100" t="57150" r="62230" b="6604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4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FAEBF" id="Ink 802" o:spid="_x0000_s1026" type="#_x0000_t75" style="position:absolute;margin-left:379.25pt;margin-top:272.6pt;width:3.7pt;height:9.7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">
                <v:imagedata r:id="rId13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7B2F06BF" wp14:editId="5622C5CC">
                <wp:simplePos x="0" y="0"/>
                <wp:positionH relativeFrom="column">
                  <wp:posOffset>4691864</wp:posOffset>
                </wp:positionH>
                <wp:positionV relativeFrom="paragraph">
                  <wp:posOffset>3495117</wp:posOffset>
                </wp:positionV>
                <wp:extent cx="12240" cy="135000"/>
                <wp:effectExtent l="38100" t="38100" r="64135" b="7493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2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8E712" id="Ink 801" o:spid="_x0000_s1026" type="#_x0000_t75" style="position:absolute;margin-left:368.05pt;margin-top:273.75pt;width:3.8pt;height:13.6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">
                <v:imagedata r:id="rId13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0F0AF90E" wp14:editId="33014EAD">
                <wp:simplePos x="0" y="0"/>
                <wp:positionH relativeFrom="column">
                  <wp:posOffset>4658384</wp:posOffset>
                </wp:positionH>
                <wp:positionV relativeFrom="paragraph">
                  <wp:posOffset>3548757</wp:posOffset>
                </wp:positionV>
                <wp:extent cx="106560" cy="11520"/>
                <wp:effectExtent l="57150" t="38100" r="65405" b="6477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06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4D13C" id="Ink 800" o:spid="_x0000_s1026" type="#_x0000_t75" style="position:absolute;margin-left:365.35pt;margin-top:278.5pt;width:11.25pt;height:3.3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">
                <v:imagedata r:id="rId13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54340C5A" wp14:editId="6BCAB9CD">
                <wp:simplePos x="0" y="0"/>
                <wp:positionH relativeFrom="column">
                  <wp:posOffset>4521944</wp:posOffset>
                </wp:positionH>
                <wp:positionV relativeFrom="paragraph">
                  <wp:posOffset>3526437</wp:posOffset>
                </wp:positionV>
                <wp:extent cx="63720" cy="112320"/>
                <wp:effectExtent l="57150" t="57150" r="69850" b="5969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637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FFEED" id="Ink 799" o:spid="_x0000_s1026" type="#_x0000_t75" style="position:absolute;margin-left:354.75pt;margin-top:276.2pt;width:7.75pt;height:11.6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">
                <v:imagedata r:id="rId13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5B46D6E5" wp14:editId="47AEFEE9">
                <wp:simplePos x="0" y="0"/>
                <wp:positionH relativeFrom="column">
                  <wp:posOffset>4526264</wp:posOffset>
                </wp:positionH>
                <wp:positionV relativeFrom="paragraph">
                  <wp:posOffset>3533637</wp:posOffset>
                </wp:positionV>
                <wp:extent cx="77760" cy="94320"/>
                <wp:effectExtent l="57150" t="57150" r="55880" b="5842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777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62BB1" id="Ink 798" o:spid="_x0000_s1026" type="#_x0000_t75" style="position:absolute;margin-left:354.95pt;margin-top:276.8pt;width:8.5pt;height:10.2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">
                <v:imagedata r:id="rId13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1F7603D1" wp14:editId="0D7D343B">
                <wp:simplePos x="0" y="0"/>
                <wp:positionH relativeFrom="column">
                  <wp:posOffset>4438064</wp:posOffset>
                </wp:positionH>
                <wp:positionV relativeFrom="paragraph">
                  <wp:posOffset>3442917</wp:posOffset>
                </wp:positionV>
                <wp:extent cx="54720" cy="206280"/>
                <wp:effectExtent l="57150" t="57150" r="59690" b="6096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547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F84FB" id="Ink 797" o:spid="_x0000_s1026" type="#_x0000_t75" style="position:absolute;margin-left:348pt;margin-top:269.65pt;width:6.5pt;height:18.9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">
                <v:imagedata r:id="rId13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174983F8" wp14:editId="7A586DF9">
                <wp:simplePos x="0" y="0"/>
                <wp:positionH relativeFrom="column">
                  <wp:posOffset>4339064</wp:posOffset>
                </wp:positionH>
                <wp:positionV relativeFrom="paragraph">
                  <wp:posOffset>3478557</wp:posOffset>
                </wp:positionV>
                <wp:extent cx="6840" cy="153720"/>
                <wp:effectExtent l="38100" t="57150" r="69850" b="7493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68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CF90A" id="Ink 796" o:spid="_x0000_s1026" type="#_x0000_t75" style="position:absolute;margin-left:340.1pt;margin-top:272.45pt;width:3.65pt;height:14.9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">
                <v:imagedata r:id="rId13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2D7FE218" wp14:editId="1E117748">
                <wp:simplePos x="0" y="0"/>
                <wp:positionH relativeFrom="column">
                  <wp:posOffset>4259144</wp:posOffset>
                </wp:positionH>
                <wp:positionV relativeFrom="paragraph">
                  <wp:posOffset>3467397</wp:posOffset>
                </wp:positionV>
                <wp:extent cx="124200" cy="113760"/>
                <wp:effectExtent l="57150" t="57150" r="47625" b="5778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242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DB6B7" id="Ink 795" o:spid="_x0000_s1026" type="#_x0000_t75" style="position:absolute;margin-left:333.9pt;margin-top:271.65pt;width:12.2pt;height:11.7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">
                <v:imagedata r:id="rId13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1F19C05A" wp14:editId="39F50334">
                <wp:simplePos x="0" y="0"/>
                <wp:positionH relativeFrom="column">
                  <wp:posOffset>4212704</wp:posOffset>
                </wp:positionH>
                <wp:positionV relativeFrom="paragraph">
                  <wp:posOffset>3430677</wp:posOffset>
                </wp:positionV>
                <wp:extent cx="44280" cy="226800"/>
                <wp:effectExtent l="57150" t="57150" r="70485" b="5905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442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16E48" id="Ink 794" o:spid="_x0000_s1026" type="#_x0000_t75" style="position:absolute;margin-left:330.25pt;margin-top:268.85pt;width:6.3pt;height:20.1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">
                <v:imagedata r:id="rId13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0788B8D0" wp14:editId="2326ABA7">
                <wp:simplePos x="0" y="0"/>
                <wp:positionH relativeFrom="column">
                  <wp:posOffset>4012184</wp:posOffset>
                </wp:positionH>
                <wp:positionV relativeFrom="paragraph">
                  <wp:posOffset>3511677</wp:posOffset>
                </wp:positionV>
                <wp:extent cx="111960" cy="149040"/>
                <wp:effectExtent l="57150" t="57150" r="40640" b="6096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119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A990B" id="Ink 793" o:spid="_x0000_s1026" type="#_x0000_t75" style="position:absolute;margin-left:314.45pt;margin-top:275.05pt;width:11.7pt;height:14.7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">
                <v:imagedata r:id="rId13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1D93DFF7" wp14:editId="4D03C658">
                <wp:simplePos x="0" y="0"/>
                <wp:positionH relativeFrom="column">
                  <wp:posOffset>3954224</wp:posOffset>
                </wp:positionH>
                <wp:positionV relativeFrom="paragraph">
                  <wp:posOffset>3515637</wp:posOffset>
                </wp:positionV>
                <wp:extent cx="25560" cy="121320"/>
                <wp:effectExtent l="38100" t="57150" r="50800" b="6921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25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1ABBA" id="Ink 792" o:spid="_x0000_s1026" type="#_x0000_t75" style="position:absolute;margin-left:309.9pt;margin-top:275.35pt;width:4.1pt;height:12.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">
                <v:imagedata r:id="rId13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24DCFFFA" wp14:editId="4D54E3C6">
                <wp:simplePos x="0" y="0"/>
                <wp:positionH relativeFrom="column">
                  <wp:posOffset>3826064</wp:posOffset>
                </wp:positionH>
                <wp:positionV relativeFrom="paragraph">
                  <wp:posOffset>3510597</wp:posOffset>
                </wp:positionV>
                <wp:extent cx="92880" cy="149040"/>
                <wp:effectExtent l="57150" t="57150" r="59690" b="6096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92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B2A5E" id="Ink 791" o:spid="_x0000_s1026" type="#_x0000_t75" style="position:absolute;margin-left:299.8pt;margin-top:274.95pt;width:10.2pt;height:14.7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">
                <v:imagedata r:id="rId13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4CB3077C" wp14:editId="0B32F0C0">
                <wp:simplePos x="0" y="0"/>
                <wp:positionH relativeFrom="column">
                  <wp:posOffset>3851984</wp:posOffset>
                </wp:positionH>
                <wp:positionV relativeFrom="paragraph">
                  <wp:posOffset>3518517</wp:posOffset>
                </wp:positionV>
                <wp:extent cx="24120" cy="19440"/>
                <wp:effectExtent l="57150" t="38100" r="71755" b="7620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241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0B999" id="Ink 790" o:spid="_x0000_s1026" type="#_x0000_t75" style="position:absolute;margin-left:301.95pt;margin-top:275.6pt;width:4.7pt;height:4.5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">
                <v:imagedata r:id="rId13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3C4A9AEA" wp14:editId="1525E072">
                <wp:simplePos x="0" y="0"/>
                <wp:positionH relativeFrom="column">
                  <wp:posOffset>3504944</wp:posOffset>
                </wp:positionH>
                <wp:positionV relativeFrom="paragraph">
                  <wp:posOffset>3594477</wp:posOffset>
                </wp:positionV>
                <wp:extent cx="90000" cy="6120"/>
                <wp:effectExtent l="57150" t="38100" r="62865" b="7048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90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53B39" id="Ink 787" o:spid="_x0000_s1026" type="#_x0000_t75" style="position:absolute;margin-left:274.55pt;margin-top:281.75pt;width:9.15pt;height:3.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">
                <v:imagedata r:id="rId13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69203C4B" wp14:editId="14B60302">
                <wp:simplePos x="0" y="0"/>
                <wp:positionH relativeFrom="column">
                  <wp:posOffset>3509264</wp:posOffset>
                </wp:positionH>
                <wp:positionV relativeFrom="paragraph">
                  <wp:posOffset>3545877</wp:posOffset>
                </wp:positionV>
                <wp:extent cx="65880" cy="3240"/>
                <wp:effectExtent l="57150" t="38100" r="48895" b="7302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65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FDF46" id="Ink 786" o:spid="_x0000_s1026" type="#_x0000_t75" style="position:absolute;margin-left:274.85pt;margin-top:277.95pt;width:7.2pt;height:2.9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">
                <v:imagedata r:id="rId13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259E1D93" wp14:editId="3DE14C92">
                <wp:simplePos x="0" y="0"/>
                <wp:positionH relativeFrom="column">
                  <wp:posOffset>3333584</wp:posOffset>
                </wp:positionH>
                <wp:positionV relativeFrom="paragraph">
                  <wp:posOffset>3503757</wp:posOffset>
                </wp:positionV>
                <wp:extent cx="109080" cy="242640"/>
                <wp:effectExtent l="57150" t="57150" r="62865" b="6223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090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CBFF0" id="Ink 785" o:spid="_x0000_s1026" type="#_x0000_t75" style="position:absolute;margin-left:261.6pt;margin-top:274.45pt;width:11pt;height:22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">
                <v:imagedata r:id="rId13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07435169" wp14:editId="3C96F0DA">
                <wp:simplePos x="0" y="0"/>
                <wp:positionH relativeFrom="column">
                  <wp:posOffset>2766584</wp:posOffset>
                </wp:positionH>
                <wp:positionV relativeFrom="paragraph">
                  <wp:posOffset>3660357</wp:posOffset>
                </wp:positionV>
                <wp:extent cx="257760" cy="20880"/>
                <wp:effectExtent l="57150" t="38100" r="66675" b="7493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2577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E9B21" id="Ink 784" o:spid="_x0000_s1026" type="#_x0000_t75" style="position:absolute;margin-left:216.45pt;margin-top:286.7pt;width:23.2pt;height:4.6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">
                <v:imagedata r:id="rId13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05A2AE85" wp14:editId="4D0DD731">
                <wp:simplePos x="0" y="0"/>
                <wp:positionH relativeFrom="column">
                  <wp:posOffset>2936504</wp:posOffset>
                </wp:positionH>
                <wp:positionV relativeFrom="paragraph">
                  <wp:posOffset>3451557</wp:posOffset>
                </wp:positionV>
                <wp:extent cx="126000" cy="162360"/>
                <wp:effectExtent l="57150" t="57150" r="45720" b="6667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260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B55B3" id="Ink 783" o:spid="_x0000_s1026" type="#_x0000_t75" style="position:absolute;margin-left:229.75pt;margin-top:270.35pt;width:12.15pt;height:15.7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">
                <v:imagedata r:id="rId13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27055974" wp14:editId="13458B23">
                <wp:simplePos x="0" y="0"/>
                <wp:positionH relativeFrom="column">
                  <wp:posOffset>2783144</wp:posOffset>
                </wp:positionH>
                <wp:positionV relativeFrom="paragraph">
                  <wp:posOffset>3460557</wp:posOffset>
                </wp:positionV>
                <wp:extent cx="114120" cy="146520"/>
                <wp:effectExtent l="57150" t="57150" r="38735" b="6350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141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3EA5E" id="Ink 782" o:spid="_x0000_s1026" type="#_x0000_t75" style="position:absolute;margin-left:217.7pt;margin-top:271.05pt;width:11.95pt;height:14.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">
                <v:imagedata r:id="rId13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6DF788F1" wp14:editId="4C4D6D7A">
                <wp:simplePos x="0" y="0"/>
                <wp:positionH relativeFrom="column">
                  <wp:posOffset>2493344</wp:posOffset>
                </wp:positionH>
                <wp:positionV relativeFrom="paragraph">
                  <wp:posOffset>3459477</wp:posOffset>
                </wp:positionV>
                <wp:extent cx="17280" cy="167040"/>
                <wp:effectExtent l="38100" t="57150" r="59055" b="6159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72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18CC6" id="Ink 781" o:spid="_x0000_s1026" type="#_x0000_t75" style="position:absolute;margin-left:194.9pt;margin-top:270.95pt;width:3.9pt;height:16.0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">
                <v:imagedata r:id="rId13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516DB8C3" wp14:editId="7955E9B4">
                <wp:simplePos x="0" y="0"/>
                <wp:positionH relativeFrom="column">
                  <wp:posOffset>2398664</wp:posOffset>
                </wp:positionH>
                <wp:positionV relativeFrom="paragraph">
                  <wp:posOffset>3463437</wp:posOffset>
                </wp:positionV>
                <wp:extent cx="107280" cy="94320"/>
                <wp:effectExtent l="38100" t="57150" r="7620" b="5842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07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E29E9" id="Ink 780" o:spid="_x0000_s1026" type="#_x0000_t75" style="position:absolute;margin-left:187.4pt;margin-top:271.3pt;width:11.1pt;height:10.3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">
                <v:imagedata r:id="rId13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6FF38890" wp14:editId="6CCAE4FC">
                <wp:simplePos x="0" y="0"/>
                <wp:positionH relativeFrom="column">
                  <wp:posOffset>2254664</wp:posOffset>
                </wp:positionH>
                <wp:positionV relativeFrom="paragraph">
                  <wp:posOffset>3530037</wp:posOffset>
                </wp:positionV>
                <wp:extent cx="117360" cy="12600"/>
                <wp:effectExtent l="57150" t="38100" r="54610" b="6413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17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2D4A1" id="Ink 779" o:spid="_x0000_s1026" type="#_x0000_t75" style="position:absolute;margin-left:176.1pt;margin-top:276.6pt;width:11.3pt;height:3.8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">
                <v:imagedata r:id="rId13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3EBF8E4F" wp14:editId="55C342CA">
                <wp:simplePos x="0" y="0"/>
                <wp:positionH relativeFrom="column">
                  <wp:posOffset>2138384</wp:posOffset>
                </wp:positionH>
                <wp:positionV relativeFrom="paragraph">
                  <wp:posOffset>3436077</wp:posOffset>
                </wp:positionV>
                <wp:extent cx="56520" cy="185040"/>
                <wp:effectExtent l="38100" t="57150" r="57785" b="6286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565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E9E55" id="Ink 778" o:spid="_x0000_s1026" type="#_x0000_t75" style="position:absolute;margin-left:167.1pt;margin-top:269.2pt;width:7.2pt;height:17.3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">
                <v:imagedata r:id="rId13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3EE63445" wp14:editId="207022B2">
                <wp:simplePos x="0" y="0"/>
                <wp:positionH relativeFrom="column">
                  <wp:posOffset>2029664</wp:posOffset>
                </wp:positionH>
                <wp:positionV relativeFrom="paragraph">
                  <wp:posOffset>3508437</wp:posOffset>
                </wp:positionV>
                <wp:extent cx="72000" cy="109440"/>
                <wp:effectExtent l="57150" t="57150" r="61595" b="6223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72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EE48A" id="Ink 777" o:spid="_x0000_s1026" type="#_x0000_t75" style="position:absolute;margin-left:158.5pt;margin-top:275.05pt;width:8.15pt;height:11.2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">
                <v:imagedata r:id="rId13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08EFC229" wp14:editId="70F85AE9">
                <wp:simplePos x="0" y="0"/>
                <wp:positionH relativeFrom="column">
                  <wp:posOffset>2029664</wp:posOffset>
                </wp:positionH>
                <wp:positionV relativeFrom="paragraph">
                  <wp:posOffset>3508437</wp:posOffset>
                </wp:positionV>
                <wp:extent cx="82080" cy="106200"/>
                <wp:effectExtent l="38100" t="57150" r="70485" b="6540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820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C5D9F" id="Ink 776" o:spid="_x0000_s1026" type="#_x0000_t75" style="position:absolute;margin-left:158.45pt;margin-top:274.9pt;width:8.8pt;height:11.0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">
                <v:imagedata r:id="rId13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02C48972" wp14:editId="48D98400">
                <wp:simplePos x="0" y="0"/>
                <wp:positionH relativeFrom="column">
                  <wp:posOffset>1942184</wp:posOffset>
                </wp:positionH>
                <wp:positionV relativeFrom="paragraph">
                  <wp:posOffset>3445077</wp:posOffset>
                </wp:positionV>
                <wp:extent cx="24120" cy="165960"/>
                <wp:effectExtent l="38100" t="57150" r="52705" b="6286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41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AE021" id="Ink 775" o:spid="_x0000_s1026" type="#_x0000_t75" style="position:absolute;margin-left:151.5pt;margin-top:269.8pt;width:4pt;height:15.9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">
                <v:imagedata r:id="rId13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5BA9C692" wp14:editId="1B33C654">
                <wp:simplePos x="0" y="0"/>
                <wp:positionH relativeFrom="column">
                  <wp:posOffset>1872704</wp:posOffset>
                </wp:positionH>
                <wp:positionV relativeFrom="paragraph">
                  <wp:posOffset>3444717</wp:posOffset>
                </wp:positionV>
                <wp:extent cx="86400" cy="100080"/>
                <wp:effectExtent l="38100" t="57150" r="8890" b="7175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864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03098" id="Ink 774" o:spid="_x0000_s1026" type="#_x0000_t75" style="position:absolute;margin-left:146pt;margin-top:269.8pt;width:9.3pt;height:10.8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">
                <v:imagedata r:id="rId13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2C4C3E96" wp14:editId="0409D192">
                <wp:simplePos x="0" y="0"/>
                <wp:positionH relativeFrom="column">
                  <wp:posOffset>1773704</wp:posOffset>
                </wp:positionH>
                <wp:positionV relativeFrom="paragraph">
                  <wp:posOffset>3400504</wp:posOffset>
                </wp:positionV>
                <wp:extent cx="72360" cy="219600"/>
                <wp:effectExtent l="57150" t="57150" r="61595" b="6667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7236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E1A34" id="Ink 773" o:spid="_x0000_s1026" type="#_x0000_t75" style="position:absolute;margin-left:138.2pt;margin-top:266.4pt;width:7.85pt;height:20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">
                <v:imagedata r:id="rId13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07B96FB0" wp14:editId="6FFE5567">
                <wp:simplePos x="0" y="0"/>
                <wp:positionH relativeFrom="column">
                  <wp:posOffset>1619624</wp:posOffset>
                </wp:positionH>
                <wp:positionV relativeFrom="paragraph">
                  <wp:posOffset>3491944</wp:posOffset>
                </wp:positionV>
                <wp:extent cx="88560" cy="123120"/>
                <wp:effectExtent l="57150" t="57150" r="45085" b="6794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88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FB6B2" id="Ink 772" o:spid="_x0000_s1026" type="#_x0000_t75" style="position:absolute;margin-left:126.1pt;margin-top:273.5pt;width:9.9pt;height:12.6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">
                <v:imagedata r:id="rId13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0B1F3F8A" wp14:editId="48D552FF">
                <wp:simplePos x="0" y="0"/>
                <wp:positionH relativeFrom="column">
                  <wp:posOffset>1497224</wp:posOffset>
                </wp:positionH>
                <wp:positionV relativeFrom="paragraph">
                  <wp:posOffset>3491944</wp:posOffset>
                </wp:positionV>
                <wp:extent cx="84960" cy="124560"/>
                <wp:effectExtent l="57150" t="57150" r="48895" b="6604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849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DB076" id="Ink 771" o:spid="_x0000_s1026" type="#_x0000_t75" style="position:absolute;margin-left:116.45pt;margin-top:273.5pt;width:9.65pt;height:12.7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">
                <v:imagedata r:id="rId13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3ADDCD84" wp14:editId="6A22025D">
                <wp:simplePos x="0" y="0"/>
                <wp:positionH relativeFrom="column">
                  <wp:posOffset>1362584</wp:posOffset>
                </wp:positionH>
                <wp:positionV relativeFrom="paragraph">
                  <wp:posOffset>3475744</wp:posOffset>
                </wp:positionV>
                <wp:extent cx="110160" cy="140040"/>
                <wp:effectExtent l="57150" t="57150" r="23495" b="6985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101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54A68" id="Ink 770" o:spid="_x0000_s1026" type="#_x0000_t75" style="position:absolute;margin-left:105.85pt;margin-top:272.25pt;width:10.75pt;height:13.9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">
                <v:imagedata r:id="rId13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35C19994" wp14:editId="5F2D9CE7">
                <wp:simplePos x="0" y="0"/>
                <wp:positionH relativeFrom="column">
                  <wp:posOffset>932744</wp:posOffset>
                </wp:positionH>
                <wp:positionV relativeFrom="paragraph">
                  <wp:posOffset>3539104</wp:posOffset>
                </wp:positionV>
                <wp:extent cx="109440" cy="3600"/>
                <wp:effectExtent l="57150" t="38100" r="43180" b="7302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09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87E7D" id="Ink 767" o:spid="_x0000_s1026" type="#_x0000_t75" style="position:absolute;margin-left:1in;margin-top:276.9pt;width:10.7pt;height:3.9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">
                <v:imagedata r:id="rId13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73E93776" wp14:editId="55019922">
                <wp:simplePos x="0" y="0"/>
                <wp:positionH relativeFrom="column">
                  <wp:posOffset>922304</wp:posOffset>
                </wp:positionH>
                <wp:positionV relativeFrom="paragraph">
                  <wp:posOffset>3478624</wp:posOffset>
                </wp:positionV>
                <wp:extent cx="103320" cy="7200"/>
                <wp:effectExtent l="57150" t="57150" r="49530" b="6921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03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94471" id="Ink 766" o:spid="_x0000_s1026" type="#_x0000_t75" style="position:absolute;margin-left:71.15pt;margin-top:272.4pt;width:10.4pt;height:3.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">
                <v:imagedata r:id="rId13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395CA384" wp14:editId="31F9C397">
                <wp:simplePos x="0" y="0"/>
                <wp:positionH relativeFrom="column">
                  <wp:posOffset>710984</wp:posOffset>
                </wp:positionH>
                <wp:positionV relativeFrom="paragraph">
                  <wp:posOffset>3457384</wp:posOffset>
                </wp:positionV>
                <wp:extent cx="147600" cy="289440"/>
                <wp:effectExtent l="38100" t="57150" r="43180" b="7302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4760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A0D4D" id="Ink 765" o:spid="_x0000_s1026" type="#_x0000_t75" style="position:absolute;margin-left:55.25pt;margin-top:270.8pt;width:13.8pt;height:25.7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">
                <v:imagedata r:id="rId13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55D13A04" wp14:editId="56AB9434">
                <wp:simplePos x="0" y="0"/>
                <wp:positionH relativeFrom="column">
                  <wp:posOffset>4043504</wp:posOffset>
                </wp:positionH>
                <wp:positionV relativeFrom="paragraph">
                  <wp:posOffset>1318963</wp:posOffset>
                </wp:positionV>
                <wp:extent cx="104400" cy="176040"/>
                <wp:effectExtent l="38100" t="57150" r="29210" b="7175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044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BD8A1" id="Ink 764" o:spid="_x0000_s1026" type="#_x0000_t75" style="position:absolute;margin-left:316.95pt;margin-top:102.4pt;width:11.15pt;height:16.7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">
                <v:imagedata r:id="rId13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0F61662F" wp14:editId="2699E401">
                <wp:simplePos x="0" y="0"/>
                <wp:positionH relativeFrom="column">
                  <wp:posOffset>3955664</wp:posOffset>
                </wp:positionH>
                <wp:positionV relativeFrom="paragraph">
                  <wp:posOffset>1426243</wp:posOffset>
                </wp:positionV>
                <wp:extent cx="1800" cy="1800"/>
                <wp:effectExtent l="57150" t="57150" r="74930" b="7493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13DCE" id="Ink 763" o:spid="_x0000_s1026" type="#_x0000_t75" style="position:absolute;margin-left:309.65pt;margin-top:110.5pt;width:3.7pt;height:3.8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">
                <v:imagedata r:id="rId14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78CCC66A" wp14:editId="62E4B85B">
                <wp:simplePos x="0" y="0"/>
                <wp:positionH relativeFrom="column">
                  <wp:posOffset>3946304</wp:posOffset>
                </wp:positionH>
                <wp:positionV relativeFrom="paragraph">
                  <wp:posOffset>1351363</wp:posOffset>
                </wp:positionV>
                <wp:extent cx="5040" cy="6480"/>
                <wp:effectExtent l="57150" t="57150" r="71755" b="6985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5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1CCC0" id="Ink 762" o:spid="_x0000_s1026" type="#_x0000_t75" style="position:absolute;margin-left:309.2pt;margin-top:104.95pt;width:3.25pt;height:3.0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">
                <v:imagedata r:id="rId14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7B8171F7" wp14:editId="2FFE1B0D">
                <wp:simplePos x="0" y="0"/>
                <wp:positionH relativeFrom="column">
                  <wp:posOffset>3632024</wp:posOffset>
                </wp:positionH>
                <wp:positionV relativeFrom="paragraph">
                  <wp:posOffset>1344163</wp:posOffset>
                </wp:positionV>
                <wp:extent cx="245520" cy="196200"/>
                <wp:effectExtent l="57150" t="57150" r="40640" b="7112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2455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4ADF6" id="Ink 761" o:spid="_x0000_s1026" type="#_x0000_t75" style="position:absolute;margin-left:284.55pt;margin-top:104.4pt;width:22.3pt;height:18.4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">
                <v:imagedata r:id="rId14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42608130" wp14:editId="0B48E283">
                <wp:simplePos x="0" y="0"/>
                <wp:positionH relativeFrom="column">
                  <wp:posOffset>3485504</wp:posOffset>
                </wp:positionH>
                <wp:positionV relativeFrom="paragraph">
                  <wp:posOffset>1352443</wp:posOffset>
                </wp:positionV>
                <wp:extent cx="123840" cy="118440"/>
                <wp:effectExtent l="57150" t="57150" r="47625" b="7239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1238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EBAFB" id="Ink 760" o:spid="_x0000_s1026" type="#_x0000_t75" style="position:absolute;margin-left:273pt;margin-top:105.05pt;width:11.75pt;height:12.2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">
                <v:imagedata r:id="rId14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0626676D" wp14:editId="0A5A7E0B">
                <wp:simplePos x="0" y="0"/>
                <wp:positionH relativeFrom="column">
                  <wp:posOffset>3338264</wp:posOffset>
                </wp:positionH>
                <wp:positionV relativeFrom="paragraph">
                  <wp:posOffset>1778323</wp:posOffset>
                </wp:positionV>
                <wp:extent cx="114840" cy="138240"/>
                <wp:effectExtent l="57150" t="38100" r="57150" b="5270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148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321C9" id="Ink 759" o:spid="_x0000_s1026" type="#_x0000_t75" style="position:absolute;margin-left:261.4pt;margin-top:139.35pt;width:11.25pt;height:13.1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">
                <v:imagedata r:id="rId14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4CA21D60" wp14:editId="024DBA41">
                <wp:simplePos x="0" y="0"/>
                <wp:positionH relativeFrom="column">
                  <wp:posOffset>3354104</wp:posOffset>
                </wp:positionH>
                <wp:positionV relativeFrom="paragraph">
                  <wp:posOffset>1032763</wp:posOffset>
                </wp:positionV>
                <wp:extent cx="51120" cy="860400"/>
                <wp:effectExtent l="57150" t="38100" r="63500" b="7366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51120" cy="86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6B1D9" id="Ink 758" o:spid="_x0000_s1026" type="#_x0000_t75" style="position:absolute;margin-left:262.65pt;margin-top:79.9pt;width:6.95pt;height:70.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">
                <v:imagedata r:id="rId14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7AEF02F0" wp14:editId="3E509B4A">
                <wp:simplePos x="0" y="0"/>
                <wp:positionH relativeFrom="column">
                  <wp:posOffset>3278504</wp:posOffset>
                </wp:positionH>
                <wp:positionV relativeFrom="paragraph">
                  <wp:posOffset>1006483</wp:posOffset>
                </wp:positionV>
                <wp:extent cx="149400" cy="117000"/>
                <wp:effectExtent l="57150" t="57150" r="60325" b="5461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494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DDEE4" id="Ink 757" o:spid="_x0000_s1026" type="#_x0000_t75" style="position:absolute;margin-left:257.05pt;margin-top:77.8pt;width:13.75pt;height:11.8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">
                <v:imagedata r:id="rId14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3562383B" wp14:editId="1413FAD1">
                <wp:simplePos x="0" y="0"/>
                <wp:positionH relativeFrom="column">
                  <wp:posOffset>1395704</wp:posOffset>
                </wp:positionH>
                <wp:positionV relativeFrom="paragraph">
                  <wp:posOffset>1354963</wp:posOffset>
                </wp:positionV>
                <wp:extent cx="360" cy="360"/>
                <wp:effectExtent l="57150" t="57150" r="57150" b="5715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4F6E1" id="Ink 756" o:spid="_x0000_s1026" type="#_x0000_t75" style="position:absolute;margin-left:109.1pt;margin-top:105.9pt;width:1.7pt;height:1.7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">
                <v:imagedata r:id="rId14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5D89CD0F" wp14:editId="0A8CADF1">
                <wp:simplePos x="0" y="0"/>
                <wp:positionH relativeFrom="column">
                  <wp:posOffset>1290944</wp:posOffset>
                </wp:positionH>
                <wp:positionV relativeFrom="paragraph">
                  <wp:posOffset>1482403</wp:posOffset>
                </wp:positionV>
                <wp:extent cx="5040" cy="150840"/>
                <wp:effectExtent l="57150" t="57150" r="71755" b="5905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50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B3291" id="Ink 755" o:spid="_x0000_s1026" type="#_x0000_t75" style="position:absolute;margin-left:99.95pt;margin-top:115.25pt;width:3.7pt;height:14.8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">
                <v:imagedata r:id="rId14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51F9A2D5" wp14:editId="70E8ACA1">
                <wp:simplePos x="0" y="0"/>
                <wp:positionH relativeFrom="column">
                  <wp:posOffset>1209944</wp:posOffset>
                </wp:positionH>
                <wp:positionV relativeFrom="paragraph">
                  <wp:posOffset>1471243</wp:posOffset>
                </wp:positionV>
                <wp:extent cx="92160" cy="85680"/>
                <wp:effectExtent l="38100" t="57150" r="41275" b="6731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921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B40C7" id="Ink 754" o:spid="_x0000_s1026" type="#_x0000_t75" style="position:absolute;margin-left:93.8pt;margin-top:114.4pt;width:9.45pt;height:9.7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">
                <v:imagedata r:id="rId14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293381DE" wp14:editId="3809F259">
                <wp:simplePos x="0" y="0"/>
                <wp:positionH relativeFrom="column">
                  <wp:posOffset>1094024</wp:posOffset>
                </wp:positionH>
                <wp:positionV relativeFrom="paragraph">
                  <wp:posOffset>1529923</wp:posOffset>
                </wp:positionV>
                <wp:extent cx="69840" cy="5040"/>
                <wp:effectExtent l="57150" t="38100" r="45085" b="7175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69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D54F6" id="Ink 753" o:spid="_x0000_s1026" type="#_x0000_t75" style="position:absolute;margin-left:84.7pt;margin-top:118.85pt;width:7.75pt;height:3.7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">
                <v:imagedata r:id="rId14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70A30BDB" wp14:editId="3A0AD45C">
                <wp:simplePos x="0" y="0"/>
                <wp:positionH relativeFrom="column">
                  <wp:posOffset>991064</wp:posOffset>
                </wp:positionH>
                <wp:positionV relativeFrom="paragraph">
                  <wp:posOffset>1564123</wp:posOffset>
                </wp:positionV>
                <wp:extent cx="6480" cy="9720"/>
                <wp:effectExtent l="57150" t="38100" r="69850" b="6667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6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B89F9" id="Ink 752" o:spid="_x0000_s1026" type="#_x0000_t75" style="position:absolute;margin-left:76.6pt;margin-top:122pt;width:3.1pt;height:3.3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">
                <v:imagedata r:id="rId14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4C819461" wp14:editId="2226279B">
                <wp:simplePos x="0" y="0"/>
                <wp:positionH relativeFrom="column">
                  <wp:posOffset>987824</wp:posOffset>
                </wp:positionH>
                <wp:positionV relativeFrom="paragraph">
                  <wp:posOffset>1489963</wp:posOffset>
                </wp:positionV>
                <wp:extent cx="4680" cy="16560"/>
                <wp:effectExtent l="57150" t="57150" r="71755" b="5969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4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9BF80" id="Ink 751" o:spid="_x0000_s1026" type="#_x0000_t75" style="position:absolute;margin-left:76.35pt;margin-top:115.85pt;width:2.9pt;height:3.2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">
                <v:imagedata r:id="rId14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2CCA1B09" wp14:editId="607BE4CF">
                <wp:simplePos x="0" y="0"/>
                <wp:positionH relativeFrom="column">
                  <wp:posOffset>855704</wp:posOffset>
                </wp:positionH>
                <wp:positionV relativeFrom="paragraph">
                  <wp:posOffset>1493203</wp:posOffset>
                </wp:positionV>
                <wp:extent cx="92880" cy="111600"/>
                <wp:effectExtent l="57150" t="57150" r="40640" b="6032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928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42CFA" id="Ink 750" o:spid="_x0000_s1026" type="#_x0000_t75" style="position:absolute;margin-left:65.95pt;margin-top:116.15pt;width:9.4pt;height:11.7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">
                <v:imagedata r:id="rId14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0C05D06A" wp14:editId="5619259C">
                <wp:simplePos x="0" y="0"/>
                <wp:positionH relativeFrom="column">
                  <wp:posOffset>775064</wp:posOffset>
                </wp:positionH>
                <wp:positionV relativeFrom="paragraph">
                  <wp:posOffset>1495363</wp:posOffset>
                </wp:positionV>
                <wp:extent cx="70200" cy="112320"/>
                <wp:effectExtent l="57150" t="57150" r="44450" b="5969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70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94076" id="Ink 749" o:spid="_x0000_s1026" type="#_x0000_t75" style="position:absolute;margin-left:59.6pt;margin-top:116.3pt;width:7.7pt;height:11.8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">
                <v:imagedata r:id="rId14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1DC4A6DE" wp14:editId="1C425A48">
                <wp:simplePos x="0" y="0"/>
                <wp:positionH relativeFrom="column">
                  <wp:posOffset>692264</wp:posOffset>
                </wp:positionH>
                <wp:positionV relativeFrom="paragraph">
                  <wp:posOffset>1509043</wp:posOffset>
                </wp:positionV>
                <wp:extent cx="65520" cy="7560"/>
                <wp:effectExtent l="38100" t="38100" r="67945" b="6921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65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05C70" id="Ink 748" o:spid="_x0000_s1026" type="#_x0000_t75" style="position:absolute;margin-left:53.05pt;margin-top:117.45pt;width:7.3pt;height:3.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">
                <v:imagedata r:id="rId14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388E4882" wp14:editId="45808096">
                <wp:simplePos x="0" y="0"/>
                <wp:positionH relativeFrom="column">
                  <wp:posOffset>710624</wp:posOffset>
                </wp:positionH>
                <wp:positionV relativeFrom="paragraph">
                  <wp:posOffset>1460803</wp:posOffset>
                </wp:positionV>
                <wp:extent cx="9000" cy="140040"/>
                <wp:effectExtent l="38100" t="57150" r="67310" b="6985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90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62EF2" id="Ink 747" o:spid="_x0000_s1026" type="#_x0000_t75" style="position:absolute;margin-left:54.5pt;margin-top:113.8pt;width:3.6pt;height:13.5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">
                <v:imagedata r:id="rId14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6DD1E0C4" wp14:editId="27A8BD16">
                <wp:simplePos x="0" y="0"/>
                <wp:positionH relativeFrom="column">
                  <wp:posOffset>569864</wp:posOffset>
                </wp:positionH>
                <wp:positionV relativeFrom="paragraph">
                  <wp:posOffset>1494283</wp:posOffset>
                </wp:positionV>
                <wp:extent cx="103320" cy="114480"/>
                <wp:effectExtent l="38100" t="57150" r="30480" b="7620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033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0F7A4" id="Ink 746" o:spid="_x0000_s1026" type="#_x0000_t75" style="position:absolute;margin-left:43.4pt;margin-top:116.2pt;width:10.5pt;height:11.9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">
                <v:imagedata r:id="rId14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0F6AAE77" wp14:editId="0AB3CAEC">
                <wp:simplePos x="0" y="0"/>
                <wp:positionH relativeFrom="column">
                  <wp:posOffset>460064</wp:posOffset>
                </wp:positionH>
                <wp:positionV relativeFrom="paragraph">
                  <wp:posOffset>1507243</wp:posOffset>
                </wp:positionV>
                <wp:extent cx="112680" cy="109440"/>
                <wp:effectExtent l="38100" t="57150" r="20955" b="6223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12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C2A89" id="Ink 745" o:spid="_x0000_s1026" type="#_x0000_t75" style="position:absolute;margin-left:34.8pt;margin-top:117.25pt;width:11.05pt;height:11.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">
                <v:imagedata r:id="rId14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2E7C8259" wp14:editId="79A15629">
                <wp:simplePos x="0" y="0"/>
                <wp:positionH relativeFrom="column">
                  <wp:posOffset>345944</wp:posOffset>
                </wp:positionH>
                <wp:positionV relativeFrom="paragraph">
                  <wp:posOffset>1489603</wp:posOffset>
                </wp:positionV>
                <wp:extent cx="112320" cy="131400"/>
                <wp:effectExtent l="57150" t="57150" r="21590" b="5969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12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C9FDE" id="Ink 744" o:spid="_x0000_s1026" type="#_x0000_t75" style="position:absolute;margin-left:25.8pt;margin-top:115.8pt;width:11.05pt;height:13.3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">
                <v:imagedata r:id="rId14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3D736E30" wp14:editId="1056F4B1">
                <wp:simplePos x="0" y="0"/>
                <wp:positionH relativeFrom="column">
                  <wp:posOffset>197264</wp:posOffset>
                </wp:positionH>
                <wp:positionV relativeFrom="paragraph">
                  <wp:posOffset>1821523</wp:posOffset>
                </wp:positionV>
                <wp:extent cx="115560" cy="106560"/>
                <wp:effectExtent l="57150" t="57150" r="0" b="6540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155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71056" id="Ink 743" o:spid="_x0000_s1026" type="#_x0000_t75" style="position:absolute;margin-left:14.1pt;margin-top:142pt;width:11.25pt;height:11.3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">
                <v:imagedata r:id="rId14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72F5E830" wp14:editId="5ED97AFD">
                <wp:simplePos x="0" y="0"/>
                <wp:positionH relativeFrom="column">
                  <wp:posOffset>226064</wp:posOffset>
                </wp:positionH>
                <wp:positionV relativeFrom="paragraph">
                  <wp:posOffset>1645843</wp:posOffset>
                </wp:positionV>
                <wp:extent cx="184680" cy="252720"/>
                <wp:effectExtent l="57150" t="38100" r="63500" b="5270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846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05CB0" id="Ink 742" o:spid="_x0000_s1026" type="#_x0000_t75" style="position:absolute;margin-left:16.35pt;margin-top:128.4pt;width:17.25pt;height:22.3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">
                <v:imagedata r:id="rId14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585017FF" wp14:editId="13B5748C">
                <wp:simplePos x="0" y="0"/>
                <wp:positionH relativeFrom="column">
                  <wp:posOffset>2719064</wp:posOffset>
                </wp:positionH>
                <wp:positionV relativeFrom="paragraph">
                  <wp:posOffset>395923</wp:posOffset>
                </wp:positionV>
                <wp:extent cx="72720" cy="6840"/>
                <wp:effectExtent l="57150" t="38100" r="60960" b="6985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72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F09B8" id="Ink 741" o:spid="_x0000_s1026" type="#_x0000_t75" style="position:absolute;margin-left:212.65pt;margin-top:30.15pt;width:7.9pt;height:3.1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">
                <v:imagedata r:id="rId14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3344C958" wp14:editId="70ED0E6E">
                <wp:simplePos x="0" y="0"/>
                <wp:positionH relativeFrom="column">
                  <wp:posOffset>2749664</wp:posOffset>
                </wp:positionH>
                <wp:positionV relativeFrom="paragraph">
                  <wp:posOffset>361003</wp:posOffset>
                </wp:positionV>
                <wp:extent cx="4680" cy="122760"/>
                <wp:effectExtent l="38100" t="57150" r="71755" b="6794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4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BDA28" id="Ink 740" o:spid="_x0000_s1026" type="#_x0000_t75" style="position:absolute;margin-left:215.25pt;margin-top:27pt;width:3.05pt;height:12.5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">
                <v:imagedata r:id="rId14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514F8D84" wp14:editId="73F4EF05">
                <wp:simplePos x="0" y="0"/>
                <wp:positionH relativeFrom="column">
                  <wp:posOffset>2592344</wp:posOffset>
                </wp:positionH>
                <wp:positionV relativeFrom="paragraph">
                  <wp:posOffset>430123</wp:posOffset>
                </wp:positionV>
                <wp:extent cx="83520" cy="8280"/>
                <wp:effectExtent l="57150" t="38100" r="50165" b="6794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83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65856" id="Ink 739" o:spid="_x0000_s1026" type="#_x0000_t75" style="position:absolute;margin-left:202.65pt;margin-top:32.9pt;width:8.6pt;height:3.0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">
                <v:imagedata r:id="rId14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16828C81" wp14:editId="2954E3BE">
                <wp:simplePos x="0" y="0"/>
                <wp:positionH relativeFrom="column">
                  <wp:posOffset>2606024</wp:posOffset>
                </wp:positionH>
                <wp:positionV relativeFrom="paragraph">
                  <wp:posOffset>347683</wp:posOffset>
                </wp:positionV>
                <wp:extent cx="62280" cy="207720"/>
                <wp:effectExtent l="38100" t="57150" r="52070" b="5905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622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5EA06" id="Ink 738" o:spid="_x0000_s1026" type="#_x0000_t75" style="position:absolute;margin-left:204.3pt;margin-top:25.95pt;width:6.9pt;height:19.2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">
                <v:imagedata r:id="rId14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38B1B050" wp14:editId="13C5C10F">
                <wp:simplePos x="0" y="0"/>
                <wp:positionH relativeFrom="column">
                  <wp:posOffset>2562824</wp:posOffset>
                </wp:positionH>
                <wp:positionV relativeFrom="paragraph">
                  <wp:posOffset>355243</wp:posOffset>
                </wp:positionV>
                <wp:extent cx="10440" cy="18000"/>
                <wp:effectExtent l="57150" t="57150" r="66040" b="5842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0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D4A96" id="Ink 737" o:spid="_x0000_s1026" type="#_x0000_t75" style="position:absolute;margin-left:200.35pt;margin-top:26.5pt;width:3.15pt;height:3.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">
                <v:imagedata r:id="rId14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248C27AE" wp14:editId="2FDAFFC6">
                <wp:simplePos x="0" y="0"/>
                <wp:positionH relativeFrom="column">
                  <wp:posOffset>2569304</wp:posOffset>
                </wp:positionH>
                <wp:positionV relativeFrom="paragraph">
                  <wp:posOffset>429403</wp:posOffset>
                </wp:positionV>
                <wp:extent cx="1440" cy="48240"/>
                <wp:effectExtent l="57150" t="57150" r="74930" b="6667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4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88AE7" id="Ink 736" o:spid="_x0000_s1026" type="#_x0000_t75" style="position:absolute;margin-left:200.85pt;margin-top:32.35pt;width:3pt;height:6.6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">
                <v:imagedata r:id="rId14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7F93264B" wp14:editId="4B310381">
                <wp:simplePos x="0" y="0"/>
                <wp:positionH relativeFrom="column">
                  <wp:posOffset>2436824</wp:posOffset>
                </wp:positionH>
                <wp:positionV relativeFrom="paragraph">
                  <wp:posOffset>337603</wp:posOffset>
                </wp:positionV>
                <wp:extent cx="103320" cy="152280"/>
                <wp:effectExtent l="38100" t="57150" r="49530" b="5778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1033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B6FF4" id="Ink 735" o:spid="_x0000_s1026" type="#_x0000_t75" style="position:absolute;margin-left:190.5pt;margin-top:25.2pt;width:10.4pt;height:14.8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">
                <v:imagedata r:id="rId14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32605A3C" wp14:editId="357278A1">
                <wp:simplePos x="0" y="0"/>
                <wp:positionH relativeFrom="column">
                  <wp:posOffset>2307944</wp:posOffset>
                </wp:positionH>
                <wp:positionV relativeFrom="paragraph">
                  <wp:posOffset>377923</wp:posOffset>
                </wp:positionV>
                <wp:extent cx="86400" cy="116280"/>
                <wp:effectExtent l="57150" t="57150" r="66040" b="7429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864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39906" id="Ink 734" o:spid="_x0000_s1026" type="#_x0000_t75" style="position:absolute;margin-left:180.3pt;margin-top:28.3pt;width:9.7pt;height:12.0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">
                <v:imagedata r:id="rId14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038A813F" wp14:editId="738D0FAC">
                <wp:simplePos x="0" y="0"/>
                <wp:positionH relativeFrom="column">
                  <wp:posOffset>2050544</wp:posOffset>
                </wp:positionH>
                <wp:positionV relativeFrom="paragraph">
                  <wp:posOffset>403843</wp:posOffset>
                </wp:positionV>
                <wp:extent cx="126000" cy="104400"/>
                <wp:effectExtent l="57150" t="57150" r="26670" b="6731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260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15CC6" id="Ink 733" o:spid="_x0000_s1026" type="#_x0000_t75" style="position:absolute;margin-left:160pt;margin-top:30.35pt;width:11.9pt;height:11.1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">
                <v:imagedata r:id="rId14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059F25C2" wp14:editId="45784916">
                <wp:simplePos x="0" y="0"/>
                <wp:positionH relativeFrom="column">
                  <wp:posOffset>1934984</wp:posOffset>
                </wp:positionH>
                <wp:positionV relativeFrom="paragraph">
                  <wp:posOffset>384763</wp:posOffset>
                </wp:positionV>
                <wp:extent cx="86040" cy="120600"/>
                <wp:effectExtent l="19050" t="57150" r="66675" b="7048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86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AA729" id="Ink 732" o:spid="_x0000_s1026" type="#_x0000_t75" style="position:absolute;margin-left:150.95pt;margin-top:28.85pt;width:9.65pt;height:12.4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">
                <v:imagedata r:id="rId14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3298A104" wp14:editId="2465EFFF">
                <wp:simplePos x="0" y="0"/>
                <wp:positionH relativeFrom="column">
                  <wp:posOffset>1790984</wp:posOffset>
                </wp:positionH>
                <wp:positionV relativeFrom="paragraph">
                  <wp:posOffset>394843</wp:posOffset>
                </wp:positionV>
                <wp:extent cx="93960" cy="113760"/>
                <wp:effectExtent l="38100" t="57150" r="20955" b="7683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939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E20F8" id="Ink 731" o:spid="_x0000_s1026" type="#_x0000_t75" style="position:absolute;margin-left:139.55pt;margin-top:29.65pt;width:10.35pt;height:11.8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">
                <v:imagedata r:id="rId14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75B4BF6F" wp14:editId="3220EF33">
                <wp:simplePos x="0" y="0"/>
                <wp:positionH relativeFrom="column">
                  <wp:posOffset>1658144</wp:posOffset>
                </wp:positionH>
                <wp:positionV relativeFrom="paragraph">
                  <wp:posOffset>361003</wp:posOffset>
                </wp:positionV>
                <wp:extent cx="109440" cy="142200"/>
                <wp:effectExtent l="57150" t="57150" r="0" b="6794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094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1149C" id="Ink 730" o:spid="_x0000_s1026" type="#_x0000_t75" style="position:absolute;margin-left:129.1pt;margin-top:27pt;width:11.3pt;height:14.1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">
                <v:imagedata r:id="rId14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34854454" wp14:editId="779B2B52">
                <wp:simplePos x="0" y="0"/>
                <wp:positionH relativeFrom="column">
                  <wp:posOffset>1544024</wp:posOffset>
                </wp:positionH>
                <wp:positionV relativeFrom="paragraph">
                  <wp:posOffset>400603</wp:posOffset>
                </wp:positionV>
                <wp:extent cx="70920" cy="195840"/>
                <wp:effectExtent l="57150" t="57150" r="43815" b="7112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709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A6433" id="Ink 729" o:spid="_x0000_s1026" type="#_x0000_t75" style="position:absolute;margin-left:120.15pt;margin-top:30.1pt;width:8.55pt;height:18.3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">
                <v:imagedata r:id="rId14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16D9DCB5" wp14:editId="3EF4BF3B">
                <wp:simplePos x="0" y="0"/>
                <wp:positionH relativeFrom="column">
                  <wp:posOffset>1323704</wp:posOffset>
                </wp:positionH>
                <wp:positionV relativeFrom="paragraph">
                  <wp:posOffset>406363</wp:posOffset>
                </wp:positionV>
                <wp:extent cx="85680" cy="109080"/>
                <wp:effectExtent l="38100" t="57150" r="48260" b="6286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85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AFF1E" id="Ink 728" o:spid="_x0000_s1026" type="#_x0000_t75" style="position:absolute;margin-left:102.8pt;margin-top:30.55pt;width:9.7pt;height:11.5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">
                <v:imagedata r:id="rId14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4E590C1B" wp14:editId="49324133">
                <wp:simplePos x="0" y="0"/>
                <wp:positionH relativeFrom="column">
                  <wp:posOffset>1206704</wp:posOffset>
                </wp:positionH>
                <wp:positionV relativeFrom="paragraph">
                  <wp:posOffset>393403</wp:posOffset>
                </wp:positionV>
                <wp:extent cx="101520" cy="115560"/>
                <wp:effectExtent l="57150" t="57150" r="51435" b="7556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015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A8EC9" id="Ink 727" o:spid="_x0000_s1026" type="#_x0000_t75" style="position:absolute;margin-left:93.55pt;margin-top:29.55pt;width:10.15pt;height:11.9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">
                <v:imagedata r:id="rId14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27FC0FC1" wp14:editId="0BF52ADF">
                <wp:simplePos x="0" y="0"/>
                <wp:positionH relativeFrom="column">
                  <wp:posOffset>1057304</wp:posOffset>
                </wp:positionH>
                <wp:positionV relativeFrom="paragraph">
                  <wp:posOffset>390883</wp:posOffset>
                </wp:positionV>
                <wp:extent cx="61200" cy="118080"/>
                <wp:effectExtent l="19050" t="57150" r="53340" b="7302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61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18696" id="Ink 726" o:spid="_x0000_s1026" type="#_x0000_t75" style="position:absolute;margin-left:82pt;margin-top:29.35pt;width:7.55pt;height:12.2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">
                <v:imagedata r:id="rId14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577A52A0" wp14:editId="0AC0A503">
                <wp:simplePos x="0" y="0"/>
                <wp:positionH relativeFrom="column">
                  <wp:posOffset>954344</wp:posOffset>
                </wp:positionH>
                <wp:positionV relativeFrom="paragraph">
                  <wp:posOffset>463963</wp:posOffset>
                </wp:positionV>
                <wp:extent cx="142920" cy="1800"/>
                <wp:effectExtent l="38100" t="57150" r="66675" b="7493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42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DA8FC" id="Ink 725" o:spid="_x0000_s1026" type="#_x0000_t75" style="position:absolute;margin-left:73.7pt;margin-top:34.75pt;width:13.3pt;height:3.7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">
                <v:imagedata r:id="rId14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1B871240" wp14:editId="27D3D088">
                <wp:simplePos x="0" y="0"/>
                <wp:positionH relativeFrom="column">
                  <wp:posOffset>968744</wp:posOffset>
                </wp:positionH>
                <wp:positionV relativeFrom="paragraph">
                  <wp:posOffset>429403</wp:posOffset>
                </wp:positionV>
                <wp:extent cx="133920" cy="8640"/>
                <wp:effectExtent l="57150" t="38100" r="57150" b="6794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33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66AB0" id="Ink 724" o:spid="_x0000_s1026" type="#_x0000_t75" style="position:absolute;margin-left:74.85pt;margin-top:32.4pt;width:12.6pt;height:3.6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">
                <v:imagedata r:id="rId14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03F3BC7D" wp14:editId="3892BB09">
                <wp:simplePos x="0" y="0"/>
                <wp:positionH relativeFrom="column">
                  <wp:posOffset>2334584</wp:posOffset>
                </wp:positionH>
                <wp:positionV relativeFrom="paragraph">
                  <wp:posOffset>169123</wp:posOffset>
                </wp:positionV>
                <wp:extent cx="63000" cy="163440"/>
                <wp:effectExtent l="57150" t="57150" r="51435" b="6540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630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A3BF8" id="Ink 723" o:spid="_x0000_s1026" type="#_x0000_t75" style="position:absolute;margin-left:182.4pt;margin-top:11.85pt;width:7.85pt;height:15.7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">
                <v:imagedata r:id="rId14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701E27E0" wp14:editId="4FECB3E3">
                <wp:simplePos x="0" y="0"/>
                <wp:positionH relativeFrom="column">
                  <wp:posOffset>2254304</wp:posOffset>
                </wp:positionH>
                <wp:positionV relativeFrom="paragraph">
                  <wp:posOffset>209443</wp:posOffset>
                </wp:positionV>
                <wp:extent cx="55440" cy="83160"/>
                <wp:effectExtent l="38100" t="57150" r="59055" b="6985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554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57C43" id="Ink 722" o:spid="_x0000_s1026" type="#_x0000_t75" style="position:absolute;margin-left:176.55pt;margin-top:15.05pt;width:6.8pt;height:9.0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">
                <v:imagedata r:id="rId14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46BDDA84" wp14:editId="7C74C5A1">
                <wp:simplePos x="0" y="0"/>
                <wp:positionH relativeFrom="column">
                  <wp:posOffset>2251784</wp:posOffset>
                </wp:positionH>
                <wp:positionV relativeFrom="paragraph">
                  <wp:posOffset>204763</wp:posOffset>
                </wp:positionV>
                <wp:extent cx="70560" cy="74880"/>
                <wp:effectExtent l="57150" t="57150" r="62865" b="5905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705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B5F38" id="Ink 721" o:spid="_x0000_s1026" type="#_x0000_t75" style="position:absolute;margin-left:175.85pt;margin-top:14.65pt;width:7.8pt;height:8.8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">
                <v:imagedata r:id="rId14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26CE9CDD" wp14:editId="5F648900">
                <wp:simplePos x="0" y="0"/>
                <wp:positionH relativeFrom="column">
                  <wp:posOffset>2173304</wp:posOffset>
                </wp:positionH>
                <wp:positionV relativeFrom="paragraph">
                  <wp:posOffset>154723</wp:posOffset>
                </wp:positionV>
                <wp:extent cx="51840" cy="159480"/>
                <wp:effectExtent l="57150" t="57150" r="62865" b="6921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518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FC9CB" id="Ink 720" o:spid="_x0000_s1026" type="#_x0000_t75" style="position:absolute;margin-left:169.7pt;margin-top:10.75pt;width:6.35pt;height:15.3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">
                <v:imagedata r:id="rId14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2EE8A01D" wp14:editId="2D534D95">
                <wp:simplePos x="0" y="0"/>
                <wp:positionH relativeFrom="column">
                  <wp:posOffset>2078984</wp:posOffset>
                </wp:positionH>
                <wp:positionV relativeFrom="paragraph">
                  <wp:posOffset>175243</wp:posOffset>
                </wp:positionV>
                <wp:extent cx="74160" cy="137880"/>
                <wp:effectExtent l="57150" t="57150" r="40640" b="7175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741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BE420" id="Ink 719" o:spid="_x0000_s1026" type="#_x0000_t75" style="position:absolute;margin-left:162.25pt;margin-top:12.35pt;width:8.8pt;height:13.7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">
                <v:imagedata r:id="rId14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6FD406D2" wp14:editId="3416A13F">
                <wp:simplePos x="0" y="0"/>
                <wp:positionH relativeFrom="column">
                  <wp:posOffset>1961264</wp:posOffset>
                </wp:positionH>
                <wp:positionV relativeFrom="paragraph">
                  <wp:posOffset>191083</wp:posOffset>
                </wp:positionV>
                <wp:extent cx="76680" cy="111600"/>
                <wp:effectExtent l="57150" t="57150" r="57150" b="6032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766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075B3" id="Ink 718" o:spid="_x0000_s1026" type="#_x0000_t75" style="position:absolute;margin-left:153pt;margin-top:13.6pt;width:9pt;height:11.7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">
                <v:imagedata r:id="rId14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6334CA92" wp14:editId="7B4C3753">
                <wp:simplePos x="0" y="0"/>
                <wp:positionH relativeFrom="column">
                  <wp:posOffset>1850384</wp:posOffset>
                </wp:positionH>
                <wp:positionV relativeFrom="paragraph">
                  <wp:posOffset>188203</wp:posOffset>
                </wp:positionV>
                <wp:extent cx="102600" cy="116280"/>
                <wp:effectExtent l="57150" t="57150" r="50165" b="7429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02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61C6D" id="Ink 717" o:spid="_x0000_s1026" type="#_x0000_t75" style="position:absolute;margin-left:144.25pt;margin-top:13.35pt;width:10.25pt;height:12.0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">
                <v:imagedata r:id="rId14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35F367C2" wp14:editId="55E05A03">
                <wp:simplePos x="0" y="0"/>
                <wp:positionH relativeFrom="column">
                  <wp:posOffset>1591184</wp:posOffset>
                </wp:positionH>
                <wp:positionV relativeFrom="paragraph">
                  <wp:posOffset>188203</wp:posOffset>
                </wp:positionV>
                <wp:extent cx="122760" cy="111960"/>
                <wp:effectExtent l="57150" t="57150" r="29845" b="5969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1227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4982B" id="Ink 716" o:spid="_x0000_s1026" type="#_x0000_t75" style="position:absolute;margin-left:123.85pt;margin-top:13.35pt;width:11.75pt;height:11.7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">
                <v:imagedata r:id="rId14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1AEA0B72" wp14:editId="1FC5CC8A">
                <wp:simplePos x="0" y="0"/>
                <wp:positionH relativeFrom="column">
                  <wp:posOffset>1479584</wp:posOffset>
                </wp:positionH>
                <wp:positionV relativeFrom="paragraph">
                  <wp:posOffset>194323</wp:posOffset>
                </wp:positionV>
                <wp:extent cx="79920" cy="112320"/>
                <wp:effectExtent l="57150" t="57150" r="73025" b="5969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79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04474" id="Ink 715" o:spid="_x0000_s1026" type="#_x0000_t75" style="position:absolute;margin-left:115.05pt;margin-top:13.85pt;width:9.25pt;height:11.8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">
                <v:imagedata r:id="rId14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02447F7C" wp14:editId="18DB781D">
                <wp:simplePos x="0" y="0"/>
                <wp:positionH relativeFrom="column">
                  <wp:posOffset>1334144</wp:posOffset>
                </wp:positionH>
                <wp:positionV relativeFrom="paragraph">
                  <wp:posOffset>190363</wp:posOffset>
                </wp:positionV>
                <wp:extent cx="145440" cy="116280"/>
                <wp:effectExtent l="57150" t="57150" r="45085" b="7429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454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2A3FB" id="Ink 714" o:spid="_x0000_s1026" type="#_x0000_t75" style="position:absolute;margin-left:103.6pt;margin-top:13.55pt;width:13.6pt;height:12.0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">
                <v:imagedata r:id="rId14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369BAFA1" wp14:editId="0DAD7BB9">
                <wp:simplePos x="0" y="0"/>
                <wp:positionH relativeFrom="column">
                  <wp:posOffset>2485424</wp:posOffset>
                </wp:positionH>
                <wp:positionV relativeFrom="paragraph">
                  <wp:posOffset>758443</wp:posOffset>
                </wp:positionV>
                <wp:extent cx="109080" cy="85320"/>
                <wp:effectExtent l="57150" t="57150" r="62865" b="6731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09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CA9C3" id="Ink 710" o:spid="_x0000_s1026" type="#_x0000_t75" style="position:absolute;margin-left:194.4pt;margin-top:58.25pt;width:11.4pt;height:9.6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">
                <v:imagedata r:id="rId15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53701F94" wp14:editId="0F785386">
                <wp:simplePos x="0" y="0"/>
                <wp:positionH relativeFrom="column">
                  <wp:posOffset>2217584</wp:posOffset>
                </wp:positionH>
                <wp:positionV relativeFrom="paragraph">
                  <wp:posOffset>593923</wp:posOffset>
                </wp:positionV>
                <wp:extent cx="346680" cy="221040"/>
                <wp:effectExtent l="38100" t="57150" r="73025" b="6477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3466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7136A" id="Ink 709" o:spid="_x0000_s1026" type="#_x0000_t75" style="position:absolute;margin-left:173.25pt;margin-top:45.4pt;width:30.15pt;height:20.2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">
                <v:imagedata r:id="rId15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1628FE98" wp14:editId="3DBBC890">
                <wp:simplePos x="0" y="0"/>
                <wp:positionH relativeFrom="column">
                  <wp:posOffset>2667584</wp:posOffset>
                </wp:positionH>
                <wp:positionV relativeFrom="paragraph">
                  <wp:posOffset>948523</wp:posOffset>
                </wp:positionV>
                <wp:extent cx="75960" cy="68040"/>
                <wp:effectExtent l="38100" t="57150" r="57785" b="6540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759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B9CBB" id="Ink 708" o:spid="_x0000_s1026" type="#_x0000_t75" style="position:absolute;margin-left:208.6pt;margin-top:73.25pt;width:8.95pt;height:8.2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">
                <v:imagedata r:id="rId15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680A10C1" wp14:editId="6531B126">
                <wp:simplePos x="0" y="0"/>
                <wp:positionH relativeFrom="column">
                  <wp:posOffset>4198304</wp:posOffset>
                </wp:positionH>
                <wp:positionV relativeFrom="paragraph">
                  <wp:posOffset>184603</wp:posOffset>
                </wp:positionV>
                <wp:extent cx="93240" cy="76320"/>
                <wp:effectExtent l="38100" t="57150" r="59690" b="7620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93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9329D" id="Ink 707" o:spid="_x0000_s1026" type="#_x0000_t75" style="position:absolute;margin-left:329.15pt;margin-top:13.1pt;width:9.5pt;height:8.9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">
                <v:imagedata r:id="rId15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3E65F45E" wp14:editId="685C93C3">
                <wp:simplePos x="0" y="0"/>
                <wp:positionH relativeFrom="column">
                  <wp:posOffset>4125224</wp:posOffset>
                </wp:positionH>
                <wp:positionV relativeFrom="paragraph">
                  <wp:posOffset>151123</wp:posOffset>
                </wp:positionV>
                <wp:extent cx="46800" cy="89280"/>
                <wp:effectExtent l="57150" t="38100" r="67945" b="6350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46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E7095" id="Ink 706" o:spid="_x0000_s1026" type="#_x0000_t75" style="position:absolute;margin-left:323.35pt;margin-top:10.5pt;width:6.6pt;height:9.7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">
                <v:imagedata r:id="rId15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429D82F8" wp14:editId="2FB649D9">
                <wp:simplePos x="0" y="0"/>
                <wp:positionH relativeFrom="column">
                  <wp:posOffset>4029104</wp:posOffset>
                </wp:positionH>
                <wp:positionV relativeFrom="paragraph">
                  <wp:posOffset>92803</wp:posOffset>
                </wp:positionV>
                <wp:extent cx="125280" cy="4320"/>
                <wp:effectExtent l="57150" t="57150" r="65405" b="7239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25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39FD8" id="Ink 705" o:spid="_x0000_s1026" type="#_x0000_t75" style="position:absolute;margin-left:315.8pt;margin-top:5.7pt;width:12pt;height:3.5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">
                <v:imagedata r:id="rId15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7F3BD6EE" wp14:editId="35B16524">
                <wp:simplePos x="0" y="0"/>
                <wp:positionH relativeFrom="column">
                  <wp:posOffset>4101824</wp:posOffset>
                </wp:positionH>
                <wp:positionV relativeFrom="paragraph">
                  <wp:posOffset>110443</wp:posOffset>
                </wp:positionV>
                <wp:extent cx="12240" cy="68760"/>
                <wp:effectExtent l="38100" t="57150" r="64135" b="6477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22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424E5" id="Ink 704" o:spid="_x0000_s1026" type="#_x0000_t75" style="position:absolute;margin-left:322.1pt;margin-top:7.5pt;width:3.15pt;height:7.8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">
                <v:imagedata r:id="rId15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7181F981" wp14:editId="224DCB7E">
                <wp:simplePos x="0" y="0"/>
                <wp:positionH relativeFrom="column">
                  <wp:posOffset>4057904</wp:posOffset>
                </wp:positionH>
                <wp:positionV relativeFrom="paragraph">
                  <wp:posOffset>87043</wp:posOffset>
                </wp:positionV>
                <wp:extent cx="9000" cy="89640"/>
                <wp:effectExtent l="57150" t="38100" r="67310" b="6286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90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E26DC" id="Ink 703" o:spid="_x0000_s1026" type="#_x0000_t75" style="position:absolute;margin-left:318.05pt;margin-top:5.45pt;width:3.1pt;height:9.7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">
                <v:imagedata r:id="rId15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1D845D8B" wp14:editId="7A055CE2">
                <wp:simplePos x="0" y="0"/>
                <wp:positionH relativeFrom="column">
                  <wp:posOffset>3851984</wp:posOffset>
                </wp:positionH>
                <wp:positionV relativeFrom="paragraph">
                  <wp:posOffset>207283</wp:posOffset>
                </wp:positionV>
                <wp:extent cx="91080" cy="10440"/>
                <wp:effectExtent l="57150" t="38100" r="61595" b="6604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91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7DCCA" id="Ink 702" o:spid="_x0000_s1026" type="#_x0000_t75" style="position:absolute;margin-left:301.85pt;margin-top:14.95pt;width:9.3pt;height:3.6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">
                <v:imagedata r:id="rId15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3AC93D91" wp14:editId="554BBA11">
                <wp:simplePos x="0" y="0"/>
                <wp:positionH relativeFrom="column">
                  <wp:posOffset>3847664</wp:posOffset>
                </wp:positionH>
                <wp:positionV relativeFrom="paragraph">
                  <wp:posOffset>159403</wp:posOffset>
                </wp:positionV>
                <wp:extent cx="88560" cy="4320"/>
                <wp:effectExtent l="57150" t="57150" r="64135" b="7239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88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40010" id="Ink 701" o:spid="_x0000_s1026" type="#_x0000_t75" style="position:absolute;margin-left:301.5pt;margin-top:10.95pt;width:8.95pt;height:3.5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">
                <v:imagedata r:id="rId15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552E0893" wp14:editId="620BC68B">
                <wp:simplePos x="0" y="0"/>
                <wp:positionH relativeFrom="column">
                  <wp:posOffset>3636344</wp:posOffset>
                </wp:positionH>
                <wp:positionV relativeFrom="paragraph">
                  <wp:posOffset>99283</wp:posOffset>
                </wp:positionV>
                <wp:extent cx="136800" cy="160560"/>
                <wp:effectExtent l="57150" t="57150" r="53975" b="6858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36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7FEA6" id="Ink 700" o:spid="_x0000_s1026" type="#_x0000_t75" style="position:absolute;margin-left:284.9pt;margin-top:6.35pt;width:12.85pt;height:15.6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">
                <v:imagedata r:id="rId15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78CCA5D9" wp14:editId="5E03707D">
                <wp:simplePos x="0" y="0"/>
                <wp:positionH relativeFrom="column">
                  <wp:posOffset>3532304</wp:posOffset>
                </wp:positionH>
                <wp:positionV relativeFrom="paragraph">
                  <wp:posOffset>159403</wp:posOffset>
                </wp:positionV>
                <wp:extent cx="87120" cy="104040"/>
                <wp:effectExtent l="57150" t="57150" r="65405" b="6794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871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2F1BF" id="Ink 699" o:spid="_x0000_s1026" type="#_x0000_t75" style="position:absolute;margin-left:276.7pt;margin-top:11.1pt;width:9.75pt;height:11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">
                <v:imagedata r:id="rId15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44FF5296" wp14:editId="121022E8">
                <wp:simplePos x="0" y="0"/>
                <wp:positionH relativeFrom="column">
                  <wp:posOffset>3464624</wp:posOffset>
                </wp:positionH>
                <wp:positionV relativeFrom="paragraph">
                  <wp:posOffset>161923</wp:posOffset>
                </wp:positionV>
                <wp:extent cx="24480" cy="93240"/>
                <wp:effectExtent l="38100" t="57150" r="52070" b="5969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244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A00D2" id="Ink 698" o:spid="_x0000_s1026" type="#_x0000_t75" style="position:absolute;margin-left:271.3pt;margin-top:11.3pt;width:4.35pt;height:10.2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">
                <v:imagedata r:id="rId15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1017CCAA" wp14:editId="7C1359F0">
                <wp:simplePos x="0" y="0"/>
                <wp:positionH relativeFrom="column">
                  <wp:posOffset>3342584</wp:posOffset>
                </wp:positionH>
                <wp:positionV relativeFrom="paragraph">
                  <wp:posOffset>172723</wp:posOffset>
                </wp:positionV>
                <wp:extent cx="83160" cy="85320"/>
                <wp:effectExtent l="57150" t="57150" r="31750" b="6731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83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D8503" id="Ink 697" o:spid="_x0000_s1026" type="#_x0000_t75" style="position:absolute;margin-left:261.75pt;margin-top:12.15pt;width:8.6pt;height:9.6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">
                <v:imagedata r:id="rId15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0D6E57A2" wp14:editId="5D2496AD">
                <wp:simplePos x="0" y="0"/>
                <wp:positionH relativeFrom="column">
                  <wp:posOffset>3215864</wp:posOffset>
                </wp:positionH>
                <wp:positionV relativeFrom="paragraph">
                  <wp:posOffset>170923</wp:posOffset>
                </wp:positionV>
                <wp:extent cx="81000" cy="88560"/>
                <wp:effectExtent l="57150" t="57150" r="52705" b="6413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810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FCEC4" id="Ink 696" o:spid="_x0000_s1026" type="#_x0000_t75" style="position:absolute;margin-left:251.75pt;margin-top:12pt;width:9.25pt;height:9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">
                <v:imagedata r:id="rId15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5FB546DC" wp14:editId="486C41DC">
                <wp:simplePos x="0" y="0"/>
                <wp:positionH relativeFrom="column">
                  <wp:posOffset>3084464</wp:posOffset>
                </wp:positionH>
                <wp:positionV relativeFrom="paragraph">
                  <wp:posOffset>124123</wp:posOffset>
                </wp:positionV>
                <wp:extent cx="88200" cy="82440"/>
                <wp:effectExtent l="19050" t="57150" r="64770" b="7048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882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AF64E" id="Ink 695" o:spid="_x0000_s1026" type="#_x0000_t75" style="position:absolute;margin-left:241.45pt;margin-top:8.3pt;width:9.85pt;height:9.4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">
                <v:imagedata r:id="rId15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7C2769E3" wp14:editId="0F1628EC">
                <wp:simplePos x="0" y="0"/>
                <wp:positionH relativeFrom="column">
                  <wp:posOffset>3108224</wp:posOffset>
                </wp:positionH>
                <wp:positionV relativeFrom="paragraph">
                  <wp:posOffset>163003</wp:posOffset>
                </wp:positionV>
                <wp:extent cx="9000" cy="101880"/>
                <wp:effectExtent l="57150" t="57150" r="67310" b="6985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9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6F272" id="Ink 694" o:spid="_x0000_s1026" type="#_x0000_t75" style="position:absolute;margin-left:243.3pt;margin-top:11.4pt;width:3.4pt;height:10.8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">
                <v:imagedata r:id="rId15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602C9829" wp14:editId="29D6401A">
                <wp:simplePos x="0" y="0"/>
                <wp:positionH relativeFrom="column">
                  <wp:posOffset>5340224</wp:posOffset>
                </wp:positionH>
                <wp:positionV relativeFrom="paragraph">
                  <wp:posOffset>509413</wp:posOffset>
                </wp:positionV>
                <wp:extent cx="83160" cy="91800"/>
                <wp:effectExtent l="38100" t="38100" r="31750" b="6096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83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5362A" id="Ink 693" o:spid="_x0000_s1026" type="#_x0000_t75" style="position:absolute;margin-left:419.15pt;margin-top:38.75pt;width:9.45pt;height:9.7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">
                <v:imagedata r:id="rId15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1B65EBCE" wp14:editId="301406D1">
                <wp:simplePos x="0" y="0"/>
                <wp:positionH relativeFrom="column">
                  <wp:posOffset>2797904</wp:posOffset>
                </wp:positionH>
                <wp:positionV relativeFrom="paragraph">
                  <wp:posOffset>525973</wp:posOffset>
                </wp:positionV>
                <wp:extent cx="2612160" cy="35640"/>
                <wp:effectExtent l="38100" t="57150" r="55245" b="5969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26121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C2F3E" id="Ink 692" o:spid="_x0000_s1026" type="#_x0000_t75" style="position:absolute;margin-left:219pt;margin-top:39.95pt;width:207.65pt;height:5.7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">
                <v:imagedata r:id="rId15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0B56569F" wp14:editId="0A45CB4F">
                <wp:simplePos x="0" y="0"/>
                <wp:positionH relativeFrom="column">
                  <wp:posOffset>2772704</wp:posOffset>
                </wp:positionH>
                <wp:positionV relativeFrom="paragraph">
                  <wp:posOffset>484933</wp:posOffset>
                </wp:positionV>
                <wp:extent cx="77040" cy="104040"/>
                <wp:effectExtent l="57150" t="57150" r="75565" b="6794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770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D9427" id="Ink 691" o:spid="_x0000_s1026" type="#_x0000_t75" style="position:absolute;margin-left:216.85pt;margin-top:36.75pt;width:8.95pt;height:10.6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">
                <v:imagedata r:id="rId15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32955C5C" wp14:editId="2704F3EA">
                <wp:simplePos x="0" y="0"/>
                <wp:positionH relativeFrom="column">
                  <wp:posOffset>5421224</wp:posOffset>
                </wp:positionH>
                <wp:positionV relativeFrom="paragraph">
                  <wp:posOffset>846373</wp:posOffset>
                </wp:positionV>
                <wp:extent cx="45720" cy="80280"/>
                <wp:effectExtent l="57150" t="57150" r="68580" b="7239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457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32100" id="Ink 690" o:spid="_x0000_s1026" type="#_x0000_t75" style="position:absolute;margin-left:425.4pt;margin-top:65.2pt;width:6.1pt;height:9.2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">
                <v:imagedata r:id="rId15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040E1E38" wp14:editId="2CAA0564">
                <wp:simplePos x="0" y="0"/>
                <wp:positionH relativeFrom="column">
                  <wp:posOffset>5357864</wp:posOffset>
                </wp:positionH>
                <wp:positionV relativeFrom="paragraph">
                  <wp:posOffset>750253</wp:posOffset>
                </wp:positionV>
                <wp:extent cx="52560" cy="128160"/>
                <wp:effectExtent l="57150" t="38100" r="62230" b="6286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525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AB557" id="Ink 689" o:spid="_x0000_s1026" type="#_x0000_t75" style="position:absolute;margin-left:420.45pt;margin-top:57.75pt;width:7pt;height:12.9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">
                <v:imagedata r:id="rId15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119D85E7" wp14:editId="6326A7B6">
                <wp:simplePos x="0" y="0"/>
                <wp:positionH relativeFrom="column">
                  <wp:posOffset>5265344</wp:posOffset>
                </wp:positionH>
                <wp:positionV relativeFrom="paragraph">
                  <wp:posOffset>713533</wp:posOffset>
                </wp:positionV>
                <wp:extent cx="120960" cy="720"/>
                <wp:effectExtent l="57150" t="57150" r="50800" b="7556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209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55F96" id="Ink 688" o:spid="_x0000_s1026" type="#_x0000_t75" style="position:absolute;margin-left:413.15pt;margin-top:54.75pt;width:11.7pt;height:3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">
                <v:imagedata r:id="rId15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5CFCE52E" wp14:editId="6CF0FD69">
                <wp:simplePos x="0" y="0"/>
                <wp:positionH relativeFrom="column">
                  <wp:posOffset>5349944</wp:posOffset>
                </wp:positionH>
                <wp:positionV relativeFrom="paragraph">
                  <wp:posOffset>717853</wp:posOffset>
                </wp:positionV>
                <wp:extent cx="6480" cy="65520"/>
                <wp:effectExtent l="57150" t="57150" r="69850" b="6794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64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EC101" id="Ink 687" o:spid="_x0000_s1026" type="#_x0000_t75" style="position:absolute;margin-left:419.8pt;margin-top:55.05pt;width:3.15pt;height:8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">
                <v:imagedata r:id="rId15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74368DF7" wp14:editId="6BF1416D">
                <wp:simplePos x="0" y="0"/>
                <wp:positionH relativeFrom="column">
                  <wp:posOffset>5300984</wp:posOffset>
                </wp:positionH>
                <wp:positionV relativeFrom="paragraph">
                  <wp:posOffset>722533</wp:posOffset>
                </wp:positionV>
                <wp:extent cx="11520" cy="68760"/>
                <wp:effectExtent l="57150" t="57150" r="64770" b="6477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15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3D190" id="Ink 686" o:spid="_x0000_s1026" type="#_x0000_t75" style="position:absolute;margin-left:415.95pt;margin-top:55.75pt;width:3.05pt;height:7.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">
                <v:imagedata r:id="rId15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2167E6D0" wp14:editId="2A0E88EA">
                <wp:simplePos x="0" y="0"/>
                <wp:positionH relativeFrom="column">
                  <wp:posOffset>5281544</wp:posOffset>
                </wp:positionH>
                <wp:positionV relativeFrom="paragraph">
                  <wp:posOffset>1987573</wp:posOffset>
                </wp:positionV>
                <wp:extent cx="150480" cy="3240"/>
                <wp:effectExtent l="57150" t="57150" r="40640" b="7302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50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A9D59" id="Ink 685" o:spid="_x0000_s1026" type="#_x0000_t75" style="position:absolute;margin-left:414.4pt;margin-top:155.05pt;width:13.85pt;height:3.1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">
                <v:imagedata r:id="rId15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0AA73A33" wp14:editId="4C706B0D">
                <wp:simplePos x="0" y="0"/>
                <wp:positionH relativeFrom="column">
                  <wp:posOffset>4866464</wp:posOffset>
                </wp:positionH>
                <wp:positionV relativeFrom="paragraph">
                  <wp:posOffset>1989013</wp:posOffset>
                </wp:positionV>
                <wp:extent cx="189000" cy="7560"/>
                <wp:effectExtent l="57150" t="57150" r="59055" b="6921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89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9BC53" id="Ink 684" o:spid="_x0000_s1026" type="#_x0000_t75" style="position:absolute;margin-left:381.75pt;margin-top:155.1pt;width:16.85pt;height:3.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">
                <v:imagedata r:id="rId15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0FC7B83A" wp14:editId="7BF34F20">
                <wp:simplePos x="0" y="0"/>
                <wp:positionH relativeFrom="column">
                  <wp:posOffset>4395224</wp:posOffset>
                </wp:positionH>
                <wp:positionV relativeFrom="paragraph">
                  <wp:posOffset>1996573</wp:posOffset>
                </wp:positionV>
                <wp:extent cx="172440" cy="9000"/>
                <wp:effectExtent l="38100" t="57150" r="56515" b="6731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72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9189A" id="Ink 683" o:spid="_x0000_s1026" type="#_x0000_t75" style="position:absolute;margin-left:345.1pt;margin-top:155.75pt;width:15.15pt;height:3.3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">
                <v:imagedata r:id="rId15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402F7875" wp14:editId="782D07D4">
                <wp:simplePos x="0" y="0"/>
                <wp:positionH relativeFrom="column">
                  <wp:posOffset>3873584</wp:posOffset>
                </wp:positionH>
                <wp:positionV relativeFrom="paragraph">
                  <wp:posOffset>1993693</wp:posOffset>
                </wp:positionV>
                <wp:extent cx="192960" cy="21960"/>
                <wp:effectExtent l="57150" t="38100" r="55245" b="5461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92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C546D" id="Ink 682" o:spid="_x0000_s1026" type="#_x0000_t75" style="position:absolute;margin-left:303.75pt;margin-top:155.9pt;width:17pt;height:4.0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">
                <v:imagedata r:id="rId15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72923C5C" wp14:editId="6F22886F">
                <wp:simplePos x="0" y="0"/>
                <wp:positionH relativeFrom="column">
                  <wp:posOffset>3373184</wp:posOffset>
                </wp:positionH>
                <wp:positionV relativeFrom="paragraph">
                  <wp:posOffset>1987213</wp:posOffset>
                </wp:positionV>
                <wp:extent cx="171360" cy="11880"/>
                <wp:effectExtent l="38100" t="38100" r="57785" b="6477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71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EDB45" id="Ink 681" o:spid="_x0000_s1026" type="#_x0000_t75" style="position:absolute;margin-left:264.3pt;margin-top:155.05pt;width:15.4pt;height:3.6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">
                <v:imagedata r:id="rId15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1AD903A3" wp14:editId="126D3AB1">
                <wp:simplePos x="0" y="0"/>
                <wp:positionH relativeFrom="column">
                  <wp:posOffset>2898704</wp:posOffset>
                </wp:positionH>
                <wp:positionV relativeFrom="paragraph">
                  <wp:posOffset>1994773</wp:posOffset>
                </wp:positionV>
                <wp:extent cx="172080" cy="5760"/>
                <wp:effectExtent l="57150" t="38100" r="57150" b="7048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172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A49EC" id="Ink 680" o:spid="_x0000_s1026" type="#_x0000_t75" style="position:absolute;margin-left:226.8pt;margin-top:155.85pt;width:15.6pt;height:3.1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">
                <v:imagedata r:id="rId15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03714DCE" wp14:editId="2CC27F79">
                <wp:simplePos x="0" y="0"/>
                <wp:positionH relativeFrom="column">
                  <wp:posOffset>2476064</wp:posOffset>
                </wp:positionH>
                <wp:positionV relativeFrom="paragraph">
                  <wp:posOffset>2005213</wp:posOffset>
                </wp:positionV>
                <wp:extent cx="105480" cy="8640"/>
                <wp:effectExtent l="38100" t="57150" r="66040" b="6794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05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8DC78" id="Ink 679" o:spid="_x0000_s1026" type="#_x0000_t75" style="position:absolute;margin-left:193.5pt;margin-top:156.4pt;width:10.35pt;height:3.5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">
                <v:imagedata r:id="rId15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3CA1222B" wp14:editId="0CA8A3F7">
                <wp:simplePos x="0" y="0"/>
                <wp:positionH relativeFrom="column">
                  <wp:posOffset>2018504</wp:posOffset>
                </wp:positionH>
                <wp:positionV relativeFrom="paragraph">
                  <wp:posOffset>1996933</wp:posOffset>
                </wp:positionV>
                <wp:extent cx="226440" cy="5760"/>
                <wp:effectExtent l="57150" t="57150" r="21590" b="7048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226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C5A2C" id="Ink 678" o:spid="_x0000_s1026" type="#_x0000_t75" style="position:absolute;margin-left:157.5pt;margin-top:155.8pt;width:19.75pt;height:3.3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">
                <v:imagedata r:id="rId15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3CA6F420" wp14:editId="6BF04EB5">
                <wp:simplePos x="0" y="0"/>
                <wp:positionH relativeFrom="column">
                  <wp:posOffset>1423784</wp:posOffset>
                </wp:positionH>
                <wp:positionV relativeFrom="paragraph">
                  <wp:posOffset>2002333</wp:posOffset>
                </wp:positionV>
                <wp:extent cx="222120" cy="12600"/>
                <wp:effectExtent l="38100" t="38100" r="64135" b="6413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222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A56EF" id="Ink 677" o:spid="_x0000_s1026" type="#_x0000_t75" style="position:absolute;margin-left:110.65pt;margin-top:156.55pt;width:19.55pt;height:3.6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">
                <v:imagedata r:id="rId15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7D0862D9" wp14:editId="45C50AA7">
                <wp:simplePos x="0" y="0"/>
                <wp:positionH relativeFrom="column">
                  <wp:posOffset>915824</wp:posOffset>
                </wp:positionH>
                <wp:positionV relativeFrom="paragraph">
                  <wp:posOffset>2013493</wp:posOffset>
                </wp:positionV>
                <wp:extent cx="224280" cy="9720"/>
                <wp:effectExtent l="57150" t="38100" r="61595" b="6667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224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9F07A" id="Ink 676" o:spid="_x0000_s1026" type="#_x0000_t75" style="position:absolute;margin-left:70.65pt;margin-top:157.4pt;width:19.6pt;height:3.3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">
                <v:imagedata r:id="rId15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33369132" wp14:editId="4F6CED8D">
                <wp:simplePos x="0" y="0"/>
                <wp:positionH relativeFrom="column">
                  <wp:posOffset>421184</wp:posOffset>
                </wp:positionH>
                <wp:positionV relativeFrom="paragraph">
                  <wp:posOffset>1994773</wp:posOffset>
                </wp:positionV>
                <wp:extent cx="184320" cy="8640"/>
                <wp:effectExtent l="38100" t="38100" r="63500" b="6794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8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FA501" id="Ink 675" o:spid="_x0000_s1026" type="#_x0000_t75" style="position:absolute;margin-left:31.7pt;margin-top:155.8pt;width:16.35pt;height:3.6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">
                <v:imagedata r:id="rId15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20E21184" wp14:editId="1BC6BFE2">
                <wp:simplePos x="0" y="0"/>
                <wp:positionH relativeFrom="column">
                  <wp:posOffset>110864</wp:posOffset>
                </wp:positionH>
                <wp:positionV relativeFrom="paragraph">
                  <wp:posOffset>1995853</wp:posOffset>
                </wp:positionV>
                <wp:extent cx="173520" cy="3960"/>
                <wp:effectExtent l="57150" t="57150" r="36195" b="7239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73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89B54" id="Ink 674" o:spid="_x0000_s1026" type="#_x0000_t75" style="position:absolute;margin-left:7.3pt;margin-top:155.7pt;width:15.65pt;height:3.2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">
                <v:imagedata r:id="rId15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32BC0D28" wp14:editId="73517904">
                <wp:simplePos x="0" y="0"/>
                <wp:positionH relativeFrom="column">
                  <wp:posOffset>2670464</wp:posOffset>
                </wp:positionH>
                <wp:positionV relativeFrom="paragraph">
                  <wp:posOffset>1991533</wp:posOffset>
                </wp:positionV>
                <wp:extent cx="65520" cy="28080"/>
                <wp:effectExtent l="38100" t="38100" r="48895" b="6731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655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DBAD9" id="Ink 673" o:spid="_x0000_s1026" type="#_x0000_t75" style="position:absolute;margin-left:209.1pt;margin-top:155.8pt;width:7pt;height:4.3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">
                <v:imagedata r:id="rId1574" o:title=""/>
              </v:shape>
            </w:pict>
          </mc:Fallback>
        </mc:AlternateContent>
      </w:r>
      <w:r w:rsidR="00EC6FE5">
        <w:rPr>
          <w:noProof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79C8538" wp14:editId="6AAF6512">
                <wp:simplePos x="0" y="0"/>
                <wp:positionH relativeFrom="column">
                  <wp:posOffset>1162050</wp:posOffset>
                </wp:positionH>
                <wp:positionV relativeFrom="paragraph">
                  <wp:posOffset>681355</wp:posOffset>
                </wp:positionV>
                <wp:extent cx="333375" cy="422275"/>
                <wp:effectExtent l="0" t="0" r="0" b="0"/>
                <wp:wrapNone/>
                <wp:docPr id="46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422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DF0BC1" w14:textId="77777777" w:rsidR="00574A7F" w:rsidRDefault="000D7B2A" w:rsidP="00893126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-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91.5pt;margin-top:53.65pt;width:26.25pt;height:3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" stroked="f">
                <v:textbox>
                  <w:txbxContent>
                    <w:p w:rsidR="00574A7F" w:rsidRDefault="00574A7F" w:rsidP="00893126"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-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C6FE5">
        <w:rPr>
          <w:noProof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C5586D" wp14:editId="5EDE3539">
                <wp:simplePos x="0" y="0"/>
                <wp:positionH relativeFrom="column">
                  <wp:posOffset>3903980</wp:posOffset>
                </wp:positionH>
                <wp:positionV relativeFrom="paragraph">
                  <wp:posOffset>681355</wp:posOffset>
                </wp:positionV>
                <wp:extent cx="268605" cy="422275"/>
                <wp:effectExtent l="0" t="0" r="0" b="0"/>
                <wp:wrapNone/>
                <wp:docPr id="45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422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B712E0" w14:textId="77777777" w:rsidR="00574A7F" w:rsidRDefault="000D7B2A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margin-left:307.4pt;margin-top:53.65pt;width:21.15pt;height:3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" stroked="f">
                <v:textbox>
                  <w:txbxContent>
                    <w:p w:rsidR="00574A7F" w:rsidRDefault="00574A7F"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C6FE5">
        <w:rPr>
          <w:noProof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ACAD91" wp14:editId="348B4FB2">
                <wp:simplePos x="0" y="0"/>
                <wp:positionH relativeFrom="column">
                  <wp:posOffset>28575</wp:posOffset>
                </wp:positionH>
                <wp:positionV relativeFrom="paragraph">
                  <wp:posOffset>978535</wp:posOffset>
                </wp:positionV>
                <wp:extent cx="5353050" cy="2020570"/>
                <wp:effectExtent l="9525" t="9525" r="9525" b="8255"/>
                <wp:wrapNone/>
                <wp:docPr id="458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353050" cy="2020570"/>
                        </a:xfrm>
                        <a:custGeom>
                          <a:avLst/>
                          <a:gdLst>
                            <a:gd name="T0" fmla="*/ 0 w 8430"/>
                            <a:gd name="T1" fmla="*/ 2 h 3182"/>
                            <a:gd name="T2" fmla="*/ 2100 w 8430"/>
                            <a:gd name="T3" fmla="*/ 3167 h 3182"/>
                            <a:gd name="T4" fmla="*/ 4230 w 8430"/>
                            <a:gd name="T5" fmla="*/ 2 h 3182"/>
                            <a:gd name="T6" fmla="*/ 6345 w 8430"/>
                            <a:gd name="T7" fmla="*/ 3182 h 3182"/>
                            <a:gd name="T8" fmla="*/ 8430 w 8430"/>
                            <a:gd name="T9" fmla="*/ 2 h 318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8430" h="3182">
                              <a:moveTo>
                                <a:pt x="0" y="2"/>
                              </a:moveTo>
                              <a:cubicBezTo>
                                <a:pt x="697" y="1584"/>
                                <a:pt x="1395" y="3167"/>
                                <a:pt x="2100" y="3167"/>
                              </a:cubicBezTo>
                              <a:cubicBezTo>
                                <a:pt x="2805" y="3167"/>
                                <a:pt x="3523" y="0"/>
                                <a:pt x="4230" y="2"/>
                              </a:cubicBezTo>
                              <a:cubicBezTo>
                                <a:pt x="4937" y="4"/>
                                <a:pt x="5645" y="3182"/>
                                <a:pt x="6345" y="3182"/>
                              </a:cubicBezTo>
                              <a:cubicBezTo>
                                <a:pt x="7045" y="3182"/>
                                <a:pt x="8085" y="527"/>
                                <a:pt x="8430" y="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3A300D" id="Freeform 8" o:spid="_x0000_s1026" style="position:absolute;margin-left:2.25pt;margin-top:77.05pt;width:421.5pt;height:159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430,3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" path="m,2c697,1584,1395,3167,2100,3167,2805,3167,3523,,4230,2v707,2,1415,3180,2115,3180c7045,3182,8085,527,8430,2e" filled="f">
                <v:path arrowok="t" o:connecttype="custom" o:connectlocs="0,1270;1333500,2011045;2686050,1270;4029075,2020570;5353050,1270" o:connectangles="0,0,0,0,0"/>
              </v:shape>
            </w:pict>
          </mc:Fallback>
        </mc:AlternateContent>
      </w:r>
      <w:r w:rsidR="00893126" w:rsidRPr="00C5784B">
        <w:rPr>
          <w:noProof/>
          <w:szCs w:val="24"/>
          <w:lang w:eastAsia="en-CA"/>
        </w:rPr>
        <w:drawing>
          <wp:inline distT="0" distB="0" distL="0" distR="0" wp14:anchorId="5F7D2618" wp14:editId="5F2B5D07">
            <wp:extent cx="5410200" cy="3385894"/>
            <wp:effectExtent l="1905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3385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54430D" w14:textId="77777777" w:rsidR="00893126" w:rsidRPr="00C5784B" w:rsidRDefault="00893126" w:rsidP="00B32084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630" w:hanging="450"/>
        <w:rPr>
          <w:rFonts w:cs="Minion-Regular"/>
          <w:szCs w:val="24"/>
        </w:rPr>
      </w:pPr>
      <w:r w:rsidRPr="00C5784B">
        <w:rPr>
          <w:szCs w:val="24"/>
        </w:rPr>
        <w:lastRenderedPageBreak/>
        <w:t xml:space="preserve"> </w:t>
      </w:r>
      <w:r w:rsidR="00B00BA2" w:rsidRPr="00C5784B">
        <w:rPr>
          <w:szCs w:val="24"/>
        </w:rPr>
        <w:t xml:space="preserve"> </w:t>
      </w:r>
      <w:r w:rsidRPr="00C5784B">
        <w:rPr>
          <w:rFonts w:cs="Minion-Regular"/>
          <w:szCs w:val="24"/>
        </w:rPr>
        <w:t xml:space="preserve">A vertical wheel with radius 50 cm rotates about an axle </w:t>
      </w:r>
      <w:r w:rsidR="00C5784B">
        <w:rPr>
          <w:rFonts w:cs="Minion-Regular"/>
          <w:szCs w:val="24"/>
        </w:rPr>
        <w:t xml:space="preserve">that is 60 cm above the ground. </w:t>
      </w:r>
      <w:r w:rsidRPr="00C5784B">
        <w:rPr>
          <w:rFonts w:cs="Minion-Regular"/>
          <w:szCs w:val="24"/>
        </w:rPr>
        <w:t>A marker is placed at the top of the wheel.  The wheel completes one rotation every 4 s.</w:t>
      </w:r>
    </w:p>
    <w:p w14:paraId="439D0CB5" w14:textId="77777777" w:rsidR="00893126" w:rsidRPr="00C5784B" w:rsidRDefault="00893126" w:rsidP="003A4619">
      <w:pPr>
        <w:autoSpaceDE w:val="0"/>
        <w:autoSpaceDN w:val="0"/>
        <w:adjustRightInd w:val="0"/>
        <w:spacing w:after="0" w:line="240" w:lineRule="auto"/>
        <w:ind w:left="720"/>
        <w:rPr>
          <w:rFonts w:cs="Minion-Regular"/>
          <w:szCs w:val="24"/>
        </w:rPr>
      </w:pPr>
      <w:r w:rsidRPr="00C5784B">
        <w:rPr>
          <w:rFonts w:cs="Minion-Bold"/>
          <w:b/>
          <w:bCs/>
          <w:szCs w:val="24"/>
        </w:rPr>
        <w:t xml:space="preserve">a)  </w:t>
      </w:r>
      <w:r w:rsidRPr="00C5784B">
        <w:rPr>
          <w:rFonts w:cs="Minion-Regular"/>
          <w:szCs w:val="24"/>
        </w:rPr>
        <w:t>For the graph of the cosine function, identify the:</w:t>
      </w:r>
      <w:r w:rsidR="003A4619" w:rsidRPr="00C5784B">
        <w:rPr>
          <w:rFonts w:cs="Minion-Regular"/>
          <w:szCs w:val="24"/>
        </w:rPr>
        <w:t xml:space="preserve"> </w:t>
      </w:r>
      <w:r w:rsidRPr="00C5784B">
        <w:rPr>
          <w:rFonts w:cs="Minion-Regular"/>
          <w:szCs w:val="24"/>
        </w:rPr>
        <w:t>period; phase shift; equation of the centre line; and amplitude.</w:t>
      </w:r>
      <w:r w:rsidR="003A4619" w:rsidRPr="00C5784B">
        <w:rPr>
          <w:rFonts w:cs="Minion-Regular"/>
          <w:szCs w:val="24"/>
        </w:rPr>
        <w:t xml:space="preserve">  </w:t>
      </w:r>
    </w:p>
    <w:p w14:paraId="7AFD646D" w14:textId="77777777" w:rsidR="00B00BA2" w:rsidRPr="00C5784B" w:rsidRDefault="00893126" w:rsidP="003A4619">
      <w:pPr>
        <w:autoSpaceDE w:val="0"/>
        <w:autoSpaceDN w:val="0"/>
        <w:adjustRightInd w:val="0"/>
        <w:spacing w:after="0" w:line="240" w:lineRule="auto"/>
        <w:ind w:firstLine="720"/>
        <w:rPr>
          <w:rFonts w:cs="Minion-Regular"/>
          <w:szCs w:val="24"/>
        </w:rPr>
      </w:pPr>
      <w:r w:rsidRPr="00C5784B">
        <w:rPr>
          <w:rFonts w:cs="Minion-Bold"/>
          <w:b/>
          <w:bCs/>
          <w:szCs w:val="24"/>
        </w:rPr>
        <w:t>b)</w:t>
      </w:r>
      <w:r w:rsidR="003A4619" w:rsidRPr="00C5784B">
        <w:rPr>
          <w:rFonts w:cs="Minion-Bold"/>
          <w:b/>
          <w:bCs/>
          <w:szCs w:val="24"/>
        </w:rPr>
        <w:t xml:space="preserve">  </w:t>
      </w:r>
      <w:r w:rsidRPr="00C5784B">
        <w:rPr>
          <w:rFonts w:cs="Minion-Regular"/>
          <w:szCs w:val="24"/>
        </w:rPr>
        <w:t>Write an equation of a cosine function that models the motion of</w:t>
      </w:r>
      <w:r w:rsidR="003A4619" w:rsidRPr="00C5784B">
        <w:rPr>
          <w:rFonts w:cs="Minion-Regular"/>
          <w:szCs w:val="24"/>
        </w:rPr>
        <w:t xml:space="preserve"> </w:t>
      </w:r>
      <w:r w:rsidRPr="00C5784B">
        <w:rPr>
          <w:rFonts w:cs="Minion-Regular"/>
          <w:szCs w:val="24"/>
        </w:rPr>
        <w:t>the wheel.</w:t>
      </w:r>
    </w:p>
    <w:p w14:paraId="6602A048" w14:textId="77777777" w:rsidR="00B00BA2" w:rsidRPr="00C5784B" w:rsidRDefault="008542B2" w:rsidP="00B00BA2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1D9CCE7B" wp14:editId="23A9FE9B">
                <wp:simplePos x="0" y="0"/>
                <wp:positionH relativeFrom="column">
                  <wp:posOffset>1601264</wp:posOffset>
                </wp:positionH>
                <wp:positionV relativeFrom="paragraph">
                  <wp:posOffset>108450</wp:posOffset>
                </wp:positionV>
                <wp:extent cx="66600" cy="99360"/>
                <wp:effectExtent l="57150" t="57150" r="67310" b="7239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66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A9DFA" id="Ink 825" o:spid="_x0000_s1026" type="#_x0000_t75" style="position:absolute;margin-left:124.95pt;margin-top:7.1pt;width:7.9pt;height:10.7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">
                <v:imagedata r:id="rId157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4B994372" wp14:editId="51BD3CA9">
                <wp:simplePos x="0" y="0"/>
                <wp:positionH relativeFrom="column">
                  <wp:posOffset>1520984</wp:posOffset>
                </wp:positionH>
                <wp:positionV relativeFrom="paragraph">
                  <wp:posOffset>75330</wp:posOffset>
                </wp:positionV>
                <wp:extent cx="21960" cy="162000"/>
                <wp:effectExtent l="57150" t="57150" r="54610" b="6667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219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268E0" id="Ink 824" o:spid="_x0000_s1026" type="#_x0000_t75" style="position:absolute;margin-left:118.3pt;margin-top:4.5pt;width:3.7pt;height:15.6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">
                <v:imagedata r:id="rId157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63CD0DD6" wp14:editId="4C98C0E7">
                <wp:simplePos x="0" y="0"/>
                <wp:positionH relativeFrom="column">
                  <wp:posOffset>1414064</wp:posOffset>
                </wp:positionH>
                <wp:positionV relativeFrom="paragraph">
                  <wp:posOffset>68490</wp:posOffset>
                </wp:positionV>
                <wp:extent cx="149760" cy="99720"/>
                <wp:effectExtent l="57150" t="57150" r="3175" b="7175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1497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6C8E4" id="Ink 823" o:spid="_x0000_s1026" type="#_x0000_t75" style="position:absolute;margin-left:109.9pt;margin-top:3.95pt;width:14.75pt;height:10.7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">
                <v:imagedata r:id="rId158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1B2D48EB" wp14:editId="33532189">
                <wp:simplePos x="0" y="0"/>
                <wp:positionH relativeFrom="column">
                  <wp:posOffset>1247384</wp:posOffset>
                </wp:positionH>
                <wp:positionV relativeFrom="paragraph">
                  <wp:posOffset>158490</wp:posOffset>
                </wp:positionV>
                <wp:extent cx="9720" cy="7200"/>
                <wp:effectExtent l="57150" t="38100" r="66675" b="6921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9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D2927" id="Ink 822" o:spid="_x0000_s1026" type="#_x0000_t75" style="position:absolute;margin-left:96.75pt;margin-top:11.5pt;width:3.15pt;height:3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">
                <v:imagedata r:id="rId158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173A4729" wp14:editId="31C8A0D3">
                <wp:simplePos x="0" y="0"/>
                <wp:positionH relativeFrom="column">
                  <wp:posOffset>1246304</wp:posOffset>
                </wp:positionH>
                <wp:positionV relativeFrom="paragraph">
                  <wp:posOffset>97290</wp:posOffset>
                </wp:positionV>
                <wp:extent cx="9720" cy="10800"/>
                <wp:effectExtent l="57150" t="57150" r="66675" b="6540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9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4C141" id="Ink 821" o:spid="_x0000_s1026" type="#_x0000_t75" style="position:absolute;margin-left:96.7pt;margin-top:6.2pt;width:3.05pt;height:3.2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">
                <v:imagedata r:id="rId158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78CE8994" wp14:editId="2680E52F">
                <wp:simplePos x="0" y="0"/>
                <wp:positionH relativeFrom="column">
                  <wp:posOffset>1016624</wp:posOffset>
                </wp:positionH>
                <wp:positionV relativeFrom="paragraph">
                  <wp:posOffset>30690</wp:posOffset>
                </wp:positionV>
                <wp:extent cx="141120" cy="177840"/>
                <wp:effectExtent l="57150" t="57150" r="49530" b="6985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411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2BA03" id="Ink 820" o:spid="_x0000_s1026" type="#_x0000_t75" style="position:absolute;margin-left:78.6pt;margin-top:.95pt;width:13.25pt;height:16.9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">
                <v:imagedata r:id="rId158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39E4FDA3" wp14:editId="20E32D95">
                <wp:simplePos x="0" y="0"/>
                <wp:positionH relativeFrom="column">
                  <wp:posOffset>909344</wp:posOffset>
                </wp:positionH>
                <wp:positionV relativeFrom="paragraph">
                  <wp:posOffset>117810</wp:posOffset>
                </wp:positionV>
                <wp:extent cx="65160" cy="82800"/>
                <wp:effectExtent l="57150" t="57150" r="49530" b="6985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65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D0CB1" id="Ink 819" o:spid="_x0000_s1026" type="#_x0000_t75" style="position:absolute;margin-left:70.15pt;margin-top:7.85pt;width:8.1pt;height:9.4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">
                <v:imagedata r:id="rId158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46587F07" wp14:editId="4C0DF779">
                <wp:simplePos x="0" y="0"/>
                <wp:positionH relativeFrom="column">
                  <wp:posOffset>829424</wp:posOffset>
                </wp:positionH>
                <wp:positionV relativeFrom="paragraph">
                  <wp:posOffset>112770</wp:posOffset>
                </wp:positionV>
                <wp:extent cx="19440" cy="85680"/>
                <wp:effectExtent l="38100" t="57150" r="57150" b="6731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94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3B668" id="Ink 818" o:spid="_x0000_s1026" type="#_x0000_t75" style="position:absolute;margin-left:63.85pt;margin-top:7.45pt;width:3.95pt;height:9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">
                <v:imagedata r:id="rId159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4EDBC52F" wp14:editId="602868F3">
                <wp:simplePos x="0" y="0"/>
                <wp:positionH relativeFrom="column">
                  <wp:posOffset>700904</wp:posOffset>
                </wp:positionH>
                <wp:positionV relativeFrom="paragraph">
                  <wp:posOffset>112770</wp:posOffset>
                </wp:positionV>
                <wp:extent cx="80640" cy="82080"/>
                <wp:effectExtent l="38100" t="57150" r="34290" b="7048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806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30538" id="Ink 817" o:spid="_x0000_s1026" type="#_x0000_t75" style="position:absolute;margin-left:53.75pt;margin-top:7.45pt;width:8.55pt;height:9.3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">
                <v:imagedata r:id="rId159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094F1A0F" wp14:editId="3AA75484">
                <wp:simplePos x="0" y="0"/>
                <wp:positionH relativeFrom="column">
                  <wp:posOffset>566984</wp:posOffset>
                </wp:positionH>
                <wp:positionV relativeFrom="paragraph">
                  <wp:posOffset>117450</wp:posOffset>
                </wp:positionV>
                <wp:extent cx="104400" cy="88560"/>
                <wp:effectExtent l="57150" t="57150" r="29210" b="6413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044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C9131" id="Ink 816" o:spid="_x0000_s1026" type="#_x0000_t75" style="position:absolute;margin-left:43.2pt;margin-top:7.8pt;width:10.1pt;height:9.8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">
                <v:imagedata r:id="rId159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40622618" wp14:editId="105C2DE7">
                <wp:simplePos x="0" y="0"/>
                <wp:positionH relativeFrom="column">
                  <wp:posOffset>426944</wp:posOffset>
                </wp:positionH>
                <wp:positionV relativeFrom="paragraph">
                  <wp:posOffset>110250</wp:posOffset>
                </wp:positionV>
                <wp:extent cx="90000" cy="73800"/>
                <wp:effectExtent l="38100" t="57150" r="62865" b="5969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900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AB957" id="Ink 815" o:spid="_x0000_s1026" type="#_x0000_t75" style="position:absolute;margin-left:32.25pt;margin-top:7.25pt;width:10pt;height:8.7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">
                <v:imagedata r:id="rId159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3B59BFD3" wp14:editId="7D20D15F">
                <wp:simplePos x="0" y="0"/>
                <wp:positionH relativeFrom="column">
                  <wp:posOffset>437744</wp:posOffset>
                </wp:positionH>
                <wp:positionV relativeFrom="paragraph">
                  <wp:posOffset>135810</wp:posOffset>
                </wp:positionV>
                <wp:extent cx="10440" cy="131040"/>
                <wp:effectExtent l="57150" t="38100" r="66040" b="5969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104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A3C02" id="Ink 814" o:spid="_x0000_s1026" type="#_x0000_t75" style="position:absolute;margin-left:33pt;margin-top:9.4pt;width:3.7pt;height:13.0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">
                <v:imagedata r:id="rId1599" o:title=""/>
              </v:shape>
            </w:pict>
          </mc:Fallback>
        </mc:AlternateContent>
      </w:r>
    </w:p>
    <w:p w14:paraId="0DCBDF93" w14:textId="77777777" w:rsidR="00B00BA2" w:rsidRPr="00C5784B" w:rsidRDefault="008542B2" w:rsidP="00B00BA2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6F0D33E7" wp14:editId="688D11A3">
                <wp:simplePos x="0" y="0"/>
                <wp:positionH relativeFrom="column">
                  <wp:posOffset>6137624</wp:posOffset>
                </wp:positionH>
                <wp:positionV relativeFrom="paragraph">
                  <wp:posOffset>10095</wp:posOffset>
                </wp:positionV>
                <wp:extent cx="57600" cy="198360"/>
                <wp:effectExtent l="38100" t="57150" r="57150" b="6858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576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33616" id="Ink 873" o:spid="_x0000_s1026" type="#_x0000_t75" style="position:absolute;margin-left:481.85pt;margin-top:-.65pt;width:7.5pt;height:18.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">
                <v:imagedata r:id="rId160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06EA89A3" wp14:editId="6EAEE982">
                <wp:simplePos x="0" y="0"/>
                <wp:positionH relativeFrom="column">
                  <wp:posOffset>6018104</wp:posOffset>
                </wp:positionH>
                <wp:positionV relativeFrom="paragraph">
                  <wp:posOffset>90015</wp:posOffset>
                </wp:positionV>
                <wp:extent cx="85320" cy="5760"/>
                <wp:effectExtent l="57150" t="38100" r="67310" b="7048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85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80A76" id="Ink 872" o:spid="_x0000_s1026" type="#_x0000_t75" style="position:absolute;margin-left:472.4pt;margin-top:5.7pt;width:8.8pt;height:3.3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">
                <v:imagedata r:id="rId160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47412260" wp14:editId="28D0AA59">
                <wp:simplePos x="0" y="0"/>
                <wp:positionH relativeFrom="column">
                  <wp:posOffset>6052304</wp:posOffset>
                </wp:positionH>
                <wp:positionV relativeFrom="paragraph">
                  <wp:posOffset>51855</wp:posOffset>
                </wp:positionV>
                <wp:extent cx="8280" cy="138960"/>
                <wp:effectExtent l="57150" t="57150" r="67945" b="7112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8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0039E" id="Ink 871" o:spid="_x0000_s1026" type="#_x0000_t75" style="position:absolute;margin-left:475.1pt;margin-top:2.65pt;width:3.55pt;height:13.9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">
                <v:imagedata r:id="rId160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6823DA44" wp14:editId="42795CE9">
                <wp:simplePos x="0" y="0"/>
                <wp:positionH relativeFrom="column">
                  <wp:posOffset>5847104</wp:posOffset>
                </wp:positionH>
                <wp:positionV relativeFrom="paragraph">
                  <wp:posOffset>59775</wp:posOffset>
                </wp:positionV>
                <wp:extent cx="169560" cy="122400"/>
                <wp:effectExtent l="57150" t="57150" r="59055" b="6858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695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F98C3" id="Ink 870" o:spid="_x0000_s1026" type="#_x0000_t75" style="position:absolute;margin-left:458.95pt;margin-top:3.25pt;width:15.5pt;height:12.6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">
                <v:imagedata r:id="rId160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44EE3A4D" wp14:editId="023F65C8">
                <wp:simplePos x="0" y="0"/>
                <wp:positionH relativeFrom="column">
                  <wp:posOffset>5788064</wp:posOffset>
                </wp:positionH>
                <wp:positionV relativeFrom="paragraph">
                  <wp:posOffset>79215</wp:posOffset>
                </wp:positionV>
                <wp:extent cx="10800" cy="95760"/>
                <wp:effectExtent l="38100" t="57150" r="65405" b="5715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10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41CEE" id="Ink 869" o:spid="_x0000_s1026" type="#_x0000_t75" style="position:absolute;margin-left:454.3pt;margin-top:4.8pt;width:3.4pt;height:10.3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">
                <v:imagedata r:id="rId160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553059E9" wp14:editId="3AF61896">
                <wp:simplePos x="0" y="0"/>
                <wp:positionH relativeFrom="column">
                  <wp:posOffset>5667104</wp:posOffset>
                </wp:positionH>
                <wp:positionV relativeFrom="paragraph">
                  <wp:posOffset>81375</wp:posOffset>
                </wp:positionV>
                <wp:extent cx="58680" cy="91080"/>
                <wp:effectExtent l="38100" t="57150" r="36830" b="6159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58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9A1F3" id="Ink 868" o:spid="_x0000_s1026" type="#_x0000_t75" style="position:absolute;margin-left:444.8pt;margin-top:4.95pt;width:7.5pt;height:10.0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">
                <v:imagedata r:id="rId161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0E1A1447" wp14:editId="19889CD8">
                <wp:simplePos x="0" y="0"/>
                <wp:positionH relativeFrom="column">
                  <wp:posOffset>5546144</wp:posOffset>
                </wp:positionH>
                <wp:positionV relativeFrom="paragraph">
                  <wp:posOffset>76335</wp:posOffset>
                </wp:positionV>
                <wp:extent cx="89280" cy="126000"/>
                <wp:effectExtent l="57150" t="57150" r="44450" b="6477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892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CE262" id="Ink 867" o:spid="_x0000_s1026" type="#_x0000_t75" style="position:absolute;margin-left:435.25pt;margin-top:4.55pt;width:10pt;height:12.8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">
                <v:imagedata r:id="rId161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28F5D506" wp14:editId="79FA16C0">
                <wp:simplePos x="0" y="0"/>
                <wp:positionH relativeFrom="column">
                  <wp:posOffset>5561264</wp:posOffset>
                </wp:positionH>
                <wp:positionV relativeFrom="paragraph">
                  <wp:posOffset>95415</wp:posOffset>
                </wp:positionV>
                <wp:extent cx="12960" cy="201960"/>
                <wp:effectExtent l="38100" t="38100" r="63500" b="6477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29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DB62" id="Ink 866" o:spid="_x0000_s1026" type="#_x0000_t75" style="position:absolute;margin-left:437.05pt;margin-top:6.15pt;width:3.3pt;height:18.7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">
                <v:imagedata r:id="rId161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0A47C036" wp14:editId="7DA57FDA">
                <wp:simplePos x="0" y="0"/>
                <wp:positionH relativeFrom="column">
                  <wp:posOffset>5313224</wp:posOffset>
                </wp:positionH>
                <wp:positionV relativeFrom="paragraph">
                  <wp:posOffset>72375</wp:posOffset>
                </wp:positionV>
                <wp:extent cx="106920" cy="24480"/>
                <wp:effectExtent l="57150" t="38100" r="45720" b="5207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106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2B885" id="Ink 865" o:spid="_x0000_s1026" type="#_x0000_t75" style="position:absolute;margin-left:416.9pt;margin-top:5.05pt;width:10.5pt;height:4.1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">
                <v:imagedata r:id="rId161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5126BCCA" wp14:editId="56256F1E">
                <wp:simplePos x="0" y="0"/>
                <wp:positionH relativeFrom="column">
                  <wp:posOffset>5354624</wp:posOffset>
                </wp:positionH>
                <wp:positionV relativeFrom="paragraph">
                  <wp:posOffset>23415</wp:posOffset>
                </wp:positionV>
                <wp:extent cx="8280" cy="147240"/>
                <wp:effectExtent l="57150" t="57150" r="67945" b="6286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82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B8152" id="Ink 864" o:spid="_x0000_s1026" type="#_x0000_t75" style="position:absolute;margin-left:420.15pt;margin-top:.4pt;width:3.55pt;height:14.5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">
                <v:imagedata r:id="rId161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7524B4A7" wp14:editId="1C3353F2">
                <wp:simplePos x="0" y="0"/>
                <wp:positionH relativeFrom="column">
                  <wp:posOffset>5209904</wp:posOffset>
                </wp:positionH>
                <wp:positionV relativeFrom="paragraph">
                  <wp:posOffset>41055</wp:posOffset>
                </wp:positionV>
                <wp:extent cx="61560" cy="148320"/>
                <wp:effectExtent l="57150" t="57150" r="72390" b="6159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615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7C916" id="Ink 863" o:spid="_x0000_s1026" type="#_x0000_t75" style="position:absolute;margin-left:408.8pt;margin-top:1.8pt;width:7.8pt;height:14.6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">
                <v:imagedata r:id="rId162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78282654" wp14:editId="3753664B">
                <wp:simplePos x="0" y="0"/>
                <wp:positionH relativeFrom="column">
                  <wp:posOffset>4955384</wp:posOffset>
                </wp:positionH>
                <wp:positionV relativeFrom="paragraph">
                  <wp:posOffset>-5745</wp:posOffset>
                </wp:positionV>
                <wp:extent cx="254880" cy="194040"/>
                <wp:effectExtent l="57150" t="57150" r="12065" b="7302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2548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DFD7D" id="Ink 862" o:spid="_x0000_s1026" type="#_x0000_t75" style="position:absolute;margin-left:388.75pt;margin-top:-1.9pt;width:22.25pt;height:18.2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">
                <v:imagedata r:id="rId162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158815CD" wp14:editId="20B9290C">
                <wp:simplePos x="0" y="0"/>
                <wp:positionH relativeFrom="column">
                  <wp:posOffset>4843064</wp:posOffset>
                </wp:positionH>
                <wp:positionV relativeFrom="paragraph">
                  <wp:posOffset>82455</wp:posOffset>
                </wp:positionV>
                <wp:extent cx="107280" cy="243720"/>
                <wp:effectExtent l="57150" t="57150" r="26670" b="6159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1072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7E8DB" id="Ink 861" o:spid="_x0000_s1026" type="#_x0000_t75" style="position:absolute;margin-left:379.9pt;margin-top:5.05pt;width:11.4pt;height:22.1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">
                <v:imagedata r:id="rId162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7A688773" wp14:editId="17213BAB">
                <wp:simplePos x="0" y="0"/>
                <wp:positionH relativeFrom="column">
                  <wp:posOffset>4800944</wp:posOffset>
                </wp:positionH>
                <wp:positionV relativeFrom="paragraph">
                  <wp:posOffset>82455</wp:posOffset>
                </wp:positionV>
                <wp:extent cx="14760" cy="78840"/>
                <wp:effectExtent l="38100" t="57150" r="61595" b="7366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47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1C091" id="Ink 860" o:spid="_x0000_s1026" type="#_x0000_t75" style="position:absolute;margin-left:376.6pt;margin-top:5.05pt;width:3.7pt;height:8.8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">
                <v:imagedata r:id="rId162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70FAD062" wp14:editId="61192175">
                <wp:simplePos x="0" y="0"/>
                <wp:positionH relativeFrom="column">
                  <wp:posOffset>4652984</wp:posOffset>
                </wp:positionH>
                <wp:positionV relativeFrom="paragraph">
                  <wp:posOffset>-23745</wp:posOffset>
                </wp:positionV>
                <wp:extent cx="110520" cy="187920"/>
                <wp:effectExtent l="57150" t="57150" r="41910" b="6032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105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5A678" id="Ink 859" o:spid="_x0000_s1026" type="#_x0000_t75" style="position:absolute;margin-left:364.95pt;margin-top:-3.3pt;width:10.8pt;height:17.7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">
                <v:imagedata r:id="rId162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1C25680A" wp14:editId="6214F5A3">
                <wp:simplePos x="0" y="0"/>
                <wp:positionH relativeFrom="column">
                  <wp:posOffset>4336544</wp:posOffset>
                </wp:positionH>
                <wp:positionV relativeFrom="paragraph">
                  <wp:posOffset>85695</wp:posOffset>
                </wp:positionV>
                <wp:extent cx="101520" cy="6840"/>
                <wp:effectExtent l="57150" t="38100" r="51435" b="6985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101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CB1DF" id="Ink 858" o:spid="_x0000_s1026" type="#_x0000_t75" style="position:absolute;margin-left:340pt;margin-top:5.6pt;width:10.2pt;height:3.2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">
                <v:imagedata r:id="rId163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59205C49" wp14:editId="49812FD7">
                <wp:simplePos x="0" y="0"/>
                <wp:positionH relativeFrom="column">
                  <wp:posOffset>4354904</wp:posOffset>
                </wp:positionH>
                <wp:positionV relativeFrom="paragraph">
                  <wp:posOffset>50055</wp:posOffset>
                </wp:positionV>
                <wp:extent cx="19440" cy="103680"/>
                <wp:effectExtent l="38100" t="57150" r="76200" b="6794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94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79A49" id="Ink 857" o:spid="_x0000_s1026" type="#_x0000_t75" style="position:absolute;margin-left:341.45pt;margin-top:2.55pt;width:4.45pt;height:10.8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">
                <v:imagedata r:id="rId163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7C152457" wp14:editId="52202A9F">
                <wp:simplePos x="0" y="0"/>
                <wp:positionH relativeFrom="column">
                  <wp:posOffset>4188944</wp:posOffset>
                </wp:positionH>
                <wp:positionV relativeFrom="paragraph">
                  <wp:posOffset>68055</wp:posOffset>
                </wp:positionV>
                <wp:extent cx="165600" cy="109080"/>
                <wp:effectExtent l="57150" t="57150" r="63500" b="6286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1656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34703" id="Ink 856" o:spid="_x0000_s1026" type="#_x0000_t75" style="position:absolute;margin-left:328.4pt;margin-top:3.9pt;width:15.2pt;height:11.5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">
                <v:imagedata r:id="rId163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370FE9E8" wp14:editId="788D4271">
                <wp:simplePos x="0" y="0"/>
                <wp:positionH relativeFrom="column">
                  <wp:posOffset>3952064</wp:posOffset>
                </wp:positionH>
                <wp:positionV relativeFrom="paragraph">
                  <wp:posOffset>58335</wp:posOffset>
                </wp:positionV>
                <wp:extent cx="56520" cy="109800"/>
                <wp:effectExtent l="38100" t="57150" r="76835" b="6223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56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05913" id="Ink 855" o:spid="_x0000_s1026" type="#_x0000_t75" style="position:absolute;margin-left:309.75pt;margin-top:3.15pt;width:7.35pt;height:11.6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">
                <v:imagedata r:id="rId163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5E3AEF19" wp14:editId="15F36A47">
                <wp:simplePos x="0" y="0"/>
                <wp:positionH relativeFrom="column">
                  <wp:posOffset>3840824</wp:posOffset>
                </wp:positionH>
                <wp:positionV relativeFrom="paragraph">
                  <wp:posOffset>87495</wp:posOffset>
                </wp:positionV>
                <wp:extent cx="106920" cy="6120"/>
                <wp:effectExtent l="57150" t="38100" r="45720" b="7048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06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B23E9" id="Ink 854" o:spid="_x0000_s1026" type="#_x0000_t75" style="position:absolute;margin-left:301pt;margin-top:5.7pt;width:10.3pt;height:3.2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">
                <v:imagedata r:id="rId163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3640D141" wp14:editId="6FA86B93">
                <wp:simplePos x="0" y="0"/>
                <wp:positionH relativeFrom="column">
                  <wp:posOffset>3870704</wp:posOffset>
                </wp:positionH>
                <wp:positionV relativeFrom="paragraph">
                  <wp:posOffset>33855</wp:posOffset>
                </wp:positionV>
                <wp:extent cx="17640" cy="136800"/>
                <wp:effectExtent l="38100" t="57150" r="59055" b="7302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176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A261C" id="Ink 853" o:spid="_x0000_s1026" type="#_x0000_t75" style="position:absolute;margin-left:303.45pt;margin-top:1.3pt;width:4.25pt;height:13.5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">
                <v:imagedata r:id="rId164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2B33D2C0" wp14:editId="7E28DC66">
                <wp:simplePos x="0" y="0"/>
                <wp:positionH relativeFrom="column">
                  <wp:posOffset>3755144</wp:posOffset>
                </wp:positionH>
                <wp:positionV relativeFrom="paragraph">
                  <wp:posOffset>66975</wp:posOffset>
                </wp:positionV>
                <wp:extent cx="78840" cy="105840"/>
                <wp:effectExtent l="57150" t="57150" r="54610" b="6604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78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D9AB4" id="Ink 852" o:spid="_x0000_s1026" type="#_x0000_t75" style="position:absolute;margin-left:294.25pt;margin-top:3.85pt;width:8.25pt;height:11.2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">
                <v:imagedata r:id="rId164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009C2E4B" wp14:editId="02A8A2D4">
                <wp:simplePos x="0" y="0"/>
                <wp:positionH relativeFrom="column">
                  <wp:posOffset>3619064</wp:posOffset>
                </wp:positionH>
                <wp:positionV relativeFrom="paragraph">
                  <wp:posOffset>86415</wp:posOffset>
                </wp:positionV>
                <wp:extent cx="121320" cy="98280"/>
                <wp:effectExtent l="57150" t="57150" r="31115" b="7366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1213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8E4D" id="Ink 851" o:spid="_x0000_s1026" type="#_x0000_t75" style="position:absolute;margin-left:283.5pt;margin-top:5.45pt;width:11.65pt;height:10.6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">
                <v:imagedata r:id="rId164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1A7B5F9C" wp14:editId="0A0F9251">
                <wp:simplePos x="0" y="0"/>
                <wp:positionH relativeFrom="column">
                  <wp:posOffset>3509264</wp:posOffset>
                </wp:positionH>
                <wp:positionV relativeFrom="paragraph">
                  <wp:posOffset>95775</wp:posOffset>
                </wp:positionV>
                <wp:extent cx="121320" cy="5760"/>
                <wp:effectExtent l="57150" t="38100" r="50165" b="7048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21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1724D" id="Ink 850" o:spid="_x0000_s1026" type="#_x0000_t75" style="position:absolute;margin-left:274.85pt;margin-top:6.2pt;width:11.55pt;height:3.2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">
                <v:imagedata r:id="rId164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126CDFD1" wp14:editId="75D32176">
                <wp:simplePos x="0" y="0"/>
                <wp:positionH relativeFrom="column">
                  <wp:posOffset>3542744</wp:posOffset>
                </wp:positionH>
                <wp:positionV relativeFrom="paragraph">
                  <wp:posOffset>24135</wp:posOffset>
                </wp:positionV>
                <wp:extent cx="30240" cy="148320"/>
                <wp:effectExtent l="57150" t="57150" r="65405" b="6159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302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DCE4E" id="Ink 849" o:spid="_x0000_s1026" type="#_x0000_t75" style="position:absolute;margin-left:277.5pt;margin-top:.5pt;width:5.35pt;height:14.5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">
                <v:imagedata r:id="rId164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3FB7ADD5" wp14:editId="04948D4A">
                <wp:simplePos x="0" y="0"/>
                <wp:positionH relativeFrom="column">
                  <wp:posOffset>3397664</wp:posOffset>
                </wp:positionH>
                <wp:positionV relativeFrom="paragraph">
                  <wp:posOffset>64815</wp:posOffset>
                </wp:positionV>
                <wp:extent cx="82080" cy="123840"/>
                <wp:effectExtent l="38100" t="38100" r="70485" b="6667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82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5C877" id="Ink 848" o:spid="_x0000_s1026" type="#_x0000_t75" style="position:absolute;margin-left:266.15pt;margin-top:3.75pt;width:9.3pt;height:12.5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">
                <v:imagedata r:id="rId165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51FCF93E" wp14:editId="70F2A38D">
                <wp:simplePos x="0" y="0"/>
                <wp:positionH relativeFrom="column">
                  <wp:posOffset>3122624</wp:posOffset>
                </wp:positionH>
                <wp:positionV relativeFrom="paragraph">
                  <wp:posOffset>77775</wp:posOffset>
                </wp:positionV>
                <wp:extent cx="61560" cy="98640"/>
                <wp:effectExtent l="57150" t="57150" r="53340" b="7302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615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F5C73" id="Ink 847" o:spid="_x0000_s1026" type="#_x0000_t75" style="position:absolute;margin-left:244.45pt;margin-top:4.65pt;width:6.95pt;height:10.6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">
                <v:imagedata r:id="rId165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277944DF" wp14:editId="7253E12C">
                <wp:simplePos x="0" y="0"/>
                <wp:positionH relativeFrom="column">
                  <wp:posOffset>2994464</wp:posOffset>
                </wp:positionH>
                <wp:positionV relativeFrom="paragraph">
                  <wp:posOffset>72015</wp:posOffset>
                </wp:positionV>
                <wp:extent cx="70560" cy="92520"/>
                <wp:effectExtent l="57150" t="57150" r="62865" b="6032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705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1C78F" id="Ink 846" o:spid="_x0000_s1026" type="#_x0000_t75" style="position:absolute;margin-left:234.4pt;margin-top:4.15pt;width:8.4pt;height:10.1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">
                <v:imagedata r:id="rId165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16F23DBD" wp14:editId="66372CBC">
                <wp:simplePos x="0" y="0"/>
                <wp:positionH relativeFrom="column">
                  <wp:posOffset>2854784</wp:posOffset>
                </wp:positionH>
                <wp:positionV relativeFrom="paragraph">
                  <wp:posOffset>6495</wp:posOffset>
                </wp:positionV>
                <wp:extent cx="144360" cy="162360"/>
                <wp:effectExtent l="38100" t="57150" r="46355" b="6667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1443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249BD" id="Ink 845" o:spid="_x0000_s1026" type="#_x0000_t75" style="position:absolute;margin-left:223.35pt;margin-top:-.95pt;width:13.45pt;height:15.7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">
                <v:imagedata r:id="rId165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6DBC2786" wp14:editId="664529DA">
                <wp:simplePos x="0" y="0"/>
                <wp:positionH relativeFrom="column">
                  <wp:posOffset>2597384</wp:posOffset>
                </wp:positionH>
                <wp:positionV relativeFrom="paragraph">
                  <wp:posOffset>56535</wp:posOffset>
                </wp:positionV>
                <wp:extent cx="223920" cy="110520"/>
                <wp:effectExtent l="57150" t="57150" r="43180" b="6096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2239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505C8" id="Ink 844" o:spid="_x0000_s1026" type="#_x0000_t75" style="position:absolute;margin-left:203.05pt;margin-top:3pt;width:19.75pt;height:11.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">
                <v:imagedata r:id="rId165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066378E0" wp14:editId="3120D356">
                <wp:simplePos x="0" y="0"/>
                <wp:positionH relativeFrom="column">
                  <wp:posOffset>2392544</wp:posOffset>
                </wp:positionH>
                <wp:positionV relativeFrom="paragraph">
                  <wp:posOffset>60855</wp:posOffset>
                </wp:positionV>
                <wp:extent cx="166320" cy="106560"/>
                <wp:effectExtent l="38100" t="57150" r="62865" b="6540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166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FB448" id="Ink 843" o:spid="_x0000_s1026" type="#_x0000_t75" style="position:absolute;margin-left:186.95pt;margin-top:3.35pt;width:15.4pt;height:11.1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">
                <v:imagedata r:id="rId166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5358594A" wp14:editId="7F665DEC">
                <wp:simplePos x="0" y="0"/>
                <wp:positionH relativeFrom="column">
                  <wp:posOffset>2301464</wp:posOffset>
                </wp:positionH>
                <wp:positionV relativeFrom="paragraph">
                  <wp:posOffset>-18345</wp:posOffset>
                </wp:positionV>
                <wp:extent cx="65160" cy="198360"/>
                <wp:effectExtent l="57150" t="38100" r="49530" b="6858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651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C4C9C" id="Ink 842" o:spid="_x0000_s1026" type="#_x0000_t75" style="position:absolute;margin-left:179.75pt;margin-top:-2.8pt;width:7.2pt;height:18.2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">
                <v:imagedata r:id="rId166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152E121C" wp14:editId="23797AE4">
                <wp:simplePos x="0" y="0"/>
                <wp:positionH relativeFrom="column">
                  <wp:posOffset>1925984</wp:posOffset>
                </wp:positionH>
                <wp:positionV relativeFrom="paragraph">
                  <wp:posOffset>-4665</wp:posOffset>
                </wp:positionV>
                <wp:extent cx="115920" cy="151920"/>
                <wp:effectExtent l="57150" t="57150" r="36830" b="7683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1159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06A9A" id="Ink 841" o:spid="_x0000_s1026" type="#_x0000_t75" style="position:absolute;margin-left:150.2pt;margin-top:-1.8pt;width:12.05pt;height:14.8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">
                <v:imagedata r:id="rId166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066C3195" wp14:editId="7FB6CFCE">
                <wp:simplePos x="0" y="0"/>
                <wp:positionH relativeFrom="column">
                  <wp:posOffset>1784144</wp:posOffset>
                </wp:positionH>
                <wp:positionV relativeFrom="paragraph">
                  <wp:posOffset>109455</wp:posOffset>
                </wp:positionV>
                <wp:extent cx="5400" cy="11520"/>
                <wp:effectExtent l="57150" t="38100" r="71120" b="6477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5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1A3A0" id="Ink 840" o:spid="_x0000_s1026" type="#_x0000_t75" style="position:absolute;margin-left:139.05pt;margin-top:7.8pt;width:3.15pt;height:3.1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">
                <v:imagedata r:id="rId166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234F1842" wp14:editId="2C6270B9">
                <wp:simplePos x="0" y="0"/>
                <wp:positionH relativeFrom="column">
                  <wp:posOffset>1778024</wp:posOffset>
                </wp:positionH>
                <wp:positionV relativeFrom="paragraph">
                  <wp:posOffset>33135</wp:posOffset>
                </wp:positionV>
                <wp:extent cx="9720" cy="16560"/>
                <wp:effectExtent l="57150" t="57150" r="66675" b="5969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97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700B0" id="Ink 839" o:spid="_x0000_s1026" type="#_x0000_t75" style="position:absolute;margin-left:138.55pt;margin-top:1.15pt;width:3.15pt;height:3.4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">
                <v:imagedata r:id="rId166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578B2D64" wp14:editId="11593A69">
                <wp:simplePos x="0" y="0"/>
                <wp:positionH relativeFrom="column">
                  <wp:posOffset>1623944</wp:posOffset>
                </wp:positionH>
                <wp:positionV relativeFrom="paragraph">
                  <wp:posOffset>63015</wp:posOffset>
                </wp:positionV>
                <wp:extent cx="96480" cy="10800"/>
                <wp:effectExtent l="57150" t="38100" r="56515" b="6540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96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64E11" id="Ink 838" o:spid="_x0000_s1026" type="#_x0000_t75" style="position:absolute;margin-left:126.4pt;margin-top:3.95pt;width:9.7pt;height:3.3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">
                <v:imagedata r:id="rId167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272282E5" wp14:editId="7204603B">
                <wp:simplePos x="0" y="0"/>
                <wp:positionH relativeFrom="column">
                  <wp:posOffset>1663184</wp:posOffset>
                </wp:positionH>
                <wp:positionV relativeFrom="paragraph">
                  <wp:posOffset>24135</wp:posOffset>
                </wp:positionV>
                <wp:extent cx="13680" cy="107280"/>
                <wp:effectExtent l="38100" t="57150" r="62865" b="6477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36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D7D26" id="Ink 837" o:spid="_x0000_s1026" type="#_x0000_t75" style="position:absolute;margin-left:129.45pt;margin-top:.5pt;width:4.1pt;height:11.3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">
                <v:imagedata r:id="rId167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2CECBDDB" wp14:editId="113C4F4E">
                <wp:simplePos x="0" y="0"/>
                <wp:positionH relativeFrom="column">
                  <wp:posOffset>1489304</wp:posOffset>
                </wp:positionH>
                <wp:positionV relativeFrom="paragraph">
                  <wp:posOffset>96495</wp:posOffset>
                </wp:positionV>
                <wp:extent cx="93960" cy="9000"/>
                <wp:effectExtent l="57150" t="38100" r="59055" b="6731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93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F3350" id="Ink 836" o:spid="_x0000_s1026" type="#_x0000_t75" style="position:absolute;margin-left:115.8pt;margin-top:6.6pt;width:9.5pt;height:3.1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">
                <v:imagedata r:id="rId167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51BB2785" wp14:editId="13E7FE66">
                <wp:simplePos x="0" y="0"/>
                <wp:positionH relativeFrom="column">
                  <wp:posOffset>1528904</wp:posOffset>
                </wp:positionH>
                <wp:positionV relativeFrom="paragraph">
                  <wp:posOffset>-28425</wp:posOffset>
                </wp:positionV>
                <wp:extent cx="46440" cy="247680"/>
                <wp:effectExtent l="38100" t="38100" r="48895" b="7620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4644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1302E" id="Ink 835" o:spid="_x0000_s1026" type="#_x0000_t75" style="position:absolute;margin-left:118.95pt;margin-top:-3.7pt;width:6.45pt;height:22.4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">
                <v:imagedata r:id="rId167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461743CE" wp14:editId="05910AE2">
                <wp:simplePos x="0" y="0"/>
                <wp:positionH relativeFrom="column">
                  <wp:posOffset>1409384</wp:posOffset>
                </wp:positionH>
                <wp:positionV relativeFrom="paragraph">
                  <wp:posOffset>21615</wp:posOffset>
                </wp:positionV>
                <wp:extent cx="14760" cy="6480"/>
                <wp:effectExtent l="57150" t="57150" r="61595" b="6985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14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873D2" id="Ink 834" o:spid="_x0000_s1026" type="#_x0000_t75" style="position:absolute;margin-left:109.55pt;margin-top:.25pt;width:3.25pt;height:2.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">
                <v:imagedata r:id="rId167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285B39CC" wp14:editId="4EC51BB4">
                <wp:simplePos x="0" y="0"/>
                <wp:positionH relativeFrom="column">
                  <wp:posOffset>1433864</wp:posOffset>
                </wp:positionH>
                <wp:positionV relativeFrom="paragraph">
                  <wp:posOffset>77415</wp:posOffset>
                </wp:positionV>
                <wp:extent cx="7920" cy="39240"/>
                <wp:effectExtent l="38100" t="57150" r="68580" b="7556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7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14F6B" id="Ink 833" o:spid="_x0000_s1026" type="#_x0000_t75" style="position:absolute;margin-left:111.4pt;margin-top:4.65pt;width:3.4pt;height:6.0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">
                <v:imagedata r:id="rId168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7AC4A500" wp14:editId="64FADE52">
                <wp:simplePos x="0" y="0"/>
                <wp:positionH relativeFrom="column">
                  <wp:posOffset>1281944</wp:posOffset>
                </wp:positionH>
                <wp:positionV relativeFrom="paragraph">
                  <wp:posOffset>-18345</wp:posOffset>
                </wp:positionV>
                <wp:extent cx="106560" cy="156600"/>
                <wp:effectExtent l="57150" t="57150" r="46355" b="7239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065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B33B6" id="Ink 832" o:spid="_x0000_s1026" type="#_x0000_t75" style="position:absolute;margin-left:99.5pt;margin-top:-2.85pt;width:10.6pt;height:15.1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">
                <v:imagedata r:id="rId168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072FCA3B" wp14:editId="4F6DF620">
                <wp:simplePos x="0" y="0"/>
                <wp:positionH relativeFrom="column">
                  <wp:posOffset>1167104</wp:posOffset>
                </wp:positionH>
                <wp:positionV relativeFrom="paragraph">
                  <wp:posOffset>30975</wp:posOffset>
                </wp:positionV>
                <wp:extent cx="86400" cy="104040"/>
                <wp:effectExtent l="38100" t="57150" r="66040" b="6794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864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054B6" id="Ink 831" o:spid="_x0000_s1026" type="#_x0000_t75" style="position:absolute;margin-left:90.45pt;margin-top:1pt;width:9.7pt;height:11.1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">
                <v:imagedata r:id="rId168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48880869" wp14:editId="25B7755E">
                <wp:simplePos x="0" y="0"/>
                <wp:positionH relativeFrom="column">
                  <wp:posOffset>918344</wp:posOffset>
                </wp:positionH>
                <wp:positionV relativeFrom="paragraph">
                  <wp:posOffset>40695</wp:posOffset>
                </wp:positionV>
                <wp:extent cx="118440" cy="99360"/>
                <wp:effectExtent l="57150" t="57150" r="15240" b="7239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184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58298" id="Ink 830" o:spid="_x0000_s1026" type="#_x0000_t75" style="position:absolute;margin-left:70.85pt;margin-top:1.75pt;width:11.3pt;height:10.7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">
                <v:imagedata r:id="rId168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0A1E6D18" wp14:editId="4C4BF24E">
                <wp:simplePos x="0" y="0"/>
                <wp:positionH relativeFrom="column">
                  <wp:posOffset>800624</wp:posOffset>
                </wp:positionH>
                <wp:positionV relativeFrom="paragraph">
                  <wp:posOffset>30975</wp:posOffset>
                </wp:positionV>
                <wp:extent cx="76320" cy="114480"/>
                <wp:effectExtent l="57150" t="57150" r="57150" b="7620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763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99C56" id="Ink 829" o:spid="_x0000_s1026" type="#_x0000_t75" style="position:absolute;margin-left:61.6pt;margin-top:1pt;width:8.9pt;height:11.9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">
                <v:imagedata r:id="rId168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189B8A35" wp14:editId="2211CE00">
                <wp:simplePos x="0" y="0"/>
                <wp:positionH relativeFrom="column">
                  <wp:posOffset>680384</wp:posOffset>
                </wp:positionH>
                <wp:positionV relativeFrom="paragraph">
                  <wp:posOffset>34935</wp:posOffset>
                </wp:positionV>
                <wp:extent cx="89280" cy="106560"/>
                <wp:effectExtent l="38100" t="57150" r="63500" b="6540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892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AE8AD" id="Ink 828" o:spid="_x0000_s1026" type="#_x0000_t75" style="position:absolute;margin-left:52.1pt;margin-top:1.3pt;width:10pt;height:11.3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">
                <v:imagedata r:id="rId169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20189910" wp14:editId="6AB4C417">
                <wp:simplePos x="0" y="0"/>
                <wp:positionH relativeFrom="column">
                  <wp:posOffset>552944</wp:posOffset>
                </wp:positionH>
                <wp:positionV relativeFrom="paragraph">
                  <wp:posOffset>-38865</wp:posOffset>
                </wp:positionV>
                <wp:extent cx="99000" cy="178560"/>
                <wp:effectExtent l="38100" t="57150" r="53975" b="6921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990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504FE" id="Ink 827" o:spid="_x0000_s1026" type="#_x0000_t75" style="position:absolute;margin-left:42.1pt;margin-top:-4.45pt;width:10.4pt;height:16.9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">
                <v:imagedata r:id="rId169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33D398EC" wp14:editId="579E6528">
                <wp:simplePos x="0" y="0"/>
                <wp:positionH relativeFrom="column">
                  <wp:posOffset>441704</wp:posOffset>
                </wp:positionH>
                <wp:positionV relativeFrom="paragraph">
                  <wp:posOffset>27015</wp:posOffset>
                </wp:positionV>
                <wp:extent cx="58320" cy="204840"/>
                <wp:effectExtent l="38100" t="57150" r="37465" b="6223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583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5518F" id="Ink 826" o:spid="_x0000_s1026" type="#_x0000_t75" style="position:absolute;margin-left:33.7pt;margin-top:.7pt;width:7.25pt;height:19.1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">
                <v:imagedata r:id="rId1695" o:title=""/>
              </v:shape>
            </w:pict>
          </mc:Fallback>
        </mc:AlternateContent>
      </w:r>
    </w:p>
    <w:p w14:paraId="614CAFB7" w14:textId="77777777" w:rsidR="00B00BA2" w:rsidRPr="00C5784B" w:rsidRDefault="008542B2" w:rsidP="00B00BA2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729B9E0C" wp14:editId="570B2F7D">
                <wp:simplePos x="0" y="0"/>
                <wp:positionH relativeFrom="column">
                  <wp:posOffset>3020024</wp:posOffset>
                </wp:positionH>
                <wp:positionV relativeFrom="paragraph">
                  <wp:posOffset>94980</wp:posOffset>
                </wp:positionV>
                <wp:extent cx="142920" cy="73440"/>
                <wp:effectExtent l="57150" t="57150" r="47625" b="6032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1429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27951" id="Ink 892" o:spid="_x0000_s1026" type="#_x0000_t75" style="position:absolute;margin-left:236.35pt;margin-top:6.05pt;width:13.55pt;height:8.7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">
                <v:imagedata r:id="rId169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6329B56F" wp14:editId="52225A29">
                <wp:simplePos x="0" y="0"/>
                <wp:positionH relativeFrom="column">
                  <wp:posOffset>2890424</wp:posOffset>
                </wp:positionH>
                <wp:positionV relativeFrom="paragraph">
                  <wp:posOffset>88860</wp:posOffset>
                </wp:positionV>
                <wp:extent cx="76680" cy="102240"/>
                <wp:effectExtent l="38100" t="57150" r="38100" b="6921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766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EB20B" id="Ink 891" o:spid="_x0000_s1026" type="#_x0000_t75" style="position:absolute;margin-left:226.15pt;margin-top:5.55pt;width:8.15pt;height:10.9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">
                <v:imagedata r:id="rId169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0AE9B3E2" wp14:editId="42A6A88A">
                <wp:simplePos x="0" y="0"/>
                <wp:positionH relativeFrom="column">
                  <wp:posOffset>2697824</wp:posOffset>
                </wp:positionH>
                <wp:positionV relativeFrom="paragraph">
                  <wp:posOffset>33780</wp:posOffset>
                </wp:positionV>
                <wp:extent cx="105840" cy="155880"/>
                <wp:effectExtent l="57150" t="57150" r="27940" b="7302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058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C260F" id="Ink 890" o:spid="_x0000_s1026" type="#_x0000_t75" style="position:absolute;margin-left:211pt;margin-top:1.2pt;width:11.3pt;height:15.1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">
                <v:imagedata r:id="rId170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0E9C7BE5" wp14:editId="2449B7CA">
                <wp:simplePos x="0" y="0"/>
                <wp:positionH relativeFrom="column">
                  <wp:posOffset>2543744</wp:posOffset>
                </wp:positionH>
                <wp:positionV relativeFrom="paragraph">
                  <wp:posOffset>16140</wp:posOffset>
                </wp:positionV>
                <wp:extent cx="94680" cy="173520"/>
                <wp:effectExtent l="19050" t="38100" r="57785" b="7429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946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B2241" id="Ink 889" o:spid="_x0000_s1026" type="#_x0000_t75" style="position:absolute;margin-left:198.85pt;margin-top:-.2pt;width:10.35pt;height:16.4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">
                <v:imagedata r:id="rId170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3B1C91AE" wp14:editId="520D9D1F">
                <wp:simplePos x="0" y="0"/>
                <wp:positionH relativeFrom="column">
                  <wp:posOffset>2280944</wp:posOffset>
                </wp:positionH>
                <wp:positionV relativeFrom="paragraph">
                  <wp:posOffset>123060</wp:posOffset>
                </wp:positionV>
                <wp:extent cx="112680" cy="11880"/>
                <wp:effectExtent l="57150" t="57150" r="20955" b="6477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112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22943" id="Ink 888" o:spid="_x0000_s1026" type="#_x0000_t75" style="position:absolute;margin-left:178.15pt;margin-top:8.25pt;width:11.05pt;height:3.9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">
                <v:imagedata r:id="rId170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6F519117" wp14:editId="27380F9A">
                <wp:simplePos x="0" y="0"/>
                <wp:positionH relativeFrom="column">
                  <wp:posOffset>2279864</wp:posOffset>
                </wp:positionH>
                <wp:positionV relativeFrom="paragraph">
                  <wp:posOffset>79500</wp:posOffset>
                </wp:positionV>
                <wp:extent cx="72360" cy="2520"/>
                <wp:effectExtent l="57150" t="57150" r="42545" b="7429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72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AFE6D" id="Ink 887" o:spid="_x0000_s1026" type="#_x0000_t75" style="position:absolute;margin-left:178.05pt;margin-top:4.25pt;width:7.9pt;height:4.3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">
                <v:imagedata r:id="rId170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2CBB3E52" wp14:editId="26528C2F">
                <wp:simplePos x="0" y="0"/>
                <wp:positionH relativeFrom="column">
                  <wp:posOffset>2080064</wp:posOffset>
                </wp:positionH>
                <wp:positionV relativeFrom="paragraph">
                  <wp:posOffset>73740</wp:posOffset>
                </wp:positionV>
                <wp:extent cx="89280" cy="254520"/>
                <wp:effectExtent l="38100" t="57150" r="63500" b="6985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8928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393C9" id="Ink 886" o:spid="_x0000_s1026" type="#_x0000_t75" style="position:absolute;margin-left:162.5pt;margin-top:4.35pt;width:9.8pt;height:23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">
                <v:imagedata r:id="rId170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47D8A9FC" wp14:editId="5DFE0A40">
                <wp:simplePos x="0" y="0"/>
                <wp:positionH relativeFrom="column">
                  <wp:posOffset>1819424</wp:posOffset>
                </wp:positionH>
                <wp:positionV relativeFrom="paragraph">
                  <wp:posOffset>111900</wp:posOffset>
                </wp:positionV>
                <wp:extent cx="8640" cy="6840"/>
                <wp:effectExtent l="57150" t="38100" r="67945" b="6985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8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CE17F" id="Ink 885" o:spid="_x0000_s1026" type="#_x0000_t75" style="position:absolute;margin-left:141.75pt;margin-top:7.65pt;width:3.3pt;height:3.2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">
                <v:imagedata r:id="rId171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75DC340E" wp14:editId="1BC5F220">
                <wp:simplePos x="0" y="0"/>
                <wp:positionH relativeFrom="column">
                  <wp:posOffset>1810424</wp:posOffset>
                </wp:positionH>
                <wp:positionV relativeFrom="paragraph">
                  <wp:posOffset>36660</wp:posOffset>
                </wp:positionV>
                <wp:extent cx="4680" cy="4320"/>
                <wp:effectExtent l="57150" t="57150" r="71755" b="7239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4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A799C" id="Ink 884" o:spid="_x0000_s1026" type="#_x0000_t75" style="position:absolute;margin-left:141pt;margin-top:1.3pt;width:3.4pt;height:3.3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">
                <v:imagedata r:id="rId171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13E684FA" wp14:editId="0D882C03">
                <wp:simplePos x="0" y="0"/>
                <wp:positionH relativeFrom="column">
                  <wp:posOffset>1473104</wp:posOffset>
                </wp:positionH>
                <wp:positionV relativeFrom="paragraph">
                  <wp:posOffset>35940</wp:posOffset>
                </wp:positionV>
                <wp:extent cx="262440" cy="124560"/>
                <wp:effectExtent l="57150" t="57150" r="23495" b="6604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262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E4E30" id="Ink 883" o:spid="_x0000_s1026" type="#_x0000_t75" style="position:absolute;margin-left:114.55pt;margin-top:1.4pt;width:22.7pt;height:12.7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">
                <v:imagedata r:id="rId171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3C0D239D" wp14:editId="5F1C2489">
                <wp:simplePos x="0" y="0"/>
                <wp:positionH relativeFrom="column">
                  <wp:posOffset>1386344</wp:posOffset>
                </wp:positionH>
                <wp:positionV relativeFrom="paragraph">
                  <wp:posOffset>19380</wp:posOffset>
                </wp:positionV>
                <wp:extent cx="23400" cy="19080"/>
                <wp:effectExtent l="57150" t="57150" r="53340" b="5715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234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C80C6" id="Ink 882" o:spid="_x0000_s1026" type="#_x0000_t75" style="position:absolute;margin-left:107.7pt;margin-top:.1pt;width:3.75pt;height:3.3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">
                <v:imagedata r:id="rId171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55B28831" wp14:editId="3D1F9345">
                <wp:simplePos x="0" y="0"/>
                <wp:positionH relativeFrom="column">
                  <wp:posOffset>1406144</wp:posOffset>
                </wp:positionH>
                <wp:positionV relativeFrom="paragraph">
                  <wp:posOffset>77700</wp:posOffset>
                </wp:positionV>
                <wp:extent cx="22320" cy="63360"/>
                <wp:effectExtent l="38100" t="57150" r="53975" b="7048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223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3F294" id="Ink 881" o:spid="_x0000_s1026" type="#_x0000_t75" style="position:absolute;margin-left:109.25pt;margin-top:4.75pt;width:3.9pt;height:7.8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">
                <v:imagedata r:id="rId171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7F61A53D" wp14:editId="600D19EE">
                <wp:simplePos x="0" y="0"/>
                <wp:positionH relativeFrom="column">
                  <wp:posOffset>1316864</wp:posOffset>
                </wp:positionH>
                <wp:positionV relativeFrom="paragraph">
                  <wp:posOffset>9300</wp:posOffset>
                </wp:positionV>
                <wp:extent cx="33840" cy="136440"/>
                <wp:effectExtent l="57150" t="38100" r="61595" b="7366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33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BF7A5" id="Ink 880" o:spid="_x0000_s1026" type="#_x0000_t75" style="position:absolute;margin-left:102.25pt;margin-top:-.55pt;width:4.85pt;height:13.4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">
                <v:imagedata r:id="rId172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71A8BA91" wp14:editId="710A3739">
                <wp:simplePos x="0" y="0"/>
                <wp:positionH relativeFrom="column">
                  <wp:posOffset>998264</wp:posOffset>
                </wp:positionH>
                <wp:positionV relativeFrom="paragraph">
                  <wp:posOffset>18300</wp:posOffset>
                </wp:positionV>
                <wp:extent cx="120240" cy="111240"/>
                <wp:effectExtent l="38100" t="57150" r="32385" b="6032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202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82E54" id="Ink 879" o:spid="_x0000_s1026" type="#_x0000_t75" style="position:absolute;margin-left:77.15pt;margin-top:0;width:11.35pt;height:11.6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">
                <v:imagedata r:id="rId172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2FF56AF0" wp14:editId="75143BF2">
                <wp:simplePos x="0" y="0"/>
                <wp:positionH relativeFrom="column">
                  <wp:posOffset>892424</wp:posOffset>
                </wp:positionH>
                <wp:positionV relativeFrom="paragraph">
                  <wp:posOffset>23340</wp:posOffset>
                </wp:positionV>
                <wp:extent cx="103320" cy="105840"/>
                <wp:effectExtent l="38100" t="57150" r="49530" b="6604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103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5F265" id="Ink 878" o:spid="_x0000_s1026" type="#_x0000_t75" style="position:absolute;margin-left:68.8pt;margin-top:.4pt;width:10.1pt;height:11.3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">
                <v:imagedata r:id="rId172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244CAD0D" wp14:editId="2C978232">
                <wp:simplePos x="0" y="0"/>
                <wp:positionH relativeFrom="column">
                  <wp:posOffset>797744</wp:posOffset>
                </wp:positionH>
                <wp:positionV relativeFrom="paragraph">
                  <wp:posOffset>46020</wp:posOffset>
                </wp:positionV>
                <wp:extent cx="87480" cy="8280"/>
                <wp:effectExtent l="57150" t="38100" r="65405" b="6794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87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361F5" id="Ink 877" o:spid="_x0000_s1026" type="#_x0000_t75" style="position:absolute;margin-left:61.35pt;margin-top:2.55pt;width:9pt;height:3.1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">
                <v:imagedata r:id="rId172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4B6A9407" wp14:editId="52BD9E8B">
                <wp:simplePos x="0" y="0"/>
                <wp:positionH relativeFrom="column">
                  <wp:posOffset>818624</wp:posOffset>
                </wp:positionH>
                <wp:positionV relativeFrom="paragraph">
                  <wp:posOffset>5340</wp:posOffset>
                </wp:positionV>
                <wp:extent cx="18000" cy="123480"/>
                <wp:effectExtent l="38100" t="38100" r="77470" b="6731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80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3B785" id="Ink 876" o:spid="_x0000_s1026" type="#_x0000_t75" style="position:absolute;margin-left:63pt;margin-top:-.95pt;width:4.3pt;height:12.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">
                <v:imagedata r:id="rId172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4F7817B5" wp14:editId="4D325318">
                <wp:simplePos x="0" y="0"/>
                <wp:positionH relativeFrom="column">
                  <wp:posOffset>560144</wp:posOffset>
                </wp:positionH>
                <wp:positionV relativeFrom="paragraph">
                  <wp:posOffset>11820</wp:posOffset>
                </wp:positionV>
                <wp:extent cx="228240" cy="125280"/>
                <wp:effectExtent l="57150" t="57150" r="57785" b="6540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228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374AE" id="Ink 875" o:spid="_x0000_s1026" type="#_x0000_t75" style="position:absolute;margin-left:42.65pt;margin-top:-.5pt;width:20.25pt;height:12.7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">
                <v:imagedata r:id="rId173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1EAA9F7B" wp14:editId="12B4EA68">
                <wp:simplePos x="0" y="0"/>
                <wp:positionH relativeFrom="column">
                  <wp:posOffset>426944</wp:posOffset>
                </wp:positionH>
                <wp:positionV relativeFrom="paragraph">
                  <wp:posOffset>-6540</wp:posOffset>
                </wp:positionV>
                <wp:extent cx="101880" cy="152640"/>
                <wp:effectExtent l="57150" t="57150" r="31750" b="7620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018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D98A0" id="Ink 874" o:spid="_x0000_s1026" type="#_x0000_t75" style="position:absolute;margin-left:32.15pt;margin-top:-1.95pt;width:10.15pt;height:14.9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">
                <v:imagedata r:id="rId1733" o:title=""/>
              </v:shape>
            </w:pict>
          </mc:Fallback>
        </mc:AlternateContent>
      </w:r>
    </w:p>
    <w:p w14:paraId="55FDEADA" w14:textId="77777777" w:rsidR="00B00BA2" w:rsidRPr="00C5784B" w:rsidRDefault="008542B2" w:rsidP="00B00BA2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41915E84" wp14:editId="00E3B36A">
                <wp:simplePos x="0" y="0"/>
                <wp:positionH relativeFrom="column">
                  <wp:posOffset>3387944</wp:posOffset>
                </wp:positionH>
                <wp:positionV relativeFrom="paragraph">
                  <wp:posOffset>715680</wp:posOffset>
                </wp:positionV>
                <wp:extent cx="156240" cy="221400"/>
                <wp:effectExtent l="57150" t="57150" r="15240" b="6477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5624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F995E" id="Ink 936" o:spid="_x0000_s1026" type="#_x0000_t75" style="position:absolute;margin-left:265.3pt;margin-top:54.9pt;width:15.2pt;height:20.4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">
                <v:imagedata r:id="rId173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3A66AB98" wp14:editId="0FD1C801">
                <wp:simplePos x="0" y="0"/>
                <wp:positionH relativeFrom="column">
                  <wp:posOffset>3169064</wp:posOffset>
                </wp:positionH>
                <wp:positionV relativeFrom="paragraph">
                  <wp:posOffset>700200</wp:posOffset>
                </wp:positionV>
                <wp:extent cx="149040" cy="208440"/>
                <wp:effectExtent l="57150" t="57150" r="22860" b="5842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490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6CF18" id="Ink 935" o:spid="_x0000_s1026" type="#_x0000_t75" style="position:absolute;margin-left:248.1pt;margin-top:53.7pt;width:14.7pt;height:19.2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">
                <v:imagedata r:id="rId173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7DF28EE0" wp14:editId="5D601046">
                <wp:simplePos x="0" y="0"/>
                <wp:positionH relativeFrom="column">
                  <wp:posOffset>2946224</wp:posOffset>
                </wp:positionH>
                <wp:positionV relativeFrom="paragraph">
                  <wp:posOffset>798840</wp:posOffset>
                </wp:positionV>
                <wp:extent cx="144360" cy="20880"/>
                <wp:effectExtent l="38100" t="38100" r="65405" b="5588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443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8F054" id="Ink 934" o:spid="_x0000_s1026" type="#_x0000_t75" style="position:absolute;margin-left:230.55pt;margin-top:62.25pt;width:13.45pt;height:3.8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">
                <v:imagedata r:id="rId173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495D32A8" wp14:editId="176D4015">
                <wp:simplePos x="0" y="0"/>
                <wp:positionH relativeFrom="column">
                  <wp:posOffset>3003464</wp:posOffset>
                </wp:positionH>
                <wp:positionV relativeFrom="paragraph">
                  <wp:posOffset>753120</wp:posOffset>
                </wp:positionV>
                <wp:extent cx="25200" cy="136800"/>
                <wp:effectExtent l="57150" t="57150" r="51435" b="7302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252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87237" id="Ink 933" o:spid="_x0000_s1026" type="#_x0000_t75" style="position:absolute;margin-left:235.05pt;margin-top:57.85pt;width:4.75pt;height:13.6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">
                <v:imagedata r:id="rId174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5540326E" wp14:editId="1ADB86C5">
                <wp:simplePos x="0" y="0"/>
                <wp:positionH relativeFrom="column">
                  <wp:posOffset>2784584</wp:posOffset>
                </wp:positionH>
                <wp:positionV relativeFrom="paragraph">
                  <wp:posOffset>649440</wp:posOffset>
                </wp:positionV>
                <wp:extent cx="86400" cy="334800"/>
                <wp:effectExtent l="57150" t="57150" r="46990" b="6540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8640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835C4" id="Ink 932" o:spid="_x0000_s1026" type="#_x0000_t75" style="position:absolute;margin-left:217.8pt;margin-top:49.75pt;width:9.7pt;height:29.2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">
                <v:imagedata r:id="rId174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72CE011D" wp14:editId="640DB5A9">
                <wp:simplePos x="0" y="0"/>
                <wp:positionH relativeFrom="column">
                  <wp:posOffset>2594504</wp:posOffset>
                </wp:positionH>
                <wp:positionV relativeFrom="paragraph">
                  <wp:posOffset>764640</wp:posOffset>
                </wp:positionV>
                <wp:extent cx="123480" cy="24120"/>
                <wp:effectExtent l="57150" t="38100" r="48260" b="5270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123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E8490" id="Ink 931" o:spid="_x0000_s1026" type="#_x0000_t75" style="position:absolute;margin-left:202.85pt;margin-top:59.35pt;width:11.8pt;height:4.3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">
                <v:imagedata r:id="rId174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7CFF059C" wp14:editId="5E871D1E">
                <wp:simplePos x="0" y="0"/>
                <wp:positionH relativeFrom="column">
                  <wp:posOffset>2632304</wp:posOffset>
                </wp:positionH>
                <wp:positionV relativeFrom="paragraph">
                  <wp:posOffset>709560</wp:posOffset>
                </wp:positionV>
                <wp:extent cx="97560" cy="180720"/>
                <wp:effectExtent l="38100" t="57150" r="36195" b="6731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975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F8731" id="Ink 930" o:spid="_x0000_s1026" type="#_x0000_t75" style="position:absolute;margin-left:205.8pt;margin-top:54.4pt;width:10.35pt;height:17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">
                <v:imagedata r:id="rId174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0074F406" wp14:editId="21C241C7">
                <wp:simplePos x="0" y="0"/>
                <wp:positionH relativeFrom="column">
                  <wp:posOffset>2341784</wp:posOffset>
                </wp:positionH>
                <wp:positionV relativeFrom="paragraph">
                  <wp:posOffset>852480</wp:posOffset>
                </wp:positionV>
                <wp:extent cx="155160" cy="113400"/>
                <wp:effectExtent l="57150" t="57150" r="35560" b="5842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1551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4AAEC" id="Ink 929" o:spid="_x0000_s1026" type="#_x0000_t75" style="position:absolute;margin-left:182.95pt;margin-top:65.65pt;width:14.3pt;height:11.9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">
                <v:imagedata r:id="rId174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34624098" wp14:editId="3854C945">
                <wp:simplePos x="0" y="0"/>
                <wp:positionH relativeFrom="column">
                  <wp:posOffset>2312624</wp:posOffset>
                </wp:positionH>
                <wp:positionV relativeFrom="paragraph">
                  <wp:posOffset>801360</wp:posOffset>
                </wp:positionV>
                <wp:extent cx="206280" cy="12240"/>
                <wp:effectExtent l="38100" t="57150" r="60960" b="6413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206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31248" id="Ink 928" o:spid="_x0000_s1026" type="#_x0000_t75" style="position:absolute;margin-left:180.65pt;margin-top:61.65pt;width:18.8pt;height:3.8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">
                <v:imagedata r:id="rId175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27BA272F" wp14:editId="2B7E0068">
                <wp:simplePos x="0" y="0"/>
                <wp:positionH relativeFrom="column">
                  <wp:posOffset>2302544</wp:posOffset>
                </wp:positionH>
                <wp:positionV relativeFrom="paragraph">
                  <wp:posOffset>645480</wp:posOffset>
                </wp:positionV>
                <wp:extent cx="188640" cy="5760"/>
                <wp:effectExtent l="57150" t="57150" r="59055" b="7048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188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ED7BA" id="Ink 927" o:spid="_x0000_s1026" type="#_x0000_t75" style="position:absolute;margin-left:179.85pt;margin-top:49.4pt;width:17.05pt;height:3.3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">
                <v:imagedata r:id="rId175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1BE25074" wp14:editId="54352E3B">
                <wp:simplePos x="0" y="0"/>
                <wp:positionH relativeFrom="column">
                  <wp:posOffset>2416664</wp:posOffset>
                </wp:positionH>
                <wp:positionV relativeFrom="paragraph">
                  <wp:posOffset>659520</wp:posOffset>
                </wp:positionV>
                <wp:extent cx="19080" cy="88200"/>
                <wp:effectExtent l="38100" t="57150" r="76200" b="6477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19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8C699" id="Ink 926" o:spid="_x0000_s1026" type="#_x0000_t75" style="position:absolute;margin-left:188.85pt;margin-top:50.5pt;width:4.4pt;height:9.9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">
                <v:imagedata r:id="rId175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173B8133" wp14:editId="60D84D5A">
                <wp:simplePos x="0" y="0"/>
                <wp:positionH relativeFrom="column">
                  <wp:posOffset>2353664</wp:posOffset>
                </wp:positionH>
                <wp:positionV relativeFrom="paragraph">
                  <wp:posOffset>653040</wp:posOffset>
                </wp:positionV>
                <wp:extent cx="23040" cy="129960"/>
                <wp:effectExtent l="57150" t="38100" r="53340" b="6096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23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55175" id="Ink 925" o:spid="_x0000_s1026" type="#_x0000_t75" style="position:absolute;margin-left:183.9pt;margin-top:50.05pt;width:3.95pt;height:12.9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">
                <v:imagedata r:id="rId175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651C6F01" wp14:editId="0EDB5621">
                <wp:simplePos x="0" y="0"/>
                <wp:positionH relativeFrom="column">
                  <wp:posOffset>2158544</wp:posOffset>
                </wp:positionH>
                <wp:positionV relativeFrom="paragraph">
                  <wp:posOffset>637560</wp:posOffset>
                </wp:positionV>
                <wp:extent cx="83880" cy="375480"/>
                <wp:effectExtent l="57150" t="57150" r="49530" b="6286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8388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05F6C" id="Ink 917" o:spid="_x0000_s1026" type="#_x0000_t75" style="position:absolute;margin-left:168.5pt;margin-top:49.05pt;width:8.65pt;height:31.9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">
                <v:imagedata r:id="rId175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0F83DE86" wp14:editId="50FC6670">
                <wp:simplePos x="0" y="0"/>
                <wp:positionH relativeFrom="column">
                  <wp:posOffset>1923104</wp:posOffset>
                </wp:positionH>
                <wp:positionV relativeFrom="paragraph">
                  <wp:posOffset>794160</wp:posOffset>
                </wp:positionV>
                <wp:extent cx="105120" cy="149760"/>
                <wp:effectExtent l="38100" t="57150" r="47625" b="6032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105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EE20E" id="Ink 916" o:spid="_x0000_s1026" type="#_x0000_t75" style="position:absolute;margin-left:150pt;margin-top:61.1pt;width:11.25pt;height:14.7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">
                <v:imagedata r:id="rId176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7DF2B385" wp14:editId="62DDF78A">
                <wp:simplePos x="0" y="0"/>
                <wp:positionH relativeFrom="column">
                  <wp:posOffset>1789184</wp:posOffset>
                </wp:positionH>
                <wp:positionV relativeFrom="paragraph">
                  <wp:posOffset>775800</wp:posOffset>
                </wp:positionV>
                <wp:extent cx="87840" cy="160200"/>
                <wp:effectExtent l="57150" t="57150" r="45720" b="6858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878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C4477" id="Ink 915" o:spid="_x0000_s1026" type="#_x0000_t75" style="position:absolute;margin-left:139.45pt;margin-top:59.65pt;width:9.8pt;height:15.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">
                <v:imagedata r:id="rId176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786E5DA5" wp14:editId="3D0B6E17">
                <wp:simplePos x="0" y="0"/>
                <wp:positionH relativeFrom="column">
                  <wp:posOffset>1616744</wp:posOffset>
                </wp:positionH>
                <wp:positionV relativeFrom="paragraph">
                  <wp:posOffset>749880</wp:posOffset>
                </wp:positionV>
                <wp:extent cx="160560" cy="176400"/>
                <wp:effectExtent l="57150" t="57150" r="0" b="7175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1605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73135" id="Ink 914" o:spid="_x0000_s1026" type="#_x0000_t75" style="position:absolute;margin-left:125.85pt;margin-top:57.6pt;width:14.7pt;height:16.8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">
                <v:imagedata r:id="rId176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7A8B389A" wp14:editId="4A075A64">
                <wp:simplePos x="0" y="0"/>
                <wp:positionH relativeFrom="column">
                  <wp:posOffset>1328024</wp:posOffset>
                </wp:positionH>
                <wp:positionV relativeFrom="paragraph">
                  <wp:posOffset>680400</wp:posOffset>
                </wp:positionV>
                <wp:extent cx="142920" cy="242640"/>
                <wp:effectExtent l="57150" t="57150" r="9525" b="6223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1429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3918A" id="Ink 913" o:spid="_x0000_s1026" type="#_x0000_t75" style="position:absolute;margin-left:103.1pt;margin-top:52.1pt;width:14.15pt;height:22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">
                <v:imagedata r:id="rId176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17237E48" wp14:editId="47B03C5D">
                <wp:simplePos x="0" y="0"/>
                <wp:positionH relativeFrom="column">
                  <wp:posOffset>1125704</wp:posOffset>
                </wp:positionH>
                <wp:positionV relativeFrom="paragraph">
                  <wp:posOffset>651240</wp:posOffset>
                </wp:positionV>
                <wp:extent cx="140760" cy="277920"/>
                <wp:effectExtent l="57150" t="57150" r="69215" b="6540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14076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42622" id="Ink 912" o:spid="_x0000_s1026" type="#_x0000_t75" style="position:absolute;margin-left:87.4pt;margin-top:49.85pt;width:13.85pt;height:24.8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">
                <v:imagedata r:id="rId176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4F089C11" wp14:editId="185821AD">
                <wp:simplePos x="0" y="0"/>
                <wp:positionH relativeFrom="column">
                  <wp:posOffset>868664</wp:posOffset>
                </wp:positionH>
                <wp:positionV relativeFrom="paragraph">
                  <wp:posOffset>829080</wp:posOffset>
                </wp:positionV>
                <wp:extent cx="103680" cy="14400"/>
                <wp:effectExtent l="57150" t="38100" r="48895" b="6223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03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AB596" id="Ink 911" o:spid="_x0000_s1026" type="#_x0000_t75" style="position:absolute;margin-left:66.95pt;margin-top:64.15pt;width:10.2pt;height:3.8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">
                <v:imagedata r:id="rId177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0810BA19" wp14:editId="04C0192B">
                <wp:simplePos x="0" y="0"/>
                <wp:positionH relativeFrom="column">
                  <wp:posOffset>861464</wp:posOffset>
                </wp:positionH>
                <wp:positionV relativeFrom="paragraph">
                  <wp:posOffset>767520</wp:posOffset>
                </wp:positionV>
                <wp:extent cx="87120" cy="2520"/>
                <wp:effectExtent l="57150" t="57150" r="65405" b="7429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87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66312" id="Ink 910" o:spid="_x0000_s1026" type="#_x0000_t75" style="position:absolute;margin-left:66.45pt;margin-top:58.75pt;width:8.9pt;height:3.6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">
                <v:imagedata r:id="rId177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5892300E" wp14:editId="7B4A7415">
                <wp:simplePos x="0" y="0"/>
                <wp:positionH relativeFrom="column">
                  <wp:posOffset>591464</wp:posOffset>
                </wp:positionH>
                <wp:positionV relativeFrom="paragraph">
                  <wp:posOffset>712080</wp:posOffset>
                </wp:positionV>
                <wp:extent cx="172080" cy="400320"/>
                <wp:effectExtent l="38100" t="38100" r="57150" b="7620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17208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7C025" id="Ink 909" o:spid="_x0000_s1026" type="#_x0000_t75" style="position:absolute;margin-left:45.65pt;margin-top:54.6pt;width:15.95pt;height:34.4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">
                <v:imagedata r:id="rId177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72543227" wp14:editId="2314EAFF">
                <wp:simplePos x="0" y="0"/>
                <wp:positionH relativeFrom="column">
                  <wp:posOffset>2494064</wp:posOffset>
                </wp:positionH>
                <wp:positionV relativeFrom="paragraph">
                  <wp:posOffset>144585</wp:posOffset>
                </wp:positionV>
                <wp:extent cx="171720" cy="78120"/>
                <wp:effectExtent l="57150" t="57150" r="57150" b="7429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1717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A630A" id="Ink 908" o:spid="_x0000_s1026" type="#_x0000_t75" style="position:absolute;margin-left:194.95pt;margin-top:9.95pt;width:15.6pt;height:9.0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">
                <v:imagedata r:id="rId177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7487F09B" wp14:editId="1E265E73">
                <wp:simplePos x="0" y="0"/>
                <wp:positionH relativeFrom="column">
                  <wp:posOffset>2367704</wp:posOffset>
                </wp:positionH>
                <wp:positionV relativeFrom="paragraph">
                  <wp:posOffset>135585</wp:posOffset>
                </wp:positionV>
                <wp:extent cx="101520" cy="97920"/>
                <wp:effectExtent l="57150" t="57150" r="32385" b="7366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101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DEE69" id="Ink 907" o:spid="_x0000_s1026" type="#_x0000_t75" style="position:absolute;margin-left:185pt;margin-top:9.25pt;width:9.95pt;height:10.6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">
                <v:imagedata r:id="rId177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41022A3C" wp14:editId="0B1B0C14">
                <wp:simplePos x="0" y="0"/>
                <wp:positionH relativeFrom="column">
                  <wp:posOffset>2149904</wp:posOffset>
                </wp:positionH>
                <wp:positionV relativeFrom="paragraph">
                  <wp:posOffset>72945</wp:posOffset>
                </wp:positionV>
                <wp:extent cx="123480" cy="156240"/>
                <wp:effectExtent l="57150" t="38100" r="29210" b="7239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1234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674BB" id="Ink 906" o:spid="_x0000_s1026" type="#_x0000_t75" style="position:absolute;margin-left:167.85pt;margin-top:4.4pt;width:12.6pt;height:15.1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">
                <v:imagedata r:id="rId178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27AB0B4C" wp14:editId="67DD26A4">
                <wp:simplePos x="0" y="0"/>
                <wp:positionH relativeFrom="column">
                  <wp:posOffset>1976384</wp:posOffset>
                </wp:positionH>
                <wp:positionV relativeFrom="paragraph">
                  <wp:posOffset>66465</wp:posOffset>
                </wp:positionV>
                <wp:extent cx="138600" cy="173520"/>
                <wp:effectExtent l="57150" t="57150" r="52070" b="7429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1386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38D4F" id="Ink 905" o:spid="_x0000_s1026" type="#_x0000_t75" style="position:absolute;margin-left:154.15pt;margin-top:3.8pt;width:13.6pt;height:16.5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">
                <v:imagedata r:id="rId178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2A205F16" wp14:editId="36EC8BFC">
                <wp:simplePos x="0" y="0"/>
                <wp:positionH relativeFrom="column">
                  <wp:posOffset>1731584</wp:posOffset>
                </wp:positionH>
                <wp:positionV relativeFrom="paragraph">
                  <wp:posOffset>101385</wp:posOffset>
                </wp:positionV>
                <wp:extent cx="12240" cy="9000"/>
                <wp:effectExtent l="57150" t="38100" r="64135" b="6731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12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F103D" id="Ink 904" o:spid="_x0000_s1026" type="#_x0000_t75" style="position:absolute;margin-left:134.9pt;margin-top:6.9pt;width:3.2pt;height:3.2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">
                <v:imagedata r:id="rId178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2BC316D8" wp14:editId="76501D34">
                <wp:simplePos x="0" y="0"/>
                <wp:positionH relativeFrom="column">
                  <wp:posOffset>1720064</wp:posOffset>
                </wp:positionH>
                <wp:positionV relativeFrom="paragraph">
                  <wp:posOffset>39105</wp:posOffset>
                </wp:positionV>
                <wp:extent cx="21600" cy="6840"/>
                <wp:effectExtent l="57150" t="57150" r="54610" b="6985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21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C3706" id="Ink 903" o:spid="_x0000_s1026" type="#_x0000_t75" style="position:absolute;margin-left:134pt;margin-top:1.55pt;width:3.85pt;height:3.1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">
                <v:imagedata r:id="rId178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7A7D51B1" wp14:editId="34B3F29B">
                <wp:simplePos x="0" y="0"/>
                <wp:positionH relativeFrom="column">
                  <wp:posOffset>1534304</wp:posOffset>
                </wp:positionH>
                <wp:positionV relativeFrom="paragraph">
                  <wp:posOffset>45225</wp:posOffset>
                </wp:positionV>
                <wp:extent cx="124920" cy="137880"/>
                <wp:effectExtent l="57150" t="57150" r="8890" b="7175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249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89399" id="Ink 902" o:spid="_x0000_s1026" type="#_x0000_t75" style="position:absolute;margin-left:119.35pt;margin-top:2.1pt;width:11.75pt;height:13.7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">
                <v:imagedata r:id="rId178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766EEF29" wp14:editId="18D9E358">
                <wp:simplePos x="0" y="0"/>
                <wp:positionH relativeFrom="column">
                  <wp:posOffset>1335584</wp:posOffset>
                </wp:positionH>
                <wp:positionV relativeFrom="paragraph">
                  <wp:posOffset>-13815</wp:posOffset>
                </wp:positionV>
                <wp:extent cx="167760" cy="210960"/>
                <wp:effectExtent l="57150" t="57150" r="3810" b="5588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1677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AFA0C" id="Ink 901" o:spid="_x0000_s1026" type="#_x0000_t75" style="position:absolute;margin-left:103.7pt;margin-top:-2.55pt;width:15.05pt;height:19.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">
                <v:imagedata r:id="rId179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79F36CB9" wp14:editId="0A9EF989">
                <wp:simplePos x="0" y="0"/>
                <wp:positionH relativeFrom="column">
                  <wp:posOffset>1220744</wp:posOffset>
                </wp:positionH>
                <wp:positionV relativeFrom="paragraph">
                  <wp:posOffset>54585</wp:posOffset>
                </wp:positionV>
                <wp:extent cx="84960" cy="104760"/>
                <wp:effectExtent l="57150" t="57150" r="67945" b="6731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849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D72F0" id="Ink 900" o:spid="_x0000_s1026" type="#_x0000_t75" style="position:absolute;margin-left:94.65pt;margin-top:2.85pt;width:9.2pt;height:11.2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">
                <v:imagedata r:id="rId179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0FD7A7DB" wp14:editId="5F4F410B">
                <wp:simplePos x="0" y="0"/>
                <wp:positionH relativeFrom="column">
                  <wp:posOffset>1111664</wp:posOffset>
                </wp:positionH>
                <wp:positionV relativeFrom="paragraph">
                  <wp:posOffset>67905</wp:posOffset>
                </wp:positionV>
                <wp:extent cx="93240" cy="4320"/>
                <wp:effectExtent l="57150" t="57150" r="59690" b="7239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93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354DD" id="Ink 899" o:spid="_x0000_s1026" type="#_x0000_t75" style="position:absolute;margin-left:86.1pt;margin-top:3.6pt;width:9.6pt;height:3.8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">
                <v:imagedata r:id="rId179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7E7F1D95" wp14:editId="6D9ECE1E">
                <wp:simplePos x="0" y="0"/>
                <wp:positionH relativeFrom="column">
                  <wp:posOffset>1139744</wp:posOffset>
                </wp:positionH>
                <wp:positionV relativeFrom="paragraph">
                  <wp:posOffset>23265</wp:posOffset>
                </wp:positionV>
                <wp:extent cx="14040" cy="162720"/>
                <wp:effectExtent l="38100" t="57150" r="62230" b="6604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14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024E6" id="Ink 898" o:spid="_x0000_s1026" type="#_x0000_t75" style="position:absolute;margin-left:88.3pt;margin-top:.4pt;width:4pt;height:15.7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">
                <v:imagedata r:id="rId179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005651CF" wp14:editId="0A8D1DE3">
                <wp:simplePos x="0" y="0"/>
                <wp:positionH relativeFrom="column">
                  <wp:posOffset>1031744</wp:posOffset>
                </wp:positionH>
                <wp:positionV relativeFrom="paragraph">
                  <wp:posOffset>-1575</wp:posOffset>
                </wp:positionV>
                <wp:extent cx="19080" cy="15840"/>
                <wp:effectExtent l="57150" t="57150" r="57150" b="6096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9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B7CA5" id="Ink 897" o:spid="_x0000_s1026" type="#_x0000_t75" style="position:absolute;margin-left:79.8pt;margin-top:-1.6pt;width:3.35pt;height:3.2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">
                <v:imagedata r:id="rId179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62C03CF8" wp14:editId="03EFE475">
                <wp:simplePos x="0" y="0"/>
                <wp:positionH relativeFrom="column">
                  <wp:posOffset>1046144</wp:posOffset>
                </wp:positionH>
                <wp:positionV relativeFrom="paragraph">
                  <wp:posOffset>74385</wp:posOffset>
                </wp:positionV>
                <wp:extent cx="10440" cy="79560"/>
                <wp:effectExtent l="38100" t="57150" r="66040" b="7302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10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E0E7B" id="Ink 896" o:spid="_x0000_s1026" type="#_x0000_t75" style="position:absolute;margin-left:80.95pt;margin-top:4.45pt;width:3.55pt;height:9.1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">
                <v:imagedata r:id="rId180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251C160D" wp14:editId="4186B761">
                <wp:simplePos x="0" y="0"/>
                <wp:positionH relativeFrom="column">
                  <wp:posOffset>957584</wp:posOffset>
                </wp:positionH>
                <wp:positionV relativeFrom="paragraph">
                  <wp:posOffset>-20655</wp:posOffset>
                </wp:positionV>
                <wp:extent cx="43920" cy="203040"/>
                <wp:effectExtent l="57150" t="57150" r="51435" b="6413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439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0D3E5" id="Ink 895" o:spid="_x0000_s1026" type="#_x0000_t75" style="position:absolute;margin-left:73.95pt;margin-top:-3.1pt;width:5.35pt;height:18.8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">
                <v:imagedata r:id="rId180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6835E917" wp14:editId="773C03EC">
                <wp:simplePos x="0" y="0"/>
                <wp:positionH relativeFrom="column">
                  <wp:posOffset>586424</wp:posOffset>
                </wp:positionH>
                <wp:positionV relativeFrom="paragraph">
                  <wp:posOffset>48105</wp:posOffset>
                </wp:positionV>
                <wp:extent cx="309960" cy="217440"/>
                <wp:effectExtent l="57150" t="57150" r="52070" b="6858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30996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05AD9" id="Ink 894" o:spid="_x0000_s1026" type="#_x0000_t75" style="position:absolute;margin-left:44.75pt;margin-top:2.35pt;width:27.3pt;height:20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">
                <v:imagedata r:id="rId180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546F7C81" wp14:editId="54083FCC">
                <wp:simplePos x="0" y="0"/>
                <wp:positionH relativeFrom="column">
                  <wp:posOffset>412904</wp:posOffset>
                </wp:positionH>
                <wp:positionV relativeFrom="paragraph">
                  <wp:posOffset>41625</wp:posOffset>
                </wp:positionV>
                <wp:extent cx="156240" cy="142560"/>
                <wp:effectExtent l="38100" t="57150" r="34290" b="6731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562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95085" id="Ink 893" o:spid="_x0000_s1026" type="#_x0000_t75" style="position:absolute;margin-left:31.05pt;margin-top:1.85pt;width:14.45pt;height:14.1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">
                <v:imagedata r:id="rId1807" o:title=""/>
              </v:shape>
            </w:pict>
          </mc:Fallback>
        </mc:AlternateContent>
      </w:r>
      <w:r w:rsidR="00C5784B">
        <w:rPr>
          <w:szCs w:val="24"/>
        </w:rPr>
        <w:br/>
      </w:r>
      <w:r w:rsidR="00C5784B">
        <w:rPr>
          <w:szCs w:val="24"/>
        </w:rPr>
        <w:br/>
      </w:r>
      <w:r w:rsidR="00C5784B">
        <w:rPr>
          <w:szCs w:val="24"/>
        </w:rPr>
        <w:br/>
      </w:r>
      <w:r w:rsidR="00C5784B">
        <w:rPr>
          <w:szCs w:val="24"/>
        </w:rPr>
        <w:br/>
      </w:r>
      <w:r w:rsidR="00C5784B">
        <w:rPr>
          <w:szCs w:val="24"/>
        </w:rPr>
        <w:br/>
      </w:r>
      <w:r w:rsidR="00C5784B">
        <w:rPr>
          <w:szCs w:val="24"/>
        </w:rPr>
        <w:br/>
      </w:r>
    </w:p>
    <w:p w14:paraId="09279234" w14:textId="77777777" w:rsidR="00B00BA2" w:rsidRPr="00C5784B" w:rsidRDefault="00B00BA2" w:rsidP="00B00BA2">
      <w:pPr>
        <w:rPr>
          <w:szCs w:val="24"/>
        </w:rPr>
      </w:pPr>
    </w:p>
    <w:p w14:paraId="4E2082AC" w14:textId="77777777" w:rsidR="00B00BA2" w:rsidRPr="00C5784B" w:rsidRDefault="00B00BA2" w:rsidP="00B00BA2">
      <w:pPr>
        <w:rPr>
          <w:szCs w:val="24"/>
        </w:rPr>
      </w:pPr>
    </w:p>
    <w:p w14:paraId="5041D9A6" w14:textId="77777777" w:rsidR="00C5784B" w:rsidRDefault="00B32084" w:rsidP="00B32084">
      <w:pPr>
        <w:pStyle w:val="NoSpacing"/>
        <w:numPr>
          <w:ilvl w:val="0"/>
          <w:numId w:val="8"/>
        </w:numPr>
        <w:ind w:left="709"/>
        <w:rPr>
          <w:sz w:val="24"/>
          <w:szCs w:val="24"/>
          <w:lang w:val="en-US"/>
        </w:rPr>
      </w:pPr>
      <w:r w:rsidRPr="00C5784B">
        <w:rPr>
          <w:sz w:val="24"/>
          <w:szCs w:val="24"/>
          <w:lang w:val="en-US"/>
        </w:rPr>
        <w:t>An arc with length 2 cm is marked on the circumference of a circle with radius 3 cm.</w:t>
      </w:r>
    </w:p>
    <w:p w14:paraId="094794FE" w14:textId="77777777" w:rsidR="00B32084" w:rsidRPr="00C5784B" w:rsidRDefault="00B32084" w:rsidP="00C5784B">
      <w:pPr>
        <w:pStyle w:val="NoSpacing"/>
        <w:ind w:left="709"/>
        <w:rPr>
          <w:sz w:val="24"/>
          <w:szCs w:val="24"/>
          <w:lang w:val="en-US"/>
        </w:rPr>
      </w:pPr>
      <w:r w:rsidRPr="00C5784B">
        <w:rPr>
          <w:sz w:val="24"/>
          <w:szCs w:val="24"/>
          <w:lang w:val="en-US"/>
        </w:rPr>
        <w:t>To the nearest tenth of a radian, determine the measure of the central angle subtended by the arc.</w:t>
      </w:r>
    </w:p>
    <w:p w14:paraId="1A2B8607" w14:textId="77777777" w:rsidR="00B00BA2" w:rsidRPr="00C5784B" w:rsidRDefault="008542B2" w:rsidP="00B00BA2">
      <w:pPr>
        <w:rPr>
          <w:szCs w:val="24"/>
          <w:lang w:val="en-US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5B845444" wp14:editId="7EA1A8C3">
                <wp:simplePos x="0" y="0"/>
                <wp:positionH relativeFrom="column">
                  <wp:posOffset>1267184</wp:posOffset>
                </wp:positionH>
                <wp:positionV relativeFrom="paragraph">
                  <wp:posOffset>326067</wp:posOffset>
                </wp:positionV>
                <wp:extent cx="157320" cy="10080"/>
                <wp:effectExtent l="57150" t="38100" r="52705" b="6667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157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9E7D0" id="Ink 942" o:spid="_x0000_s1026" type="#_x0000_t75" style="position:absolute;margin-left:98.35pt;margin-top:24.5pt;width:14.45pt;height:3.5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">
                <v:imagedata r:id="rId180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1AD44EE8" wp14:editId="5DE3DCBE">
                <wp:simplePos x="0" y="0"/>
                <wp:positionH relativeFrom="column">
                  <wp:posOffset>1254584</wp:posOffset>
                </wp:positionH>
                <wp:positionV relativeFrom="paragraph">
                  <wp:posOffset>227067</wp:posOffset>
                </wp:positionV>
                <wp:extent cx="151920" cy="210960"/>
                <wp:effectExtent l="57150" t="38100" r="19685" b="7493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1519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C6455" id="Ink 941" o:spid="_x0000_s1026" type="#_x0000_t75" style="position:absolute;margin-left:97.35pt;margin-top:16.55pt;width:14.85pt;height:19.4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">
                <v:imagedata r:id="rId181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09984349" wp14:editId="315A0E54">
                <wp:simplePos x="0" y="0"/>
                <wp:positionH relativeFrom="column">
                  <wp:posOffset>837704</wp:posOffset>
                </wp:positionH>
                <wp:positionV relativeFrom="paragraph">
                  <wp:posOffset>300147</wp:posOffset>
                </wp:positionV>
                <wp:extent cx="109080" cy="11880"/>
                <wp:effectExtent l="57150" t="38100" r="62865" b="6477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109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C1918" id="Ink 938" o:spid="_x0000_s1026" type="#_x0000_t75" style="position:absolute;margin-left:64.5pt;margin-top:22.55pt;width:10.75pt;height:3.5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">
                <v:imagedata r:id="rId181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66E478F1" wp14:editId="660099E1">
                <wp:simplePos x="0" y="0"/>
                <wp:positionH relativeFrom="column">
                  <wp:posOffset>618824</wp:posOffset>
                </wp:positionH>
                <wp:positionV relativeFrom="paragraph">
                  <wp:posOffset>250827</wp:posOffset>
                </wp:positionV>
                <wp:extent cx="163080" cy="184320"/>
                <wp:effectExtent l="57150" t="57150" r="66040" b="6350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1630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ED664" id="Ink 937" o:spid="_x0000_s1026" type="#_x0000_t75" style="position:absolute;margin-left:47.3pt;margin-top:18.3pt;width:15pt;height:17.4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">
                <v:imagedata r:id="rId1815" o:title=""/>
              </v:shape>
            </w:pict>
          </mc:Fallback>
        </mc:AlternateContent>
      </w:r>
    </w:p>
    <w:p w14:paraId="12C18566" w14:textId="77777777" w:rsidR="00B00BA2" w:rsidRPr="00C5784B" w:rsidRDefault="008542B2" w:rsidP="00B00BA2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401C2EE5" wp14:editId="143FDF16">
                <wp:simplePos x="0" y="0"/>
                <wp:positionH relativeFrom="column">
                  <wp:posOffset>1037144</wp:posOffset>
                </wp:positionH>
                <wp:positionV relativeFrom="paragraph">
                  <wp:posOffset>-71088</wp:posOffset>
                </wp:positionV>
                <wp:extent cx="108000" cy="159840"/>
                <wp:effectExtent l="57150" t="57150" r="25400" b="6921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1080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D5A41" id="Ink 940" o:spid="_x0000_s1026" type="#_x0000_t75" style="position:absolute;margin-left:80.2pt;margin-top:-7.05pt;width:10.65pt;height:15.5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">
                <v:imagedata r:id="rId181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715E04F0" wp14:editId="3EF06300">
                <wp:simplePos x="0" y="0"/>
                <wp:positionH relativeFrom="column">
                  <wp:posOffset>848144</wp:posOffset>
                </wp:positionH>
                <wp:positionV relativeFrom="paragraph">
                  <wp:posOffset>18192</wp:posOffset>
                </wp:positionV>
                <wp:extent cx="90360" cy="10800"/>
                <wp:effectExtent l="38100" t="38100" r="62230" b="6540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90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8FA21" id="Ink 939" o:spid="_x0000_s1026" type="#_x0000_t75" style="position:absolute;margin-left:65.4pt;margin-top:.4pt;width:9.2pt;height:3.3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">
                <v:imagedata r:id="rId1819" o:title=""/>
              </v:shape>
            </w:pict>
          </mc:Fallback>
        </mc:AlternateContent>
      </w:r>
    </w:p>
    <w:p w14:paraId="25275F24" w14:textId="77777777" w:rsidR="0007042D" w:rsidRPr="00C5784B" w:rsidRDefault="008542B2" w:rsidP="0007042D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2712BB90" wp14:editId="14B23E82">
                <wp:simplePos x="0" y="0"/>
                <wp:positionH relativeFrom="column">
                  <wp:posOffset>2204264</wp:posOffset>
                </wp:positionH>
                <wp:positionV relativeFrom="paragraph">
                  <wp:posOffset>78597</wp:posOffset>
                </wp:positionV>
                <wp:extent cx="189360" cy="12240"/>
                <wp:effectExtent l="57150" t="38100" r="58420" b="6413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189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962A4" id="Ink 954" o:spid="_x0000_s1026" type="#_x0000_t75" style="position:absolute;margin-left:172.25pt;margin-top:4.85pt;width:16.6pt;height:3.7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">
                <v:imagedata r:id="rId182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1514C7BD" wp14:editId="593F4E36">
                <wp:simplePos x="0" y="0"/>
                <wp:positionH relativeFrom="column">
                  <wp:posOffset>2199944</wp:posOffset>
                </wp:positionH>
                <wp:positionV relativeFrom="paragraph">
                  <wp:posOffset>-20043</wp:posOffset>
                </wp:positionV>
                <wp:extent cx="157320" cy="198720"/>
                <wp:effectExtent l="57150" t="57150" r="14605" b="6858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573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0B1C3" id="Ink 953" o:spid="_x0000_s1026" type="#_x0000_t75" style="position:absolute;margin-left:171.75pt;margin-top:-3.05pt;width:15.35pt;height:18.6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">
                <v:imagedata r:id="rId182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6CA8626E" wp14:editId="12D4F69F">
                <wp:simplePos x="0" y="0"/>
                <wp:positionH relativeFrom="column">
                  <wp:posOffset>2114624</wp:posOffset>
                </wp:positionH>
                <wp:positionV relativeFrom="paragraph">
                  <wp:posOffset>64197</wp:posOffset>
                </wp:positionV>
                <wp:extent cx="10800" cy="6840"/>
                <wp:effectExtent l="57150" t="38100" r="65405" b="6985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10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16895" id="Ink 952" o:spid="_x0000_s1026" type="#_x0000_t75" style="position:absolute;margin-left:165.05pt;margin-top:4.05pt;width:2.9pt;height:3.1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">
                <v:imagedata r:id="rId182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0F05F187" wp14:editId="720F919F">
                <wp:simplePos x="0" y="0"/>
                <wp:positionH relativeFrom="column">
                  <wp:posOffset>1857944</wp:posOffset>
                </wp:positionH>
                <wp:positionV relativeFrom="paragraph">
                  <wp:posOffset>55917</wp:posOffset>
                </wp:positionV>
                <wp:extent cx="181440" cy="94320"/>
                <wp:effectExtent l="38100" t="38100" r="47625" b="5842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81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BAF43" id="Ink 951" o:spid="_x0000_s1026" type="#_x0000_t75" style="position:absolute;margin-left:144.9pt;margin-top:3pt;width:16.4pt;height:10.2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">
                <v:imagedata r:id="rId182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5A5268D6" wp14:editId="268CBF1F">
                <wp:simplePos x="0" y="0"/>
                <wp:positionH relativeFrom="column">
                  <wp:posOffset>1717184</wp:posOffset>
                </wp:positionH>
                <wp:positionV relativeFrom="paragraph">
                  <wp:posOffset>36117</wp:posOffset>
                </wp:positionV>
                <wp:extent cx="101880" cy="114120"/>
                <wp:effectExtent l="57150" t="57150" r="31750" b="7683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1018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6BFD9" id="Ink 950" o:spid="_x0000_s1026" type="#_x0000_t75" style="position:absolute;margin-left:133.75pt;margin-top:1.4pt;width:9.95pt;height:11.9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">
                <v:imagedata r:id="rId182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008CD8E4" wp14:editId="36694106">
                <wp:simplePos x="0" y="0"/>
                <wp:positionH relativeFrom="column">
                  <wp:posOffset>1531784</wp:posOffset>
                </wp:positionH>
                <wp:positionV relativeFrom="paragraph">
                  <wp:posOffset>-59643</wp:posOffset>
                </wp:positionV>
                <wp:extent cx="124920" cy="221400"/>
                <wp:effectExtent l="57150" t="57150" r="27940" b="6477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1249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BF861" id="Ink 949" o:spid="_x0000_s1026" type="#_x0000_t75" style="position:absolute;margin-left:119.15pt;margin-top:-6.15pt;width:12.8pt;height:20.4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">
                <v:imagedata r:id="rId1831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7EF064BC" wp14:editId="675578A1">
                <wp:simplePos x="0" y="0"/>
                <wp:positionH relativeFrom="column">
                  <wp:posOffset>1246304</wp:posOffset>
                </wp:positionH>
                <wp:positionV relativeFrom="paragraph">
                  <wp:posOffset>78957</wp:posOffset>
                </wp:positionV>
                <wp:extent cx="121680" cy="3960"/>
                <wp:effectExtent l="57150" t="57150" r="69215" b="7239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21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466F0" id="Ink 948" o:spid="_x0000_s1026" type="#_x0000_t75" style="position:absolute;margin-left:96.7pt;margin-top:4.75pt;width:11.9pt;height:3.2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">
                <v:imagedata r:id="rId1833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5501ADE6" wp14:editId="3C794299">
                <wp:simplePos x="0" y="0"/>
                <wp:positionH relativeFrom="column">
                  <wp:posOffset>1248104</wp:posOffset>
                </wp:positionH>
                <wp:positionV relativeFrom="paragraph">
                  <wp:posOffset>17397</wp:posOffset>
                </wp:positionV>
                <wp:extent cx="120960" cy="8280"/>
                <wp:effectExtent l="57150" t="57150" r="69850" b="6794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120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A7085" id="Ink 947" o:spid="_x0000_s1026" type="#_x0000_t75" style="position:absolute;margin-left:96.85pt;margin-top:-.1pt;width:12pt;height:3.4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">
                <v:imagedata r:id="rId1835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12FCAC98" wp14:editId="027601DD">
                <wp:simplePos x="0" y="0"/>
                <wp:positionH relativeFrom="column">
                  <wp:posOffset>924464</wp:posOffset>
                </wp:positionH>
                <wp:positionV relativeFrom="paragraph">
                  <wp:posOffset>17037</wp:posOffset>
                </wp:positionV>
                <wp:extent cx="181440" cy="111600"/>
                <wp:effectExtent l="57150" t="57150" r="47625" b="6032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181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A2DD5" id="Ink 946" o:spid="_x0000_s1026" type="#_x0000_t75" style="position:absolute;margin-left:71.35pt;margin-top:-.1pt;width:16.35pt;height:11.7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">
                <v:imagedata r:id="rId1837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04322912" wp14:editId="135E4A59">
                <wp:simplePos x="0" y="0"/>
                <wp:positionH relativeFrom="column">
                  <wp:posOffset>787304</wp:posOffset>
                </wp:positionH>
                <wp:positionV relativeFrom="paragraph">
                  <wp:posOffset>5517</wp:posOffset>
                </wp:positionV>
                <wp:extent cx="96120" cy="127800"/>
                <wp:effectExtent l="57150" t="57150" r="18415" b="62865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961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53182" id="Ink 945" o:spid="_x0000_s1026" type="#_x0000_t75" style="position:absolute;margin-left:60.55pt;margin-top:-1pt;width:9.65pt;height:12.9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">
                <v:imagedata r:id="rId1839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2356E249" wp14:editId="5733CA52">
                <wp:simplePos x="0" y="0"/>
                <wp:positionH relativeFrom="column">
                  <wp:posOffset>844544</wp:posOffset>
                </wp:positionH>
                <wp:positionV relativeFrom="paragraph">
                  <wp:posOffset>54117</wp:posOffset>
                </wp:positionV>
                <wp:extent cx="360" cy="360"/>
                <wp:effectExtent l="57150" t="57150" r="57150" b="5715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03DC6" id="Ink 944" o:spid="_x0000_s1026" type="#_x0000_t75" style="position:absolute;margin-left:65.7pt;margin-top:3.45pt;width:1.7pt;height:1.7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">
                <v:imagedata r:id="rId14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78E58C08" wp14:editId="193A0825">
                <wp:simplePos x="0" y="0"/>
                <wp:positionH relativeFrom="column">
                  <wp:posOffset>577064</wp:posOffset>
                </wp:positionH>
                <wp:positionV relativeFrom="paragraph">
                  <wp:posOffset>-54243</wp:posOffset>
                </wp:positionV>
                <wp:extent cx="163080" cy="194760"/>
                <wp:effectExtent l="57150" t="57150" r="46990" b="7239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1630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56221" id="Ink 943" o:spid="_x0000_s1026" type="#_x0000_t75" style="position:absolute;margin-left:44pt;margin-top:-5.7pt;width:15.05pt;height:18.3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">
                <v:imagedata r:id="rId1842" o:title=""/>
              </v:shape>
            </w:pict>
          </mc:Fallback>
        </mc:AlternateContent>
      </w:r>
    </w:p>
    <w:p w14:paraId="7279ADAF" w14:textId="77777777" w:rsidR="0007042D" w:rsidRPr="00C5784B" w:rsidRDefault="008542B2" w:rsidP="0007042D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62572305" wp14:editId="43E75DC5">
                <wp:simplePos x="0" y="0"/>
                <wp:positionH relativeFrom="column">
                  <wp:posOffset>3800864</wp:posOffset>
                </wp:positionH>
                <wp:positionV relativeFrom="paragraph">
                  <wp:posOffset>146102</wp:posOffset>
                </wp:positionV>
                <wp:extent cx="144000" cy="23040"/>
                <wp:effectExtent l="38100" t="38100" r="66040" b="5334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44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A8C9D" id="Ink 979" o:spid="_x0000_s1026" type="#_x0000_t75" style="position:absolute;margin-left:297.85pt;margin-top:10.55pt;width:13.45pt;height:4.2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">
                <v:imagedata r:id="rId18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1E051813" wp14:editId="44794BA5">
                <wp:simplePos x="0" y="0"/>
                <wp:positionH relativeFrom="column">
                  <wp:posOffset>3788984</wp:posOffset>
                </wp:positionH>
                <wp:positionV relativeFrom="paragraph">
                  <wp:posOffset>71582</wp:posOffset>
                </wp:positionV>
                <wp:extent cx="87840" cy="164520"/>
                <wp:effectExtent l="38100" t="57150" r="45720" b="6413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878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7F923" id="Ink 978" o:spid="_x0000_s1026" type="#_x0000_t75" style="position:absolute;margin-left:296.9pt;margin-top:4.2pt;width:9.8pt;height:15.8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">
                <v:imagedata r:id="rId18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7C57E25D" wp14:editId="5293F96D">
                <wp:simplePos x="0" y="0"/>
                <wp:positionH relativeFrom="column">
                  <wp:posOffset>4745864</wp:posOffset>
                </wp:positionH>
                <wp:positionV relativeFrom="paragraph">
                  <wp:posOffset>234677</wp:posOffset>
                </wp:positionV>
                <wp:extent cx="9000" cy="9720"/>
                <wp:effectExtent l="57150" t="57150" r="67310" b="6667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9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DC8B4" id="Ink 977" o:spid="_x0000_s1026" type="#_x0000_t75" style="position:absolute;margin-left:372.25pt;margin-top:17.05pt;width:3.1pt;height:3.6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">
                <v:imagedata r:id="rId18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11D4BD51" wp14:editId="296F836D">
                <wp:simplePos x="0" y="0"/>
                <wp:positionH relativeFrom="column">
                  <wp:posOffset>4542464</wp:posOffset>
                </wp:positionH>
                <wp:positionV relativeFrom="paragraph">
                  <wp:posOffset>-5803</wp:posOffset>
                </wp:positionV>
                <wp:extent cx="151200" cy="247320"/>
                <wp:effectExtent l="57150" t="38100" r="39370" b="7683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512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5DA71" id="Ink 976" o:spid="_x0000_s1026" type="#_x0000_t75" style="position:absolute;margin-left:356.2pt;margin-top:-1.9pt;width:13.7pt;height:22.3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">
                <v:imagedata r:id="rId18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3611AC83" wp14:editId="5F13F51B">
                <wp:simplePos x="0" y="0"/>
                <wp:positionH relativeFrom="column">
                  <wp:posOffset>4550384</wp:posOffset>
                </wp:positionH>
                <wp:positionV relativeFrom="paragraph">
                  <wp:posOffset>118757</wp:posOffset>
                </wp:positionV>
                <wp:extent cx="72720" cy="27000"/>
                <wp:effectExtent l="38100" t="57150" r="60960" b="6858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727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3D04B" id="Ink 975" o:spid="_x0000_s1026" type="#_x0000_t75" style="position:absolute;margin-left:356.85pt;margin-top:7.9pt;width:8.7pt;height:5.0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">
                <v:imagedata r:id="rId18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1BAEECA5" wp14:editId="20B935A2">
                <wp:simplePos x="0" y="0"/>
                <wp:positionH relativeFrom="column">
                  <wp:posOffset>4395944</wp:posOffset>
                </wp:positionH>
                <wp:positionV relativeFrom="paragraph">
                  <wp:posOffset>100037</wp:posOffset>
                </wp:positionV>
                <wp:extent cx="116280" cy="153720"/>
                <wp:effectExtent l="57150" t="57150" r="0" b="7493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1162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F6740" id="Ink 974" o:spid="_x0000_s1026" type="#_x0000_t75" style="position:absolute;margin-left:344.7pt;margin-top:6.45pt;width:11.45pt;height:1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">
                <v:imagedata r:id="rId18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7C4B4A76" wp14:editId="6F747D10">
                <wp:simplePos x="0" y="0"/>
                <wp:positionH relativeFrom="column">
                  <wp:posOffset>4235024</wp:posOffset>
                </wp:positionH>
                <wp:positionV relativeFrom="paragraph">
                  <wp:posOffset>18317</wp:posOffset>
                </wp:positionV>
                <wp:extent cx="154080" cy="253440"/>
                <wp:effectExtent l="57150" t="57150" r="17780" b="7048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540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FF0BD" id="Ink 973" o:spid="_x0000_s1026" type="#_x0000_t75" style="position:absolute;margin-left:332.15pt;margin-top:0;width:14pt;height:22.8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">
                <v:imagedata r:id="rId18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62EEB3BD" wp14:editId="7A724D45">
                <wp:simplePos x="0" y="0"/>
                <wp:positionH relativeFrom="column">
                  <wp:posOffset>3718784</wp:posOffset>
                </wp:positionH>
                <wp:positionV relativeFrom="paragraph">
                  <wp:posOffset>240437</wp:posOffset>
                </wp:positionV>
                <wp:extent cx="10800" cy="11160"/>
                <wp:effectExtent l="57150" t="57150" r="65405" b="6540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10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36DFD" id="Ink 969" o:spid="_x0000_s1026" type="#_x0000_t75" style="position:absolute;margin-left:291.35pt;margin-top:17.5pt;width:3pt;height:3.8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">
                <v:imagedata r:id="rId18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0E0B5AB0" wp14:editId="64A2C6E9">
                <wp:simplePos x="0" y="0"/>
                <wp:positionH relativeFrom="column">
                  <wp:posOffset>3534104</wp:posOffset>
                </wp:positionH>
                <wp:positionV relativeFrom="paragraph">
                  <wp:posOffset>51797</wp:posOffset>
                </wp:positionV>
                <wp:extent cx="126360" cy="206280"/>
                <wp:effectExtent l="57150" t="57150" r="7620" b="6096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1263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D587C" id="Ink 968" o:spid="_x0000_s1026" type="#_x0000_t75" style="position:absolute;margin-left:276.85pt;margin-top:2.65pt;width:12.9pt;height:19.2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">
                <v:imagedata r:id="rId18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53B5C298" wp14:editId="7EF714E9">
                <wp:simplePos x="0" y="0"/>
                <wp:positionH relativeFrom="column">
                  <wp:posOffset>3104264</wp:posOffset>
                </wp:positionH>
                <wp:positionV relativeFrom="paragraph">
                  <wp:posOffset>30197</wp:posOffset>
                </wp:positionV>
                <wp:extent cx="138240" cy="214920"/>
                <wp:effectExtent l="57150" t="57150" r="0" b="7112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382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AFA8D" id="Ink 967" o:spid="_x0000_s1026" type="#_x0000_t75" style="position:absolute;margin-left:243pt;margin-top:.95pt;width:13.65pt;height:19.8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">
                <v:imagedata r:id="rId18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67EA2AB9" wp14:editId="1D75F39F">
                <wp:simplePos x="0" y="0"/>
                <wp:positionH relativeFrom="column">
                  <wp:posOffset>2923544</wp:posOffset>
                </wp:positionH>
                <wp:positionV relativeFrom="paragraph">
                  <wp:posOffset>80957</wp:posOffset>
                </wp:positionV>
                <wp:extent cx="128160" cy="169920"/>
                <wp:effectExtent l="57150" t="57150" r="5715" b="5905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281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061B8" id="Ink 966" o:spid="_x0000_s1026" type="#_x0000_t75" style="position:absolute;margin-left:228.75pt;margin-top:4.9pt;width:13.05pt;height:16.3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">
                <v:imagedata r:id="rId18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510FCA44" wp14:editId="65CF72AF">
                <wp:simplePos x="0" y="0"/>
                <wp:positionH relativeFrom="column">
                  <wp:posOffset>2616464</wp:posOffset>
                </wp:positionH>
                <wp:positionV relativeFrom="paragraph">
                  <wp:posOffset>233957</wp:posOffset>
                </wp:positionV>
                <wp:extent cx="8280" cy="10440"/>
                <wp:effectExtent l="57150" t="38100" r="67945" b="6604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8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0327A" id="Ink 965" o:spid="_x0000_s1026" type="#_x0000_t75" style="position:absolute;margin-left:204.55pt;margin-top:17.5pt;width:3.3pt;height:3.1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">
                <v:imagedata r:id="rId18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626F9790" wp14:editId="6E16500B">
                <wp:simplePos x="0" y="0"/>
                <wp:positionH relativeFrom="column">
                  <wp:posOffset>2407664</wp:posOffset>
                </wp:positionH>
                <wp:positionV relativeFrom="paragraph">
                  <wp:posOffset>15797</wp:posOffset>
                </wp:positionV>
                <wp:extent cx="153360" cy="246240"/>
                <wp:effectExtent l="57150" t="57150" r="56515" b="5905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15336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EFAC4" id="Ink 964" o:spid="_x0000_s1026" type="#_x0000_t75" style="position:absolute;margin-left:188.15pt;margin-top:-.2pt;width:14.05pt;height:22.3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">
                <v:imagedata r:id="rId18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6909A2F1" wp14:editId="31BCD596">
                <wp:simplePos x="0" y="0"/>
                <wp:positionH relativeFrom="column">
                  <wp:posOffset>2249984</wp:posOffset>
                </wp:positionH>
                <wp:positionV relativeFrom="paragraph">
                  <wp:posOffset>128477</wp:posOffset>
                </wp:positionV>
                <wp:extent cx="152640" cy="129960"/>
                <wp:effectExtent l="57150" t="57150" r="38100" b="6096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152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B82D7" id="Ink 963" o:spid="_x0000_s1026" type="#_x0000_t75" style="position:absolute;margin-left:175.7pt;margin-top:8.65pt;width:13.85pt;height:13.1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">
                <v:imagedata r:id="rId18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345AB3C2" wp14:editId="16AEF245">
                <wp:simplePos x="0" y="0"/>
                <wp:positionH relativeFrom="column">
                  <wp:posOffset>2092304</wp:posOffset>
                </wp:positionH>
                <wp:positionV relativeFrom="paragraph">
                  <wp:posOffset>44957</wp:posOffset>
                </wp:positionV>
                <wp:extent cx="147600" cy="216720"/>
                <wp:effectExtent l="38100" t="57150" r="0" b="6921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476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69F92" id="Ink 962" o:spid="_x0000_s1026" type="#_x0000_t75" style="position:absolute;margin-left:163.3pt;margin-top:2.1pt;width:13.95pt;height:19.9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">
                <v:imagedata r:id="rId18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5090FDE8" wp14:editId="65699A00">
                <wp:simplePos x="0" y="0"/>
                <wp:positionH relativeFrom="column">
                  <wp:posOffset>1703864</wp:posOffset>
                </wp:positionH>
                <wp:positionV relativeFrom="paragraph">
                  <wp:posOffset>116237</wp:posOffset>
                </wp:positionV>
                <wp:extent cx="123840" cy="204120"/>
                <wp:effectExtent l="57150" t="57150" r="47625" b="6286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238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4FB64" id="Ink 961" o:spid="_x0000_s1026" type="#_x0000_t75" style="position:absolute;margin-left:132.7pt;margin-top:7.7pt;width:12.65pt;height:19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">
                <v:imagedata r:id="rId18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1F45E159" wp14:editId="56E2C3A9">
                <wp:simplePos x="0" y="0"/>
                <wp:positionH relativeFrom="column">
                  <wp:posOffset>1615304</wp:posOffset>
                </wp:positionH>
                <wp:positionV relativeFrom="paragraph">
                  <wp:posOffset>42077</wp:posOffset>
                </wp:positionV>
                <wp:extent cx="95400" cy="217800"/>
                <wp:effectExtent l="38100" t="57150" r="76200" b="6858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9540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FD318" id="Ink 960" o:spid="_x0000_s1026" type="#_x0000_t75" style="position:absolute;margin-left:125.75pt;margin-top:1.9pt;width:10.35pt;height:20.0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">
                <v:imagedata r:id="rId18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54790A4D" wp14:editId="428D18FE">
                <wp:simplePos x="0" y="0"/>
                <wp:positionH relativeFrom="column">
                  <wp:posOffset>1477424</wp:posOffset>
                </wp:positionH>
                <wp:positionV relativeFrom="paragraph">
                  <wp:posOffset>-763</wp:posOffset>
                </wp:positionV>
                <wp:extent cx="157680" cy="150120"/>
                <wp:effectExtent l="57150" t="57150" r="13970" b="5969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576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007BB" id="Ink 959" o:spid="_x0000_s1026" type="#_x0000_t75" style="position:absolute;margin-left:114.9pt;margin-top:-1.5pt;width:14.45pt;height:14.7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">
                <v:imagedata r:id="rId18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3A04AD21" wp14:editId="60729132">
                <wp:simplePos x="0" y="0"/>
                <wp:positionH relativeFrom="column">
                  <wp:posOffset>1204544</wp:posOffset>
                </wp:positionH>
                <wp:positionV relativeFrom="paragraph">
                  <wp:posOffset>152597</wp:posOffset>
                </wp:positionV>
                <wp:extent cx="165240" cy="8280"/>
                <wp:effectExtent l="57150" t="38100" r="63500" b="6794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65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429B0" id="Ink 958" o:spid="_x0000_s1026" type="#_x0000_t75" style="position:absolute;margin-left:93.4pt;margin-top:10.7pt;width:15.05pt;height:3.4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">
                <v:imagedata r:id="rId18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26390C93" wp14:editId="75A41BF8">
                <wp:simplePos x="0" y="0"/>
                <wp:positionH relativeFrom="column">
                  <wp:posOffset>1187624</wp:posOffset>
                </wp:positionH>
                <wp:positionV relativeFrom="paragraph">
                  <wp:posOffset>102917</wp:posOffset>
                </wp:positionV>
                <wp:extent cx="145800" cy="3600"/>
                <wp:effectExtent l="57150" t="57150" r="64135" b="7302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45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78EE4" id="Ink 957" o:spid="_x0000_s1026" type="#_x0000_t75" style="position:absolute;margin-left:92.05pt;margin-top:6.5pt;width:13.95pt;height:3.5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">
                <v:imagedata r:id="rId18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33D1FE9E" wp14:editId="1A21C140">
                <wp:simplePos x="0" y="0"/>
                <wp:positionH relativeFrom="column">
                  <wp:posOffset>881624</wp:posOffset>
                </wp:positionH>
                <wp:positionV relativeFrom="paragraph">
                  <wp:posOffset>124157</wp:posOffset>
                </wp:positionV>
                <wp:extent cx="181800" cy="19080"/>
                <wp:effectExtent l="57150" t="38100" r="46990" b="5715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818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68BCE" id="Ink 956" o:spid="_x0000_s1026" type="#_x0000_t75" style="position:absolute;margin-left:68pt;margin-top:9pt;width:16.2pt;height:3.7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">
                <v:imagedata r:id="rId18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1BFF8387" wp14:editId="34658C43">
                <wp:simplePos x="0" y="0"/>
                <wp:positionH relativeFrom="column">
                  <wp:posOffset>829424</wp:posOffset>
                </wp:positionH>
                <wp:positionV relativeFrom="paragraph">
                  <wp:posOffset>29477</wp:posOffset>
                </wp:positionV>
                <wp:extent cx="172800" cy="226080"/>
                <wp:effectExtent l="38100" t="57150" r="36830" b="5969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728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721DA" id="Ink 955" o:spid="_x0000_s1026" type="#_x0000_t75" style="position:absolute;margin-left:63.85pt;margin-top:.85pt;width:16.5pt;height:20.7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">
                <v:imagedata r:id="rId1886" o:title=""/>
              </v:shape>
            </w:pict>
          </mc:Fallback>
        </mc:AlternateContent>
      </w:r>
      <w:r w:rsidR="00C5784B">
        <w:rPr>
          <w:szCs w:val="24"/>
        </w:rPr>
        <w:br/>
      </w:r>
      <w:r w:rsidR="00C5784B">
        <w:rPr>
          <w:szCs w:val="24"/>
        </w:rPr>
        <w:br/>
      </w:r>
    </w:p>
    <w:p w14:paraId="410908F6" w14:textId="77777777" w:rsidR="00C5784B" w:rsidRPr="00C5784B" w:rsidRDefault="00C5784B" w:rsidP="0007042D">
      <w:pPr>
        <w:rPr>
          <w:b/>
          <w:szCs w:val="24"/>
        </w:rPr>
      </w:pPr>
    </w:p>
    <w:p w14:paraId="12A99EE9" w14:textId="77777777" w:rsidR="00C5784B" w:rsidRPr="00C5784B" w:rsidRDefault="00C5784B" w:rsidP="0007042D">
      <w:pPr>
        <w:rPr>
          <w:b/>
          <w:szCs w:val="24"/>
        </w:rPr>
      </w:pPr>
    </w:p>
    <w:p w14:paraId="10420672" w14:textId="77777777" w:rsidR="00C5784B" w:rsidRPr="00C5784B" w:rsidRDefault="00C5784B" w:rsidP="0007042D">
      <w:pPr>
        <w:rPr>
          <w:b/>
          <w:szCs w:val="24"/>
        </w:rPr>
      </w:pPr>
    </w:p>
    <w:p w14:paraId="4FFE06EC" w14:textId="77777777" w:rsidR="00C5784B" w:rsidRPr="00C5784B" w:rsidRDefault="00C5784B" w:rsidP="0007042D">
      <w:pPr>
        <w:rPr>
          <w:b/>
          <w:szCs w:val="24"/>
        </w:rPr>
      </w:pPr>
    </w:p>
    <w:p w14:paraId="5F5C7ED3" w14:textId="77777777" w:rsidR="00C5784B" w:rsidRPr="00C5784B" w:rsidRDefault="00C5784B" w:rsidP="0007042D">
      <w:pPr>
        <w:rPr>
          <w:b/>
          <w:szCs w:val="24"/>
        </w:rPr>
      </w:pPr>
    </w:p>
    <w:p w14:paraId="7A7A3E7D" w14:textId="77777777" w:rsidR="00C5784B" w:rsidRPr="00C5784B" w:rsidRDefault="00C5784B" w:rsidP="0007042D">
      <w:pPr>
        <w:rPr>
          <w:b/>
          <w:szCs w:val="24"/>
        </w:rPr>
      </w:pPr>
    </w:p>
    <w:p w14:paraId="55F4A3F4" w14:textId="77777777" w:rsidR="00B00BA2" w:rsidRPr="00C5784B" w:rsidRDefault="00574A7F" w:rsidP="00DE4A36">
      <w:pPr>
        <w:pStyle w:val="ListParagraph"/>
        <w:numPr>
          <w:ilvl w:val="0"/>
          <w:numId w:val="3"/>
        </w:numPr>
        <w:rPr>
          <w:szCs w:val="24"/>
        </w:rPr>
      </w:pPr>
      <w:r>
        <w:rPr>
          <w:noProof/>
          <w:szCs w:val="24"/>
          <w:lang w:eastAsia="en-CA"/>
        </w:rPr>
        <w:lastRenderedPageBreak/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36C2C55A" wp14:editId="6919CD75">
                <wp:simplePos x="0" y="0"/>
                <wp:positionH relativeFrom="column">
                  <wp:posOffset>622064</wp:posOffset>
                </wp:positionH>
                <wp:positionV relativeFrom="paragraph">
                  <wp:posOffset>292949</wp:posOffset>
                </wp:positionV>
                <wp:extent cx="57600" cy="56160"/>
                <wp:effectExtent l="38100" t="38100" r="38100" b="3937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576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6DF20" id="Ink 984" o:spid="_x0000_s1026" type="#_x0000_t75" style="position:absolute;margin-left:48.65pt;margin-top:22.6pt;width:5.1pt;height:5.1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">
                <v:imagedata r:id="rId1888" o:title=""/>
              </v:shape>
            </w:pict>
          </mc:Fallback>
        </mc:AlternateContent>
      </w:r>
      <w:r w:rsidR="00DE4A36" w:rsidRPr="00C5784B">
        <w:rPr>
          <w:szCs w:val="24"/>
        </w:rPr>
        <w:t xml:space="preserve"> Solve</w:t>
      </w:r>
      <m:oMath>
        <m:r>
          <w:rPr>
            <w:rFonts w:ascii="Cambria Math" w:hAnsi="Cambria Math"/>
            <w:szCs w:val="24"/>
          </w:rPr>
          <m:t xml:space="preserve">  3</m:t>
        </m:r>
        <m:r>
          <m:rPr>
            <m:sty m:val="p"/>
          </m:rPr>
          <w:rPr>
            <w:rFonts w:ascii="Cambria Math" w:hAnsi="Cambria Math"/>
            <w:szCs w:val="24"/>
          </w:rPr>
          <m:t>tan⁡</m:t>
        </m:r>
        <m:r>
          <w:rPr>
            <w:rFonts w:ascii="Cambria Math" w:hAnsi="Cambria Math"/>
            <w:szCs w:val="24"/>
          </w:rPr>
          <m:t xml:space="preserve">(x)+ 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tan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(x)=2</m:t>
        </m:r>
        <m:r>
          <m:rPr>
            <m:sty m:val="p"/>
          </m:rPr>
          <w:rPr>
            <w:rFonts w:ascii="Cambria Math" w:hAnsi="Cambria Math"/>
            <w:szCs w:val="24"/>
          </w:rPr>
          <m:t>tan⁡</m:t>
        </m:r>
        <m:r>
          <w:rPr>
            <w:rFonts w:ascii="Cambria Math" w:hAnsi="Cambria Math"/>
            <w:szCs w:val="24"/>
          </w:rPr>
          <m:t>(x)</m:t>
        </m:r>
      </m:oMath>
      <w:r w:rsidR="003A4619" w:rsidRPr="00C5784B">
        <w:rPr>
          <w:szCs w:val="24"/>
        </w:rPr>
        <w:t xml:space="preserve">  over </w:t>
      </w:r>
      <m:oMath>
        <m:r>
          <w:rPr>
            <w:rFonts w:ascii="Cambria Math" w:hAnsi="Cambria Math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90</m:t>
            </m:r>
          </m:e>
          <m:sup>
            <m:r>
              <w:rPr>
                <w:rFonts w:ascii="Cambria Math" w:hAnsi="Cambria Math"/>
                <w:szCs w:val="24"/>
              </w:rPr>
              <m:t>o</m:t>
            </m:r>
          </m:sup>
        </m:sSup>
        <m:r>
          <w:rPr>
            <w:rFonts w:ascii="Cambria Math" w:hAnsi="Cambria Math"/>
            <w:szCs w:val="24"/>
          </w:rPr>
          <m:t>&lt;x&lt;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270</m:t>
            </m:r>
          </m:e>
          <m:sup>
            <m:r>
              <w:rPr>
                <w:rFonts w:ascii="Cambria Math" w:hAnsi="Cambria Math"/>
                <w:szCs w:val="24"/>
              </w:rPr>
              <m:t>o</m:t>
            </m:r>
          </m:sup>
        </m:sSup>
      </m:oMath>
      <w:r w:rsidR="003A4619" w:rsidRPr="00C5784B">
        <w:rPr>
          <w:szCs w:val="24"/>
        </w:rPr>
        <w:t>.</w:t>
      </w:r>
    </w:p>
    <w:p w14:paraId="2542A3CE" w14:textId="77777777" w:rsidR="003A4619" w:rsidRPr="00C5784B" w:rsidRDefault="00574A7F" w:rsidP="003A4619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1DEBF173" wp14:editId="7F9A8A7C">
                <wp:simplePos x="0" y="0"/>
                <wp:positionH relativeFrom="column">
                  <wp:posOffset>4946384</wp:posOffset>
                </wp:positionH>
                <wp:positionV relativeFrom="paragraph">
                  <wp:posOffset>290882</wp:posOffset>
                </wp:positionV>
                <wp:extent cx="10440" cy="14400"/>
                <wp:effectExtent l="19050" t="38100" r="46990" b="4318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10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5661B" id="Ink 1179" o:spid="_x0000_s1026" type="#_x0000_t75" style="position:absolute;margin-left:389.05pt;margin-top:22.45pt;width:1.4pt;height:1.7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">
                <v:imagedata r:id="rId18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66BFC2B6" wp14:editId="659DB022">
                <wp:simplePos x="0" y="0"/>
                <wp:positionH relativeFrom="column">
                  <wp:posOffset>4310984</wp:posOffset>
                </wp:positionH>
                <wp:positionV relativeFrom="paragraph">
                  <wp:posOffset>274682</wp:posOffset>
                </wp:positionV>
                <wp:extent cx="85680" cy="118080"/>
                <wp:effectExtent l="38100" t="38100" r="29210" b="3492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856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AD52D" id="Ink 1176" o:spid="_x0000_s1026" type="#_x0000_t75" style="position:absolute;margin-left:339pt;margin-top:21.2pt;width:7.4pt;height:10.2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">
                <v:imagedata r:id="rId18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6D7AF765" wp14:editId="2171BEE0">
                <wp:simplePos x="0" y="0"/>
                <wp:positionH relativeFrom="column">
                  <wp:posOffset>5633624</wp:posOffset>
                </wp:positionH>
                <wp:positionV relativeFrom="paragraph">
                  <wp:posOffset>79562</wp:posOffset>
                </wp:positionV>
                <wp:extent cx="86040" cy="9000"/>
                <wp:effectExtent l="19050" t="19050" r="47625" b="4826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86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5028B" id="Ink 1175" o:spid="_x0000_s1026" type="#_x0000_t75" style="position:absolute;margin-left:443.15pt;margin-top:6pt;width:7.4pt;height:1.3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">
                <v:imagedata r:id="rId18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23B4617B" wp14:editId="5A0C77CF">
                <wp:simplePos x="0" y="0"/>
                <wp:positionH relativeFrom="column">
                  <wp:posOffset>5653064</wp:posOffset>
                </wp:positionH>
                <wp:positionV relativeFrom="paragraph">
                  <wp:posOffset>24122</wp:posOffset>
                </wp:positionV>
                <wp:extent cx="14400" cy="158760"/>
                <wp:effectExtent l="38100" t="38100" r="43180" b="3175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14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C50FE" id="Ink 1174" o:spid="_x0000_s1026" type="#_x0000_t75" style="position:absolute;margin-left:444.65pt;margin-top:1.45pt;width:2.1pt;height:13.3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">
                <v:imagedata r:id="rId18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 wp14:anchorId="2B5D2F05" wp14:editId="30E19F18">
                <wp:simplePos x="0" y="0"/>
                <wp:positionH relativeFrom="column">
                  <wp:posOffset>5514824</wp:posOffset>
                </wp:positionH>
                <wp:positionV relativeFrom="paragraph">
                  <wp:posOffset>93602</wp:posOffset>
                </wp:positionV>
                <wp:extent cx="110520" cy="80280"/>
                <wp:effectExtent l="38100" t="38100" r="22860" b="3429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105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46A93" id="Ink 1173" o:spid="_x0000_s1026" type="#_x0000_t75" style="position:absolute;margin-left:433.8pt;margin-top:6.9pt;width:9.25pt;height:7.1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">
                <v:imagedata r:id="rId18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 wp14:anchorId="5AA1321C" wp14:editId="750C4691">
                <wp:simplePos x="0" y="0"/>
                <wp:positionH relativeFrom="column">
                  <wp:posOffset>5396024</wp:posOffset>
                </wp:positionH>
                <wp:positionV relativeFrom="paragraph">
                  <wp:posOffset>79922</wp:posOffset>
                </wp:positionV>
                <wp:extent cx="83880" cy="90360"/>
                <wp:effectExtent l="38100" t="38100" r="30480" b="4318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83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022FF" id="Ink 1172" o:spid="_x0000_s1026" type="#_x0000_t75" style="position:absolute;margin-left:424.45pt;margin-top:5.85pt;width:7.25pt;height:8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">
                <v:imagedata r:id="rId19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72FC262E" wp14:editId="4E519624">
                <wp:simplePos x="0" y="0"/>
                <wp:positionH relativeFrom="column">
                  <wp:posOffset>5302784</wp:posOffset>
                </wp:positionH>
                <wp:positionV relativeFrom="paragraph">
                  <wp:posOffset>80642</wp:posOffset>
                </wp:positionV>
                <wp:extent cx="78840" cy="96120"/>
                <wp:effectExtent l="38100" t="38100" r="35560" b="3746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78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B3863" id="Ink 1171" o:spid="_x0000_s1026" type="#_x0000_t75" style="position:absolute;margin-left:417.1pt;margin-top:5.9pt;width:6.85pt;height:8.4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">
                <v:imagedata r:id="rId19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 wp14:anchorId="2AF9BE6B" wp14:editId="4A0AD275">
                <wp:simplePos x="0" y="0"/>
                <wp:positionH relativeFrom="column">
                  <wp:posOffset>5216384</wp:posOffset>
                </wp:positionH>
                <wp:positionV relativeFrom="paragraph">
                  <wp:posOffset>78482</wp:posOffset>
                </wp:positionV>
                <wp:extent cx="69840" cy="96120"/>
                <wp:effectExtent l="38100" t="38100" r="45085" b="3746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69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4C1AA" id="Ink 1170" o:spid="_x0000_s1026" type="#_x0000_t75" style="position:absolute;margin-left:410.3pt;margin-top:5.75pt;width:6.1pt;height:8.4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">
                <v:imagedata r:id="rId19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 wp14:anchorId="1C38A634" wp14:editId="444CC83F">
                <wp:simplePos x="0" y="0"/>
                <wp:positionH relativeFrom="column">
                  <wp:posOffset>5107304</wp:posOffset>
                </wp:positionH>
                <wp:positionV relativeFrom="paragraph">
                  <wp:posOffset>90722</wp:posOffset>
                </wp:positionV>
                <wp:extent cx="77040" cy="90360"/>
                <wp:effectExtent l="38100" t="38100" r="37465" b="4318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77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F1A22" id="Ink 1169" o:spid="_x0000_s1026" type="#_x0000_t75" style="position:absolute;margin-left:401.7pt;margin-top:6.7pt;width:6.95pt;height:7.9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">
                <v:imagedata r:id="rId19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50AAEAEF" wp14:editId="4803A8B1">
                <wp:simplePos x="0" y="0"/>
                <wp:positionH relativeFrom="column">
                  <wp:posOffset>5015144</wp:posOffset>
                </wp:positionH>
                <wp:positionV relativeFrom="paragraph">
                  <wp:posOffset>75602</wp:posOffset>
                </wp:positionV>
                <wp:extent cx="74520" cy="113040"/>
                <wp:effectExtent l="38100" t="38100" r="40005" b="3937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745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910B0" id="Ink 1168" o:spid="_x0000_s1026" type="#_x0000_t75" style="position:absolute;margin-left:394.45pt;margin-top:5.6pt;width:6.5pt;height:9.7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">
                <v:imagedata r:id="rId19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4F6B6E49" wp14:editId="6772B425">
                <wp:simplePos x="0" y="0"/>
                <wp:positionH relativeFrom="column">
                  <wp:posOffset>4699064</wp:posOffset>
                </wp:positionH>
                <wp:positionV relativeFrom="paragraph">
                  <wp:posOffset>92882</wp:posOffset>
                </wp:positionV>
                <wp:extent cx="88200" cy="102240"/>
                <wp:effectExtent l="38100" t="38100" r="45720" b="5016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882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1DFFC" id="Ink 1167" o:spid="_x0000_s1026" type="#_x0000_t75" style="position:absolute;margin-left:369.55pt;margin-top:6.85pt;width:7.6pt;height:8.8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">
                <v:imagedata r:id="rId19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3675D02D" wp14:editId="60C014EE">
                <wp:simplePos x="0" y="0"/>
                <wp:positionH relativeFrom="column">
                  <wp:posOffset>4658384</wp:posOffset>
                </wp:positionH>
                <wp:positionV relativeFrom="paragraph">
                  <wp:posOffset>92882</wp:posOffset>
                </wp:positionV>
                <wp:extent cx="12600" cy="99000"/>
                <wp:effectExtent l="38100" t="38100" r="45085" b="3492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26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E117C" id="Ink 1166" o:spid="_x0000_s1026" type="#_x0000_t75" style="position:absolute;margin-left:366.35pt;margin-top:6.95pt;width:1.85pt;height:8.5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">
                <v:imagedata r:id="rId19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43EFCC59" wp14:editId="617F3CA9">
                <wp:simplePos x="0" y="0"/>
                <wp:positionH relativeFrom="column">
                  <wp:posOffset>4346264</wp:posOffset>
                </wp:positionH>
                <wp:positionV relativeFrom="paragraph">
                  <wp:posOffset>67682</wp:posOffset>
                </wp:positionV>
                <wp:extent cx="65520" cy="95760"/>
                <wp:effectExtent l="38100" t="38100" r="48895" b="3810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65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1FDCA" id="Ink 1165" o:spid="_x0000_s1026" type="#_x0000_t75" style="position:absolute;margin-left:342pt;margin-top:4.9pt;width:5.8pt;height:8.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">
                <v:imagedata r:id="rId19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6947006D" wp14:editId="63E8380D">
                <wp:simplePos x="0" y="0"/>
                <wp:positionH relativeFrom="column">
                  <wp:posOffset>4254464</wp:posOffset>
                </wp:positionH>
                <wp:positionV relativeFrom="paragraph">
                  <wp:posOffset>68042</wp:posOffset>
                </wp:positionV>
                <wp:extent cx="80640" cy="100800"/>
                <wp:effectExtent l="38100" t="38100" r="34290" b="3302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806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784B2" id="Ink 1164" o:spid="_x0000_s1026" type="#_x0000_t75" style="position:absolute;margin-left:334.55pt;margin-top:4.9pt;width:7.05pt;height:8.8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">
                <v:imagedata r:id="rId19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5EBB3E7C" wp14:editId="50590D3D">
                <wp:simplePos x="0" y="0"/>
                <wp:positionH relativeFrom="column">
                  <wp:posOffset>4169504</wp:posOffset>
                </wp:positionH>
                <wp:positionV relativeFrom="paragraph">
                  <wp:posOffset>72722</wp:posOffset>
                </wp:positionV>
                <wp:extent cx="81000" cy="103320"/>
                <wp:effectExtent l="19050" t="38100" r="33655" b="49530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81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7F148" id="Ink 1163" o:spid="_x0000_s1026" type="#_x0000_t75" style="position:absolute;margin-left:327.85pt;margin-top:5.3pt;width:7.05pt;height:9.0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">
                <v:imagedata r:id="rId19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035DB01C" wp14:editId="3C39D892">
                <wp:simplePos x="0" y="0"/>
                <wp:positionH relativeFrom="column">
                  <wp:posOffset>4010744</wp:posOffset>
                </wp:positionH>
                <wp:positionV relativeFrom="paragraph">
                  <wp:posOffset>84962</wp:posOffset>
                </wp:positionV>
                <wp:extent cx="114120" cy="73800"/>
                <wp:effectExtent l="38100" t="38100" r="38735" b="4064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114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98662" id="Ink 1162" o:spid="_x0000_s1026" type="#_x0000_t75" style="position:absolute;margin-left:315.35pt;margin-top:6.35pt;width:9.9pt;height:6.6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">
                <v:imagedata r:id="rId19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12362DF0" wp14:editId="438CFBF2">
                <wp:simplePos x="0" y="0"/>
                <wp:positionH relativeFrom="column">
                  <wp:posOffset>3928664</wp:posOffset>
                </wp:positionH>
                <wp:positionV relativeFrom="paragraph">
                  <wp:posOffset>75242</wp:posOffset>
                </wp:positionV>
                <wp:extent cx="55440" cy="102600"/>
                <wp:effectExtent l="38100" t="38100" r="40005" b="5016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554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E992B" id="Ink 1161" o:spid="_x0000_s1026" type="#_x0000_t75" style="position:absolute;margin-left:308.95pt;margin-top:5.5pt;width:5.2pt;height:8.9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">
                <v:imagedata r:id="rId19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12AA4FC1" wp14:editId="2AC2549D">
                <wp:simplePos x="0" y="0"/>
                <wp:positionH relativeFrom="column">
                  <wp:posOffset>3799424</wp:posOffset>
                </wp:positionH>
                <wp:positionV relativeFrom="paragraph">
                  <wp:posOffset>78842</wp:posOffset>
                </wp:positionV>
                <wp:extent cx="91080" cy="95760"/>
                <wp:effectExtent l="38100" t="38100" r="42545" b="3810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910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2A66D" id="Ink 1160" o:spid="_x0000_s1026" type="#_x0000_t75" style="position:absolute;margin-left:298.7pt;margin-top:5.75pt;width:7.75pt;height:8.4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">
                <v:imagedata r:id="rId19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7C34D908" wp14:editId="12770B7C">
                <wp:simplePos x="0" y="0"/>
                <wp:positionH relativeFrom="column">
                  <wp:posOffset>3668024</wp:posOffset>
                </wp:positionH>
                <wp:positionV relativeFrom="paragraph">
                  <wp:posOffset>102602</wp:posOffset>
                </wp:positionV>
                <wp:extent cx="106560" cy="6480"/>
                <wp:effectExtent l="38100" t="19050" r="46355" b="5080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06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91B8F" id="Ink 1159" o:spid="_x0000_s1026" type="#_x0000_t75" style="position:absolute;margin-left:288.35pt;margin-top:7.7pt;width:9pt;height:1.3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">
                <v:imagedata r:id="rId19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7C004605" wp14:editId="318B33F0">
                <wp:simplePos x="0" y="0"/>
                <wp:positionH relativeFrom="column">
                  <wp:posOffset>3643184</wp:posOffset>
                </wp:positionH>
                <wp:positionV relativeFrom="paragraph">
                  <wp:posOffset>-18718</wp:posOffset>
                </wp:positionV>
                <wp:extent cx="108720" cy="204120"/>
                <wp:effectExtent l="38100" t="38100" r="43815" b="4381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1087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E4FBA" id="Ink 1158" o:spid="_x0000_s1026" type="#_x0000_t75" style="position:absolute;margin-left:286.4pt;margin-top:-1.9pt;width:9.4pt;height:16.9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">
                <v:imagedata r:id="rId19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44545D6C" wp14:editId="7390CCE7">
                <wp:simplePos x="0" y="0"/>
                <wp:positionH relativeFrom="column">
                  <wp:posOffset>2221904</wp:posOffset>
                </wp:positionH>
                <wp:positionV relativeFrom="paragraph">
                  <wp:posOffset>275404</wp:posOffset>
                </wp:positionV>
                <wp:extent cx="79200" cy="102600"/>
                <wp:effectExtent l="38100" t="38100" r="35560" b="5016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792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A9F74" id="Ink 1028" o:spid="_x0000_s1026" type="#_x0000_t75" style="position:absolute;margin-left:174.5pt;margin-top:21.25pt;width:7.15pt;height:9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">
                <v:imagedata r:id="rId19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15119D80" wp14:editId="5FD3FA69">
                <wp:simplePos x="0" y="0"/>
                <wp:positionH relativeFrom="column">
                  <wp:posOffset>2105624</wp:posOffset>
                </wp:positionH>
                <wp:positionV relativeFrom="paragraph">
                  <wp:posOffset>336244</wp:posOffset>
                </wp:positionV>
                <wp:extent cx="99360" cy="5040"/>
                <wp:effectExtent l="38100" t="38100" r="34290" b="3365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99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9BD7E" id="Ink 1027" o:spid="_x0000_s1026" type="#_x0000_t75" style="position:absolute;margin-left:165.35pt;margin-top:26.05pt;width:8.5pt;height:1.4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">
                <v:imagedata r:id="rId19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623A6FD9" wp14:editId="76E1D2A3">
                <wp:simplePos x="0" y="0"/>
                <wp:positionH relativeFrom="column">
                  <wp:posOffset>2106704</wp:posOffset>
                </wp:positionH>
                <wp:positionV relativeFrom="paragraph">
                  <wp:posOffset>295924</wp:posOffset>
                </wp:positionV>
                <wp:extent cx="77760" cy="3600"/>
                <wp:effectExtent l="38100" t="38100" r="36830" b="3492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77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9238B" id="Ink 1026" o:spid="_x0000_s1026" type="#_x0000_t75" style="position:absolute;margin-left:165.45pt;margin-top:22.85pt;width:6.75pt;height:1.3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">
                <v:imagedata r:id="rId19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505AAC41" wp14:editId="418F08F6">
                <wp:simplePos x="0" y="0"/>
                <wp:positionH relativeFrom="column">
                  <wp:posOffset>1923824</wp:posOffset>
                </wp:positionH>
                <wp:positionV relativeFrom="paragraph">
                  <wp:posOffset>262444</wp:posOffset>
                </wp:positionV>
                <wp:extent cx="56520" cy="153720"/>
                <wp:effectExtent l="38100" t="38100" r="19685" b="3683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565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1DC0A" id="Ink 1025" o:spid="_x0000_s1026" type="#_x0000_t75" style="position:absolute;margin-left:151.05pt;margin-top:20.2pt;width:5.3pt;height:12.9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">
                <v:imagedata r:id="rId19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2757ACEB" wp14:editId="69918E42">
                <wp:simplePos x="0" y="0"/>
                <wp:positionH relativeFrom="column">
                  <wp:posOffset>1814024</wp:posOffset>
                </wp:positionH>
                <wp:positionV relativeFrom="paragraph">
                  <wp:posOffset>267124</wp:posOffset>
                </wp:positionV>
                <wp:extent cx="32040" cy="109440"/>
                <wp:effectExtent l="19050" t="38100" r="44450" b="4318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32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F906E" id="Ink 1023" o:spid="_x0000_s1026" type="#_x0000_t75" style="position:absolute;margin-left:142.4pt;margin-top:20.6pt;width:3.35pt;height:9.4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">
                <v:imagedata r:id="rId19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100B607B" wp14:editId="1F8114BE">
                <wp:simplePos x="0" y="0"/>
                <wp:positionH relativeFrom="column">
                  <wp:posOffset>1654904</wp:posOffset>
                </wp:positionH>
                <wp:positionV relativeFrom="paragraph">
                  <wp:posOffset>324004</wp:posOffset>
                </wp:positionV>
                <wp:extent cx="84240" cy="1440"/>
                <wp:effectExtent l="38100" t="38100" r="30480" b="3683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84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ACBA7" id="Ink 1022" o:spid="_x0000_s1026" type="#_x0000_t75" style="position:absolute;margin-left:129.85pt;margin-top:25.05pt;width:7.3pt;height:1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">
                <v:imagedata r:id="rId19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3605907F" wp14:editId="0E8518F4">
                <wp:simplePos x="0" y="0"/>
                <wp:positionH relativeFrom="column">
                  <wp:posOffset>1684424</wp:posOffset>
                </wp:positionH>
                <wp:positionV relativeFrom="paragraph">
                  <wp:posOffset>297724</wp:posOffset>
                </wp:positionV>
                <wp:extent cx="14760" cy="59400"/>
                <wp:effectExtent l="38100" t="38100" r="42545" b="3619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47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3B392" id="Ink 1021" o:spid="_x0000_s1026" type="#_x0000_t75" style="position:absolute;margin-left:132.2pt;margin-top:23pt;width:2pt;height:5.6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">
                <v:imagedata r:id="rId19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231B00B0" wp14:editId="5DF634AE">
                <wp:simplePos x="0" y="0"/>
                <wp:positionH relativeFrom="column">
                  <wp:posOffset>1524224</wp:posOffset>
                </wp:positionH>
                <wp:positionV relativeFrom="paragraph">
                  <wp:posOffset>278284</wp:posOffset>
                </wp:positionV>
                <wp:extent cx="44280" cy="109080"/>
                <wp:effectExtent l="19050" t="38100" r="51435" b="4381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442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3CA98" id="Ink 1020" o:spid="_x0000_s1026" type="#_x0000_t75" style="position:absolute;margin-left:119.55pt;margin-top:21.45pt;width:4.45pt;height:9.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">
                <v:imagedata r:id="rId19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494FE1C2" wp14:editId="1894B48F">
                <wp:simplePos x="0" y="0"/>
                <wp:positionH relativeFrom="column">
                  <wp:posOffset>1451504</wp:posOffset>
                </wp:positionH>
                <wp:positionV relativeFrom="paragraph">
                  <wp:posOffset>306364</wp:posOffset>
                </wp:positionV>
                <wp:extent cx="48240" cy="57240"/>
                <wp:effectExtent l="19050" t="38100" r="47625" b="3810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482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49F17" id="Ink 1019" o:spid="_x0000_s1026" type="#_x0000_t75" style="position:absolute;margin-left:114.1pt;margin-top:23.75pt;width:4.4pt;height:5.2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">
                <v:imagedata r:id="rId19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1BDF86B4" wp14:editId="693F5612">
                <wp:simplePos x="0" y="0"/>
                <wp:positionH relativeFrom="column">
                  <wp:posOffset>1447184</wp:posOffset>
                </wp:positionH>
                <wp:positionV relativeFrom="paragraph">
                  <wp:posOffset>297364</wp:posOffset>
                </wp:positionV>
                <wp:extent cx="59040" cy="64800"/>
                <wp:effectExtent l="38100" t="38100" r="36830" b="4953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59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77D59" id="Ink 1018" o:spid="_x0000_s1026" type="#_x0000_t75" style="position:absolute;margin-left:113.5pt;margin-top:22.95pt;width:5.35pt;height:5.9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">
                <v:imagedata r:id="rId19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3DD5D099" wp14:editId="4EB0522D">
                <wp:simplePos x="0" y="0"/>
                <wp:positionH relativeFrom="column">
                  <wp:posOffset>1375544</wp:posOffset>
                </wp:positionH>
                <wp:positionV relativeFrom="paragraph">
                  <wp:posOffset>276484</wp:posOffset>
                </wp:positionV>
                <wp:extent cx="50400" cy="91080"/>
                <wp:effectExtent l="38100" t="38100" r="45085" b="4254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504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295D0" id="Ink 1017" o:spid="_x0000_s1026" type="#_x0000_t75" style="position:absolute;margin-left:107.85pt;margin-top:21.3pt;width:4.6pt;height:8.0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">
                <v:imagedata r:id="rId19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5D4D64F5" wp14:editId="7D26F852">
                <wp:simplePos x="0" y="0"/>
                <wp:positionH relativeFrom="column">
                  <wp:posOffset>1258184</wp:posOffset>
                </wp:positionH>
                <wp:positionV relativeFrom="paragraph">
                  <wp:posOffset>288724</wp:posOffset>
                </wp:positionV>
                <wp:extent cx="74160" cy="87480"/>
                <wp:effectExtent l="38100" t="38100" r="40640" b="4635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74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CAC48" id="Ink 1016" o:spid="_x0000_s1026" type="#_x0000_t75" style="position:absolute;margin-left:98.6pt;margin-top:22.3pt;width:6.5pt;height:7.7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">
                <v:imagedata r:id="rId19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5B116284" wp14:editId="44FD3E31">
                <wp:simplePos x="0" y="0"/>
                <wp:positionH relativeFrom="column">
                  <wp:posOffset>1167464</wp:posOffset>
                </wp:positionH>
                <wp:positionV relativeFrom="paragraph">
                  <wp:posOffset>284764</wp:posOffset>
                </wp:positionV>
                <wp:extent cx="84600" cy="86040"/>
                <wp:effectExtent l="19050" t="38100" r="29845" b="4762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846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B7379" id="Ink 1015" o:spid="_x0000_s1026" type="#_x0000_t75" style="position:absolute;margin-left:91.5pt;margin-top:22pt;width:7.3pt;height:7.6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">
                <v:imagedata r:id="rId19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4247A848" wp14:editId="520F9AC3">
                <wp:simplePos x="0" y="0"/>
                <wp:positionH relativeFrom="column">
                  <wp:posOffset>1064504</wp:posOffset>
                </wp:positionH>
                <wp:positionV relativeFrom="paragraph">
                  <wp:posOffset>301324</wp:posOffset>
                </wp:positionV>
                <wp:extent cx="90720" cy="11880"/>
                <wp:effectExtent l="38100" t="38100" r="43180" b="4572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90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9A0AE" id="Ink 1014" o:spid="_x0000_s1026" type="#_x0000_t75" style="position:absolute;margin-left:83.35pt;margin-top:23.55pt;width:7.8pt;height:1.6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">
                <v:imagedata r:id="rId19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3BB1050E" wp14:editId="111BB83D">
                <wp:simplePos x="0" y="0"/>
                <wp:positionH relativeFrom="column">
                  <wp:posOffset>1095824</wp:posOffset>
                </wp:positionH>
                <wp:positionV relativeFrom="paragraph">
                  <wp:posOffset>243004</wp:posOffset>
                </wp:positionV>
                <wp:extent cx="36000" cy="123840"/>
                <wp:effectExtent l="38100" t="38100" r="40640" b="4762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360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933DE" id="Ink 1013" o:spid="_x0000_s1026" type="#_x0000_t75" style="position:absolute;margin-left:85.95pt;margin-top:18.7pt;width:3.5pt;height:10.6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">
                <v:imagedata r:id="rId19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6F77C0F1" wp14:editId="6031D403">
                <wp:simplePos x="0" y="0"/>
                <wp:positionH relativeFrom="column">
                  <wp:posOffset>951824</wp:posOffset>
                </wp:positionH>
                <wp:positionV relativeFrom="paragraph">
                  <wp:posOffset>216364</wp:posOffset>
                </wp:positionV>
                <wp:extent cx="57960" cy="190080"/>
                <wp:effectExtent l="38100" t="38100" r="37465" b="3873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579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0D075" id="Ink 1012" o:spid="_x0000_s1026" type="#_x0000_t75" style="position:absolute;margin-left:74.5pt;margin-top:16.6pt;width:5.15pt;height:15.7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">
                <v:imagedata r:id="rId19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729F57AB" wp14:editId="65F3407E">
                <wp:simplePos x="0" y="0"/>
                <wp:positionH relativeFrom="column">
                  <wp:posOffset>831584</wp:posOffset>
                </wp:positionH>
                <wp:positionV relativeFrom="paragraph">
                  <wp:posOffset>243364</wp:posOffset>
                </wp:positionV>
                <wp:extent cx="31680" cy="125640"/>
                <wp:effectExtent l="38100" t="38100" r="45085" b="4635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316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4149F" id="Ink 1011" o:spid="_x0000_s1026" type="#_x0000_t75" style="position:absolute;margin-left:65.05pt;margin-top:18.7pt;width:3.45pt;height:10.7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">
                <v:imagedata r:id="rId19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3FFE07E7" wp14:editId="0F81F280">
                <wp:simplePos x="0" y="0"/>
                <wp:positionH relativeFrom="column">
                  <wp:posOffset>739784</wp:posOffset>
                </wp:positionH>
                <wp:positionV relativeFrom="paragraph">
                  <wp:posOffset>295924</wp:posOffset>
                </wp:positionV>
                <wp:extent cx="45720" cy="57960"/>
                <wp:effectExtent l="38100" t="38100" r="30480" b="3746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457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5A34C" id="Ink 1010" o:spid="_x0000_s1026" type="#_x0000_t75" style="position:absolute;margin-left:58.1pt;margin-top:22.85pt;width:4.2pt;height:5.3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">
                <v:imagedata r:id="rId19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0740DA37" wp14:editId="5E002EEB">
                <wp:simplePos x="0" y="0"/>
                <wp:positionH relativeFrom="column">
                  <wp:posOffset>744104</wp:posOffset>
                </wp:positionH>
                <wp:positionV relativeFrom="paragraph">
                  <wp:posOffset>295204</wp:posOffset>
                </wp:positionV>
                <wp:extent cx="50760" cy="51120"/>
                <wp:effectExtent l="38100" t="38100" r="45085" b="4445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507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612FD" id="Ink 1009" o:spid="_x0000_s1026" type="#_x0000_t75" style="position:absolute;margin-left:58.15pt;margin-top:22.8pt;width:4.65pt;height:4.9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">
                <v:imagedata r:id="rId19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4814DD64" wp14:editId="637E0E02">
                <wp:simplePos x="0" y="0"/>
                <wp:positionH relativeFrom="column">
                  <wp:posOffset>666704</wp:posOffset>
                </wp:positionH>
                <wp:positionV relativeFrom="paragraph">
                  <wp:posOffset>231124</wp:posOffset>
                </wp:positionV>
                <wp:extent cx="49320" cy="132120"/>
                <wp:effectExtent l="38100" t="38100" r="46355" b="3937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493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A3388" id="Ink 1008" o:spid="_x0000_s1026" type="#_x0000_t75" style="position:absolute;margin-left:52.05pt;margin-top:17.8pt;width:4.55pt;height:11.2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">
                <v:imagedata r:id="rId19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75EC43E8" wp14:editId="03F60BAD">
                <wp:simplePos x="0" y="0"/>
                <wp:positionH relativeFrom="column">
                  <wp:posOffset>544664</wp:posOffset>
                </wp:positionH>
                <wp:positionV relativeFrom="paragraph">
                  <wp:posOffset>259204</wp:posOffset>
                </wp:positionV>
                <wp:extent cx="83520" cy="91080"/>
                <wp:effectExtent l="38100" t="38100" r="31115" b="4254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835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995B4" id="Ink 1007" o:spid="_x0000_s1026" type="#_x0000_t75" style="position:absolute;margin-left:42.45pt;margin-top:19.95pt;width:7.3pt;height:8.0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">
                <v:imagedata r:id="rId19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112AB102" wp14:editId="2DD5664E">
                <wp:simplePos x="0" y="0"/>
                <wp:positionH relativeFrom="column">
                  <wp:posOffset>433424</wp:posOffset>
                </wp:positionH>
                <wp:positionV relativeFrom="paragraph">
                  <wp:posOffset>265324</wp:posOffset>
                </wp:positionV>
                <wp:extent cx="90360" cy="90000"/>
                <wp:effectExtent l="38100" t="38100" r="24130" b="4381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90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12A0D" id="Ink 1006" o:spid="_x0000_s1026" type="#_x0000_t75" style="position:absolute;margin-left:33.7pt;margin-top:20.45pt;width:7.75pt;height:8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">
                <v:imagedata r:id="rId19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6EC28A3C" wp14:editId="383E2013">
                <wp:simplePos x="0" y="0"/>
                <wp:positionH relativeFrom="column">
                  <wp:posOffset>345944</wp:posOffset>
                </wp:positionH>
                <wp:positionV relativeFrom="paragraph">
                  <wp:posOffset>275044</wp:posOffset>
                </wp:positionV>
                <wp:extent cx="75600" cy="16560"/>
                <wp:effectExtent l="38100" t="38100" r="38735" b="4064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75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0F34C" id="Ink 1005" o:spid="_x0000_s1026" type="#_x0000_t75" style="position:absolute;margin-left:26.8pt;margin-top:21.5pt;width:6.55pt;height:1.9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">
                <v:imagedata r:id="rId19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4261518B" wp14:editId="2A8216C4">
                <wp:simplePos x="0" y="0"/>
                <wp:positionH relativeFrom="column">
                  <wp:posOffset>366464</wp:posOffset>
                </wp:positionH>
                <wp:positionV relativeFrom="paragraph">
                  <wp:posOffset>205204</wp:posOffset>
                </wp:positionV>
                <wp:extent cx="26640" cy="152280"/>
                <wp:effectExtent l="38100" t="38100" r="31115" b="3873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266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240B3" id="Ink 1004" o:spid="_x0000_s1026" type="#_x0000_t75" style="position:absolute;margin-left:28.4pt;margin-top:15.8pt;width:2.7pt;height:12.8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">
                <v:imagedata r:id="rId19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5BB02BCD" wp14:editId="108D4612">
                <wp:simplePos x="0" y="0"/>
                <wp:positionH relativeFrom="column">
                  <wp:posOffset>1977824</wp:posOffset>
                </wp:positionH>
                <wp:positionV relativeFrom="paragraph">
                  <wp:posOffset>-1436</wp:posOffset>
                </wp:positionV>
                <wp:extent cx="80640" cy="100440"/>
                <wp:effectExtent l="19050" t="38100" r="34290" b="3302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806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91954" id="Ink 1003" o:spid="_x0000_s1026" type="#_x0000_t75" style="position:absolute;margin-left:155.3pt;margin-top:-.55pt;width:7.3pt;height:8.8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">
                <v:imagedata r:id="rId19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16C5D7EA" wp14:editId="3EF8E867">
                <wp:simplePos x="0" y="0"/>
                <wp:positionH relativeFrom="column">
                  <wp:posOffset>1825904</wp:posOffset>
                </wp:positionH>
                <wp:positionV relativeFrom="paragraph">
                  <wp:posOffset>64804</wp:posOffset>
                </wp:positionV>
                <wp:extent cx="89640" cy="4320"/>
                <wp:effectExtent l="38100" t="38100" r="43815" b="3429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89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7A2D7" id="Ink 1002" o:spid="_x0000_s1026" type="#_x0000_t75" style="position:absolute;margin-left:143.3pt;margin-top:4.7pt;width:7.7pt;height:1.2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">
                <v:imagedata r:id="rId19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6DF87A54" wp14:editId="7079CA38">
                <wp:simplePos x="0" y="0"/>
                <wp:positionH relativeFrom="column">
                  <wp:posOffset>1801064</wp:posOffset>
                </wp:positionH>
                <wp:positionV relativeFrom="paragraph">
                  <wp:posOffset>29884</wp:posOffset>
                </wp:positionV>
                <wp:extent cx="79920" cy="8640"/>
                <wp:effectExtent l="38100" t="19050" r="34925" b="4889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79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4B4E8" id="Ink 1001" o:spid="_x0000_s1026" type="#_x0000_t75" style="position:absolute;margin-left:141.35pt;margin-top:1.9pt;width:6.95pt;height:1.4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">
                <v:imagedata r:id="rId19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0B4FC128" wp14:editId="0DB1C3EC">
                <wp:simplePos x="0" y="0"/>
                <wp:positionH relativeFrom="column">
                  <wp:posOffset>1673624</wp:posOffset>
                </wp:positionH>
                <wp:positionV relativeFrom="paragraph">
                  <wp:posOffset>724</wp:posOffset>
                </wp:positionV>
                <wp:extent cx="40320" cy="107640"/>
                <wp:effectExtent l="38100" t="38100" r="36195" b="4508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40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65EF7" id="Ink 1000" o:spid="_x0000_s1026" type="#_x0000_t75" style="position:absolute;margin-left:131.35pt;margin-top:-.4pt;width:4.05pt;height:9.3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">
                <v:imagedata r:id="rId19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77B5E489" wp14:editId="180D57A1">
                <wp:simplePos x="0" y="0"/>
                <wp:positionH relativeFrom="column">
                  <wp:posOffset>1587944</wp:posOffset>
                </wp:positionH>
                <wp:positionV relativeFrom="paragraph">
                  <wp:posOffset>39604</wp:posOffset>
                </wp:positionV>
                <wp:extent cx="50760" cy="49680"/>
                <wp:effectExtent l="38100" t="38100" r="45085" b="4572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507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67D97" id="Ink 999" o:spid="_x0000_s1026" type="#_x0000_t75" style="position:absolute;margin-left:124.7pt;margin-top:2.75pt;width:4.8pt;height:4.6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">
                <v:imagedata r:id="rId19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52E778B4" wp14:editId="150E7A98">
                <wp:simplePos x="0" y="0"/>
                <wp:positionH relativeFrom="column">
                  <wp:posOffset>1585064</wp:posOffset>
                </wp:positionH>
                <wp:positionV relativeFrom="paragraph">
                  <wp:posOffset>27364</wp:posOffset>
                </wp:positionV>
                <wp:extent cx="63360" cy="47880"/>
                <wp:effectExtent l="38100" t="38100" r="32385" b="4762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633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C2509" id="Ink 998" o:spid="_x0000_s1026" type="#_x0000_t75" style="position:absolute;margin-left:124.35pt;margin-top:1.7pt;width:5.65pt;height:4.6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">
                <v:imagedata r:id="rId19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6781CD97" wp14:editId="79B918C8">
                <wp:simplePos x="0" y="0"/>
                <wp:positionH relativeFrom="column">
                  <wp:posOffset>1511264</wp:posOffset>
                </wp:positionH>
                <wp:positionV relativeFrom="paragraph">
                  <wp:posOffset>-25556</wp:posOffset>
                </wp:positionV>
                <wp:extent cx="61200" cy="124920"/>
                <wp:effectExtent l="38100" t="38100" r="34290" b="4699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61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2EE37" id="Ink 997" o:spid="_x0000_s1026" type="#_x0000_t75" style="position:absolute;margin-left:118.55pt;margin-top:-2.4pt;width:5.45pt;height:10.7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">
                <v:imagedata r:id="rId19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4CF8A552" wp14:editId="79EB0D95">
                <wp:simplePos x="0" y="0"/>
                <wp:positionH relativeFrom="column">
                  <wp:posOffset>1375904</wp:posOffset>
                </wp:positionH>
                <wp:positionV relativeFrom="paragraph">
                  <wp:posOffset>19444</wp:posOffset>
                </wp:positionV>
                <wp:extent cx="92160" cy="69840"/>
                <wp:effectExtent l="38100" t="38100" r="41275" b="4508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921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40776" id="Ink 996" o:spid="_x0000_s1026" type="#_x0000_t75" style="position:absolute;margin-left:107.9pt;margin-top:1.1pt;width:7.9pt;height:6.4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">
                <v:imagedata r:id="rId19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49750251" wp14:editId="28E6BA90">
                <wp:simplePos x="0" y="0"/>
                <wp:positionH relativeFrom="column">
                  <wp:posOffset>1247384</wp:posOffset>
                </wp:positionH>
                <wp:positionV relativeFrom="paragraph">
                  <wp:posOffset>7924</wp:posOffset>
                </wp:positionV>
                <wp:extent cx="105120" cy="95040"/>
                <wp:effectExtent l="38100" t="38100" r="9525" b="3873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051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3449F" id="Ink 995" o:spid="_x0000_s1026" type="#_x0000_t75" style="position:absolute;margin-left:97.75pt;margin-top:.15pt;width:8.9pt;height:8.4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">
                <v:imagedata r:id="rId19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368FF7AF" wp14:editId="4C1DD874">
                <wp:simplePos x="0" y="0"/>
                <wp:positionH relativeFrom="column">
                  <wp:posOffset>1149824</wp:posOffset>
                </wp:positionH>
                <wp:positionV relativeFrom="paragraph">
                  <wp:posOffset>27724</wp:posOffset>
                </wp:positionV>
                <wp:extent cx="100080" cy="6840"/>
                <wp:effectExtent l="38100" t="38100" r="33655" b="3175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00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D13A9" id="Ink 994" o:spid="_x0000_s1026" type="#_x0000_t75" style="position:absolute;margin-left:90.1pt;margin-top:2pt;width:8.55pt;height:1.3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">
                <v:imagedata r:id="rId19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3005B8DA" wp14:editId="66914D72">
                <wp:simplePos x="0" y="0"/>
                <wp:positionH relativeFrom="column">
                  <wp:posOffset>1169984</wp:posOffset>
                </wp:positionH>
                <wp:positionV relativeFrom="paragraph">
                  <wp:posOffset>-12236</wp:posOffset>
                </wp:positionV>
                <wp:extent cx="51480" cy="106560"/>
                <wp:effectExtent l="38100" t="38100" r="43815" b="4635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51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9DCDF" id="Ink 993" o:spid="_x0000_s1026" type="#_x0000_t75" style="position:absolute;margin-left:91.65pt;margin-top:-1.4pt;width:4.7pt;height:9.3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">
                <v:imagedata r:id="rId19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6F550ED7" wp14:editId="2D2734AF">
                <wp:simplePos x="0" y="0"/>
                <wp:positionH relativeFrom="column">
                  <wp:posOffset>962624</wp:posOffset>
                </wp:positionH>
                <wp:positionV relativeFrom="paragraph">
                  <wp:posOffset>54724</wp:posOffset>
                </wp:positionV>
                <wp:extent cx="95040" cy="2160"/>
                <wp:effectExtent l="38100" t="38100" r="38735" b="3619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950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42C00" id="Ink 992" o:spid="_x0000_s1026" type="#_x0000_t75" style="position:absolute;margin-left:75.35pt;margin-top:3.85pt;width:8.15pt;height:1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">
                <v:imagedata r:id="rId20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541CEAAD" wp14:editId="7463C52A">
                <wp:simplePos x="0" y="0"/>
                <wp:positionH relativeFrom="column">
                  <wp:posOffset>1015184</wp:posOffset>
                </wp:positionH>
                <wp:positionV relativeFrom="paragraph">
                  <wp:posOffset>20884</wp:posOffset>
                </wp:positionV>
                <wp:extent cx="12240" cy="79200"/>
                <wp:effectExtent l="38100" t="38100" r="45085" b="3556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22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2509" id="Ink 991" o:spid="_x0000_s1026" type="#_x0000_t75" style="position:absolute;margin-left:79.85pt;margin-top:1.2pt;width:1.5pt;height:7.1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">
                <v:imagedata r:id="rId20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328FBFB0" wp14:editId="4FB99E46">
                <wp:simplePos x="0" y="0"/>
                <wp:positionH relativeFrom="column">
                  <wp:posOffset>844904</wp:posOffset>
                </wp:positionH>
                <wp:positionV relativeFrom="paragraph">
                  <wp:posOffset>-32756</wp:posOffset>
                </wp:positionV>
                <wp:extent cx="36720" cy="109440"/>
                <wp:effectExtent l="38100" t="38100" r="40005" b="4318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367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9AC07" id="Ink 988" o:spid="_x0000_s1026" type="#_x0000_t75" style="position:absolute;margin-left:66.1pt;margin-top:-3.05pt;width:3.85pt;height:9.4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">
                <v:imagedata r:id="rId20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1EF9CD61" wp14:editId="7048D5EE">
                <wp:simplePos x="0" y="0"/>
                <wp:positionH relativeFrom="column">
                  <wp:posOffset>780464</wp:posOffset>
                </wp:positionH>
                <wp:positionV relativeFrom="paragraph">
                  <wp:posOffset>10084</wp:posOffset>
                </wp:positionV>
                <wp:extent cx="36360" cy="54360"/>
                <wp:effectExtent l="38100" t="38100" r="40005" b="4127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363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F19F5" id="Ink 987" o:spid="_x0000_s1026" type="#_x0000_t75" style="position:absolute;margin-left:61.1pt;margin-top:.4pt;width:3.6pt;height:5.0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">
                <v:imagedata r:id="rId20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3544078B" wp14:editId="0DE2318C">
                <wp:simplePos x="0" y="0"/>
                <wp:positionH relativeFrom="column">
                  <wp:posOffset>772544</wp:posOffset>
                </wp:positionH>
                <wp:positionV relativeFrom="paragraph">
                  <wp:posOffset>12244</wp:posOffset>
                </wp:positionV>
                <wp:extent cx="52560" cy="42480"/>
                <wp:effectExtent l="38100" t="38100" r="43180" b="3429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525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9FD3A" id="Ink 986" o:spid="_x0000_s1026" type="#_x0000_t75" style="position:absolute;margin-left:60.45pt;margin-top:.55pt;width:4.75pt;height:4.1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">
                <v:imagedata r:id="rId20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3993775D" wp14:editId="69570AC4">
                <wp:simplePos x="0" y="0"/>
                <wp:positionH relativeFrom="column">
                  <wp:posOffset>703424</wp:posOffset>
                </wp:positionH>
                <wp:positionV relativeFrom="paragraph">
                  <wp:posOffset>-37076</wp:posOffset>
                </wp:positionV>
                <wp:extent cx="41040" cy="111600"/>
                <wp:effectExtent l="38100" t="38100" r="35560" b="4127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410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50217" id="Ink 985" o:spid="_x0000_s1026" type="#_x0000_t75" style="position:absolute;margin-left:54.95pt;margin-top:-3.35pt;width:3.9pt;height:9.6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">
                <v:imagedata r:id="rId20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4B44F531" wp14:editId="2F7F3989">
                <wp:simplePos x="0" y="0"/>
                <wp:positionH relativeFrom="column">
                  <wp:posOffset>527024</wp:posOffset>
                </wp:positionH>
                <wp:positionV relativeFrom="paragraph">
                  <wp:posOffset>6844</wp:posOffset>
                </wp:positionV>
                <wp:extent cx="59760" cy="75240"/>
                <wp:effectExtent l="38100" t="38100" r="35560" b="3937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597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59022" id="Ink 983" o:spid="_x0000_s1026" type="#_x0000_t75" style="position:absolute;margin-left:41.05pt;margin-top:.1pt;width:5.35pt;height:6.7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">
                <v:imagedata r:id="rId20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3ECF035A" wp14:editId="26C07195">
                <wp:simplePos x="0" y="0"/>
                <wp:positionH relativeFrom="column">
                  <wp:posOffset>421544</wp:posOffset>
                </wp:positionH>
                <wp:positionV relativeFrom="paragraph">
                  <wp:posOffset>-2156</wp:posOffset>
                </wp:positionV>
                <wp:extent cx="88920" cy="82440"/>
                <wp:effectExtent l="38100" t="38100" r="44450" b="3238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88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AE938" id="Ink 982" o:spid="_x0000_s1026" type="#_x0000_t75" style="position:absolute;margin-left:32.75pt;margin-top:-.5pt;width:7.6pt;height:7.2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">
                <v:imagedata r:id="rId20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3FD22B75" wp14:editId="7CDA0888">
                <wp:simplePos x="0" y="0"/>
                <wp:positionH relativeFrom="column">
                  <wp:posOffset>323984</wp:posOffset>
                </wp:positionH>
                <wp:positionV relativeFrom="paragraph">
                  <wp:posOffset>11164</wp:posOffset>
                </wp:positionV>
                <wp:extent cx="86400" cy="16560"/>
                <wp:effectExtent l="19050" t="38100" r="46990" b="4064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86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CE5CD" id="Ink 981" o:spid="_x0000_s1026" type="#_x0000_t75" style="position:absolute;margin-left:25.05pt;margin-top:.75pt;width:7.4pt;height:1.9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">
                <v:imagedata r:id="rId20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53865239" wp14:editId="630D489F">
                <wp:simplePos x="0" y="0"/>
                <wp:positionH relativeFrom="column">
                  <wp:posOffset>352064</wp:posOffset>
                </wp:positionH>
                <wp:positionV relativeFrom="paragraph">
                  <wp:posOffset>-34916</wp:posOffset>
                </wp:positionV>
                <wp:extent cx="48240" cy="122040"/>
                <wp:effectExtent l="38100" t="19050" r="28575" b="4953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48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0A3CB" id="Ink 980" o:spid="_x0000_s1026" type="#_x0000_t75" style="position:absolute;margin-left:27.4pt;margin-top:-3.15pt;width:4.3pt;height:10.4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">
                <v:imagedata r:id="rId2018" o:title=""/>
              </v:shape>
            </w:pict>
          </mc:Fallback>
        </mc:AlternateContent>
      </w:r>
    </w:p>
    <w:p w14:paraId="0892D95A" w14:textId="77777777" w:rsidR="003A4619" w:rsidRPr="00C5784B" w:rsidRDefault="00574A7F" w:rsidP="003A4619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 wp14:anchorId="0FA7D587" wp14:editId="34B766BF">
                <wp:simplePos x="0" y="0"/>
                <wp:positionH relativeFrom="column">
                  <wp:posOffset>3377864</wp:posOffset>
                </wp:positionH>
                <wp:positionV relativeFrom="paragraph">
                  <wp:posOffset>-561313</wp:posOffset>
                </wp:positionV>
                <wp:extent cx="2633400" cy="1478520"/>
                <wp:effectExtent l="38100" t="38100" r="33655" b="4572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2633400" cy="147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EDCF8" id="Ink 1203" o:spid="_x0000_s1026" type="#_x0000_t75" style="position:absolute;margin-left:265.5pt;margin-top:-44.65pt;width:208.25pt;height:117.3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">
                <v:imagedata r:id="rId20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7AED8AE5" wp14:editId="05F66769">
                <wp:simplePos x="0" y="0"/>
                <wp:positionH relativeFrom="column">
                  <wp:posOffset>4792304</wp:posOffset>
                </wp:positionH>
                <wp:positionV relativeFrom="paragraph">
                  <wp:posOffset>217007</wp:posOffset>
                </wp:positionV>
                <wp:extent cx="34560" cy="31320"/>
                <wp:effectExtent l="38100" t="38100" r="41910" b="4508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345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C373F" id="Ink 1191" o:spid="_x0000_s1026" type="#_x0000_t75" style="position:absolute;margin-left:376.9pt;margin-top:16.65pt;width:3.5pt;height:3.3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">
                <v:imagedata r:id="rId20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 wp14:anchorId="58E9D021" wp14:editId="1CE2698B">
                <wp:simplePos x="0" y="0"/>
                <wp:positionH relativeFrom="column">
                  <wp:posOffset>4661984</wp:posOffset>
                </wp:positionH>
                <wp:positionV relativeFrom="paragraph">
                  <wp:posOffset>232487</wp:posOffset>
                </wp:positionV>
                <wp:extent cx="89640" cy="106920"/>
                <wp:effectExtent l="38100" t="38100" r="43815" b="4572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896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50F14" id="Ink 1190" o:spid="_x0000_s1026" type="#_x0000_t75" style="position:absolute;margin-left:366.65pt;margin-top:17.95pt;width:7.95pt;height:9.2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">
                <v:imagedata r:id="rId20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34F7AE06" wp14:editId="1CDBDC52">
                <wp:simplePos x="0" y="0"/>
                <wp:positionH relativeFrom="column">
                  <wp:posOffset>4527344</wp:posOffset>
                </wp:positionH>
                <wp:positionV relativeFrom="paragraph">
                  <wp:posOffset>229607</wp:posOffset>
                </wp:positionV>
                <wp:extent cx="129240" cy="113760"/>
                <wp:effectExtent l="38100" t="38100" r="4445" b="3873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292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F5E9A" id="Ink 1189" o:spid="_x0000_s1026" type="#_x0000_t75" style="position:absolute;margin-left:356.05pt;margin-top:17.65pt;width:10.75pt;height:9.8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">
                <v:imagedata r:id="rId20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399FFBD9" wp14:editId="498D874D">
                <wp:simplePos x="0" y="0"/>
                <wp:positionH relativeFrom="column">
                  <wp:posOffset>4460384</wp:posOffset>
                </wp:positionH>
                <wp:positionV relativeFrom="paragraph">
                  <wp:posOffset>223487</wp:posOffset>
                </wp:positionV>
                <wp:extent cx="18000" cy="123120"/>
                <wp:effectExtent l="38100" t="19050" r="39370" b="4889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80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96485" id="Ink 1188" o:spid="_x0000_s1026" type="#_x0000_t75" style="position:absolute;margin-left:350.75pt;margin-top:17.25pt;width:2pt;height:10.4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">
                <v:imagedata r:id="rId20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558C7C26" wp14:editId="09839C38">
                <wp:simplePos x="0" y="0"/>
                <wp:positionH relativeFrom="column">
                  <wp:posOffset>4257704</wp:posOffset>
                </wp:positionH>
                <wp:positionV relativeFrom="paragraph">
                  <wp:posOffset>212687</wp:posOffset>
                </wp:positionV>
                <wp:extent cx="30600" cy="44640"/>
                <wp:effectExtent l="38100" t="19050" r="45720" b="5080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30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57E8F" id="Ink 1186" o:spid="_x0000_s1026" type="#_x0000_t75" style="position:absolute;margin-left:334.8pt;margin-top:16.3pt;width:3.25pt;height:4.3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">
                <v:imagedata r:id="rId20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190CBEBA" wp14:editId="18FDA9C2">
                <wp:simplePos x="0" y="0"/>
                <wp:positionH relativeFrom="column">
                  <wp:posOffset>4121264</wp:posOffset>
                </wp:positionH>
                <wp:positionV relativeFrom="paragraph">
                  <wp:posOffset>230327</wp:posOffset>
                </wp:positionV>
                <wp:extent cx="102960" cy="124920"/>
                <wp:effectExtent l="38100" t="38100" r="49530" b="4699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1029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C5BF1" id="Ink 1185" o:spid="_x0000_s1026" type="#_x0000_t75" style="position:absolute;margin-left:324.05pt;margin-top:17.7pt;width:8.95pt;height:10.7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">
                <v:imagedata r:id="rId20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56663631" wp14:editId="2A39D0EA">
                <wp:simplePos x="0" y="0"/>
                <wp:positionH relativeFrom="column">
                  <wp:posOffset>3953144</wp:posOffset>
                </wp:positionH>
                <wp:positionV relativeFrom="paragraph">
                  <wp:posOffset>290807</wp:posOffset>
                </wp:positionV>
                <wp:extent cx="88920" cy="5760"/>
                <wp:effectExtent l="38100" t="38100" r="44450" b="3238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88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67417" id="Ink 1184" o:spid="_x0000_s1026" type="#_x0000_t75" style="position:absolute;margin-left:310.8pt;margin-top:22.75pt;width:7.6pt;height:1.1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">
                <v:imagedata r:id="rId20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0710760E" wp14:editId="1D8DB0C8">
                <wp:simplePos x="0" y="0"/>
                <wp:positionH relativeFrom="column">
                  <wp:posOffset>3944144</wp:posOffset>
                </wp:positionH>
                <wp:positionV relativeFrom="paragraph">
                  <wp:posOffset>258767</wp:posOffset>
                </wp:positionV>
                <wp:extent cx="82800" cy="360"/>
                <wp:effectExtent l="38100" t="38100" r="31750" b="3810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82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C5044" id="Ink 1183" o:spid="_x0000_s1026" type="#_x0000_t75" style="position:absolute;margin-left:310.1pt;margin-top:19.95pt;width:7.1pt;height:.9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">
                <v:imagedata r:id="rId20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5FC3BD40" wp14:editId="73401CDC">
                <wp:simplePos x="0" y="0"/>
                <wp:positionH relativeFrom="column">
                  <wp:posOffset>3771344</wp:posOffset>
                </wp:positionH>
                <wp:positionV relativeFrom="paragraph">
                  <wp:posOffset>217007</wp:posOffset>
                </wp:positionV>
                <wp:extent cx="83160" cy="147600"/>
                <wp:effectExtent l="38100" t="38100" r="31750" b="4318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831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4CBAC" id="Ink 1182" o:spid="_x0000_s1026" type="#_x0000_t75" style="position:absolute;margin-left:296.5pt;margin-top:16.75pt;width:7.4pt;height:12.4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">
                <v:imagedata r:id="rId20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7DA0113D" wp14:editId="00C251F7">
                <wp:simplePos x="0" y="0"/>
                <wp:positionH relativeFrom="column">
                  <wp:posOffset>3783584</wp:posOffset>
                </wp:positionH>
                <wp:positionV relativeFrom="paragraph">
                  <wp:posOffset>212327</wp:posOffset>
                </wp:positionV>
                <wp:extent cx="99360" cy="133920"/>
                <wp:effectExtent l="38100" t="38100" r="34290" b="3810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993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AF0F5" id="Ink 1181" o:spid="_x0000_s1026" type="#_x0000_t75" style="position:absolute;margin-left:297.55pt;margin-top:16.35pt;width:8.6pt;height:11.3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">
                <v:imagedata r:id="rId20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39CF2D7F" wp14:editId="5C1146E4">
                <wp:simplePos x="0" y="0"/>
                <wp:positionH relativeFrom="column">
                  <wp:posOffset>4961144</wp:posOffset>
                </wp:positionH>
                <wp:positionV relativeFrom="paragraph">
                  <wp:posOffset>13247</wp:posOffset>
                </wp:positionV>
                <wp:extent cx="6120" cy="4680"/>
                <wp:effectExtent l="38100" t="38100" r="32385" b="3365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6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BED4A" id="Ink 1180" o:spid="_x0000_s1026" type="#_x0000_t75" style="position:absolute;margin-left:390.2pt;margin-top:.6pt;width:1.35pt;height:1.3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">
                <v:imagedata r:id="rId20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1DD97165" wp14:editId="39DFFDFE">
                <wp:simplePos x="0" y="0"/>
                <wp:positionH relativeFrom="column">
                  <wp:posOffset>4688984</wp:posOffset>
                </wp:positionH>
                <wp:positionV relativeFrom="paragraph">
                  <wp:posOffset>-46873</wp:posOffset>
                </wp:positionV>
                <wp:extent cx="223200" cy="225360"/>
                <wp:effectExtent l="38100" t="38100" r="5715" b="41910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2232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37213" id="Ink 1178" o:spid="_x0000_s1026" type="#_x0000_t75" style="position:absolute;margin-left:368.75pt;margin-top:-4.15pt;width:18.2pt;height:18.7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">
                <v:imagedata r:id="rId20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611FCBFE" wp14:editId="1BE1BD7F">
                <wp:simplePos x="0" y="0"/>
                <wp:positionH relativeFrom="column">
                  <wp:posOffset>4414664</wp:posOffset>
                </wp:positionH>
                <wp:positionV relativeFrom="paragraph">
                  <wp:posOffset>-37513</wp:posOffset>
                </wp:positionV>
                <wp:extent cx="245160" cy="104400"/>
                <wp:effectExtent l="38100" t="38100" r="40640" b="48260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2451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C9491" id="Ink 1177" o:spid="_x0000_s1026" type="#_x0000_t75" style="position:absolute;margin-left:347.15pt;margin-top:-3.4pt;width:19.95pt;height:9.0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">
                <v:imagedata r:id="rId20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3E2F6C08" wp14:editId="3C503FE7">
                <wp:simplePos x="0" y="0"/>
                <wp:positionH relativeFrom="column">
                  <wp:posOffset>1784864</wp:posOffset>
                </wp:positionH>
                <wp:positionV relativeFrom="paragraph">
                  <wp:posOffset>225018</wp:posOffset>
                </wp:positionV>
                <wp:extent cx="51120" cy="86760"/>
                <wp:effectExtent l="38100" t="38100" r="25400" b="4699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51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C50BE" id="Ink 1043" o:spid="_x0000_s1026" type="#_x0000_t75" style="position:absolute;margin-left:140.1pt;margin-top:17.3pt;width:4.95pt;height:7.7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">
                <v:imagedata r:id="rId20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6DB06851" wp14:editId="239EDEBE">
                <wp:simplePos x="0" y="0"/>
                <wp:positionH relativeFrom="column">
                  <wp:posOffset>1704584</wp:posOffset>
                </wp:positionH>
                <wp:positionV relativeFrom="paragraph">
                  <wp:posOffset>176778</wp:posOffset>
                </wp:positionV>
                <wp:extent cx="104400" cy="95040"/>
                <wp:effectExtent l="38100" t="38100" r="48260" b="3873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044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1DA90" id="Ink 1042" o:spid="_x0000_s1026" type="#_x0000_t75" style="position:absolute;margin-left:133.75pt;margin-top:13.45pt;width:8.85pt;height:8.3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">
                <v:imagedata r:id="rId20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20D3E77B" wp14:editId="7C6425F5">
                <wp:simplePos x="0" y="0"/>
                <wp:positionH relativeFrom="column">
                  <wp:posOffset>653744</wp:posOffset>
                </wp:positionH>
                <wp:positionV relativeFrom="paragraph">
                  <wp:posOffset>204858</wp:posOffset>
                </wp:positionV>
                <wp:extent cx="82800" cy="61200"/>
                <wp:effectExtent l="38100" t="38100" r="31750" b="3429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828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1E5E1" id="Ink 1030" o:spid="_x0000_s1026" type="#_x0000_t75" style="position:absolute;margin-left:51.15pt;margin-top:15.7pt;width:7.1pt;height:5.7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">
                <v:imagedata r:id="rId20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291124C3" wp14:editId="11BC10F4">
                <wp:simplePos x="0" y="0"/>
                <wp:positionH relativeFrom="column">
                  <wp:posOffset>681824</wp:posOffset>
                </wp:positionH>
                <wp:positionV relativeFrom="paragraph">
                  <wp:posOffset>87498</wp:posOffset>
                </wp:positionV>
                <wp:extent cx="17280" cy="155520"/>
                <wp:effectExtent l="38100" t="38100" r="40005" b="3556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72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E3425" id="Ink 1029" o:spid="_x0000_s1026" type="#_x0000_t75" style="position:absolute;margin-left:53.25pt;margin-top:6.45pt;width:2.25pt;height:13.0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">
                <v:imagedata r:id="rId20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76E31862" wp14:editId="012B6D34">
                <wp:simplePos x="0" y="0"/>
                <wp:positionH relativeFrom="column">
                  <wp:posOffset>1802864</wp:posOffset>
                </wp:positionH>
                <wp:positionV relativeFrom="paragraph">
                  <wp:posOffset>25849</wp:posOffset>
                </wp:positionV>
                <wp:extent cx="103680" cy="10440"/>
                <wp:effectExtent l="38100" t="19050" r="29845" b="4699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03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7899F" id="Ink 1024" o:spid="_x0000_s1026" type="#_x0000_t75" style="position:absolute;margin-left:141.5pt;margin-top:1.9pt;width:8.75pt;height:1.4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">
                <v:imagedata r:id="rId2056" o:title=""/>
              </v:shape>
            </w:pict>
          </mc:Fallback>
        </mc:AlternateContent>
      </w:r>
    </w:p>
    <w:p w14:paraId="04A8F810" w14:textId="77777777" w:rsidR="003A4619" w:rsidRPr="00C5784B" w:rsidRDefault="00574A7F" w:rsidP="003A4619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 wp14:anchorId="7A091245" wp14:editId="490ECB9E">
                <wp:simplePos x="0" y="0"/>
                <wp:positionH relativeFrom="column">
                  <wp:posOffset>1295624</wp:posOffset>
                </wp:positionH>
                <wp:positionV relativeFrom="paragraph">
                  <wp:posOffset>315932</wp:posOffset>
                </wp:positionV>
                <wp:extent cx="8280" cy="10800"/>
                <wp:effectExtent l="38100" t="19050" r="29845" b="4635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38296" id="Ink 1219" o:spid="_x0000_s1026" type="#_x0000_t75" style="position:absolute;margin-left:101.55pt;margin-top:24.7pt;width:1.3pt;height:1.4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">
                <v:imagedata r:id="rId20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 wp14:anchorId="57A636A7" wp14:editId="1E8B7EBC">
                <wp:simplePos x="0" y="0"/>
                <wp:positionH relativeFrom="column">
                  <wp:posOffset>1288064</wp:posOffset>
                </wp:positionH>
                <wp:positionV relativeFrom="paragraph">
                  <wp:posOffset>281372</wp:posOffset>
                </wp:positionV>
                <wp:extent cx="9000" cy="3600"/>
                <wp:effectExtent l="19050" t="38100" r="48260" b="3492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9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33AB7" id="Ink 1218" o:spid="_x0000_s1026" type="#_x0000_t75" style="position:absolute;margin-left:100.95pt;margin-top:21.7pt;width:1.4pt;height:1.1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">
                <v:imagedata r:id="rId20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6889B282" wp14:editId="0592189F">
                <wp:simplePos x="0" y="0"/>
                <wp:positionH relativeFrom="column">
                  <wp:posOffset>1179344</wp:posOffset>
                </wp:positionH>
                <wp:positionV relativeFrom="paragraph">
                  <wp:posOffset>267692</wp:posOffset>
                </wp:positionV>
                <wp:extent cx="71280" cy="87480"/>
                <wp:effectExtent l="38100" t="38100" r="43180" b="4635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712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9112F" id="Ink 1217" o:spid="_x0000_s1026" type="#_x0000_t75" style="position:absolute;margin-left:92.4pt;margin-top:20.65pt;width:6.2pt;height:7.8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">
                <v:imagedata r:id="rId20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 wp14:anchorId="50C734BF" wp14:editId="053F6AF1">
                <wp:simplePos x="0" y="0"/>
                <wp:positionH relativeFrom="column">
                  <wp:posOffset>1115984</wp:posOffset>
                </wp:positionH>
                <wp:positionV relativeFrom="paragraph">
                  <wp:posOffset>257612</wp:posOffset>
                </wp:positionV>
                <wp:extent cx="45720" cy="96120"/>
                <wp:effectExtent l="19050" t="38100" r="49530" b="3746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45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FC298" id="Ink 1216" o:spid="_x0000_s1026" type="#_x0000_t75" style="position:absolute;margin-left:87.4pt;margin-top:19.85pt;width:4.5pt;height:8.4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">
                <v:imagedata r:id="rId20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 wp14:anchorId="6CF65413" wp14:editId="41044368">
                <wp:simplePos x="0" y="0"/>
                <wp:positionH relativeFrom="column">
                  <wp:posOffset>997184</wp:posOffset>
                </wp:positionH>
                <wp:positionV relativeFrom="paragraph">
                  <wp:posOffset>279572</wp:posOffset>
                </wp:positionV>
                <wp:extent cx="107280" cy="72360"/>
                <wp:effectExtent l="38100" t="38100" r="45720" b="4254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072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28538" id="Ink 1215" o:spid="_x0000_s1026" type="#_x0000_t75" style="position:absolute;margin-left:78.05pt;margin-top:21.55pt;width:9.1pt;height:6.6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">
                <v:imagedata r:id="rId20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 wp14:anchorId="5B9AB2D6" wp14:editId="58CBB593">
                <wp:simplePos x="0" y="0"/>
                <wp:positionH relativeFrom="column">
                  <wp:posOffset>930584</wp:posOffset>
                </wp:positionH>
                <wp:positionV relativeFrom="paragraph">
                  <wp:posOffset>275612</wp:posOffset>
                </wp:positionV>
                <wp:extent cx="68400" cy="89280"/>
                <wp:effectExtent l="19050" t="38100" r="46355" b="4445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68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1B550" id="Ink 1214" o:spid="_x0000_s1026" type="#_x0000_t75" style="position:absolute;margin-left:72.8pt;margin-top:21.25pt;width:6.1pt;height:7.9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">
                <v:imagedata r:id="rId20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 wp14:anchorId="1A01AF95" wp14:editId="4DB99F2D">
                <wp:simplePos x="0" y="0"/>
                <wp:positionH relativeFrom="column">
                  <wp:posOffset>667424</wp:posOffset>
                </wp:positionH>
                <wp:positionV relativeFrom="paragraph">
                  <wp:posOffset>225212</wp:posOffset>
                </wp:positionV>
                <wp:extent cx="185760" cy="126000"/>
                <wp:effectExtent l="38100" t="38100" r="43180" b="4572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185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D35F0" id="Ink 1213" o:spid="_x0000_s1026" type="#_x0000_t75" style="position:absolute;margin-left:52.1pt;margin-top:17.3pt;width:15.25pt;height:10.7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">
                <v:imagedata r:id="rId20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 wp14:anchorId="651C5617" wp14:editId="0B1F9AE8">
                <wp:simplePos x="0" y="0"/>
                <wp:positionH relativeFrom="column">
                  <wp:posOffset>637544</wp:posOffset>
                </wp:positionH>
                <wp:positionV relativeFrom="paragraph">
                  <wp:posOffset>269492</wp:posOffset>
                </wp:positionV>
                <wp:extent cx="12240" cy="78840"/>
                <wp:effectExtent l="38100" t="38100" r="45085" b="3556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122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843DD" id="Ink 1212" o:spid="_x0000_s1026" type="#_x0000_t75" style="position:absolute;margin-left:49.75pt;margin-top:20.75pt;width:1.8pt;height:7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">
                <v:imagedata r:id="rId20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 wp14:anchorId="568674FF" wp14:editId="7F4335BF">
                <wp:simplePos x="0" y="0"/>
                <wp:positionH relativeFrom="column">
                  <wp:posOffset>551144</wp:posOffset>
                </wp:positionH>
                <wp:positionV relativeFrom="paragraph">
                  <wp:posOffset>269492</wp:posOffset>
                </wp:positionV>
                <wp:extent cx="81360" cy="75960"/>
                <wp:effectExtent l="19050" t="38100" r="33020" b="3873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81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537FF" id="Ink 1211" o:spid="_x0000_s1026" type="#_x0000_t75" style="position:absolute;margin-left:42.95pt;margin-top:20.75pt;width:7.05pt;height:6.9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">
                <v:imagedata r:id="rId20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 wp14:anchorId="5071DBCB" wp14:editId="3B09DAE1">
                <wp:simplePos x="0" y="0"/>
                <wp:positionH relativeFrom="column">
                  <wp:posOffset>469064</wp:posOffset>
                </wp:positionH>
                <wp:positionV relativeFrom="paragraph">
                  <wp:posOffset>265892</wp:posOffset>
                </wp:positionV>
                <wp:extent cx="60120" cy="81720"/>
                <wp:effectExtent l="38100" t="38100" r="35560" b="3302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601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CB249" id="Ink 1210" o:spid="_x0000_s1026" type="#_x0000_t75" style="position:absolute;margin-left:36.5pt;margin-top:20.5pt;width:5.4pt;height:7.3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">
                <v:imagedata r:id="rId20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 wp14:anchorId="041EC54E" wp14:editId="2B83F377">
                <wp:simplePos x="0" y="0"/>
                <wp:positionH relativeFrom="column">
                  <wp:posOffset>388064</wp:posOffset>
                </wp:positionH>
                <wp:positionV relativeFrom="paragraph">
                  <wp:posOffset>266972</wp:posOffset>
                </wp:positionV>
                <wp:extent cx="48240" cy="135000"/>
                <wp:effectExtent l="38100" t="38100" r="47625" b="3683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48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05481" id="Ink 1209" o:spid="_x0000_s1026" type="#_x0000_t75" style="position:absolute;margin-left:30.1pt;margin-top:20.55pt;width:4.7pt;height:11.5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">
                <v:imagedata r:id="rId20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 wp14:anchorId="001FE391" wp14:editId="6269E227">
                <wp:simplePos x="0" y="0"/>
                <wp:positionH relativeFrom="column">
                  <wp:posOffset>302384</wp:posOffset>
                </wp:positionH>
                <wp:positionV relativeFrom="paragraph">
                  <wp:posOffset>253292</wp:posOffset>
                </wp:positionV>
                <wp:extent cx="70920" cy="96120"/>
                <wp:effectExtent l="38100" t="38100" r="43815" b="3746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709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34DF4" id="Ink 1208" o:spid="_x0000_s1026" type="#_x0000_t75" style="position:absolute;margin-left:23.45pt;margin-top:19.5pt;width:6.45pt;height:8.4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">
                <v:imagedata r:id="rId20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 wp14:anchorId="1315E004" wp14:editId="493FC641">
                <wp:simplePos x="0" y="0"/>
                <wp:positionH relativeFrom="column">
                  <wp:posOffset>393824</wp:posOffset>
                </wp:positionH>
                <wp:positionV relativeFrom="paragraph">
                  <wp:posOffset>289292</wp:posOffset>
                </wp:positionV>
                <wp:extent cx="360" cy="360"/>
                <wp:effectExtent l="38100" t="38100" r="38100" b="3810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784CD" id="Ink 1207" o:spid="_x0000_s1026" type="#_x0000_t75" style="position:absolute;margin-left:30.75pt;margin-top:22.55pt;width:.6pt;height:.6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">
                <v:imagedata r:id="rId20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2EA58C6C" wp14:editId="2008D8CA">
                <wp:simplePos x="0" y="0"/>
                <wp:positionH relativeFrom="column">
                  <wp:posOffset>5036384</wp:posOffset>
                </wp:positionH>
                <wp:positionV relativeFrom="paragraph">
                  <wp:posOffset>150692</wp:posOffset>
                </wp:positionV>
                <wp:extent cx="45000" cy="43200"/>
                <wp:effectExtent l="19050" t="38100" r="50800" b="3302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450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88EC9" id="Ink 1202" o:spid="_x0000_s1026" type="#_x0000_t75" style="position:absolute;margin-left:396.1pt;margin-top:11.4pt;width:4.5pt;height:4.2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">
                <v:imagedata r:id="rId20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 wp14:anchorId="0E7170C9" wp14:editId="310099B9">
                <wp:simplePos x="0" y="0"/>
                <wp:positionH relativeFrom="column">
                  <wp:posOffset>4917584</wp:posOffset>
                </wp:positionH>
                <wp:positionV relativeFrom="paragraph">
                  <wp:posOffset>153572</wp:posOffset>
                </wp:positionV>
                <wp:extent cx="72720" cy="140040"/>
                <wp:effectExtent l="38100" t="38100" r="41910" b="5080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727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66FCD" id="Ink 1201" o:spid="_x0000_s1026" type="#_x0000_t75" style="position:absolute;margin-left:386.75pt;margin-top:11.65pt;width:6.65pt;height:11.9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">
                <v:imagedata r:id="rId20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 wp14:anchorId="7F162BB7" wp14:editId="1097FFB3">
                <wp:simplePos x="0" y="0"/>
                <wp:positionH relativeFrom="column">
                  <wp:posOffset>4856744</wp:posOffset>
                </wp:positionH>
                <wp:positionV relativeFrom="paragraph">
                  <wp:posOffset>166892</wp:posOffset>
                </wp:positionV>
                <wp:extent cx="13320" cy="127080"/>
                <wp:effectExtent l="38100" t="38100" r="44450" b="4445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33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D962C" id="Ink 1200" o:spid="_x0000_s1026" type="#_x0000_t75" style="position:absolute;margin-left:382pt;margin-top:12.75pt;width:1.7pt;height:10.8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">
                <v:imagedata r:id="rId20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32391F04" wp14:editId="54679DA4">
                <wp:simplePos x="0" y="0"/>
                <wp:positionH relativeFrom="column">
                  <wp:posOffset>4776464</wp:posOffset>
                </wp:positionH>
                <wp:positionV relativeFrom="paragraph">
                  <wp:posOffset>153572</wp:posOffset>
                </wp:positionV>
                <wp:extent cx="126720" cy="99720"/>
                <wp:effectExtent l="38100" t="38100" r="45085" b="3365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1267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FC130" id="Ink 1199" o:spid="_x0000_s1026" type="#_x0000_t75" style="position:absolute;margin-left:375.65pt;margin-top:11.65pt;width:10.7pt;height:8.7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">
                <v:imagedata r:id="rId20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 wp14:anchorId="26177778" wp14:editId="6D4EF6BB">
                <wp:simplePos x="0" y="0"/>
                <wp:positionH relativeFrom="column">
                  <wp:posOffset>4616264</wp:posOffset>
                </wp:positionH>
                <wp:positionV relativeFrom="paragraph">
                  <wp:posOffset>214412</wp:posOffset>
                </wp:positionV>
                <wp:extent cx="98280" cy="10080"/>
                <wp:effectExtent l="38100" t="38100" r="35560" b="2857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98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060DE" id="Ink 1198" o:spid="_x0000_s1026" type="#_x0000_t75" style="position:absolute;margin-left:363.05pt;margin-top:16.75pt;width:8.35pt;height:1.4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">
                <v:imagedata r:id="rId20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 wp14:anchorId="095C505C" wp14:editId="3583869B">
                <wp:simplePos x="0" y="0"/>
                <wp:positionH relativeFrom="column">
                  <wp:posOffset>4470104</wp:posOffset>
                </wp:positionH>
                <wp:positionV relativeFrom="paragraph">
                  <wp:posOffset>286052</wp:posOffset>
                </wp:positionV>
                <wp:extent cx="50040" cy="63000"/>
                <wp:effectExtent l="38100" t="38100" r="45720" b="5143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500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59A9A" id="Ink 1197" o:spid="_x0000_s1026" type="#_x0000_t75" style="position:absolute;margin-left:351.55pt;margin-top:22.05pt;width:4.85pt;height:5.8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">
                <v:imagedata r:id="rId20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11CFB018" wp14:editId="67A33CA4">
                <wp:simplePos x="0" y="0"/>
                <wp:positionH relativeFrom="column">
                  <wp:posOffset>4366424</wp:posOffset>
                </wp:positionH>
                <wp:positionV relativeFrom="paragraph">
                  <wp:posOffset>146372</wp:posOffset>
                </wp:positionV>
                <wp:extent cx="44280" cy="53280"/>
                <wp:effectExtent l="19050" t="38100" r="51435" b="4254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442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200AB" id="Ink 1196" o:spid="_x0000_s1026" type="#_x0000_t75" style="position:absolute;margin-left:343.35pt;margin-top:11.2pt;width:4.4pt;height:5.0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">
                <v:imagedata r:id="rId20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 wp14:anchorId="7C5A5B0E" wp14:editId="3164357A">
                <wp:simplePos x="0" y="0"/>
                <wp:positionH relativeFrom="column">
                  <wp:posOffset>4219544</wp:posOffset>
                </wp:positionH>
                <wp:positionV relativeFrom="paragraph">
                  <wp:posOffset>147092</wp:posOffset>
                </wp:positionV>
                <wp:extent cx="95400" cy="126720"/>
                <wp:effectExtent l="38100" t="38100" r="38100" b="4508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954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C004D" id="Ink 1195" o:spid="_x0000_s1026" type="#_x0000_t75" style="position:absolute;margin-left:331.8pt;margin-top:11.15pt;width:8.35pt;height:10.9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">
                <v:imagedata r:id="rId20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6C6459DE" wp14:editId="60D87D9A">
                <wp:simplePos x="0" y="0"/>
                <wp:positionH relativeFrom="column">
                  <wp:posOffset>4128824</wp:posOffset>
                </wp:positionH>
                <wp:positionV relativeFrom="paragraph">
                  <wp:posOffset>144212</wp:posOffset>
                </wp:positionV>
                <wp:extent cx="82080" cy="129960"/>
                <wp:effectExtent l="38100" t="38100" r="32385" b="4191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820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5FA89" id="Ink 1194" o:spid="_x0000_s1026" type="#_x0000_t75" style="position:absolute;margin-left:324.75pt;margin-top:10.9pt;width:7.3pt;height:11.1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">
                <v:imagedata r:id="rId21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6C5762C5" wp14:editId="6F7519FF">
                <wp:simplePos x="0" y="0"/>
                <wp:positionH relativeFrom="column">
                  <wp:posOffset>4053584</wp:posOffset>
                </wp:positionH>
                <wp:positionV relativeFrom="paragraph">
                  <wp:posOffset>146012</wp:posOffset>
                </wp:positionV>
                <wp:extent cx="17640" cy="129600"/>
                <wp:effectExtent l="38100" t="38100" r="40005" b="4191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7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EA0D9" id="Ink 1193" o:spid="_x0000_s1026" type="#_x0000_t75" style="position:absolute;margin-left:318.75pt;margin-top:11.15pt;width:2.1pt;height:10.8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">
                <v:imagedata r:id="rId21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7A734458" wp14:editId="3311D5C9">
                <wp:simplePos x="0" y="0"/>
                <wp:positionH relativeFrom="column">
                  <wp:posOffset>4829744</wp:posOffset>
                </wp:positionH>
                <wp:positionV relativeFrom="paragraph">
                  <wp:posOffset>2372</wp:posOffset>
                </wp:positionV>
                <wp:extent cx="28080" cy="54360"/>
                <wp:effectExtent l="38100" t="38100" r="48260" b="4127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280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FAA29" id="Ink 1192" o:spid="_x0000_s1026" type="#_x0000_t75" style="position:absolute;margin-left:379.85pt;margin-top:-.25pt;width:3.1pt;height:5.2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">
                <v:imagedata r:id="rId21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4E435690" wp14:editId="085CA44A">
                <wp:simplePos x="0" y="0"/>
                <wp:positionH relativeFrom="column">
                  <wp:posOffset>4312424</wp:posOffset>
                </wp:positionH>
                <wp:positionV relativeFrom="paragraph">
                  <wp:posOffset>-1948</wp:posOffset>
                </wp:positionV>
                <wp:extent cx="42480" cy="54720"/>
                <wp:effectExtent l="38100" t="38100" r="34290" b="4064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42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3DD51" id="Ink 1187" o:spid="_x0000_s1026" type="#_x0000_t75" style="position:absolute;margin-left:339.1pt;margin-top:-.6pt;width:4.3pt;height:5.1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">
                <v:imagedata r:id="rId21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6517536B" wp14:editId="4AE813FA">
                <wp:simplePos x="0" y="0"/>
                <wp:positionH relativeFrom="column">
                  <wp:posOffset>2045144</wp:posOffset>
                </wp:positionH>
                <wp:positionV relativeFrom="paragraph">
                  <wp:posOffset>319172</wp:posOffset>
                </wp:positionV>
                <wp:extent cx="8280" cy="37800"/>
                <wp:effectExtent l="19050" t="38100" r="48895" b="3873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82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C3BBC" id="Ink 1120" o:spid="_x0000_s1026" type="#_x0000_t75" style="position:absolute;margin-left:160.6pt;margin-top:24.7pt;width:1.4pt;height:3.6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">
                <v:imagedata r:id="rId21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44532B12" wp14:editId="45A835CB">
                <wp:simplePos x="0" y="0"/>
                <wp:positionH relativeFrom="column">
                  <wp:posOffset>2038664</wp:posOffset>
                </wp:positionH>
                <wp:positionV relativeFrom="paragraph">
                  <wp:posOffset>274172</wp:posOffset>
                </wp:positionV>
                <wp:extent cx="64800" cy="70920"/>
                <wp:effectExtent l="19050" t="38100" r="49530" b="4381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648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9D990" id="Ink 1113" o:spid="_x0000_s1026" type="#_x0000_t75" style="position:absolute;margin-left:160.05pt;margin-top:21.15pt;width:5.8pt;height:6.3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">
                <v:imagedata r:id="rId21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612487EF" wp14:editId="517FB7D6">
                <wp:simplePos x="0" y="0"/>
                <wp:positionH relativeFrom="column">
                  <wp:posOffset>2352944</wp:posOffset>
                </wp:positionH>
                <wp:positionV relativeFrom="paragraph">
                  <wp:posOffset>265892</wp:posOffset>
                </wp:positionV>
                <wp:extent cx="86400" cy="51480"/>
                <wp:effectExtent l="19050" t="38100" r="46990" b="4381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864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29089" id="Ink 1111" o:spid="_x0000_s1026" type="#_x0000_t75" style="position:absolute;margin-left:184.8pt;margin-top:20.5pt;width:7.4pt;height:4.9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">
                <v:imagedata r:id="rId21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2BBC68AE" wp14:editId="7608B02D">
                <wp:simplePos x="0" y="0"/>
                <wp:positionH relativeFrom="column">
                  <wp:posOffset>1808984</wp:posOffset>
                </wp:positionH>
                <wp:positionV relativeFrom="paragraph">
                  <wp:posOffset>91203</wp:posOffset>
                </wp:positionV>
                <wp:extent cx="1800" cy="6480"/>
                <wp:effectExtent l="38100" t="38100" r="36830" b="3175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E97F6" id="Ink 1062" o:spid="_x0000_s1026" type="#_x0000_t75" style="position:absolute;margin-left:141.9pt;margin-top:7pt;width:1.15pt;height:1.1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">
                <v:imagedata r:id="rId21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465BADCD" wp14:editId="46276A43">
                <wp:simplePos x="0" y="0"/>
                <wp:positionH relativeFrom="column">
                  <wp:posOffset>1701704</wp:posOffset>
                </wp:positionH>
                <wp:positionV relativeFrom="paragraph">
                  <wp:posOffset>22443</wp:posOffset>
                </wp:positionV>
                <wp:extent cx="68760" cy="84960"/>
                <wp:effectExtent l="38100" t="38100" r="45720" b="4889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68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07D10" id="Ink 1061" o:spid="_x0000_s1026" type="#_x0000_t75" style="position:absolute;margin-left:133.55pt;margin-top:1.3pt;width:6.25pt;height:7.6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">
                <v:imagedata r:id="rId21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71246F8B" wp14:editId="1DD81438">
                <wp:simplePos x="0" y="0"/>
                <wp:positionH relativeFrom="column">
                  <wp:posOffset>1710704</wp:posOffset>
                </wp:positionH>
                <wp:positionV relativeFrom="paragraph">
                  <wp:posOffset>22443</wp:posOffset>
                </wp:positionV>
                <wp:extent cx="14760" cy="66240"/>
                <wp:effectExtent l="38100" t="38100" r="42545" b="4826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147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7F83B" id="Ink 1060" o:spid="_x0000_s1026" type="#_x0000_t75" style="position:absolute;margin-left:134.25pt;margin-top:1.3pt;width:2pt;height:6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">
                <v:imagedata r:id="rId21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058C7167" wp14:editId="77E733B6">
                <wp:simplePos x="0" y="0"/>
                <wp:positionH relativeFrom="column">
                  <wp:posOffset>388424</wp:posOffset>
                </wp:positionH>
                <wp:positionV relativeFrom="paragraph">
                  <wp:posOffset>125403</wp:posOffset>
                </wp:positionV>
                <wp:extent cx="14760" cy="7920"/>
                <wp:effectExtent l="38100" t="38100" r="42545" b="3048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14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0DAEE" id="Ink 1059" o:spid="_x0000_s1026" type="#_x0000_t75" style="position:absolute;margin-left:30.15pt;margin-top:9.65pt;width:1.8pt;height:1.3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">
                <v:imagedata r:id="rId21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7BB7CF44" wp14:editId="5597512C">
                <wp:simplePos x="0" y="0"/>
                <wp:positionH relativeFrom="column">
                  <wp:posOffset>302024</wp:posOffset>
                </wp:positionH>
                <wp:positionV relativeFrom="paragraph">
                  <wp:posOffset>106683</wp:posOffset>
                </wp:positionV>
                <wp:extent cx="52200" cy="1800"/>
                <wp:effectExtent l="38100" t="38100" r="43180" b="3683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522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BF91A" id="Ink 1058" o:spid="_x0000_s1026" type="#_x0000_t75" style="position:absolute;margin-left:23.35pt;margin-top:7.9pt;width:4.7pt;height:1.2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">
                <v:imagedata r:id="rId21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2911ED5C" wp14:editId="2FCBBD3C">
                <wp:simplePos x="0" y="0"/>
                <wp:positionH relativeFrom="column">
                  <wp:posOffset>295904</wp:posOffset>
                </wp:positionH>
                <wp:positionV relativeFrom="paragraph">
                  <wp:posOffset>37203</wp:posOffset>
                </wp:positionV>
                <wp:extent cx="61920" cy="103320"/>
                <wp:effectExtent l="38100" t="38100" r="33655" b="4953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619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B4069" id="Ink 1057" o:spid="_x0000_s1026" type="#_x0000_t75" style="position:absolute;margin-left:22.85pt;margin-top:2.5pt;width:5.8pt;height:9.0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">
                <v:imagedata r:id="rId21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36278655" wp14:editId="2559350F">
                <wp:simplePos x="0" y="0"/>
                <wp:positionH relativeFrom="column">
                  <wp:posOffset>2789984</wp:posOffset>
                </wp:positionH>
                <wp:positionV relativeFrom="paragraph">
                  <wp:posOffset>86703</wp:posOffset>
                </wp:positionV>
                <wp:extent cx="101520" cy="5760"/>
                <wp:effectExtent l="38100" t="38100" r="32385" b="3238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01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1AB55" id="Ink 1056" o:spid="_x0000_s1026" type="#_x0000_t75" style="position:absolute;margin-left:219.25pt;margin-top:6.5pt;width:8.65pt;height:1.2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">
                <v:imagedata r:id="rId21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6A55538B" wp14:editId="6672E631">
                <wp:simplePos x="0" y="0"/>
                <wp:positionH relativeFrom="column">
                  <wp:posOffset>2793224</wp:posOffset>
                </wp:positionH>
                <wp:positionV relativeFrom="paragraph">
                  <wp:posOffset>-21657</wp:posOffset>
                </wp:positionV>
                <wp:extent cx="39600" cy="110520"/>
                <wp:effectExtent l="38100" t="38100" r="36830" b="4191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396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A8FE2" id="Ink 1055" o:spid="_x0000_s1026" type="#_x0000_t75" style="position:absolute;margin-left:219.6pt;margin-top:-2.15pt;width:3.9pt;height:9.5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">
                <v:imagedata r:id="rId21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60F5D8D0" wp14:editId="528B9CCC">
                <wp:simplePos x="0" y="0"/>
                <wp:positionH relativeFrom="column">
                  <wp:posOffset>2679824</wp:posOffset>
                </wp:positionH>
                <wp:positionV relativeFrom="paragraph">
                  <wp:posOffset>47463</wp:posOffset>
                </wp:positionV>
                <wp:extent cx="72360" cy="3240"/>
                <wp:effectExtent l="38100" t="38100" r="42545" b="3492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72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687BF" id="Ink 1054" o:spid="_x0000_s1026" type="#_x0000_t75" style="position:absolute;margin-left:210.55pt;margin-top:3.45pt;width:6.4pt;height:.9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">
                <v:imagedata r:id="rId21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510B13E7" wp14:editId="31075DEF">
                <wp:simplePos x="0" y="0"/>
                <wp:positionH relativeFrom="column">
                  <wp:posOffset>2555624</wp:posOffset>
                </wp:positionH>
                <wp:positionV relativeFrom="paragraph">
                  <wp:posOffset>65463</wp:posOffset>
                </wp:positionV>
                <wp:extent cx="69120" cy="1800"/>
                <wp:effectExtent l="38100" t="38100" r="45720" b="3683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691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5667C" id="Ink 1053" o:spid="_x0000_s1026" type="#_x0000_t75" style="position:absolute;margin-left:200.8pt;margin-top:4.65pt;width:6.1pt;height:1.2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">
                <v:imagedata r:id="rId21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02AB6B93" wp14:editId="054AA067">
                <wp:simplePos x="0" y="0"/>
                <wp:positionH relativeFrom="column">
                  <wp:posOffset>2544104</wp:posOffset>
                </wp:positionH>
                <wp:positionV relativeFrom="paragraph">
                  <wp:posOffset>34503</wp:posOffset>
                </wp:positionV>
                <wp:extent cx="62640" cy="3240"/>
                <wp:effectExtent l="38100" t="38100" r="33020" b="3492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62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63CFE" id="Ink 1052" o:spid="_x0000_s1026" type="#_x0000_t75" style="position:absolute;margin-left:199.85pt;margin-top:2.2pt;width:5.6pt;height:1.2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">
                <v:imagedata r:id="rId21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1AF8332A" wp14:editId="3ECF8F04">
                <wp:simplePos x="0" y="0"/>
                <wp:positionH relativeFrom="column">
                  <wp:posOffset>2424944</wp:posOffset>
                </wp:positionH>
                <wp:positionV relativeFrom="paragraph">
                  <wp:posOffset>21903</wp:posOffset>
                </wp:positionV>
                <wp:extent cx="27000" cy="113400"/>
                <wp:effectExtent l="38100" t="38100" r="49530" b="3937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270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927F4" id="Ink 1051" o:spid="_x0000_s1026" type="#_x0000_t75" style="position:absolute;margin-left:190.5pt;margin-top:1.25pt;width:3.05pt;height:9.8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">
                <v:imagedata r:id="rId21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3BAE62F5" wp14:editId="2C1732B6">
                <wp:simplePos x="0" y="0"/>
                <wp:positionH relativeFrom="column">
                  <wp:posOffset>2330984</wp:posOffset>
                </wp:positionH>
                <wp:positionV relativeFrom="paragraph">
                  <wp:posOffset>51783</wp:posOffset>
                </wp:positionV>
                <wp:extent cx="48240" cy="60840"/>
                <wp:effectExtent l="38100" t="38100" r="47625" b="3492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482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246CD" id="Ink 1050" o:spid="_x0000_s1026" type="#_x0000_t75" style="position:absolute;margin-left:183.2pt;margin-top:3.65pt;width:4.65pt;height:5.6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">
                <v:imagedata r:id="rId21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11014491" wp14:editId="78B016FC">
                <wp:simplePos x="0" y="0"/>
                <wp:positionH relativeFrom="column">
                  <wp:posOffset>2331704</wp:posOffset>
                </wp:positionH>
                <wp:positionV relativeFrom="paragraph">
                  <wp:posOffset>42063</wp:posOffset>
                </wp:positionV>
                <wp:extent cx="68400" cy="66960"/>
                <wp:effectExtent l="38100" t="38100" r="46355" b="4762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684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B8640" id="Ink 1049" o:spid="_x0000_s1026" type="#_x0000_t75" style="position:absolute;margin-left:183.2pt;margin-top:2.9pt;width:6pt;height:6.1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">
                <v:imagedata r:id="rId21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166EB71D" wp14:editId="307386DD">
                <wp:simplePos x="0" y="0"/>
                <wp:positionH relativeFrom="column">
                  <wp:posOffset>2248544</wp:posOffset>
                </wp:positionH>
                <wp:positionV relativeFrom="paragraph">
                  <wp:posOffset>-3657</wp:posOffset>
                </wp:positionV>
                <wp:extent cx="58680" cy="118800"/>
                <wp:effectExtent l="38100" t="38100" r="36830" b="3365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586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26EF1" id="Ink 1048" o:spid="_x0000_s1026" type="#_x0000_t75" style="position:absolute;margin-left:176.6pt;margin-top:-.75pt;width:5.25pt;height:10.2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">
                <v:imagedata r:id="rId21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5B099005" wp14:editId="18E6F173">
                <wp:simplePos x="0" y="0"/>
                <wp:positionH relativeFrom="column">
                  <wp:posOffset>2104184</wp:posOffset>
                </wp:positionH>
                <wp:positionV relativeFrom="paragraph">
                  <wp:posOffset>24783</wp:posOffset>
                </wp:positionV>
                <wp:extent cx="100800" cy="89280"/>
                <wp:effectExtent l="38100" t="38100" r="33020" b="4445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100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7A5BF" id="Ink 1047" o:spid="_x0000_s1026" type="#_x0000_t75" style="position:absolute;margin-left:165.25pt;margin-top:1.5pt;width:8.6pt;height:7.9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">
                <v:imagedata r:id="rId21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6EC99640" wp14:editId="46960E69">
                <wp:simplePos x="0" y="0"/>
                <wp:positionH relativeFrom="column">
                  <wp:posOffset>1997264</wp:posOffset>
                </wp:positionH>
                <wp:positionV relativeFrom="paragraph">
                  <wp:posOffset>24423</wp:posOffset>
                </wp:positionV>
                <wp:extent cx="102960" cy="82800"/>
                <wp:effectExtent l="38100" t="19050" r="30480" b="5080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1029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D0E9D" id="Ink 1046" o:spid="_x0000_s1026" type="#_x0000_t75" style="position:absolute;margin-left:156.8pt;margin-top:1.5pt;width:8.7pt;height:7.3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">
                <v:imagedata r:id="rId21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05B3A10C" wp14:editId="57360719">
                <wp:simplePos x="0" y="0"/>
                <wp:positionH relativeFrom="column">
                  <wp:posOffset>1923464</wp:posOffset>
                </wp:positionH>
                <wp:positionV relativeFrom="paragraph">
                  <wp:posOffset>36663</wp:posOffset>
                </wp:positionV>
                <wp:extent cx="70560" cy="3240"/>
                <wp:effectExtent l="38100" t="38100" r="43815" b="3492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70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BD6CB" id="Ink 1045" o:spid="_x0000_s1026" type="#_x0000_t75" style="position:absolute;margin-left:151pt;margin-top:2.45pt;width:6.2pt;height:1.1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">
                <v:imagedata r:id="rId21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4EBB3DB2" wp14:editId="003AB9EC">
                <wp:simplePos x="0" y="0"/>
                <wp:positionH relativeFrom="column">
                  <wp:posOffset>1940024</wp:posOffset>
                </wp:positionH>
                <wp:positionV relativeFrom="paragraph">
                  <wp:posOffset>-18417</wp:posOffset>
                </wp:positionV>
                <wp:extent cx="21240" cy="118080"/>
                <wp:effectExtent l="38100" t="38100" r="36195" b="3492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21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C9858" id="Ink 1044" o:spid="_x0000_s1026" type="#_x0000_t75" style="position:absolute;margin-left:152.3pt;margin-top:-1.9pt;width:2.5pt;height:10.1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">
                <v:imagedata r:id="rId21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67FB478F" wp14:editId="2DF514F7">
                <wp:simplePos x="0" y="0"/>
                <wp:positionH relativeFrom="column">
                  <wp:posOffset>1124984</wp:posOffset>
                </wp:positionH>
                <wp:positionV relativeFrom="paragraph">
                  <wp:posOffset>48903</wp:posOffset>
                </wp:positionV>
                <wp:extent cx="81720" cy="110160"/>
                <wp:effectExtent l="38100" t="38100" r="33020" b="4254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81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F38A0" id="Ink 1041" o:spid="_x0000_s1026" type="#_x0000_t75" style="position:absolute;margin-left:88.15pt;margin-top:3.4pt;width:7.35pt;height:9.6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">
                <v:imagedata r:id="rId21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2E320BB1" wp14:editId="50F75579">
                <wp:simplePos x="0" y="0"/>
                <wp:positionH relativeFrom="column">
                  <wp:posOffset>1022744</wp:posOffset>
                </wp:positionH>
                <wp:positionV relativeFrom="paragraph">
                  <wp:posOffset>105783</wp:posOffset>
                </wp:positionV>
                <wp:extent cx="58320" cy="3960"/>
                <wp:effectExtent l="38100" t="38100" r="37465" b="3429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58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4CDEA" id="Ink 1040" o:spid="_x0000_s1026" type="#_x0000_t75" style="position:absolute;margin-left:80.1pt;margin-top:7.9pt;width:5.25pt;height:1.1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">
                <v:imagedata r:id="rId21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3B96EA6F" wp14:editId="27AC783F">
                <wp:simplePos x="0" y="0"/>
                <wp:positionH relativeFrom="column">
                  <wp:posOffset>1025264</wp:posOffset>
                </wp:positionH>
                <wp:positionV relativeFrom="paragraph">
                  <wp:posOffset>71583</wp:posOffset>
                </wp:positionV>
                <wp:extent cx="54000" cy="2160"/>
                <wp:effectExtent l="38100" t="38100" r="41275" b="3619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540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C83EB" id="Ink 1039" o:spid="_x0000_s1026" type="#_x0000_t75" style="position:absolute;margin-left:80.3pt;margin-top:5.3pt;width:4.8pt;height:.9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">
                <v:imagedata r:id="rId21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1E8DCD26" wp14:editId="4103F07D">
                <wp:simplePos x="0" y="0"/>
                <wp:positionH relativeFrom="column">
                  <wp:posOffset>920504</wp:posOffset>
                </wp:positionH>
                <wp:positionV relativeFrom="paragraph">
                  <wp:posOffset>39543</wp:posOffset>
                </wp:positionV>
                <wp:extent cx="19440" cy="117720"/>
                <wp:effectExtent l="38100" t="38100" r="38100" b="3492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94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0F240" id="Ink 1038" o:spid="_x0000_s1026" type="#_x0000_t75" style="position:absolute;margin-left:72.05pt;margin-top:2.65pt;width:2.35pt;height:10.1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">
                <v:imagedata r:id="rId21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4F2DC267" wp14:editId="2987BED7">
                <wp:simplePos x="0" y="0"/>
                <wp:positionH relativeFrom="column">
                  <wp:posOffset>842024</wp:posOffset>
                </wp:positionH>
                <wp:positionV relativeFrom="paragraph">
                  <wp:posOffset>78423</wp:posOffset>
                </wp:positionV>
                <wp:extent cx="48960" cy="61200"/>
                <wp:effectExtent l="38100" t="38100" r="46355" b="3429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48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70C98" id="Ink 1037" o:spid="_x0000_s1026" type="#_x0000_t75" style="position:absolute;margin-left:65.95pt;margin-top:5.85pt;width:4.6pt;height:5.5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">
                <v:imagedata r:id="rId21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57B0F447" wp14:editId="3A982E25">
                <wp:simplePos x="0" y="0"/>
                <wp:positionH relativeFrom="column">
                  <wp:posOffset>839504</wp:posOffset>
                </wp:positionH>
                <wp:positionV relativeFrom="paragraph">
                  <wp:posOffset>70143</wp:posOffset>
                </wp:positionV>
                <wp:extent cx="56880" cy="61920"/>
                <wp:effectExtent l="38100" t="38100" r="38735" b="3365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568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64940" id="Ink 1036" o:spid="_x0000_s1026" type="#_x0000_t75" style="position:absolute;margin-left:65.65pt;margin-top:5.05pt;width:5.2pt;height:5.8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">
                <v:imagedata r:id="rId21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7B2F1FEC" wp14:editId="59E8A2CF">
                <wp:simplePos x="0" y="0"/>
                <wp:positionH relativeFrom="column">
                  <wp:posOffset>766064</wp:posOffset>
                </wp:positionH>
                <wp:positionV relativeFrom="paragraph">
                  <wp:posOffset>17583</wp:posOffset>
                </wp:positionV>
                <wp:extent cx="50760" cy="127080"/>
                <wp:effectExtent l="19050" t="38100" r="45085" b="4445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507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DCF26" id="Ink 1035" o:spid="_x0000_s1026" type="#_x0000_t75" style="position:absolute;margin-left:59.85pt;margin-top:.95pt;width:4.7pt;height:10.9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">
                <v:imagedata r:id="rId21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4CBAC5A0" wp14:editId="343C7094">
                <wp:simplePos x="0" y="0"/>
                <wp:positionH relativeFrom="column">
                  <wp:posOffset>635384</wp:posOffset>
                </wp:positionH>
                <wp:positionV relativeFrom="paragraph">
                  <wp:posOffset>51783</wp:posOffset>
                </wp:positionV>
                <wp:extent cx="90360" cy="90720"/>
                <wp:effectExtent l="38100" t="38100" r="43180" b="4318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903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B4C40" id="Ink 1034" o:spid="_x0000_s1026" type="#_x0000_t75" style="position:absolute;margin-left:49.6pt;margin-top:3.65pt;width:7.7pt;height:8.0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">
                <v:imagedata r:id="rId21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0DB7B55C" wp14:editId="5BB54ADC">
                <wp:simplePos x="0" y="0"/>
                <wp:positionH relativeFrom="column">
                  <wp:posOffset>538184</wp:posOffset>
                </wp:positionH>
                <wp:positionV relativeFrom="paragraph">
                  <wp:posOffset>46383</wp:posOffset>
                </wp:positionV>
                <wp:extent cx="92880" cy="96480"/>
                <wp:effectExtent l="38100" t="38100" r="2540" b="3746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928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E9EAA" id="Ink 1033" o:spid="_x0000_s1026" type="#_x0000_t75" style="position:absolute;margin-left:41.95pt;margin-top:3.25pt;width:7.9pt;height:8.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">
                <v:imagedata r:id="rId21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5505BBDA" wp14:editId="5804838B">
                <wp:simplePos x="0" y="0"/>
                <wp:positionH relativeFrom="column">
                  <wp:posOffset>445304</wp:posOffset>
                </wp:positionH>
                <wp:positionV relativeFrom="paragraph">
                  <wp:posOffset>66903</wp:posOffset>
                </wp:positionV>
                <wp:extent cx="90360" cy="5040"/>
                <wp:effectExtent l="38100" t="38100" r="43180" b="3365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90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4F495" id="Ink 1032" o:spid="_x0000_s1026" type="#_x0000_t75" style="position:absolute;margin-left:34.6pt;margin-top:4.75pt;width:7.7pt;height:1.4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">
                <v:imagedata r:id="rId21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4037542C" wp14:editId="25A4EC4F">
                <wp:simplePos x="0" y="0"/>
                <wp:positionH relativeFrom="column">
                  <wp:posOffset>477704</wp:posOffset>
                </wp:positionH>
                <wp:positionV relativeFrom="paragraph">
                  <wp:posOffset>21543</wp:posOffset>
                </wp:positionV>
                <wp:extent cx="44640" cy="126000"/>
                <wp:effectExtent l="38100" t="38100" r="31750" b="4572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446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56DA1" id="Ink 1031" o:spid="_x0000_s1026" type="#_x0000_t75" style="position:absolute;margin-left:37.15pt;margin-top:1.25pt;width:4.2pt;height:10.8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">
                <v:imagedata r:id="rId2172" o:title=""/>
              </v:shape>
            </w:pict>
          </mc:Fallback>
        </mc:AlternateContent>
      </w:r>
    </w:p>
    <w:p w14:paraId="61413149" w14:textId="77777777" w:rsidR="003A4619" w:rsidRPr="00C5784B" w:rsidRDefault="00574A7F" w:rsidP="003A4619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430A61C0" wp14:editId="0054CE6F">
                <wp:simplePos x="0" y="0"/>
                <wp:positionH relativeFrom="column">
                  <wp:posOffset>2078984</wp:posOffset>
                </wp:positionH>
                <wp:positionV relativeFrom="paragraph">
                  <wp:posOffset>-26503</wp:posOffset>
                </wp:positionV>
                <wp:extent cx="93960" cy="79560"/>
                <wp:effectExtent l="38100" t="57150" r="59055" b="5397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939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C30DC" id="Ink 1206" o:spid="_x0000_s1026" type="#_x0000_t75" style="position:absolute;margin-left:162.4pt;margin-top:-3.3pt;width:9.6pt;height:8.4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">
                <v:imagedata r:id="rId21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508016F8" wp14:editId="5CFE0D19">
                <wp:simplePos x="0" y="0"/>
                <wp:positionH relativeFrom="column">
                  <wp:posOffset>2163944</wp:posOffset>
                </wp:positionH>
                <wp:positionV relativeFrom="paragraph">
                  <wp:posOffset>55577</wp:posOffset>
                </wp:positionV>
                <wp:extent cx="192600" cy="144360"/>
                <wp:effectExtent l="57150" t="57150" r="55245" b="6540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92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16C20" id="Ink 1204" o:spid="_x0000_s1026" type="#_x0000_t75" style="position:absolute;margin-left:168.95pt;margin-top:2.95pt;width:17.45pt;height:13.9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">
                <v:imagedata r:id="rId21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19495A9E" wp14:editId="2E260D68">
                <wp:simplePos x="0" y="0"/>
                <wp:positionH relativeFrom="column">
                  <wp:posOffset>2615024</wp:posOffset>
                </wp:positionH>
                <wp:positionV relativeFrom="paragraph">
                  <wp:posOffset>126857</wp:posOffset>
                </wp:positionV>
                <wp:extent cx="12960" cy="61920"/>
                <wp:effectExtent l="38100" t="38100" r="44450" b="3365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29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F8119" id="Ink 1135" o:spid="_x0000_s1026" type="#_x0000_t75" style="position:absolute;margin-left:205.45pt;margin-top:9.55pt;width:1.6pt;height:5.6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">
                <v:imagedata r:id="rId21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04DD167E" wp14:editId="30B48CBB">
                <wp:simplePos x="0" y="0"/>
                <wp:positionH relativeFrom="column">
                  <wp:posOffset>2231264</wp:posOffset>
                </wp:positionH>
                <wp:positionV relativeFrom="paragraph">
                  <wp:posOffset>287417</wp:posOffset>
                </wp:positionV>
                <wp:extent cx="9720" cy="54360"/>
                <wp:effectExtent l="38100" t="38100" r="47625" b="4127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97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B35FB" id="Ink 1134" o:spid="_x0000_s1026" type="#_x0000_t75" style="position:absolute;margin-left:175.25pt;margin-top:22.2pt;width:1.7pt;height:5.1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">
                <v:imagedata r:id="rId21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1987BB2D" wp14:editId="07246DA4">
                <wp:simplePos x="0" y="0"/>
                <wp:positionH relativeFrom="column">
                  <wp:posOffset>2163944</wp:posOffset>
                </wp:positionH>
                <wp:positionV relativeFrom="paragraph">
                  <wp:posOffset>307937</wp:posOffset>
                </wp:positionV>
                <wp:extent cx="39240" cy="6120"/>
                <wp:effectExtent l="38100" t="38100" r="37465" b="3238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39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0229" id="Ink 1133" o:spid="_x0000_s1026" type="#_x0000_t75" style="position:absolute;margin-left:169.95pt;margin-top:24.05pt;width:3.75pt;height:1.1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">
                <v:imagedata r:id="rId21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1B8EDA36" wp14:editId="525614D8">
                <wp:simplePos x="0" y="0"/>
                <wp:positionH relativeFrom="column">
                  <wp:posOffset>1908704</wp:posOffset>
                </wp:positionH>
                <wp:positionV relativeFrom="paragraph">
                  <wp:posOffset>129017</wp:posOffset>
                </wp:positionV>
                <wp:extent cx="68760" cy="4680"/>
                <wp:effectExtent l="38100" t="38100" r="45720" b="3365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68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D432A" id="Ink 1132" o:spid="_x0000_s1026" type="#_x0000_t75" style="position:absolute;margin-left:149.85pt;margin-top:9.85pt;width:6.05pt;height:1.1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">
                <v:imagedata r:id="rId21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4B6A8A65" wp14:editId="514C1C0F">
                <wp:simplePos x="0" y="0"/>
                <wp:positionH relativeFrom="column">
                  <wp:posOffset>1918784</wp:posOffset>
                </wp:positionH>
                <wp:positionV relativeFrom="paragraph">
                  <wp:posOffset>60977</wp:posOffset>
                </wp:positionV>
                <wp:extent cx="13320" cy="70200"/>
                <wp:effectExtent l="38100" t="38100" r="44450" b="4445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3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08925" id="Ink 1131" o:spid="_x0000_s1026" type="#_x0000_t75" style="position:absolute;margin-left:150.65pt;margin-top:4.35pt;width:1.95pt;height:6.4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">
                <v:imagedata r:id="rId21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6FDD3D58" wp14:editId="15874744">
                <wp:simplePos x="0" y="0"/>
                <wp:positionH relativeFrom="column">
                  <wp:posOffset>2031104</wp:posOffset>
                </wp:positionH>
                <wp:positionV relativeFrom="paragraph">
                  <wp:posOffset>229817</wp:posOffset>
                </wp:positionV>
                <wp:extent cx="6840" cy="15480"/>
                <wp:effectExtent l="38100" t="38100" r="31750" b="4191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6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73CDE" id="Ink 1123" o:spid="_x0000_s1026" type="#_x0000_t75" style="position:absolute;margin-left:159.55pt;margin-top:17.7pt;width:1.35pt;height:1.9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">
                <v:imagedata r:id="rId21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01C5BD92" wp14:editId="1A06308E">
                <wp:simplePos x="0" y="0"/>
                <wp:positionH relativeFrom="column">
                  <wp:posOffset>2032544</wp:posOffset>
                </wp:positionH>
                <wp:positionV relativeFrom="paragraph">
                  <wp:posOffset>143057</wp:posOffset>
                </wp:positionV>
                <wp:extent cx="6480" cy="51120"/>
                <wp:effectExtent l="38100" t="38100" r="31750" b="4445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64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B8F59" id="Ink 1122" o:spid="_x0000_s1026" type="#_x0000_t75" style="position:absolute;margin-left:159.6pt;margin-top:10.9pt;width:1.25pt;height:4.6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">
                <v:imagedata r:id="rId21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7A8178FF" wp14:editId="540BD56F">
                <wp:simplePos x="0" y="0"/>
                <wp:positionH relativeFrom="column">
                  <wp:posOffset>2041904</wp:posOffset>
                </wp:positionH>
                <wp:positionV relativeFrom="paragraph">
                  <wp:posOffset>74297</wp:posOffset>
                </wp:positionV>
                <wp:extent cx="5400" cy="19080"/>
                <wp:effectExtent l="38100" t="38100" r="33020" b="3810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54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CB5CA" id="Ink 1121" o:spid="_x0000_s1026" type="#_x0000_t75" style="position:absolute;margin-left:160.35pt;margin-top:5.5pt;width:1.05pt;height:2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">
                <v:imagedata r:id="rId21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6507D478" wp14:editId="786EF4EE">
                <wp:simplePos x="0" y="0"/>
                <wp:positionH relativeFrom="column">
                  <wp:posOffset>2833184</wp:posOffset>
                </wp:positionH>
                <wp:positionV relativeFrom="paragraph">
                  <wp:posOffset>312617</wp:posOffset>
                </wp:positionV>
                <wp:extent cx="6840" cy="27720"/>
                <wp:effectExtent l="38100" t="38100" r="31750" b="2984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68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2AA55" id="Ink 1117" o:spid="_x0000_s1026" type="#_x0000_t75" style="position:absolute;margin-left:222.65pt;margin-top:24.2pt;width:1.3pt;height:2.7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">
                <v:imagedata r:id="rId21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53B73988" wp14:editId="372705FA">
                <wp:simplePos x="0" y="0"/>
                <wp:positionH relativeFrom="column">
                  <wp:posOffset>2836784</wp:posOffset>
                </wp:positionH>
                <wp:positionV relativeFrom="paragraph">
                  <wp:posOffset>257897</wp:posOffset>
                </wp:positionV>
                <wp:extent cx="5040" cy="22320"/>
                <wp:effectExtent l="38100" t="38100" r="33655" b="3492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5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F553D" id="Ink 1116" o:spid="_x0000_s1026" type="#_x0000_t75" style="position:absolute;margin-left:222.85pt;margin-top:19.85pt;width:1.45pt;height:2.4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">
                <v:imagedata r:id="rId21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6F1D0D0D" wp14:editId="488AA5A1">
                <wp:simplePos x="0" y="0"/>
                <wp:positionH relativeFrom="column">
                  <wp:posOffset>2066744</wp:posOffset>
                </wp:positionH>
                <wp:positionV relativeFrom="paragraph">
                  <wp:posOffset>-40183</wp:posOffset>
                </wp:positionV>
                <wp:extent cx="307440" cy="253080"/>
                <wp:effectExtent l="38100" t="38100" r="35560" b="3302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3074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9F6AC" id="Ink 1112" o:spid="_x0000_s1026" type="#_x0000_t75" style="position:absolute;margin-left:162.3pt;margin-top:-3.6pt;width:24.8pt;height:20.5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">
                <v:imagedata r:id="rId21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0A00FFB6" wp14:editId="635EA402">
                <wp:simplePos x="0" y="0"/>
                <wp:positionH relativeFrom="column">
                  <wp:posOffset>2027504</wp:posOffset>
                </wp:positionH>
                <wp:positionV relativeFrom="paragraph">
                  <wp:posOffset>217217</wp:posOffset>
                </wp:positionV>
                <wp:extent cx="55440" cy="63720"/>
                <wp:effectExtent l="38100" t="38100" r="40005" b="3175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55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809BC" id="Ink 1109" o:spid="_x0000_s1026" type="#_x0000_t75" style="position:absolute;margin-left:159.2pt;margin-top:16.7pt;width:5pt;height:5.6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">
                <v:imagedata r:id="rId22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 wp14:anchorId="40C6D816" wp14:editId="275CAB65">
                <wp:simplePos x="0" y="0"/>
                <wp:positionH relativeFrom="column">
                  <wp:posOffset>2825984</wp:posOffset>
                </wp:positionH>
                <wp:positionV relativeFrom="paragraph">
                  <wp:posOffset>188057</wp:posOffset>
                </wp:positionV>
                <wp:extent cx="46080" cy="63360"/>
                <wp:effectExtent l="19050" t="38100" r="49530" b="3238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460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10890" id="Ink 1108" o:spid="_x0000_s1026" type="#_x0000_t75" style="position:absolute;margin-left:222.05pt;margin-top:14.35pt;width:4.55pt;height:5.7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">
                <v:imagedata r:id="rId22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29280EA5" wp14:editId="00C69854">
                <wp:simplePos x="0" y="0"/>
                <wp:positionH relativeFrom="column">
                  <wp:posOffset>2057024</wp:posOffset>
                </wp:positionH>
                <wp:positionV relativeFrom="paragraph">
                  <wp:posOffset>200297</wp:posOffset>
                </wp:positionV>
                <wp:extent cx="812160" cy="52200"/>
                <wp:effectExtent l="38100" t="38100" r="45720" b="4318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8121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2630E" id="Ink 1107" o:spid="_x0000_s1026" type="#_x0000_t75" style="position:absolute;margin-left:161.5pt;margin-top:15.45pt;width:64.9pt;height:4.8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">
                <v:imagedata r:id="rId22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5DCE6D76" wp14:editId="534A2262">
                <wp:simplePos x="0" y="0"/>
                <wp:positionH relativeFrom="column">
                  <wp:posOffset>2393264</wp:posOffset>
                </wp:positionH>
                <wp:positionV relativeFrom="paragraph">
                  <wp:posOffset>-74023</wp:posOffset>
                </wp:positionV>
                <wp:extent cx="15840" cy="594720"/>
                <wp:effectExtent l="38100" t="38100" r="41910" b="3429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1584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E3462" id="Ink 1106" o:spid="_x0000_s1026" type="#_x0000_t75" style="position:absolute;margin-left:188pt;margin-top:-6.3pt;width:2.2pt;height:47.7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">
                <v:imagedata r:id="rId22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5E15D8B9" wp14:editId="07282A38">
                <wp:simplePos x="0" y="0"/>
                <wp:positionH relativeFrom="column">
                  <wp:posOffset>905024</wp:posOffset>
                </wp:positionH>
                <wp:positionV relativeFrom="paragraph">
                  <wp:posOffset>233688</wp:posOffset>
                </wp:positionV>
                <wp:extent cx="42840" cy="138600"/>
                <wp:effectExtent l="38100" t="38100" r="33655" b="3302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428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E9375" id="Ink 1089" o:spid="_x0000_s1026" type="#_x0000_t75" style="position:absolute;margin-left:71.05pt;margin-top:18pt;width:4.05pt;height:11.7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">
                <v:imagedata r:id="rId22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2AE8673C" wp14:editId="30CD27D0">
                <wp:simplePos x="0" y="0"/>
                <wp:positionH relativeFrom="column">
                  <wp:posOffset>789104</wp:posOffset>
                </wp:positionH>
                <wp:positionV relativeFrom="paragraph">
                  <wp:posOffset>235488</wp:posOffset>
                </wp:positionV>
                <wp:extent cx="87840" cy="66960"/>
                <wp:effectExtent l="19050" t="38100" r="45720" b="4762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878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5A621" id="Ink 1088" o:spid="_x0000_s1026" type="#_x0000_t75" style="position:absolute;margin-left:61.7pt;margin-top:18.1pt;width:7.5pt;height:6.1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">
                <v:imagedata r:id="rId22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497D272F" wp14:editId="615520FF">
                <wp:simplePos x="0" y="0"/>
                <wp:positionH relativeFrom="column">
                  <wp:posOffset>427304</wp:posOffset>
                </wp:positionH>
                <wp:positionV relativeFrom="paragraph">
                  <wp:posOffset>200568</wp:posOffset>
                </wp:positionV>
                <wp:extent cx="70200" cy="98640"/>
                <wp:effectExtent l="38100" t="38100" r="25400" b="3492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70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3880A" id="Ink 1079" o:spid="_x0000_s1026" type="#_x0000_t75" style="position:absolute;margin-left:33.2pt;margin-top:15.35pt;width:6.45pt;height:8.6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">
                <v:imagedata r:id="rId22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19DFB832" wp14:editId="36AA1CAC">
                <wp:simplePos x="0" y="0"/>
                <wp:positionH relativeFrom="column">
                  <wp:posOffset>366464</wp:posOffset>
                </wp:positionH>
                <wp:positionV relativeFrom="paragraph">
                  <wp:posOffset>248448</wp:posOffset>
                </wp:positionV>
                <wp:extent cx="118800" cy="9000"/>
                <wp:effectExtent l="38100" t="19050" r="33655" b="4826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1188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E2D59" id="Ink 1078" o:spid="_x0000_s1026" type="#_x0000_t75" style="position:absolute;margin-left:28.4pt;margin-top:19.4pt;width:9.95pt;height:1.3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">
                <v:imagedata r:id="rId22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371AC967" wp14:editId="19AD42DF">
                <wp:simplePos x="0" y="0"/>
                <wp:positionH relativeFrom="column">
                  <wp:posOffset>349544</wp:posOffset>
                </wp:positionH>
                <wp:positionV relativeFrom="paragraph">
                  <wp:posOffset>232248</wp:posOffset>
                </wp:positionV>
                <wp:extent cx="127440" cy="2160"/>
                <wp:effectExtent l="38100" t="38100" r="44450" b="3619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27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3701F" id="Ink 1077" o:spid="_x0000_s1026" type="#_x0000_t75" style="position:absolute;margin-left:27.05pt;margin-top:17.85pt;width:10.7pt;height:1.1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">
                <v:imagedata r:id="rId2216" o:title=""/>
              </v:shape>
            </w:pict>
          </mc:Fallback>
        </mc:AlternateContent>
      </w:r>
    </w:p>
    <w:p w14:paraId="1D0CB58F" w14:textId="77777777" w:rsidR="003A4619" w:rsidRPr="00C5784B" w:rsidRDefault="00574A7F" w:rsidP="003A4619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26EB1F4F" wp14:editId="251CD951">
                <wp:simplePos x="0" y="0"/>
                <wp:positionH relativeFrom="column">
                  <wp:posOffset>2432144</wp:posOffset>
                </wp:positionH>
                <wp:positionV relativeFrom="paragraph">
                  <wp:posOffset>-75538</wp:posOffset>
                </wp:positionV>
                <wp:extent cx="351000" cy="207360"/>
                <wp:effectExtent l="38100" t="38100" r="68580" b="5969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3510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579FD" id="Ink 1205" o:spid="_x0000_s1026" type="#_x0000_t75" style="position:absolute;margin-left:190.15pt;margin-top:-7.25pt;width:30.45pt;height:19.1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">
                <v:imagedata r:id="rId22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5EC9B411" wp14:editId="7B0DE07D">
                <wp:simplePos x="0" y="0"/>
                <wp:positionH relativeFrom="column">
                  <wp:posOffset>2720864</wp:posOffset>
                </wp:positionH>
                <wp:positionV relativeFrom="paragraph">
                  <wp:posOffset>314702</wp:posOffset>
                </wp:positionV>
                <wp:extent cx="41400" cy="51480"/>
                <wp:effectExtent l="38100" t="38100" r="34925" b="4381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414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6F1AA" id="Ink 1143" o:spid="_x0000_s1026" type="#_x0000_t75" style="position:absolute;margin-left:213.8pt;margin-top:24.35pt;width:4.15pt;height:4.9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">
                <v:imagedata r:id="rId22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5E6A2653" wp14:editId="294D355D">
                <wp:simplePos x="0" y="0"/>
                <wp:positionH relativeFrom="column">
                  <wp:posOffset>2963504</wp:posOffset>
                </wp:positionH>
                <wp:positionV relativeFrom="paragraph">
                  <wp:posOffset>5102</wp:posOffset>
                </wp:positionV>
                <wp:extent cx="5400" cy="61200"/>
                <wp:effectExtent l="19050" t="38100" r="52070" b="3429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54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B927A" id="Ink 1137" o:spid="_x0000_s1026" type="#_x0000_t75" style="position:absolute;margin-left:232.9pt;margin-top:-.05pt;width:1.35pt;height:5.6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">
                <v:imagedata r:id="rId22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12050A41" wp14:editId="66670E71">
                <wp:simplePos x="0" y="0"/>
                <wp:positionH relativeFrom="column">
                  <wp:posOffset>2904464</wp:posOffset>
                </wp:positionH>
                <wp:positionV relativeFrom="paragraph">
                  <wp:posOffset>27422</wp:posOffset>
                </wp:positionV>
                <wp:extent cx="34920" cy="5040"/>
                <wp:effectExtent l="38100" t="38100" r="41910" b="3365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34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E7C66" id="Ink 1136" o:spid="_x0000_s1026" type="#_x0000_t75" style="position:absolute;margin-left:228.25pt;margin-top:1.95pt;width:3.4pt;height:1.1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">
                <v:imagedata r:id="rId22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1AA1F30C" wp14:editId="51F5DFB6">
                <wp:simplePos x="0" y="0"/>
                <wp:positionH relativeFrom="column">
                  <wp:posOffset>2838944</wp:posOffset>
                </wp:positionH>
                <wp:positionV relativeFrom="paragraph">
                  <wp:posOffset>91862</wp:posOffset>
                </wp:positionV>
                <wp:extent cx="720" cy="6120"/>
                <wp:effectExtent l="38100" t="38100" r="37465" b="3238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95DE2" id="Ink 1119" o:spid="_x0000_s1026" type="#_x0000_t75" style="position:absolute;margin-left:223.15pt;margin-top:6.8pt;width:.9pt;height:1.4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">
                <v:imagedata r:id="rId22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6094267A" wp14:editId="2E94FC99">
                <wp:simplePos x="0" y="0"/>
                <wp:positionH relativeFrom="column">
                  <wp:posOffset>2831384</wp:posOffset>
                </wp:positionH>
                <wp:positionV relativeFrom="paragraph">
                  <wp:posOffset>41102</wp:posOffset>
                </wp:positionV>
                <wp:extent cx="5400" cy="32760"/>
                <wp:effectExtent l="38100" t="38100" r="33020" b="4381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5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091DD" id="Ink 1118" o:spid="_x0000_s1026" type="#_x0000_t75" style="position:absolute;margin-left:222.5pt;margin-top:2.9pt;width:1.2pt;height:3.1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">
                <v:imagedata r:id="rId22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24AB511A" wp14:editId="5B530BEA">
                <wp:simplePos x="0" y="0"/>
                <wp:positionH relativeFrom="column">
                  <wp:posOffset>2802224</wp:posOffset>
                </wp:positionH>
                <wp:positionV relativeFrom="paragraph">
                  <wp:posOffset>110942</wp:posOffset>
                </wp:positionV>
                <wp:extent cx="36720" cy="71280"/>
                <wp:effectExtent l="38100" t="38100" r="40005" b="4318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367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28A06" id="Ink 1115" o:spid="_x0000_s1026" type="#_x0000_t75" style="position:absolute;margin-left:220.25pt;margin-top:8.45pt;width:3.8pt;height:6.3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">
                <v:imagedata r:id="rId22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1BFCF610" wp14:editId="5278866C">
                <wp:simplePos x="0" y="0"/>
                <wp:positionH relativeFrom="column">
                  <wp:posOffset>2446544</wp:posOffset>
                </wp:positionH>
                <wp:positionV relativeFrom="paragraph">
                  <wp:posOffset>-71218</wp:posOffset>
                </wp:positionV>
                <wp:extent cx="384840" cy="232200"/>
                <wp:effectExtent l="38100" t="38100" r="34290" b="3492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38484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40DCA" id="Ink 1114" o:spid="_x0000_s1026" type="#_x0000_t75" style="position:absolute;margin-left:192.4pt;margin-top:-5.9pt;width:30.65pt;height:19.0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">
                <v:imagedata r:id="rId22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74C9C96E" wp14:editId="7C4165E3">
                <wp:simplePos x="0" y="0"/>
                <wp:positionH relativeFrom="column">
                  <wp:posOffset>2373824</wp:posOffset>
                </wp:positionH>
                <wp:positionV relativeFrom="paragraph">
                  <wp:posOffset>163502</wp:posOffset>
                </wp:positionV>
                <wp:extent cx="61920" cy="61920"/>
                <wp:effectExtent l="38100" t="38100" r="33655" b="3365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619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74D9F" id="Ink 1110" o:spid="_x0000_s1026" type="#_x0000_t75" style="position:absolute;margin-left:186.55pt;margin-top:12.65pt;width:5.45pt;height:5.6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">
                <v:imagedata r:id="rId22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73EEA914" wp14:editId="25D94899">
                <wp:simplePos x="0" y="0"/>
                <wp:positionH relativeFrom="column">
                  <wp:posOffset>282944</wp:posOffset>
                </wp:positionH>
                <wp:positionV relativeFrom="paragraph">
                  <wp:posOffset>245133</wp:posOffset>
                </wp:positionV>
                <wp:extent cx="45720" cy="74160"/>
                <wp:effectExtent l="19050" t="38100" r="49530" b="4064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457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DDCC0" id="Ink 1094" o:spid="_x0000_s1026" type="#_x0000_t75" style="position:absolute;margin-left:21.85pt;margin-top:18.85pt;width:4.3pt;height:6.5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">
                <v:imagedata r:id="rId22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1BC2D174" wp14:editId="1BEA07A4">
                <wp:simplePos x="0" y="0"/>
                <wp:positionH relativeFrom="column">
                  <wp:posOffset>1402184</wp:posOffset>
                </wp:positionH>
                <wp:positionV relativeFrom="paragraph">
                  <wp:posOffset>284733</wp:posOffset>
                </wp:positionV>
                <wp:extent cx="43560" cy="51840"/>
                <wp:effectExtent l="38100" t="38100" r="33020" b="4381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435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1584F" id="Ink 1093" o:spid="_x0000_s1026" type="#_x0000_t75" style="position:absolute;margin-left:110.1pt;margin-top:21.95pt;width:4.2pt;height:4.8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">
                <v:imagedata r:id="rId22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7C33D067" wp14:editId="6ACEF79A">
                <wp:simplePos x="0" y="0"/>
                <wp:positionH relativeFrom="column">
                  <wp:posOffset>1405424</wp:posOffset>
                </wp:positionH>
                <wp:positionV relativeFrom="paragraph">
                  <wp:posOffset>274293</wp:posOffset>
                </wp:positionV>
                <wp:extent cx="32040" cy="57600"/>
                <wp:effectExtent l="38100" t="38100" r="44450" b="3810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320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A7413" id="Ink 1092" o:spid="_x0000_s1026" type="#_x0000_t75" style="position:absolute;margin-left:110.2pt;margin-top:21.15pt;width:3.1pt;height:5.4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">
                <v:imagedata r:id="rId22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20FDB646" wp14:editId="4046617D">
                <wp:simplePos x="0" y="0"/>
                <wp:positionH relativeFrom="column">
                  <wp:posOffset>1305704</wp:posOffset>
                </wp:positionH>
                <wp:positionV relativeFrom="paragraph">
                  <wp:posOffset>268173</wp:posOffset>
                </wp:positionV>
                <wp:extent cx="24840" cy="53640"/>
                <wp:effectExtent l="38100" t="38100" r="51435" b="4191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248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D39EC" id="Ink 1091" o:spid="_x0000_s1026" type="#_x0000_t75" style="position:absolute;margin-left:102.35pt;margin-top:20.65pt;width:2.85pt;height: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">
                <v:imagedata r:id="rId22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6716CBE1" wp14:editId="70985DE9">
                <wp:simplePos x="0" y="0"/>
                <wp:positionH relativeFrom="column">
                  <wp:posOffset>292664</wp:posOffset>
                </wp:positionH>
                <wp:positionV relativeFrom="paragraph">
                  <wp:posOffset>274293</wp:posOffset>
                </wp:positionV>
                <wp:extent cx="69120" cy="9720"/>
                <wp:effectExtent l="38100" t="19050" r="45720" b="4762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69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7A49D" id="Ink 1087" o:spid="_x0000_s1026" type="#_x0000_t75" style="position:absolute;margin-left:22.6pt;margin-top:21.4pt;width:6.1pt;height:1.4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">
                <v:imagedata r:id="rId22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2057B86B" wp14:editId="604AB59D">
                <wp:simplePos x="0" y="0"/>
                <wp:positionH relativeFrom="column">
                  <wp:posOffset>1250264</wp:posOffset>
                </wp:positionH>
                <wp:positionV relativeFrom="paragraph">
                  <wp:posOffset>295893</wp:posOffset>
                </wp:positionV>
                <wp:extent cx="71280" cy="9360"/>
                <wp:effectExtent l="38100" t="19050" r="43180" b="4826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71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18A36" id="Ink 1086" o:spid="_x0000_s1026" type="#_x0000_t75" style="position:absolute;margin-left:98pt;margin-top:23.05pt;width:6.2pt;height:1.4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">
                <v:imagedata r:id="rId22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2D263296" wp14:editId="2D6F6335">
                <wp:simplePos x="0" y="0"/>
                <wp:positionH relativeFrom="column">
                  <wp:posOffset>379424</wp:posOffset>
                </wp:positionH>
                <wp:positionV relativeFrom="paragraph">
                  <wp:posOffset>240813</wp:posOffset>
                </wp:positionV>
                <wp:extent cx="119520" cy="88200"/>
                <wp:effectExtent l="57150" t="57150" r="71120" b="6477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1195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4A995" id="Ink 1085" o:spid="_x0000_s1026" type="#_x0000_t75" style="position:absolute;margin-left:28.45pt;margin-top:17.5pt;width:12.3pt;height:9.9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">
                <v:imagedata r:id="rId22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253DC35E" wp14:editId="4D7CC231">
                <wp:simplePos x="0" y="0"/>
                <wp:positionH relativeFrom="column">
                  <wp:posOffset>422984</wp:posOffset>
                </wp:positionH>
                <wp:positionV relativeFrom="paragraph">
                  <wp:posOffset>277533</wp:posOffset>
                </wp:positionV>
                <wp:extent cx="355680" cy="12600"/>
                <wp:effectExtent l="38100" t="57150" r="0" b="6413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3556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02D8D" id="Ink 1084" o:spid="_x0000_s1026" type="#_x0000_t75" style="position:absolute;margin-left:31.85pt;margin-top:20.35pt;width:30.9pt;height:4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">
                <v:imagedata r:id="rId22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4632B1DC" wp14:editId="21DE1985">
                <wp:simplePos x="0" y="0"/>
                <wp:positionH relativeFrom="column">
                  <wp:posOffset>1184024</wp:posOffset>
                </wp:positionH>
                <wp:positionV relativeFrom="paragraph">
                  <wp:posOffset>246213</wp:posOffset>
                </wp:positionV>
                <wp:extent cx="49320" cy="115560"/>
                <wp:effectExtent l="57150" t="57150" r="27305" b="56515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493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1F6D4" id="Ink 1083" o:spid="_x0000_s1026" type="#_x0000_t75" style="position:absolute;margin-left:91.8pt;margin-top:18.3pt;width:6.85pt;height:11.7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">
                <v:imagedata r:id="rId22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6085B990" wp14:editId="052CB6A3">
                <wp:simplePos x="0" y="0"/>
                <wp:positionH relativeFrom="column">
                  <wp:posOffset>849224</wp:posOffset>
                </wp:positionH>
                <wp:positionV relativeFrom="paragraph">
                  <wp:posOffset>292293</wp:posOffset>
                </wp:positionV>
                <wp:extent cx="367560" cy="11520"/>
                <wp:effectExtent l="0" t="57150" r="33020" b="6477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367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3B4C6" id="Ink 1082" o:spid="_x0000_s1026" type="#_x0000_t75" style="position:absolute;margin-left:65.65pt;margin-top:21.6pt;width:31.65pt;height:3.7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">
                <v:imagedata r:id="rId22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1F673F38" wp14:editId="56F0FD11">
                <wp:simplePos x="0" y="0"/>
                <wp:positionH relativeFrom="column">
                  <wp:posOffset>394544</wp:posOffset>
                </wp:positionH>
                <wp:positionV relativeFrom="paragraph">
                  <wp:posOffset>265293</wp:posOffset>
                </wp:positionV>
                <wp:extent cx="729000" cy="36360"/>
                <wp:effectExtent l="19050" t="38100" r="33020" b="4000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7290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79866" id="Ink 1081" o:spid="_x0000_s1026" type="#_x0000_t75" style="position:absolute;margin-left:30.6pt;margin-top:20.65pt;width:58.15pt;height:3.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">
                <v:imagedata r:id="rId22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76295814" wp14:editId="2B24EE7A">
                <wp:simplePos x="0" y="0"/>
                <wp:positionH relativeFrom="column">
                  <wp:posOffset>813584</wp:posOffset>
                </wp:positionH>
                <wp:positionV relativeFrom="paragraph">
                  <wp:posOffset>-97227</wp:posOffset>
                </wp:positionV>
                <wp:extent cx="21600" cy="653400"/>
                <wp:effectExtent l="38100" t="38100" r="35560" b="3302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21600" cy="65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1E039" id="Ink 1080" o:spid="_x0000_s1026" type="#_x0000_t75" style="position:absolute;margin-left:63.7pt;margin-top:-8.1pt;width:2.5pt;height:52.3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">
                <v:imagedata r:id="rId2258" o:title=""/>
              </v:shape>
            </w:pict>
          </mc:Fallback>
        </mc:AlternateContent>
      </w:r>
    </w:p>
    <w:p w14:paraId="0B9DE1FB" w14:textId="77777777" w:rsidR="003A4619" w:rsidRPr="00C5784B" w:rsidRDefault="00574A7F" w:rsidP="003A4619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42DD97DC" wp14:editId="4A17AF15">
                <wp:simplePos x="0" y="0"/>
                <wp:positionH relativeFrom="column">
                  <wp:posOffset>3245744</wp:posOffset>
                </wp:positionH>
                <wp:positionV relativeFrom="paragraph">
                  <wp:posOffset>237587</wp:posOffset>
                </wp:positionV>
                <wp:extent cx="34200" cy="43920"/>
                <wp:effectExtent l="38100" t="19050" r="42545" b="5143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342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92BA" id="Ink 1157" o:spid="_x0000_s1026" type="#_x0000_t75" style="position:absolute;margin-left:255.2pt;margin-top:18.25pt;width:3.5pt;height:4.3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">
                <v:imagedata r:id="rId22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09A4A282" wp14:editId="0BFAFB98">
                <wp:simplePos x="0" y="0"/>
                <wp:positionH relativeFrom="column">
                  <wp:posOffset>3132704</wp:posOffset>
                </wp:positionH>
                <wp:positionV relativeFrom="paragraph">
                  <wp:posOffset>253427</wp:posOffset>
                </wp:positionV>
                <wp:extent cx="70920" cy="131760"/>
                <wp:effectExtent l="38100" t="38100" r="43815" b="4000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709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4D35B" id="Ink 1156" o:spid="_x0000_s1026" type="#_x0000_t75" style="position:absolute;margin-left:246.2pt;margin-top:19.5pt;width:6.5pt;height:11.2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">
                <v:imagedata r:id="rId22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3692A9B2" wp14:editId="3384E356">
                <wp:simplePos x="0" y="0"/>
                <wp:positionH relativeFrom="column">
                  <wp:posOffset>3083024</wp:posOffset>
                </wp:positionH>
                <wp:positionV relativeFrom="paragraph">
                  <wp:posOffset>259187</wp:posOffset>
                </wp:positionV>
                <wp:extent cx="16200" cy="119160"/>
                <wp:effectExtent l="38100" t="38100" r="41275" b="3365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62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87D88" id="Ink 1155" o:spid="_x0000_s1026" type="#_x0000_t75" style="position:absolute;margin-left:242.3pt;margin-top:20pt;width:2.05pt;height:10.2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">
                <v:imagedata r:id="rId22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0C1233A3" wp14:editId="31539C14">
                <wp:simplePos x="0" y="0"/>
                <wp:positionH relativeFrom="column">
                  <wp:posOffset>2958104</wp:posOffset>
                </wp:positionH>
                <wp:positionV relativeFrom="paragraph">
                  <wp:posOffset>250907</wp:posOffset>
                </wp:positionV>
                <wp:extent cx="100440" cy="129960"/>
                <wp:effectExtent l="38100" t="38100" r="33020" b="4191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004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8D7F3" id="Ink 1154" o:spid="_x0000_s1026" type="#_x0000_t75" style="position:absolute;margin-left:232.55pt;margin-top:19.3pt;width:8.75pt;height:11.1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">
                <v:imagedata r:id="rId22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6F977704" wp14:editId="20BDC6CC">
                <wp:simplePos x="0" y="0"/>
                <wp:positionH relativeFrom="column">
                  <wp:posOffset>2817344</wp:posOffset>
                </wp:positionH>
                <wp:positionV relativeFrom="paragraph">
                  <wp:posOffset>262067</wp:posOffset>
                </wp:positionV>
                <wp:extent cx="40680" cy="80280"/>
                <wp:effectExtent l="38100" t="38100" r="35560" b="3429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406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810AD" id="Ink 1153" o:spid="_x0000_s1026" type="#_x0000_t75" style="position:absolute;margin-left:221.4pt;margin-top:20.2pt;width:3.8pt;height:7.1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">
                <v:imagedata r:id="rId22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2B803AC8" wp14:editId="715BC6BF">
                <wp:simplePos x="0" y="0"/>
                <wp:positionH relativeFrom="column">
                  <wp:posOffset>2739944</wp:posOffset>
                </wp:positionH>
                <wp:positionV relativeFrom="paragraph">
                  <wp:posOffset>263147</wp:posOffset>
                </wp:positionV>
                <wp:extent cx="42840" cy="80280"/>
                <wp:effectExtent l="19050" t="38100" r="33655" b="3429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428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F297B" id="Ink 1152" o:spid="_x0000_s1026" type="#_x0000_t75" style="position:absolute;margin-left:215.3pt;margin-top:20.25pt;width:4.3pt;height:7.1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">
                <v:imagedata r:id="rId22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68E48126" wp14:editId="213B8113">
                <wp:simplePos x="0" y="0"/>
                <wp:positionH relativeFrom="column">
                  <wp:posOffset>2612144</wp:posOffset>
                </wp:positionH>
                <wp:positionV relativeFrom="paragraph">
                  <wp:posOffset>237587</wp:posOffset>
                </wp:positionV>
                <wp:extent cx="30960" cy="42120"/>
                <wp:effectExtent l="38100" t="38100" r="45720" b="3429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309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0ABD1" id="Ink 1151" o:spid="_x0000_s1026" type="#_x0000_t75" style="position:absolute;margin-left:205.4pt;margin-top:18.25pt;width:3.25pt;height:4.2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">
                <v:imagedata r:id="rId22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02D36975" wp14:editId="03815FC9">
                <wp:simplePos x="0" y="0"/>
                <wp:positionH relativeFrom="column">
                  <wp:posOffset>2489384</wp:posOffset>
                </wp:positionH>
                <wp:positionV relativeFrom="paragraph">
                  <wp:posOffset>257027</wp:posOffset>
                </wp:positionV>
                <wp:extent cx="85680" cy="115200"/>
                <wp:effectExtent l="19050" t="38100" r="48260" b="3746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856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6061F" id="Ink 1150" o:spid="_x0000_s1026" type="#_x0000_t75" style="position:absolute;margin-left:195.55pt;margin-top:19.8pt;width:7.55pt;height:9.9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">
                <v:imagedata r:id="rId22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154450EE" wp14:editId="78E179B0">
                <wp:simplePos x="0" y="0"/>
                <wp:positionH relativeFrom="column">
                  <wp:posOffset>2398664</wp:posOffset>
                </wp:positionH>
                <wp:positionV relativeFrom="paragraph">
                  <wp:posOffset>263867</wp:posOffset>
                </wp:positionV>
                <wp:extent cx="65880" cy="121680"/>
                <wp:effectExtent l="38100" t="19050" r="48895" b="5016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658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696D5" id="Ink 1149" o:spid="_x0000_s1026" type="#_x0000_t75" style="position:absolute;margin-left:188.6pt;margin-top:20.35pt;width:5.9pt;height:10.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">
                <v:imagedata r:id="rId22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7D065194" wp14:editId="76748DED">
                <wp:simplePos x="0" y="0"/>
                <wp:positionH relativeFrom="column">
                  <wp:posOffset>2337824</wp:posOffset>
                </wp:positionH>
                <wp:positionV relativeFrom="paragraph">
                  <wp:posOffset>283307</wp:posOffset>
                </wp:positionV>
                <wp:extent cx="18000" cy="88200"/>
                <wp:effectExtent l="38100" t="38100" r="39370" b="4572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80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59D8C" id="Ink 1148" o:spid="_x0000_s1026" type="#_x0000_t75" style="position:absolute;margin-left:183.65pt;margin-top:21.85pt;width:2pt;height:7.7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">
                <v:imagedata r:id="rId22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7075C457" wp14:editId="70FA388F">
                <wp:simplePos x="0" y="0"/>
                <wp:positionH relativeFrom="column">
                  <wp:posOffset>2170784</wp:posOffset>
                </wp:positionH>
                <wp:positionV relativeFrom="paragraph">
                  <wp:posOffset>307067</wp:posOffset>
                </wp:positionV>
                <wp:extent cx="61920" cy="2160"/>
                <wp:effectExtent l="38100" t="38100" r="33655" b="3619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619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D1E96" id="Ink 1146" o:spid="_x0000_s1026" type="#_x0000_t75" style="position:absolute;margin-left:170.5pt;margin-top:23.75pt;width:5.6pt;height:1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">
                <v:imagedata r:id="rId22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4A58C900" wp14:editId="4B23D300">
                <wp:simplePos x="0" y="0"/>
                <wp:positionH relativeFrom="column">
                  <wp:posOffset>2014544</wp:posOffset>
                </wp:positionH>
                <wp:positionV relativeFrom="paragraph">
                  <wp:posOffset>280067</wp:posOffset>
                </wp:positionV>
                <wp:extent cx="75240" cy="98640"/>
                <wp:effectExtent l="38100" t="38100" r="39370" b="3492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75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4177F" id="Ink 1145" o:spid="_x0000_s1026" type="#_x0000_t75" style="position:absolute;margin-left:158.25pt;margin-top:21.65pt;width:6.7pt;height:8.5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">
                <v:imagedata r:id="rId22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38628436" wp14:editId="3676E3F5">
                <wp:simplePos x="0" y="0"/>
                <wp:positionH relativeFrom="column">
                  <wp:posOffset>2015984</wp:posOffset>
                </wp:positionH>
                <wp:positionV relativeFrom="paragraph">
                  <wp:posOffset>271067</wp:posOffset>
                </wp:positionV>
                <wp:extent cx="85680" cy="111960"/>
                <wp:effectExtent l="19050" t="38100" r="48260" b="4064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856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969E4" id="Ink 1144" o:spid="_x0000_s1026" type="#_x0000_t75" style="position:absolute;margin-left:158.35pt;margin-top:20.95pt;width:7.5pt;height:9.6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">
                <v:imagedata r:id="rId22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0A140DC4" wp14:editId="3E60D0ED">
                <wp:simplePos x="0" y="0"/>
                <wp:positionH relativeFrom="column">
                  <wp:posOffset>2616104</wp:posOffset>
                </wp:positionH>
                <wp:positionV relativeFrom="paragraph">
                  <wp:posOffset>-3613</wp:posOffset>
                </wp:positionV>
                <wp:extent cx="72360" cy="129240"/>
                <wp:effectExtent l="38100" t="38100" r="42545" b="4254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723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BDF4D" id="Ink 1142" o:spid="_x0000_s1026" type="#_x0000_t75" style="position:absolute;margin-left:205.55pt;margin-top:-.75pt;width:6.6pt;height:11.1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">
                <v:imagedata r:id="rId22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233BDAD5" wp14:editId="4A46E2D6">
                <wp:simplePos x="0" y="0"/>
                <wp:positionH relativeFrom="column">
                  <wp:posOffset>2593784</wp:posOffset>
                </wp:positionH>
                <wp:positionV relativeFrom="paragraph">
                  <wp:posOffset>-1093</wp:posOffset>
                </wp:positionV>
                <wp:extent cx="15840" cy="105480"/>
                <wp:effectExtent l="38100" t="38100" r="41910" b="4699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15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E989D" id="Ink 1141" o:spid="_x0000_s1026" type="#_x0000_t75" style="position:absolute;margin-left:203.8pt;margin-top:-.55pt;width:1.95pt;height:9.1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">
                <v:imagedata r:id="rId22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1C791432" wp14:editId="6C087D94">
                <wp:simplePos x="0" y="0"/>
                <wp:positionH relativeFrom="column">
                  <wp:posOffset>2532944</wp:posOffset>
                </wp:positionH>
                <wp:positionV relativeFrom="paragraph">
                  <wp:posOffset>-9373</wp:posOffset>
                </wp:positionV>
                <wp:extent cx="88200" cy="65520"/>
                <wp:effectExtent l="38100" t="38100" r="45720" b="4889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882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D7474" id="Ink 1140" o:spid="_x0000_s1026" type="#_x0000_t75" style="position:absolute;margin-left:199pt;margin-top:-1.2pt;width:7.75pt;height:6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">
                <v:imagedata r:id="rId22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1CC6988B" wp14:editId="09D6D70E">
                <wp:simplePos x="0" y="0"/>
                <wp:positionH relativeFrom="column">
                  <wp:posOffset>2402264</wp:posOffset>
                </wp:positionH>
                <wp:positionV relativeFrom="paragraph">
                  <wp:posOffset>70907</wp:posOffset>
                </wp:positionV>
                <wp:extent cx="75600" cy="11520"/>
                <wp:effectExtent l="38100" t="38100" r="38735" b="4572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75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569EE" id="Ink 1139" o:spid="_x0000_s1026" type="#_x0000_t75" style="position:absolute;margin-left:188.7pt;margin-top:5.4pt;width:6.6pt;height:1.5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">
                <v:imagedata r:id="rId22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1204DD4D" wp14:editId="5FAA82B3">
                <wp:simplePos x="0" y="0"/>
                <wp:positionH relativeFrom="column">
                  <wp:posOffset>2391464</wp:posOffset>
                </wp:positionH>
                <wp:positionV relativeFrom="paragraph">
                  <wp:posOffset>56507</wp:posOffset>
                </wp:positionV>
                <wp:extent cx="64800" cy="1080"/>
                <wp:effectExtent l="38100" t="38100" r="30480" b="3746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64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0E7D8" id="Ink 1138" o:spid="_x0000_s1026" type="#_x0000_t75" style="position:absolute;margin-left:187.85pt;margin-top:3.8pt;width:5.75pt;height:1.4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">
                <v:imagedata r:id="rId22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2B6501EB" wp14:editId="5D0755A2">
                <wp:simplePos x="0" y="0"/>
                <wp:positionH relativeFrom="column">
                  <wp:posOffset>2278424</wp:posOffset>
                </wp:positionH>
                <wp:positionV relativeFrom="paragraph">
                  <wp:posOffset>125627</wp:posOffset>
                </wp:positionV>
                <wp:extent cx="59760" cy="16200"/>
                <wp:effectExtent l="38100" t="38100" r="35560" b="4127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59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ECA1E" id="Ink 1130" o:spid="_x0000_s1026" type="#_x0000_t75" style="position:absolute;margin-left:178.95pt;margin-top:9.7pt;width:5.35pt;height:1.9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">
                <v:imagedata r:id="rId22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7D6D09B4" wp14:editId="5B1A4722">
                <wp:simplePos x="0" y="0"/>
                <wp:positionH relativeFrom="column">
                  <wp:posOffset>2303624</wp:posOffset>
                </wp:positionH>
                <wp:positionV relativeFrom="paragraph">
                  <wp:posOffset>78107</wp:posOffset>
                </wp:positionV>
                <wp:extent cx="18000" cy="117000"/>
                <wp:effectExtent l="38100" t="38100" r="39370" b="3556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180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57287" id="Ink 1129" o:spid="_x0000_s1026" type="#_x0000_t75" style="position:absolute;margin-left:180.95pt;margin-top:5.7pt;width:2.2pt;height:10.1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">
                <v:imagedata r:id="rId22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1A27D03A" wp14:editId="046BF1A1">
                <wp:simplePos x="0" y="0"/>
                <wp:positionH relativeFrom="column">
                  <wp:posOffset>2203184</wp:posOffset>
                </wp:positionH>
                <wp:positionV relativeFrom="paragraph">
                  <wp:posOffset>97187</wp:posOffset>
                </wp:positionV>
                <wp:extent cx="53280" cy="53280"/>
                <wp:effectExtent l="38100" t="38100" r="42545" b="4254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532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8C21C" id="Ink 1128" o:spid="_x0000_s1026" type="#_x0000_t75" style="position:absolute;margin-left:173.05pt;margin-top:7.2pt;width:4.85pt;height:5.1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">
                <v:imagedata r:id="rId23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3C215593" wp14:editId="65DCC90F">
                <wp:simplePos x="0" y="0"/>
                <wp:positionH relativeFrom="column">
                  <wp:posOffset>2134064</wp:posOffset>
                </wp:positionH>
                <wp:positionV relativeFrom="paragraph">
                  <wp:posOffset>89627</wp:posOffset>
                </wp:positionV>
                <wp:extent cx="51480" cy="70560"/>
                <wp:effectExtent l="38100" t="38100" r="43815" b="4381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514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8471D" id="Ink 1127" o:spid="_x0000_s1026" type="#_x0000_t75" style="position:absolute;margin-left:167.6pt;margin-top:6.6pt;width:4.7pt;height:6.4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">
                <v:imagedata r:id="rId23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621A2A6D" wp14:editId="20DA799B">
                <wp:simplePos x="0" y="0"/>
                <wp:positionH relativeFrom="column">
                  <wp:posOffset>2007344</wp:posOffset>
                </wp:positionH>
                <wp:positionV relativeFrom="paragraph">
                  <wp:posOffset>2147</wp:posOffset>
                </wp:positionV>
                <wp:extent cx="84240" cy="134280"/>
                <wp:effectExtent l="38100" t="38100" r="30480" b="3746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842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CBA9F" id="Ink 1126" o:spid="_x0000_s1026" type="#_x0000_t75" style="position:absolute;margin-left:157.75pt;margin-top:-.2pt;width:7.35pt;height:11.2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">
                <v:imagedata r:id="rId23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7877F942" wp14:editId="2DA263E5">
                <wp:simplePos x="0" y="0"/>
                <wp:positionH relativeFrom="column">
                  <wp:posOffset>2025344</wp:posOffset>
                </wp:positionH>
                <wp:positionV relativeFrom="paragraph">
                  <wp:posOffset>-14053</wp:posOffset>
                </wp:positionV>
                <wp:extent cx="92520" cy="119880"/>
                <wp:effectExtent l="38100" t="38100" r="41275" b="3302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925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9531C" id="Ink 1125" o:spid="_x0000_s1026" type="#_x0000_t75" style="position:absolute;margin-left:159.1pt;margin-top:-1.5pt;width:8pt;height:10.2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">
                <v:imagedata r:id="rId23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 wp14:anchorId="49DF190A" wp14:editId="0ED06E1A">
                <wp:simplePos x="0" y="0"/>
                <wp:positionH relativeFrom="column">
                  <wp:posOffset>1369784</wp:posOffset>
                </wp:positionH>
                <wp:positionV relativeFrom="paragraph">
                  <wp:posOffset>265667</wp:posOffset>
                </wp:positionV>
                <wp:extent cx="41400" cy="41760"/>
                <wp:effectExtent l="19050" t="38100" r="34925" b="3492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414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DEE86" id="Ink 1105" o:spid="_x0000_s1026" type="#_x0000_t75" style="position:absolute;margin-left:107.4pt;margin-top:20.45pt;width:4.15pt;height:4.2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">
                <v:imagedata r:id="rId23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6D1C8A46" wp14:editId="7AF18D6C">
                <wp:simplePos x="0" y="0"/>
                <wp:positionH relativeFrom="column">
                  <wp:posOffset>1244864</wp:posOffset>
                </wp:positionH>
                <wp:positionV relativeFrom="paragraph">
                  <wp:posOffset>278987</wp:posOffset>
                </wp:positionV>
                <wp:extent cx="81000" cy="128880"/>
                <wp:effectExtent l="19050" t="38100" r="33655" b="4318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810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83DA5" id="Ink 1104" o:spid="_x0000_s1026" type="#_x0000_t75" style="position:absolute;margin-left:97.55pt;margin-top:21.5pt;width:7.3pt;height:11.0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">
                <v:imagedata r:id="rId23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1FCB5AF4" wp14:editId="576CF9B6">
                <wp:simplePos x="0" y="0"/>
                <wp:positionH relativeFrom="column">
                  <wp:posOffset>892424</wp:posOffset>
                </wp:positionH>
                <wp:positionV relativeFrom="paragraph">
                  <wp:posOffset>283667</wp:posOffset>
                </wp:positionV>
                <wp:extent cx="34920" cy="49680"/>
                <wp:effectExtent l="38100" t="38100" r="41910" b="4572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349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0DB90" id="Ink 1100" o:spid="_x0000_s1026" type="#_x0000_t75" style="position:absolute;margin-left:69.8pt;margin-top:21.9pt;width:3.7pt;height:4.8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">
                <v:imagedata r:id="rId23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0AB4A85E" wp14:editId="4FABCB2E">
                <wp:simplePos x="0" y="0"/>
                <wp:positionH relativeFrom="column">
                  <wp:posOffset>593984</wp:posOffset>
                </wp:positionH>
                <wp:positionV relativeFrom="paragraph">
                  <wp:posOffset>307427</wp:posOffset>
                </wp:positionV>
                <wp:extent cx="65880" cy="5400"/>
                <wp:effectExtent l="38100" t="38100" r="29845" b="3302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65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B7A17" id="Ink 1097" o:spid="_x0000_s1026" type="#_x0000_t75" style="position:absolute;margin-left:46.3pt;margin-top:24pt;width:5.85pt;height:1.1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">
                <v:imagedata r:id="rId23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0C9E83EC" wp14:editId="3837B0E7">
                <wp:simplePos x="0" y="0"/>
                <wp:positionH relativeFrom="column">
                  <wp:posOffset>453224</wp:posOffset>
                </wp:positionH>
                <wp:positionV relativeFrom="paragraph">
                  <wp:posOffset>291947</wp:posOffset>
                </wp:positionV>
                <wp:extent cx="77040" cy="85320"/>
                <wp:effectExtent l="38100" t="19050" r="37465" b="4826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770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5C404" id="Ink 1096" o:spid="_x0000_s1026" type="#_x0000_t75" style="position:absolute;margin-left:35.35pt;margin-top:22.6pt;width:6.8pt;height:7.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">
                <v:imagedata r:id="rId23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4B8A6249" wp14:editId="16E97898">
                <wp:simplePos x="0" y="0"/>
                <wp:positionH relativeFrom="column">
                  <wp:posOffset>460064</wp:posOffset>
                </wp:positionH>
                <wp:positionV relativeFrom="paragraph">
                  <wp:posOffset>279347</wp:posOffset>
                </wp:positionV>
                <wp:extent cx="84960" cy="87480"/>
                <wp:effectExtent l="19050" t="38100" r="48895" b="4635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849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FAA2C" id="Ink 1095" o:spid="_x0000_s1026" type="#_x0000_t75" style="position:absolute;margin-left:35.8pt;margin-top:21.55pt;width:7.45pt;height:7.8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">
                <v:imagedata r:id="rId23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15C40C2E" wp14:editId="1D13F397">
                <wp:simplePos x="0" y="0"/>
                <wp:positionH relativeFrom="column">
                  <wp:posOffset>803504</wp:posOffset>
                </wp:positionH>
                <wp:positionV relativeFrom="paragraph">
                  <wp:posOffset>159378</wp:posOffset>
                </wp:positionV>
                <wp:extent cx="70200" cy="65160"/>
                <wp:effectExtent l="38100" t="38100" r="44450" b="3048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702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BA610" id="Ink 1090" o:spid="_x0000_s1026" type="#_x0000_t75" style="position:absolute;margin-left:62.8pt;margin-top:12.4pt;width:6.2pt;height:5.8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">
                <v:imagedata r:id="rId2320" o:title=""/>
              </v:shape>
            </w:pict>
          </mc:Fallback>
        </mc:AlternateContent>
      </w:r>
    </w:p>
    <w:p w14:paraId="42F3020C" w14:textId="77777777" w:rsidR="003A4619" w:rsidRPr="00C5784B" w:rsidRDefault="00574A7F" w:rsidP="003A4619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2174A825" wp14:editId="13636770">
                <wp:simplePos x="0" y="0"/>
                <wp:positionH relativeFrom="column">
                  <wp:posOffset>2161064</wp:posOffset>
                </wp:positionH>
                <wp:positionV relativeFrom="paragraph">
                  <wp:posOffset>4952</wp:posOffset>
                </wp:positionV>
                <wp:extent cx="85320" cy="6480"/>
                <wp:effectExtent l="19050" t="38100" r="48260" b="3175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85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D5A18" id="Ink 1147" o:spid="_x0000_s1026" type="#_x0000_t75" style="position:absolute;margin-left:169.7pt;margin-top:.2pt;width:7.35pt;height:1.1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">
                <v:imagedata r:id="rId23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6783FEEA" wp14:editId="4DD73EEF">
                <wp:simplePos x="0" y="0"/>
                <wp:positionH relativeFrom="column">
                  <wp:posOffset>1135424</wp:posOffset>
                </wp:positionH>
                <wp:positionV relativeFrom="paragraph">
                  <wp:posOffset>-60568</wp:posOffset>
                </wp:positionV>
                <wp:extent cx="71640" cy="129960"/>
                <wp:effectExtent l="38100" t="38100" r="43180" b="4191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71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C0C06" id="Ink 1103" o:spid="_x0000_s1026" type="#_x0000_t75" style="position:absolute;margin-left:88.95pt;margin-top:-5.2pt;width:6.55pt;height:11.1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">
                <v:imagedata r:id="rId23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55962E31" wp14:editId="7D76DFB2">
                <wp:simplePos x="0" y="0"/>
                <wp:positionH relativeFrom="column">
                  <wp:posOffset>1069904</wp:posOffset>
                </wp:positionH>
                <wp:positionV relativeFrom="paragraph">
                  <wp:posOffset>-46168</wp:posOffset>
                </wp:positionV>
                <wp:extent cx="21960" cy="121320"/>
                <wp:effectExtent l="38100" t="19050" r="35560" b="5016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219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1E967" id="Ink 1102" o:spid="_x0000_s1026" type="#_x0000_t75" style="position:absolute;margin-left:83.9pt;margin-top:-4.1pt;width:2.4pt;height:10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">
                <v:imagedata r:id="rId23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54709DF5" wp14:editId="7F68A83A">
                <wp:simplePos x="0" y="0"/>
                <wp:positionH relativeFrom="column">
                  <wp:posOffset>962624</wp:posOffset>
                </wp:positionH>
                <wp:positionV relativeFrom="paragraph">
                  <wp:posOffset>67592</wp:posOffset>
                </wp:positionV>
                <wp:extent cx="19440" cy="47160"/>
                <wp:effectExtent l="38100" t="38100" r="38100" b="4826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94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84D50" id="Ink 1101" o:spid="_x0000_s1026" type="#_x0000_t75" style="position:absolute;margin-left:75.35pt;margin-top:4.85pt;width:2.5pt;height:4.6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">
                <v:imagedata r:id="rId23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6D0AAC4F" wp14:editId="4D813AA0">
                <wp:simplePos x="0" y="0"/>
                <wp:positionH relativeFrom="column">
                  <wp:posOffset>752744</wp:posOffset>
                </wp:positionH>
                <wp:positionV relativeFrom="paragraph">
                  <wp:posOffset>-51568</wp:posOffset>
                </wp:positionV>
                <wp:extent cx="93600" cy="120960"/>
                <wp:effectExtent l="38100" t="19050" r="40005" b="5080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93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4C340" id="Ink 1099" o:spid="_x0000_s1026" type="#_x0000_t75" style="position:absolute;margin-left:58.8pt;margin-top:-4.5pt;width:8.25pt;height:10.4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">
                <v:imagedata r:id="rId23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71B2E390" wp14:editId="76D10A8A">
                <wp:simplePos x="0" y="0"/>
                <wp:positionH relativeFrom="column">
                  <wp:posOffset>598664</wp:posOffset>
                </wp:positionH>
                <wp:positionV relativeFrom="paragraph">
                  <wp:posOffset>12512</wp:posOffset>
                </wp:positionV>
                <wp:extent cx="84600" cy="1440"/>
                <wp:effectExtent l="38100" t="38100" r="29845" b="3683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84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D7487" id="Ink 1098" o:spid="_x0000_s1026" type="#_x0000_t75" style="position:absolute;margin-left:46.7pt;margin-top:.55pt;width:7.25pt;height:1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">
                <v:imagedata r:id="rId2332" o:title=""/>
              </v:shape>
            </w:pict>
          </mc:Fallback>
        </mc:AlternateContent>
      </w:r>
    </w:p>
    <w:p w14:paraId="7FA2521C" w14:textId="77777777" w:rsidR="003A4619" w:rsidRPr="00C5784B" w:rsidRDefault="00574A7F" w:rsidP="003A4619">
      <w:pPr>
        <w:pStyle w:val="ListParagraph"/>
        <w:numPr>
          <w:ilvl w:val="0"/>
          <w:numId w:val="3"/>
        </w:num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4C8E3A75" wp14:editId="07656AC2">
                <wp:simplePos x="0" y="0"/>
                <wp:positionH relativeFrom="column">
                  <wp:posOffset>5096864</wp:posOffset>
                </wp:positionH>
                <wp:positionV relativeFrom="paragraph">
                  <wp:posOffset>61373</wp:posOffset>
                </wp:positionV>
                <wp:extent cx="50400" cy="93240"/>
                <wp:effectExtent l="38100" t="38100" r="45085" b="4064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504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092B" id="Ink 1249" o:spid="_x0000_s1026" type="#_x0000_t75" style="position:absolute;margin-left:401pt;margin-top:4.4pt;width:4.75pt;height:8.2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">
                <v:imagedata r:id="rId23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58BD3631" wp14:editId="6DD4EBF6">
                <wp:simplePos x="0" y="0"/>
                <wp:positionH relativeFrom="column">
                  <wp:posOffset>4982744</wp:posOffset>
                </wp:positionH>
                <wp:positionV relativeFrom="paragraph">
                  <wp:posOffset>61373</wp:posOffset>
                </wp:positionV>
                <wp:extent cx="74520" cy="88200"/>
                <wp:effectExtent l="19050" t="38100" r="40005" b="4572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745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37B48" id="Ink 1248" o:spid="_x0000_s1026" type="#_x0000_t75" style="position:absolute;margin-left:391.9pt;margin-top:4.4pt;width:6.5pt;height:7.9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">
                <v:imagedata r:id="rId23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1C6D275E" wp14:editId="228C0350">
                <wp:simplePos x="0" y="0"/>
                <wp:positionH relativeFrom="column">
                  <wp:posOffset>4904264</wp:posOffset>
                </wp:positionH>
                <wp:positionV relativeFrom="paragraph">
                  <wp:posOffset>70013</wp:posOffset>
                </wp:positionV>
                <wp:extent cx="18000" cy="75600"/>
                <wp:effectExtent l="38100" t="38100" r="39370" b="3873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80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E37BA" id="Ink 1247" o:spid="_x0000_s1026" type="#_x0000_t75" style="position:absolute;margin-left:385.7pt;margin-top:5.05pt;width:2.15pt;height:6.7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">
                <v:imagedata r:id="rId23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 wp14:anchorId="7067D672" wp14:editId="5A9AD111">
                <wp:simplePos x="0" y="0"/>
                <wp:positionH relativeFrom="column">
                  <wp:posOffset>4795904</wp:posOffset>
                </wp:positionH>
                <wp:positionV relativeFrom="paragraph">
                  <wp:posOffset>76493</wp:posOffset>
                </wp:positionV>
                <wp:extent cx="87840" cy="12600"/>
                <wp:effectExtent l="38100" t="38100" r="45720" b="4508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87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C44CC" id="Ink 1246" o:spid="_x0000_s1026" type="#_x0000_t75" style="position:absolute;margin-left:377.2pt;margin-top:5.8pt;width:7.55pt;height:1.7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">
                <v:imagedata r:id="rId23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 wp14:anchorId="00536A8C" wp14:editId="1B2B2985">
                <wp:simplePos x="0" y="0"/>
                <wp:positionH relativeFrom="column">
                  <wp:posOffset>4815704</wp:posOffset>
                </wp:positionH>
                <wp:positionV relativeFrom="paragraph">
                  <wp:posOffset>51653</wp:posOffset>
                </wp:positionV>
                <wp:extent cx="4320" cy="100440"/>
                <wp:effectExtent l="38100" t="38100" r="34290" b="3302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4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396EA" id="Ink 1245" o:spid="_x0000_s1026" type="#_x0000_t75" style="position:absolute;margin-left:378.75pt;margin-top:3.6pt;width:1.25pt;height:8.7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">
                <v:imagedata r:id="rId23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61E490AF" wp14:editId="188F68BC">
                <wp:simplePos x="0" y="0"/>
                <wp:positionH relativeFrom="column">
                  <wp:posOffset>4718144</wp:posOffset>
                </wp:positionH>
                <wp:positionV relativeFrom="paragraph">
                  <wp:posOffset>40133</wp:posOffset>
                </wp:positionV>
                <wp:extent cx="9720" cy="12240"/>
                <wp:effectExtent l="19050" t="38100" r="47625" b="4508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9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12A0E" id="Ink 1244" o:spid="_x0000_s1026" type="#_x0000_t75" style="position:absolute;margin-left:371.05pt;margin-top:2.7pt;width:1.4pt;height:1.6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">
                <v:imagedata r:id="rId23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 wp14:anchorId="50B1C1FF" wp14:editId="4E6C3B56">
                <wp:simplePos x="0" y="0"/>
                <wp:positionH relativeFrom="column">
                  <wp:posOffset>4729304</wp:posOffset>
                </wp:positionH>
                <wp:positionV relativeFrom="paragraph">
                  <wp:posOffset>99893</wp:posOffset>
                </wp:positionV>
                <wp:extent cx="4320" cy="41760"/>
                <wp:effectExtent l="38100" t="38100" r="34290" b="3492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4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661C7" id="Ink 1243" o:spid="_x0000_s1026" type="#_x0000_t75" style="position:absolute;margin-left:371.95pt;margin-top:7.4pt;width:1.3pt;height:4.2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">
                <v:imagedata r:id="rId23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292D3B12" wp14:editId="473FD96F">
                <wp:simplePos x="0" y="0"/>
                <wp:positionH relativeFrom="column">
                  <wp:posOffset>4616624</wp:posOffset>
                </wp:positionH>
                <wp:positionV relativeFrom="paragraph">
                  <wp:posOffset>86213</wp:posOffset>
                </wp:positionV>
                <wp:extent cx="91440" cy="7560"/>
                <wp:effectExtent l="38100" t="38100" r="41910" b="3111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91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249E3" id="Ink 1242" o:spid="_x0000_s1026" type="#_x0000_t75" style="position:absolute;margin-left:363.05pt;margin-top:6.55pt;width:7.85pt;height:1.3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">
                <v:imagedata r:id="rId23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7785647E" wp14:editId="536D2890">
                <wp:simplePos x="0" y="0"/>
                <wp:positionH relativeFrom="column">
                  <wp:posOffset>4643624</wp:posOffset>
                </wp:positionH>
                <wp:positionV relativeFrom="paragraph">
                  <wp:posOffset>43013</wp:posOffset>
                </wp:positionV>
                <wp:extent cx="14040" cy="105480"/>
                <wp:effectExtent l="38100" t="38100" r="43180" b="4699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14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74412" id="Ink 1241" o:spid="_x0000_s1026" type="#_x0000_t75" style="position:absolute;margin-left:365.2pt;margin-top:2.95pt;width:1.95pt;height:9.1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">
                <v:imagedata r:id="rId23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 wp14:anchorId="1DBA00A5" wp14:editId="03B775BD">
                <wp:simplePos x="0" y="0"/>
                <wp:positionH relativeFrom="column">
                  <wp:posOffset>4475864</wp:posOffset>
                </wp:positionH>
                <wp:positionV relativeFrom="paragraph">
                  <wp:posOffset>70013</wp:posOffset>
                </wp:positionV>
                <wp:extent cx="117720" cy="96120"/>
                <wp:effectExtent l="38100" t="38100" r="34925" b="3746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17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86BC7" id="Ink 1240" o:spid="_x0000_s1026" type="#_x0000_t75" style="position:absolute;margin-left:352pt;margin-top:5.05pt;width:9.85pt;height:8.4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">
                <v:imagedata r:id="rId23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302C8530" wp14:editId="36FE5EC0">
                <wp:simplePos x="0" y="0"/>
                <wp:positionH relativeFrom="column">
                  <wp:posOffset>4359584</wp:posOffset>
                </wp:positionH>
                <wp:positionV relativeFrom="paragraph">
                  <wp:posOffset>67493</wp:posOffset>
                </wp:positionV>
                <wp:extent cx="97920" cy="93600"/>
                <wp:effectExtent l="19050" t="38100" r="35560" b="4000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979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C0BFF" id="Ink 1239" o:spid="_x0000_s1026" type="#_x0000_t75" style="position:absolute;margin-left:342.8pt;margin-top:4.85pt;width:8.3pt;height:8.2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">
                <v:imagedata r:id="rId23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 wp14:anchorId="5785BD32" wp14:editId="40B81203">
                <wp:simplePos x="0" y="0"/>
                <wp:positionH relativeFrom="column">
                  <wp:posOffset>4214864</wp:posOffset>
                </wp:positionH>
                <wp:positionV relativeFrom="paragraph">
                  <wp:posOffset>19973</wp:posOffset>
                </wp:positionV>
                <wp:extent cx="125280" cy="164160"/>
                <wp:effectExtent l="19050" t="38100" r="46355" b="4572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1252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168BA" id="Ink 1238" o:spid="_x0000_s1026" type="#_x0000_t75" style="position:absolute;margin-left:331.45pt;margin-top:1.1pt;width:10.5pt;height:13.8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">
                <v:imagedata r:id="rId23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7097D7AD" wp14:editId="0C39F8D8">
                <wp:simplePos x="0" y="0"/>
                <wp:positionH relativeFrom="column">
                  <wp:posOffset>4151144</wp:posOffset>
                </wp:positionH>
                <wp:positionV relativeFrom="paragraph">
                  <wp:posOffset>106013</wp:posOffset>
                </wp:positionV>
                <wp:extent cx="14400" cy="65520"/>
                <wp:effectExtent l="38100" t="38100" r="43180" b="4889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144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ED6C3" id="Ink 1237" o:spid="_x0000_s1026" type="#_x0000_t75" style="position:absolute;margin-left:326.4pt;margin-top:7.9pt;width:1.8pt;height:5.8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">
                <v:imagedata r:id="rId23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270C26A6" wp14:editId="18338047">
                <wp:simplePos x="0" y="0"/>
                <wp:positionH relativeFrom="column">
                  <wp:posOffset>3724184</wp:posOffset>
                </wp:positionH>
                <wp:positionV relativeFrom="paragraph">
                  <wp:posOffset>10253</wp:posOffset>
                </wp:positionV>
                <wp:extent cx="218160" cy="177120"/>
                <wp:effectExtent l="38100" t="38100" r="48895" b="3302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2181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BF12B" id="Ink 1236" o:spid="_x0000_s1026" type="#_x0000_t75" style="position:absolute;margin-left:292.8pt;margin-top:.35pt;width:17.85pt;height:14.8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">
                <v:imagedata r:id="rId23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 wp14:anchorId="0ACCF2B2" wp14:editId="73875467">
                <wp:simplePos x="0" y="0"/>
                <wp:positionH relativeFrom="column">
                  <wp:posOffset>3625184</wp:posOffset>
                </wp:positionH>
                <wp:positionV relativeFrom="paragraph">
                  <wp:posOffset>107093</wp:posOffset>
                </wp:positionV>
                <wp:extent cx="73080" cy="81720"/>
                <wp:effectExtent l="19050" t="38100" r="41275" b="3302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730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0BC85" id="Ink 1235" o:spid="_x0000_s1026" type="#_x0000_t75" style="position:absolute;margin-left:285pt;margin-top:8pt;width:6.35pt;height:7.3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">
                <v:imagedata r:id="rId23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29BDE709" wp14:editId="7555023B">
                <wp:simplePos x="0" y="0"/>
                <wp:positionH relativeFrom="column">
                  <wp:posOffset>3508904</wp:posOffset>
                </wp:positionH>
                <wp:positionV relativeFrom="paragraph">
                  <wp:posOffset>109253</wp:posOffset>
                </wp:positionV>
                <wp:extent cx="61560" cy="86760"/>
                <wp:effectExtent l="38100" t="38100" r="34290" b="4699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615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3B9AD" id="Ink 1234" o:spid="_x0000_s1026" type="#_x0000_t75" style="position:absolute;margin-left:275.85pt;margin-top:8.15pt;width:5.75pt;height:7.7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">
                <v:imagedata r:id="rId23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 wp14:anchorId="594399F4" wp14:editId="1175FDAF">
                <wp:simplePos x="0" y="0"/>
                <wp:positionH relativeFrom="column">
                  <wp:posOffset>3428264</wp:posOffset>
                </wp:positionH>
                <wp:positionV relativeFrom="paragraph">
                  <wp:posOffset>99533</wp:posOffset>
                </wp:positionV>
                <wp:extent cx="54720" cy="86400"/>
                <wp:effectExtent l="38100" t="38100" r="40640" b="4699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54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089C6" id="Ink 1233" o:spid="_x0000_s1026" type="#_x0000_t75" style="position:absolute;margin-left:269.5pt;margin-top:7.4pt;width:4.95pt;height:7.6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">
                <v:imagedata r:id="rId23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7691E675" wp14:editId="56430612">
                <wp:simplePos x="0" y="0"/>
                <wp:positionH relativeFrom="column">
                  <wp:posOffset>3326384</wp:posOffset>
                </wp:positionH>
                <wp:positionV relativeFrom="paragraph">
                  <wp:posOffset>106013</wp:posOffset>
                </wp:positionV>
                <wp:extent cx="54360" cy="180720"/>
                <wp:effectExtent l="38100" t="38100" r="41275" b="4826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543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0E2E6" id="Ink 1232" o:spid="_x0000_s1026" type="#_x0000_t75" style="position:absolute;margin-left:261.45pt;margin-top:7.9pt;width:5.2pt;height:15.1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">
                <v:imagedata r:id="rId23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 wp14:anchorId="644CCC36" wp14:editId="71430E21">
                <wp:simplePos x="0" y="0"/>
                <wp:positionH relativeFrom="column">
                  <wp:posOffset>3268424</wp:posOffset>
                </wp:positionH>
                <wp:positionV relativeFrom="paragraph">
                  <wp:posOffset>98813</wp:posOffset>
                </wp:positionV>
                <wp:extent cx="7560" cy="16920"/>
                <wp:effectExtent l="38100" t="38100" r="31115" b="4064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7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FA874" id="Ink 1231" o:spid="_x0000_s1026" type="#_x0000_t75" style="position:absolute;margin-left:256.9pt;margin-top:7.35pt;width:1.25pt;height:2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">
                <v:imagedata r:id="rId23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 wp14:anchorId="3481F203" wp14:editId="782E37D3">
                <wp:simplePos x="0" y="0"/>
                <wp:positionH relativeFrom="column">
                  <wp:posOffset>3273824</wp:posOffset>
                </wp:positionH>
                <wp:positionV relativeFrom="paragraph">
                  <wp:posOffset>135533</wp:posOffset>
                </wp:positionV>
                <wp:extent cx="10440" cy="55800"/>
                <wp:effectExtent l="38100" t="38100" r="46990" b="4000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0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79012" id="Ink 1230" o:spid="_x0000_s1026" type="#_x0000_t75" style="position:absolute;margin-left:257.35pt;margin-top:10.2pt;width:1.75pt;height:5.3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">
                <v:imagedata r:id="rId23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 wp14:anchorId="20209895" wp14:editId="1D8A5A95">
                <wp:simplePos x="0" y="0"/>
                <wp:positionH relativeFrom="column">
                  <wp:posOffset>3158264</wp:posOffset>
                </wp:positionH>
                <wp:positionV relativeFrom="paragraph">
                  <wp:posOffset>127973</wp:posOffset>
                </wp:positionV>
                <wp:extent cx="93960" cy="69480"/>
                <wp:effectExtent l="38100" t="38100" r="40005" b="4508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939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06B81" id="Ink 1229" o:spid="_x0000_s1026" type="#_x0000_t75" style="position:absolute;margin-left:248.25pt;margin-top:9.65pt;width:8.1pt;height:6.4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">
                <v:imagedata r:id="rId23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 wp14:anchorId="5FC1C06C" wp14:editId="26FFD537">
                <wp:simplePos x="0" y="0"/>
                <wp:positionH relativeFrom="column">
                  <wp:posOffset>3083024</wp:posOffset>
                </wp:positionH>
                <wp:positionV relativeFrom="paragraph">
                  <wp:posOffset>113213</wp:posOffset>
                </wp:positionV>
                <wp:extent cx="70560" cy="77040"/>
                <wp:effectExtent l="19050" t="38100" r="43815" b="3746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705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9544F" id="Ink 1228" o:spid="_x0000_s1026" type="#_x0000_t75" style="position:absolute;margin-left:242.3pt;margin-top:8.45pt;width:6.2pt;height:6.9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">
                <v:imagedata r:id="rId23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3FA35AA0" wp14:editId="78D87613">
                <wp:simplePos x="0" y="0"/>
                <wp:positionH relativeFrom="column">
                  <wp:posOffset>2967104</wp:posOffset>
                </wp:positionH>
                <wp:positionV relativeFrom="paragraph">
                  <wp:posOffset>40133</wp:posOffset>
                </wp:positionV>
                <wp:extent cx="109080" cy="156600"/>
                <wp:effectExtent l="38100" t="38100" r="24765" b="3429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090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3DC58" id="Ink 1227" o:spid="_x0000_s1026" type="#_x0000_t75" style="position:absolute;margin-left:233.2pt;margin-top:2.7pt;width:9.25pt;height:13.2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">
                <v:imagedata r:id="rId23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 wp14:anchorId="2336C1D2" wp14:editId="06B66624">
                <wp:simplePos x="0" y="0"/>
                <wp:positionH relativeFrom="column">
                  <wp:posOffset>2632304</wp:posOffset>
                </wp:positionH>
                <wp:positionV relativeFrom="paragraph">
                  <wp:posOffset>107453</wp:posOffset>
                </wp:positionV>
                <wp:extent cx="109080" cy="89280"/>
                <wp:effectExtent l="38100" t="38100" r="24765" b="4445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09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ED0CB" id="Ink 1226" o:spid="_x0000_s1026" type="#_x0000_t75" style="position:absolute;margin-left:206.8pt;margin-top:8pt;width:9.25pt;height:7.9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">
                <v:imagedata r:id="rId23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 wp14:anchorId="1E79262E" wp14:editId="28BA87E8">
                <wp:simplePos x="0" y="0"/>
                <wp:positionH relativeFrom="column">
                  <wp:posOffset>2547704</wp:posOffset>
                </wp:positionH>
                <wp:positionV relativeFrom="paragraph">
                  <wp:posOffset>106373</wp:posOffset>
                </wp:positionV>
                <wp:extent cx="59040" cy="95400"/>
                <wp:effectExtent l="38100" t="38100" r="36830" b="3810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59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6367C" id="Ink 1225" o:spid="_x0000_s1026" type="#_x0000_t75" style="position:absolute;margin-left:200.15pt;margin-top:7.95pt;width:5.55pt;height:8.4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">
                <v:imagedata r:id="rId23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 wp14:anchorId="16FC96EA" wp14:editId="73365B5B">
                <wp:simplePos x="0" y="0"/>
                <wp:positionH relativeFrom="column">
                  <wp:posOffset>2412704</wp:posOffset>
                </wp:positionH>
                <wp:positionV relativeFrom="paragraph">
                  <wp:posOffset>111413</wp:posOffset>
                </wp:positionV>
                <wp:extent cx="115200" cy="75600"/>
                <wp:effectExtent l="38100" t="38100" r="0" b="3873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1152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40BAB" id="Ink 1224" o:spid="_x0000_s1026" type="#_x0000_t75" style="position:absolute;margin-left:189.55pt;margin-top:8.3pt;width:9.65pt;height:6.8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">
                <v:imagedata r:id="rId23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 wp14:anchorId="075BB5C9" wp14:editId="6459A015">
                <wp:simplePos x="0" y="0"/>
                <wp:positionH relativeFrom="column">
                  <wp:posOffset>2244224</wp:posOffset>
                </wp:positionH>
                <wp:positionV relativeFrom="paragraph">
                  <wp:posOffset>113573</wp:posOffset>
                </wp:positionV>
                <wp:extent cx="103320" cy="12600"/>
                <wp:effectExtent l="38100" t="38100" r="30480" b="4508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03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B5B61" id="Ink 1223" o:spid="_x0000_s1026" type="#_x0000_t75" style="position:absolute;margin-left:176.25pt;margin-top:8.75pt;width:8.8pt;height:1.7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">
                <v:imagedata r:id="rId23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 wp14:anchorId="5D5F2B15" wp14:editId="27049C39">
                <wp:simplePos x="0" y="0"/>
                <wp:positionH relativeFrom="column">
                  <wp:posOffset>2284544</wp:posOffset>
                </wp:positionH>
                <wp:positionV relativeFrom="paragraph">
                  <wp:posOffset>87293</wp:posOffset>
                </wp:positionV>
                <wp:extent cx="6840" cy="99000"/>
                <wp:effectExtent l="19050" t="38100" r="50800" b="3492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68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BFD4B" id="Ink 1222" o:spid="_x0000_s1026" type="#_x0000_t75" style="position:absolute;margin-left:179.45pt;margin-top:6.5pt;width:1.5pt;height:8.6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">
                <v:imagedata r:id="rId23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76E9F724" wp14:editId="08BB2860">
                <wp:simplePos x="0" y="0"/>
                <wp:positionH relativeFrom="column">
                  <wp:posOffset>2251424</wp:posOffset>
                </wp:positionH>
                <wp:positionV relativeFrom="paragraph">
                  <wp:posOffset>101333</wp:posOffset>
                </wp:positionV>
                <wp:extent cx="48960" cy="75960"/>
                <wp:effectExtent l="38100" t="38100" r="46355" b="3873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48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EC508" id="Ink 1221" o:spid="_x0000_s1026" type="#_x0000_t75" style="position:absolute;margin-left:176.85pt;margin-top:7.55pt;width:4.7pt;height:6.9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">
                <v:imagedata r:id="rId23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0F08ADF0" wp14:editId="5B059977">
                <wp:simplePos x="0" y="0"/>
                <wp:positionH relativeFrom="column">
                  <wp:posOffset>2248184</wp:posOffset>
                </wp:positionH>
                <wp:positionV relativeFrom="paragraph">
                  <wp:posOffset>104573</wp:posOffset>
                </wp:positionV>
                <wp:extent cx="63360" cy="51480"/>
                <wp:effectExtent l="38100" t="38100" r="32385" b="4381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633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B49A5" id="Ink 1220" o:spid="_x0000_s1026" type="#_x0000_t75" style="position:absolute;margin-left:176.55pt;margin-top:7.8pt;width:5.75pt;height:4.7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">
                <v:imagedata r:id="rId2392" o:title=""/>
              </v:shape>
            </w:pict>
          </mc:Fallback>
        </mc:AlternateContent>
      </w:r>
      <w:r w:rsidR="003A4619" w:rsidRPr="00C5784B">
        <w:rPr>
          <w:szCs w:val="24"/>
        </w:rPr>
        <w:t xml:space="preserve"> Prove </w:t>
      </w:r>
      <m:oMath>
        <m:r>
          <w:rPr>
            <w:rFonts w:ascii="Cambria Math" w:hAnsi="Cambria Math"/>
            <w:szCs w:val="24"/>
          </w:rPr>
          <m:t xml:space="preserve">csc θ=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cscθ-1</m:t>
            </m:r>
          </m:num>
          <m:den>
            <m:r>
              <w:rPr>
                <w:rFonts w:ascii="Cambria Math" w:hAnsi="Cambria Math"/>
                <w:szCs w:val="24"/>
              </w:rPr>
              <m:t>1-sinθ</m:t>
            </m:r>
          </m:den>
        </m:f>
      </m:oMath>
    </w:p>
    <w:p w14:paraId="1134EE84" w14:textId="77777777" w:rsidR="00DE4A36" w:rsidRPr="00C5784B" w:rsidRDefault="00574A7F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 wp14:anchorId="00DD5CCD" wp14:editId="473DCD89">
                <wp:simplePos x="0" y="0"/>
                <wp:positionH relativeFrom="column">
                  <wp:posOffset>3658664</wp:posOffset>
                </wp:positionH>
                <wp:positionV relativeFrom="paragraph">
                  <wp:posOffset>326426</wp:posOffset>
                </wp:positionV>
                <wp:extent cx="77040" cy="4680"/>
                <wp:effectExtent l="38100" t="38100" r="37465" b="3365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77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4E945" id="Ink 1336" o:spid="_x0000_s1026" type="#_x0000_t75" style="position:absolute;margin-left:287.65pt;margin-top:25.35pt;width:6.7pt;height:1.1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">
                <v:imagedata r:id="rId23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 wp14:anchorId="2902C8EE" wp14:editId="6AE30E54">
                <wp:simplePos x="0" y="0"/>
                <wp:positionH relativeFrom="column">
                  <wp:posOffset>3651824</wp:posOffset>
                </wp:positionH>
                <wp:positionV relativeFrom="paragraph">
                  <wp:posOffset>285386</wp:posOffset>
                </wp:positionV>
                <wp:extent cx="64440" cy="87480"/>
                <wp:effectExtent l="19050" t="38100" r="50165" b="4635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644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FAC77" id="Ink 1335" o:spid="_x0000_s1026" type="#_x0000_t75" style="position:absolute;margin-left:287.1pt;margin-top:22.05pt;width:5.95pt;height:7.8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">
                <v:imagedata r:id="rId23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23A98B60" wp14:editId="3A54BA37">
                <wp:simplePos x="0" y="0"/>
                <wp:positionH relativeFrom="column">
                  <wp:posOffset>3540224</wp:posOffset>
                </wp:positionH>
                <wp:positionV relativeFrom="paragraph">
                  <wp:posOffset>303746</wp:posOffset>
                </wp:positionV>
                <wp:extent cx="83160" cy="73080"/>
                <wp:effectExtent l="38100" t="38100" r="31750" b="4127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83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3861A" id="Ink 1334" o:spid="_x0000_s1026" type="#_x0000_t75" style="position:absolute;margin-left:278.3pt;margin-top:23.45pt;width:7.15pt;height:6.6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">
                <v:imagedata r:id="rId23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5F78AFBD" wp14:editId="33FAC4BF">
                <wp:simplePos x="0" y="0"/>
                <wp:positionH relativeFrom="column">
                  <wp:posOffset>3484784</wp:posOffset>
                </wp:positionH>
                <wp:positionV relativeFrom="paragraph">
                  <wp:posOffset>300866</wp:posOffset>
                </wp:positionV>
                <wp:extent cx="10440" cy="66960"/>
                <wp:effectExtent l="19050" t="38100" r="46990" b="4762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04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39623" id="Ink 1333" o:spid="_x0000_s1026" type="#_x0000_t75" style="position:absolute;margin-left:273.95pt;margin-top:23.25pt;width:1.45pt;height:5.8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">
                <v:imagedata r:id="rId24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365A9A1F" wp14:editId="4CD75CB8">
                <wp:simplePos x="0" y="0"/>
                <wp:positionH relativeFrom="column">
                  <wp:posOffset>3376424</wp:posOffset>
                </wp:positionH>
                <wp:positionV relativeFrom="paragraph">
                  <wp:posOffset>273866</wp:posOffset>
                </wp:positionV>
                <wp:extent cx="70200" cy="84240"/>
                <wp:effectExtent l="19050" t="19050" r="44450" b="4953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702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237C6" id="Ink 1332" o:spid="_x0000_s1026" type="#_x0000_t75" style="position:absolute;margin-left:265.4pt;margin-top:21.1pt;width:6.45pt;height:7.5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">
                <v:imagedata r:id="rId24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 wp14:anchorId="7D0CE74A" wp14:editId="73120A06">
                <wp:simplePos x="0" y="0"/>
                <wp:positionH relativeFrom="column">
                  <wp:posOffset>3276344</wp:posOffset>
                </wp:positionH>
                <wp:positionV relativeFrom="paragraph">
                  <wp:posOffset>229586</wp:posOffset>
                </wp:positionV>
                <wp:extent cx="389880" cy="19440"/>
                <wp:effectExtent l="19050" t="38100" r="48895" b="3810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3898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21BB6" id="Ink 1331" o:spid="_x0000_s1026" type="#_x0000_t75" style="position:absolute;margin-left:257.55pt;margin-top:17.65pt;width:31.6pt;height:2.4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">
                <v:imagedata r:id="rId24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 wp14:anchorId="16178A09" wp14:editId="20172681">
                <wp:simplePos x="0" y="0"/>
                <wp:positionH relativeFrom="column">
                  <wp:posOffset>3710504</wp:posOffset>
                </wp:positionH>
                <wp:positionV relativeFrom="paragraph">
                  <wp:posOffset>128426</wp:posOffset>
                </wp:positionV>
                <wp:extent cx="65520" cy="720"/>
                <wp:effectExtent l="38100" t="38100" r="29845" b="3746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65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B6CC3" id="Ink 1330" o:spid="_x0000_s1026" type="#_x0000_t75" style="position:absolute;margin-left:291.7pt;margin-top:9.65pt;width:5.8pt;height:.9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">
                <v:imagedata r:id="rId24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332CF549" wp14:editId="5ECAC3DD">
                <wp:simplePos x="0" y="0"/>
                <wp:positionH relativeFrom="column">
                  <wp:posOffset>3707984</wp:posOffset>
                </wp:positionH>
                <wp:positionV relativeFrom="paragraph">
                  <wp:posOffset>74426</wp:posOffset>
                </wp:positionV>
                <wp:extent cx="73080" cy="120240"/>
                <wp:effectExtent l="19050" t="19050" r="41275" b="5143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730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4B4AF" id="Ink 1329" o:spid="_x0000_s1026" type="#_x0000_t75" style="position:absolute;margin-left:291.5pt;margin-top:5.4pt;width:6.65pt;height:10.3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">
                <v:imagedata r:id="rId24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23C8E707" wp14:editId="6D53C70A">
                <wp:simplePos x="0" y="0"/>
                <wp:positionH relativeFrom="column">
                  <wp:posOffset>3573704</wp:posOffset>
                </wp:positionH>
                <wp:positionV relativeFrom="paragraph">
                  <wp:posOffset>103946</wp:posOffset>
                </wp:positionV>
                <wp:extent cx="83160" cy="73440"/>
                <wp:effectExtent l="38100" t="38100" r="31750" b="4127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831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46579" id="Ink 1328" o:spid="_x0000_s1026" type="#_x0000_t75" style="position:absolute;margin-left:280.95pt;margin-top:7.75pt;width:7.25pt;height:6.7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">
                <v:imagedata r:id="rId24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4207C01F" wp14:editId="3E6237E8">
                <wp:simplePos x="0" y="0"/>
                <wp:positionH relativeFrom="column">
                  <wp:posOffset>3514664</wp:posOffset>
                </wp:positionH>
                <wp:positionV relativeFrom="paragraph">
                  <wp:posOffset>112946</wp:posOffset>
                </wp:positionV>
                <wp:extent cx="15120" cy="70920"/>
                <wp:effectExtent l="38100" t="38100" r="42545" b="4381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51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96C5A" id="Ink 1327" o:spid="_x0000_s1026" type="#_x0000_t75" style="position:absolute;margin-left:276.3pt;margin-top:8.5pt;width:1.85pt;height:6.2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">
                <v:imagedata r:id="rId24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 wp14:anchorId="5907A688" wp14:editId="158C94CA">
                <wp:simplePos x="0" y="0"/>
                <wp:positionH relativeFrom="column">
                  <wp:posOffset>3410984</wp:posOffset>
                </wp:positionH>
                <wp:positionV relativeFrom="paragraph">
                  <wp:posOffset>97466</wp:posOffset>
                </wp:positionV>
                <wp:extent cx="65520" cy="79920"/>
                <wp:effectExtent l="38100" t="38100" r="48895" b="3492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655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26ABF" id="Ink 1326" o:spid="_x0000_s1026" type="#_x0000_t75" style="position:absolute;margin-left:268.3pt;margin-top:7.25pt;width:5.9pt;height:7.1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">
                <v:imagedata r:id="rId24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 wp14:anchorId="4D34B3A4" wp14:editId="79DC857F">
                <wp:simplePos x="0" y="0"/>
                <wp:positionH relativeFrom="column">
                  <wp:posOffset>3279224</wp:posOffset>
                </wp:positionH>
                <wp:positionV relativeFrom="paragraph">
                  <wp:posOffset>128426</wp:posOffset>
                </wp:positionV>
                <wp:extent cx="95400" cy="5760"/>
                <wp:effectExtent l="38100" t="38100" r="38100" b="3238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95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4FA22" id="Ink 1325" o:spid="_x0000_s1026" type="#_x0000_t75" style="position:absolute;margin-left:257.8pt;margin-top:9.95pt;width:8.1pt;height:1.1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">
                <v:imagedata r:id="rId24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 wp14:anchorId="1BFA610F" wp14:editId="6F6A431B">
                <wp:simplePos x="0" y="0"/>
                <wp:positionH relativeFrom="column">
                  <wp:posOffset>3233504</wp:posOffset>
                </wp:positionH>
                <wp:positionV relativeFrom="paragraph">
                  <wp:posOffset>84866</wp:posOffset>
                </wp:positionV>
                <wp:extent cx="13320" cy="104760"/>
                <wp:effectExtent l="38100" t="38100" r="44450" b="4826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133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93210" id="Ink 1324" o:spid="_x0000_s1026" type="#_x0000_t75" style="position:absolute;margin-left:254.15pt;margin-top:6.3pt;width:1.8pt;height:9.0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">
                <v:imagedata r:id="rId24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5A9D47A9" wp14:editId="5ED30B1D">
                <wp:simplePos x="0" y="0"/>
                <wp:positionH relativeFrom="column">
                  <wp:posOffset>2865224</wp:posOffset>
                </wp:positionH>
                <wp:positionV relativeFrom="paragraph">
                  <wp:posOffset>161186</wp:posOffset>
                </wp:positionV>
                <wp:extent cx="65520" cy="3960"/>
                <wp:effectExtent l="38100" t="38100" r="29845" b="3429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65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75E67" id="Ink 1323" o:spid="_x0000_s1026" type="#_x0000_t75" style="position:absolute;margin-left:225.15pt;margin-top:12.25pt;width:5.8pt;height:1.1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">
                <v:imagedata r:id="rId24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 wp14:anchorId="615E46E0" wp14:editId="78D1FC6D">
                <wp:simplePos x="0" y="0"/>
                <wp:positionH relativeFrom="column">
                  <wp:posOffset>2864864</wp:posOffset>
                </wp:positionH>
                <wp:positionV relativeFrom="paragraph">
                  <wp:posOffset>133106</wp:posOffset>
                </wp:positionV>
                <wp:extent cx="65880" cy="5760"/>
                <wp:effectExtent l="38100" t="38100" r="48895" b="3238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65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894A7" id="Ink 1322" o:spid="_x0000_s1026" type="#_x0000_t75" style="position:absolute;margin-left:225.15pt;margin-top:10.1pt;width:5.9pt;height:1.3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">
                <v:imagedata r:id="rId24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 wp14:anchorId="2ACDE7DF" wp14:editId="38451CAB">
                <wp:simplePos x="0" y="0"/>
                <wp:positionH relativeFrom="column">
                  <wp:posOffset>2609624</wp:posOffset>
                </wp:positionH>
                <wp:positionV relativeFrom="paragraph">
                  <wp:posOffset>101426</wp:posOffset>
                </wp:positionV>
                <wp:extent cx="46800" cy="84240"/>
                <wp:effectExtent l="38100" t="19050" r="48895" b="4953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468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B99D5" id="Ink 1321" o:spid="_x0000_s1026" type="#_x0000_t75" style="position:absolute;margin-left:205.05pt;margin-top:7.55pt;width:4.6pt;height:7.5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">
                <v:imagedata r:id="rId24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4E69B0F9" wp14:editId="47B72D07">
                <wp:simplePos x="0" y="0"/>
                <wp:positionH relativeFrom="column">
                  <wp:posOffset>1960904</wp:posOffset>
                </wp:positionH>
                <wp:positionV relativeFrom="paragraph">
                  <wp:posOffset>336883</wp:posOffset>
                </wp:positionV>
                <wp:extent cx="68760" cy="9720"/>
                <wp:effectExtent l="38100" t="19050" r="45720" b="4762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68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E8FFF" id="Ink 1271" o:spid="_x0000_s1026" type="#_x0000_t75" style="position:absolute;margin-left:153.95pt;margin-top:26.4pt;width:6pt;height:1.3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">
                <v:imagedata r:id="rId24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 wp14:anchorId="594746F3" wp14:editId="1E79B737">
                <wp:simplePos x="0" y="0"/>
                <wp:positionH relativeFrom="column">
                  <wp:posOffset>1946864</wp:posOffset>
                </wp:positionH>
                <wp:positionV relativeFrom="paragraph">
                  <wp:posOffset>287923</wp:posOffset>
                </wp:positionV>
                <wp:extent cx="70920" cy="114480"/>
                <wp:effectExtent l="38100" t="38100" r="24765" b="3810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70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5195F" id="Ink 1270" o:spid="_x0000_s1026" type="#_x0000_t75" style="position:absolute;margin-left:153.15pt;margin-top:22.25pt;width:6.25pt;height:9.8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">
                <v:imagedata r:id="rId24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 wp14:anchorId="3E7671C7" wp14:editId="60F7ACFE">
                <wp:simplePos x="0" y="0"/>
                <wp:positionH relativeFrom="column">
                  <wp:posOffset>1474184</wp:posOffset>
                </wp:positionH>
                <wp:positionV relativeFrom="paragraph">
                  <wp:posOffset>330403</wp:posOffset>
                </wp:positionV>
                <wp:extent cx="94680" cy="9000"/>
                <wp:effectExtent l="38100" t="38100" r="38735" b="2921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94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4EEC0" id="Ink 1266" o:spid="_x0000_s1026" type="#_x0000_t75" style="position:absolute;margin-left:115.65pt;margin-top:25.85pt;width:8pt;height:1.3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">
                <v:imagedata r:id="rId24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 wp14:anchorId="18B473FA" wp14:editId="5DD20048">
                <wp:simplePos x="0" y="0"/>
                <wp:positionH relativeFrom="column">
                  <wp:posOffset>1271504</wp:posOffset>
                </wp:positionH>
                <wp:positionV relativeFrom="paragraph">
                  <wp:posOffset>194683</wp:posOffset>
                </wp:positionV>
                <wp:extent cx="727560" cy="22680"/>
                <wp:effectExtent l="38100" t="38100" r="34925" b="3492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7275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55E0E" id="Ink 1264" o:spid="_x0000_s1026" type="#_x0000_t75" style="position:absolute;margin-left:99.7pt;margin-top:15.15pt;width:58.15pt;height:2.4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">
                <v:imagedata r:id="rId24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 wp14:anchorId="5C61A86A" wp14:editId="2986D7AE">
                <wp:simplePos x="0" y="0"/>
                <wp:positionH relativeFrom="column">
                  <wp:posOffset>1903664</wp:posOffset>
                </wp:positionH>
                <wp:positionV relativeFrom="paragraph">
                  <wp:posOffset>64363</wp:posOffset>
                </wp:positionV>
                <wp:extent cx="10800" cy="100080"/>
                <wp:effectExtent l="38100" t="38100" r="46355" b="3365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08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DFC2B" id="Ink 1263" o:spid="_x0000_s1026" type="#_x0000_t75" style="position:absolute;margin-left:149.45pt;margin-top:4.6pt;width:1.5pt;height:8.8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">
                <v:imagedata r:id="rId24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350CFAA4" wp14:editId="4DF8238B">
                <wp:simplePos x="0" y="0"/>
                <wp:positionH relativeFrom="column">
                  <wp:posOffset>1759304</wp:posOffset>
                </wp:positionH>
                <wp:positionV relativeFrom="paragraph">
                  <wp:posOffset>112603</wp:posOffset>
                </wp:positionV>
                <wp:extent cx="75240" cy="9360"/>
                <wp:effectExtent l="38100" t="19050" r="39370" b="4826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75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C87C4" id="Ink 1262" o:spid="_x0000_s1026" type="#_x0000_t75" style="position:absolute;margin-left:138.1pt;margin-top:8.65pt;width:6.5pt;height:1.4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">
                <v:imagedata r:id="rId24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 wp14:anchorId="43786DA7" wp14:editId="7E13778E">
                <wp:simplePos x="0" y="0"/>
                <wp:positionH relativeFrom="column">
                  <wp:posOffset>1592984</wp:posOffset>
                </wp:positionH>
                <wp:positionV relativeFrom="paragraph">
                  <wp:posOffset>119803</wp:posOffset>
                </wp:positionV>
                <wp:extent cx="92520" cy="8280"/>
                <wp:effectExtent l="38100" t="19050" r="41275" b="4889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92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582B3" id="Ink 1261" o:spid="_x0000_s1026" type="#_x0000_t75" style="position:absolute;margin-left:125pt;margin-top:9.2pt;width:7.95pt;height:1.3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">
                <v:imagedata r:id="rId24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 wp14:anchorId="4BDE8543" wp14:editId="32AB2CCA">
                <wp:simplePos x="0" y="0"/>
                <wp:positionH relativeFrom="column">
                  <wp:posOffset>1586864</wp:posOffset>
                </wp:positionH>
                <wp:positionV relativeFrom="paragraph">
                  <wp:posOffset>76243</wp:posOffset>
                </wp:positionV>
                <wp:extent cx="76320" cy="88920"/>
                <wp:effectExtent l="19050" t="38100" r="38100" b="4445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763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75296" id="Ink 1260" o:spid="_x0000_s1026" type="#_x0000_t75" style="position:absolute;margin-left:124.5pt;margin-top:5.55pt;width:6.9pt;height:7.9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">
                <v:imagedata r:id="rId24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 wp14:anchorId="6BE205DD" wp14:editId="5907F03C">
                <wp:simplePos x="0" y="0"/>
                <wp:positionH relativeFrom="column">
                  <wp:posOffset>1461944</wp:posOffset>
                </wp:positionH>
                <wp:positionV relativeFrom="paragraph">
                  <wp:posOffset>86683</wp:posOffset>
                </wp:positionV>
                <wp:extent cx="86760" cy="81360"/>
                <wp:effectExtent l="0" t="38100" r="46990" b="3302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867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2393E" id="Ink 1259" o:spid="_x0000_s1026" type="#_x0000_t75" style="position:absolute;margin-left:114.65pt;margin-top:6.4pt;width:7.45pt;height:7.3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">
                <v:imagedata r:id="rId24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 wp14:anchorId="20981EDE" wp14:editId="06E4E1CD">
                <wp:simplePos x="0" y="0"/>
                <wp:positionH relativeFrom="column">
                  <wp:posOffset>1374824</wp:posOffset>
                </wp:positionH>
                <wp:positionV relativeFrom="paragraph">
                  <wp:posOffset>78403</wp:posOffset>
                </wp:positionV>
                <wp:extent cx="54360" cy="86400"/>
                <wp:effectExtent l="38100" t="38100" r="41275" b="4699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543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17C7D" id="Ink 1258" o:spid="_x0000_s1026" type="#_x0000_t75" style="position:absolute;margin-left:107.8pt;margin-top:5.7pt;width:5.2pt;height:7.7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">
                <v:imagedata r:id="rId24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 wp14:anchorId="15B71CF6" wp14:editId="2CDED8A5">
                <wp:simplePos x="0" y="0"/>
                <wp:positionH relativeFrom="column">
                  <wp:posOffset>1261064</wp:posOffset>
                </wp:positionH>
                <wp:positionV relativeFrom="paragraph">
                  <wp:posOffset>83803</wp:posOffset>
                </wp:positionV>
                <wp:extent cx="88560" cy="81000"/>
                <wp:effectExtent l="38100" t="38100" r="26035" b="3365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88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10C1A" id="Ink 1257" o:spid="_x0000_s1026" type="#_x0000_t75" style="position:absolute;margin-left:98.85pt;margin-top:6.15pt;width:7.55pt;height:7.3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">
                <v:imagedata r:id="rId24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 wp14:anchorId="7C29EC28" wp14:editId="6F55BFE7">
                <wp:simplePos x="0" y="0"/>
                <wp:positionH relativeFrom="column">
                  <wp:posOffset>861464</wp:posOffset>
                </wp:positionH>
                <wp:positionV relativeFrom="paragraph">
                  <wp:posOffset>106483</wp:posOffset>
                </wp:positionV>
                <wp:extent cx="1440" cy="3600"/>
                <wp:effectExtent l="38100" t="38100" r="36830" b="3492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E0B8F" id="Ink 1256" o:spid="_x0000_s1026" type="#_x0000_t75" style="position:absolute;margin-left:67.4pt;margin-top:8.15pt;width:.9pt;height:1.0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">
                <v:imagedata r:id="rId24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 wp14:anchorId="47AFE70C" wp14:editId="423F8104">
                <wp:simplePos x="0" y="0"/>
                <wp:positionH relativeFrom="column">
                  <wp:posOffset>852104</wp:posOffset>
                </wp:positionH>
                <wp:positionV relativeFrom="paragraph">
                  <wp:posOffset>39523</wp:posOffset>
                </wp:positionV>
                <wp:extent cx="4680" cy="5760"/>
                <wp:effectExtent l="38100" t="38100" r="33655" b="3238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4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7CC58" id="Ink 1255" o:spid="_x0000_s1026" type="#_x0000_t75" style="position:absolute;margin-left:66.65pt;margin-top:2.7pt;width:1.1pt;height:1.1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">
                <v:imagedata r:id="rId24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19453F23" wp14:editId="1093DC89">
                <wp:simplePos x="0" y="0"/>
                <wp:positionH relativeFrom="column">
                  <wp:posOffset>694424</wp:posOffset>
                </wp:positionH>
                <wp:positionV relativeFrom="paragraph">
                  <wp:posOffset>38083</wp:posOffset>
                </wp:positionV>
                <wp:extent cx="54000" cy="105120"/>
                <wp:effectExtent l="38100" t="38100" r="41275" b="4762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540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D161C" id="Ink 1254" o:spid="_x0000_s1026" type="#_x0000_t75" style="position:absolute;margin-left:54.25pt;margin-top:2.55pt;width:5.1pt;height:9.2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">
                <v:imagedata r:id="rId24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13803DCD" wp14:editId="39CFA6A2">
                <wp:simplePos x="0" y="0"/>
                <wp:positionH relativeFrom="column">
                  <wp:posOffset>630704</wp:posOffset>
                </wp:positionH>
                <wp:positionV relativeFrom="paragraph">
                  <wp:posOffset>23323</wp:posOffset>
                </wp:positionV>
                <wp:extent cx="23040" cy="118080"/>
                <wp:effectExtent l="38100" t="38100" r="34290" b="3492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230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E6E1D" id="Ink 1253" o:spid="_x0000_s1026" type="#_x0000_t75" style="position:absolute;margin-left:49.2pt;margin-top:1.5pt;width:2.45pt;height:10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">
                <v:imagedata r:id="rId24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6E38616D" wp14:editId="03FE84DE">
                <wp:simplePos x="0" y="0"/>
                <wp:positionH relativeFrom="column">
                  <wp:posOffset>578504</wp:posOffset>
                </wp:positionH>
                <wp:positionV relativeFrom="paragraph">
                  <wp:posOffset>78043</wp:posOffset>
                </wp:positionV>
                <wp:extent cx="58680" cy="7200"/>
                <wp:effectExtent l="38100" t="38100" r="36830" b="3111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58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96174" id="Ink 1252" o:spid="_x0000_s1026" type="#_x0000_t75" style="position:absolute;margin-left:45.1pt;margin-top:5.95pt;width:5.25pt;height:1.2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">
                <v:imagedata r:id="rId24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 wp14:anchorId="563BEC46" wp14:editId="53E4190A">
                <wp:simplePos x="0" y="0"/>
                <wp:positionH relativeFrom="column">
                  <wp:posOffset>568784</wp:posOffset>
                </wp:positionH>
                <wp:positionV relativeFrom="paragraph">
                  <wp:posOffset>30883</wp:posOffset>
                </wp:positionV>
                <wp:extent cx="11160" cy="99000"/>
                <wp:effectExtent l="38100" t="38100" r="46355" b="3492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111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91C31" id="Ink 1251" o:spid="_x0000_s1026" type="#_x0000_t75" style="position:absolute;margin-left:44.35pt;margin-top:2pt;width:1.8pt;height:8.7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">
                <v:imagedata r:id="rId24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70A165C7" wp14:editId="7ACA78A1">
                <wp:simplePos x="0" y="0"/>
                <wp:positionH relativeFrom="column">
                  <wp:posOffset>463304</wp:posOffset>
                </wp:positionH>
                <wp:positionV relativeFrom="paragraph">
                  <wp:posOffset>4963</wp:posOffset>
                </wp:positionV>
                <wp:extent cx="87120" cy="129960"/>
                <wp:effectExtent l="19050" t="38100" r="46355" b="4191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871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57C8D" id="Ink 1250" o:spid="_x0000_s1026" type="#_x0000_t75" style="position:absolute;margin-left:36.15pt;margin-top:-.05pt;width:7.35pt;height:11.1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">
                <v:imagedata r:id="rId2460" o:title=""/>
              </v:shape>
            </w:pict>
          </mc:Fallback>
        </mc:AlternateContent>
      </w:r>
    </w:p>
    <w:p w14:paraId="36AEF89F" w14:textId="77777777" w:rsidR="003A4619" w:rsidRPr="00C5784B" w:rsidRDefault="00574A7F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 wp14:anchorId="4482A3B6" wp14:editId="62CF5442">
                <wp:simplePos x="0" y="0"/>
                <wp:positionH relativeFrom="column">
                  <wp:posOffset>3757664</wp:posOffset>
                </wp:positionH>
                <wp:positionV relativeFrom="paragraph">
                  <wp:posOffset>216911</wp:posOffset>
                </wp:positionV>
                <wp:extent cx="60480" cy="6480"/>
                <wp:effectExtent l="38100" t="19050" r="34925" b="5080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60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A9FED" id="Ink 1344" o:spid="_x0000_s1026" type="#_x0000_t75" style="position:absolute;margin-left:295.45pt;margin-top:16.7pt;width:5.35pt;height:1.3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">
                <v:imagedata r:id="rId24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46E04B55" wp14:editId="25B6D02D">
                <wp:simplePos x="0" y="0"/>
                <wp:positionH relativeFrom="column">
                  <wp:posOffset>3755144</wp:posOffset>
                </wp:positionH>
                <wp:positionV relativeFrom="paragraph">
                  <wp:posOffset>161831</wp:posOffset>
                </wp:positionV>
                <wp:extent cx="63720" cy="116640"/>
                <wp:effectExtent l="19050" t="38100" r="31750" b="3619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637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05570" id="Ink 1343" o:spid="_x0000_s1026" type="#_x0000_t75" style="position:absolute;margin-left:295.45pt;margin-top:12.3pt;width:5.7pt;height:10.1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">
                <v:imagedata r:id="rId24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715D0F15" wp14:editId="1A189670">
                <wp:simplePos x="0" y="0"/>
                <wp:positionH relativeFrom="column">
                  <wp:posOffset>3641024</wp:posOffset>
                </wp:positionH>
                <wp:positionV relativeFrom="paragraph">
                  <wp:posOffset>187751</wp:posOffset>
                </wp:positionV>
                <wp:extent cx="80640" cy="90360"/>
                <wp:effectExtent l="38100" t="38100" r="34290" b="4318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80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BA886" id="Ink 1342" o:spid="_x0000_s1026" type="#_x0000_t75" style="position:absolute;margin-left:286.25pt;margin-top:14.35pt;width:7.05pt;height:7.9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">
                <v:imagedata r:id="rId24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 wp14:anchorId="3C4FF944" wp14:editId="631A707B">
                <wp:simplePos x="0" y="0"/>
                <wp:positionH relativeFrom="column">
                  <wp:posOffset>3592424</wp:posOffset>
                </wp:positionH>
                <wp:positionV relativeFrom="paragraph">
                  <wp:posOffset>198551</wp:posOffset>
                </wp:positionV>
                <wp:extent cx="24840" cy="79920"/>
                <wp:effectExtent l="38100" t="38100" r="32385" b="3492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248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485B9" id="Ink 1341" o:spid="_x0000_s1026" type="#_x0000_t75" style="position:absolute;margin-left:282.4pt;margin-top:15.2pt;width:2.6pt;height:6.9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">
                <v:imagedata r:id="rId24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085A032B" wp14:editId="00382BFE">
                <wp:simplePos x="0" y="0"/>
                <wp:positionH relativeFrom="column">
                  <wp:posOffset>3475064</wp:posOffset>
                </wp:positionH>
                <wp:positionV relativeFrom="paragraph">
                  <wp:posOffset>174791</wp:posOffset>
                </wp:positionV>
                <wp:extent cx="66960" cy="105840"/>
                <wp:effectExtent l="38100" t="38100" r="47625" b="4699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66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E61A8" id="Ink 1340" o:spid="_x0000_s1026" type="#_x0000_t75" style="position:absolute;margin-left:273.2pt;margin-top:13.3pt;width:6.15pt;height:9.3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">
                <v:imagedata r:id="rId24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 wp14:anchorId="05FC5890" wp14:editId="3CDE4303">
                <wp:simplePos x="0" y="0"/>
                <wp:positionH relativeFrom="column">
                  <wp:posOffset>3322424</wp:posOffset>
                </wp:positionH>
                <wp:positionV relativeFrom="paragraph">
                  <wp:posOffset>216191</wp:posOffset>
                </wp:positionV>
                <wp:extent cx="103680" cy="2520"/>
                <wp:effectExtent l="38100" t="38100" r="29845" b="3619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03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E3C40" id="Ink 1339" o:spid="_x0000_s1026" type="#_x0000_t75" style="position:absolute;margin-left:261.15pt;margin-top:16.5pt;width:8.75pt;height:1.4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">
                <v:imagedata r:id="rId24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 wp14:anchorId="35BDA2DE" wp14:editId="471DEB00">
                <wp:simplePos x="0" y="0"/>
                <wp:positionH relativeFrom="column">
                  <wp:posOffset>3257624</wp:posOffset>
                </wp:positionH>
                <wp:positionV relativeFrom="paragraph">
                  <wp:posOffset>159671</wp:posOffset>
                </wp:positionV>
                <wp:extent cx="12240" cy="130320"/>
                <wp:effectExtent l="38100" t="38100" r="45085" b="4127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22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FBCFB" id="Ink 1338" o:spid="_x0000_s1026" type="#_x0000_t75" style="position:absolute;margin-left:256.05pt;margin-top:12.15pt;width:1.7pt;height:11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">
                <v:imagedata r:id="rId24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61CD3C5C" wp14:editId="19917BB4">
                <wp:simplePos x="0" y="0"/>
                <wp:positionH relativeFrom="column">
                  <wp:posOffset>3071864</wp:posOffset>
                </wp:positionH>
                <wp:positionV relativeFrom="paragraph">
                  <wp:posOffset>72191</wp:posOffset>
                </wp:positionV>
                <wp:extent cx="799560" cy="38880"/>
                <wp:effectExtent l="38100" t="38100" r="38735" b="3746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7995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47EA0" id="Ink 1337" o:spid="_x0000_s1026" type="#_x0000_t75" style="position:absolute;margin-left:241.45pt;margin-top:5.55pt;width:63.8pt;height:3.6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">
                <v:imagedata r:id="rId24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7D43598A" wp14:editId="1BCF0955">
                <wp:simplePos x="0" y="0"/>
                <wp:positionH relativeFrom="column">
                  <wp:posOffset>1852544</wp:posOffset>
                </wp:positionH>
                <wp:positionV relativeFrom="paragraph">
                  <wp:posOffset>262288</wp:posOffset>
                </wp:positionV>
                <wp:extent cx="12960" cy="94320"/>
                <wp:effectExtent l="38100" t="38100" r="44450" b="3937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129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842E1" id="Ink 1282" o:spid="_x0000_s1026" type="#_x0000_t75" style="position:absolute;margin-left:145.4pt;margin-top:20.2pt;width:1.65pt;height:8.3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">
                <v:imagedata r:id="rId24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 wp14:anchorId="70A5C1A4" wp14:editId="2202A086">
                <wp:simplePos x="0" y="0"/>
                <wp:positionH relativeFrom="column">
                  <wp:posOffset>1613144</wp:posOffset>
                </wp:positionH>
                <wp:positionV relativeFrom="paragraph">
                  <wp:posOffset>318448</wp:posOffset>
                </wp:positionV>
                <wp:extent cx="91080" cy="1800"/>
                <wp:effectExtent l="38100" t="38100" r="42545" b="3683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9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F81BA" id="Ink 1281" o:spid="_x0000_s1026" type="#_x0000_t75" style="position:absolute;margin-left:126.55pt;margin-top:24.4pt;width:7.8pt;height:1.6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">
                <v:imagedata r:id="rId24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59D4F68A" wp14:editId="5A02FF5F">
                <wp:simplePos x="0" y="0"/>
                <wp:positionH relativeFrom="column">
                  <wp:posOffset>1213544</wp:posOffset>
                </wp:positionH>
                <wp:positionV relativeFrom="paragraph">
                  <wp:posOffset>278848</wp:posOffset>
                </wp:positionV>
                <wp:extent cx="262440" cy="2880"/>
                <wp:effectExtent l="38100" t="38100" r="42545" b="3556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262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033C6" id="Ink 1275" o:spid="_x0000_s1026" type="#_x0000_t75" style="position:absolute;margin-left:95.1pt;margin-top:21.5pt;width:21.35pt;height:1.1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">
                <v:imagedata r:id="rId24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 wp14:anchorId="400BC74A" wp14:editId="1EE92B51">
                <wp:simplePos x="0" y="0"/>
                <wp:positionH relativeFrom="column">
                  <wp:posOffset>1329104</wp:posOffset>
                </wp:positionH>
                <wp:positionV relativeFrom="paragraph">
                  <wp:posOffset>165808</wp:posOffset>
                </wp:positionV>
                <wp:extent cx="12600" cy="80280"/>
                <wp:effectExtent l="38100" t="38100" r="45085" b="3429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2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7C55A" id="Ink 1274" o:spid="_x0000_s1026" type="#_x0000_t75" style="position:absolute;margin-left:104.2pt;margin-top:12.6pt;width:1.9pt;height:7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">
                <v:imagedata r:id="rId24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 wp14:anchorId="722F7633" wp14:editId="21D67013">
                <wp:simplePos x="0" y="0"/>
                <wp:positionH relativeFrom="column">
                  <wp:posOffset>915104</wp:posOffset>
                </wp:positionH>
                <wp:positionV relativeFrom="paragraph">
                  <wp:posOffset>243208</wp:posOffset>
                </wp:positionV>
                <wp:extent cx="80640" cy="5040"/>
                <wp:effectExtent l="38100" t="38100" r="34290" b="3365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80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89844" id="Ink 1273" o:spid="_x0000_s1026" type="#_x0000_t75" style="position:absolute;margin-left:71.6pt;margin-top:18.65pt;width:7.05pt;height:1.2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">
                <v:imagedata r:id="rId24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3A9651F5" wp14:editId="33D301AA">
                <wp:simplePos x="0" y="0"/>
                <wp:positionH relativeFrom="column">
                  <wp:posOffset>906464</wp:posOffset>
                </wp:positionH>
                <wp:positionV relativeFrom="paragraph">
                  <wp:posOffset>199648</wp:posOffset>
                </wp:positionV>
                <wp:extent cx="60840" cy="3960"/>
                <wp:effectExtent l="38100" t="38100" r="34925" b="3429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60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01B0F" id="Ink 1272" o:spid="_x0000_s1026" type="#_x0000_t75" style="position:absolute;margin-left:70.95pt;margin-top:15.4pt;width:5.45pt;height:1.1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">
                <v:imagedata r:id="rId24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40F3B28C" wp14:editId="60156BE4">
                <wp:simplePos x="0" y="0"/>
                <wp:positionH relativeFrom="column">
                  <wp:posOffset>1816184</wp:posOffset>
                </wp:positionH>
                <wp:positionV relativeFrom="paragraph">
                  <wp:posOffset>-26792</wp:posOffset>
                </wp:positionV>
                <wp:extent cx="78840" cy="81360"/>
                <wp:effectExtent l="38100" t="38100" r="35560" b="3302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788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21324" id="Ink 1269" o:spid="_x0000_s1026" type="#_x0000_t75" style="position:absolute;margin-left:142.55pt;margin-top:-2.55pt;width:6.9pt;height:7.1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">
                <v:imagedata r:id="rId24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 wp14:anchorId="30D8EB29" wp14:editId="0CC25BDD">
                <wp:simplePos x="0" y="0"/>
                <wp:positionH relativeFrom="column">
                  <wp:posOffset>1768304</wp:posOffset>
                </wp:positionH>
                <wp:positionV relativeFrom="paragraph">
                  <wp:posOffset>-21392</wp:posOffset>
                </wp:positionV>
                <wp:extent cx="17280" cy="75600"/>
                <wp:effectExtent l="38100" t="38100" r="40005" b="3873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72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4C4F0" id="Ink 1268" o:spid="_x0000_s1026" type="#_x0000_t75" style="position:absolute;margin-left:138.8pt;margin-top:-2.1pt;width:2pt;height:6.6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">
                <v:imagedata r:id="rId24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 wp14:anchorId="174AEA34" wp14:editId="30079A38">
                <wp:simplePos x="0" y="0"/>
                <wp:positionH relativeFrom="column">
                  <wp:posOffset>1634024</wp:posOffset>
                </wp:positionH>
                <wp:positionV relativeFrom="paragraph">
                  <wp:posOffset>-40472</wp:posOffset>
                </wp:positionV>
                <wp:extent cx="73800" cy="91440"/>
                <wp:effectExtent l="38100" t="38100" r="40640" b="4191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738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FE6E1" id="Ink 1267" o:spid="_x0000_s1026" type="#_x0000_t75" style="position:absolute;margin-left:128.2pt;margin-top:-3.6pt;width:6.65pt;height:8.0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">
                <v:imagedata r:id="rId24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 wp14:anchorId="2EB41B34" wp14:editId="4E8470F5">
                <wp:simplePos x="0" y="0"/>
                <wp:positionH relativeFrom="column">
                  <wp:posOffset>1390304</wp:posOffset>
                </wp:positionH>
                <wp:positionV relativeFrom="paragraph">
                  <wp:posOffset>-42632</wp:posOffset>
                </wp:positionV>
                <wp:extent cx="15480" cy="97560"/>
                <wp:effectExtent l="38100" t="38100" r="41910" b="36195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154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8DF88" id="Ink 1265" o:spid="_x0000_s1026" type="#_x0000_t75" style="position:absolute;margin-left:109pt;margin-top:-3.7pt;width:1.85pt;height:8.3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">
                <v:imagedata r:id="rId2496" o:title=""/>
              </v:shape>
            </w:pict>
          </mc:Fallback>
        </mc:AlternateContent>
      </w:r>
    </w:p>
    <w:p w14:paraId="7184CE37" w14:textId="77777777" w:rsidR="003A4619" w:rsidRPr="00C5784B" w:rsidRDefault="00574A7F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 wp14:anchorId="49EE4364" wp14:editId="549C2BBE">
                <wp:simplePos x="0" y="0"/>
                <wp:positionH relativeFrom="column">
                  <wp:posOffset>4302704</wp:posOffset>
                </wp:positionH>
                <wp:positionV relativeFrom="paragraph">
                  <wp:posOffset>199196</wp:posOffset>
                </wp:positionV>
                <wp:extent cx="15120" cy="140040"/>
                <wp:effectExtent l="38100" t="38100" r="42545" b="3175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151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7EE0D" id="Ink 1364" o:spid="_x0000_s1026" type="#_x0000_t75" style="position:absolute;margin-left:338.35pt;margin-top:15.25pt;width:1.85pt;height:11.8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">
                <v:imagedata r:id="rId24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0646FEC1" wp14:editId="6CA7E6B6">
                <wp:simplePos x="0" y="0"/>
                <wp:positionH relativeFrom="column">
                  <wp:posOffset>3702944</wp:posOffset>
                </wp:positionH>
                <wp:positionV relativeFrom="paragraph">
                  <wp:posOffset>238076</wp:posOffset>
                </wp:positionV>
                <wp:extent cx="66240" cy="15120"/>
                <wp:effectExtent l="38100" t="38100" r="29210" b="4254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66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83EA1" id="Ink 1353" o:spid="_x0000_s1026" type="#_x0000_t75" style="position:absolute;margin-left:291.1pt;margin-top:18.6pt;width:5.8pt;height:1.8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">
                <v:imagedata r:id="rId25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 wp14:anchorId="004AC197" wp14:editId="4EF17FDE">
                <wp:simplePos x="0" y="0"/>
                <wp:positionH relativeFrom="column">
                  <wp:posOffset>3719504</wp:posOffset>
                </wp:positionH>
                <wp:positionV relativeFrom="paragraph">
                  <wp:posOffset>173276</wp:posOffset>
                </wp:positionV>
                <wp:extent cx="56520" cy="120600"/>
                <wp:effectExtent l="38100" t="38100" r="38735" b="3238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56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00C98" id="Ink 1352" o:spid="_x0000_s1026" type="#_x0000_t75" style="position:absolute;margin-left:292.45pt;margin-top:13.25pt;width:5.25pt;height:10.4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">
                <v:imagedata r:id="rId25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 wp14:anchorId="21C34277" wp14:editId="5AD996C9">
                <wp:simplePos x="0" y="0"/>
                <wp:positionH relativeFrom="column">
                  <wp:posOffset>3586304</wp:posOffset>
                </wp:positionH>
                <wp:positionV relativeFrom="paragraph">
                  <wp:posOffset>197036</wp:posOffset>
                </wp:positionV>
                <wp:extent cx="83880" cy="93240"/>
                <wp:effectExtent l="38100" t="38100" r="30480" b="4064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838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1AF3B" id="Ink 1351" o:spid="_x0000_s1026" type="#_x0000_t75" style="position:absolute;margin-left:281.95pt;margin-top:15.05pt;width:7.25pt;height:8.2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">
                <v:imagedata r:id="rId25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 wp14:anchorId="687A88C4" wp14:editId="3FDDA8AF">
                <wp:simplePos x="0" y="0"/>
                <wp:positionH relativeFrom="column">
                  <wp:posOffset>3535904</wp:posOffset>
                </wp:positionH>
                <wp:positionV relativeFrom="paragraph">
                  <wp:posOffset>215756</wp:posOffset>
                </wp:positionV>
                <wp:extent cx="25200" cy="68760"/>
                <wp:effectExtent l="38100" t="38100" r="32385" b="4572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25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F6806" id="Ink 1350" o:spid="_x0000_s1026" type="#_x0000_t75" style="position:absolute;margin-left:277.95pt;margin-top:16.6pt;width:2.6pt;height:6.0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">
                <v:imagedata r:id="rId25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359D277A" wp14:editId="69004E5B">
                <wp:simplePos x="0" y="0"/>
                <wp:positionH relativeFrom="column">
                  <wp:posOffset>3435104</wp:posOffset>
                </wp:positionH>
                <wp:positionV relativeFrom="paragraph">
                  <wp:posOffset>180836</wp:posOffset>
                </wp:positionV>
                <wp:extent cx="65520" cy="108720"/>
                <wp:effectExtent l="38100" t="38100" r="48895" b="4381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655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FB6E1" id="Ink 1349" o:spid="_x0000_s1026" type="#_x0000_t75" style="position:absolute;margin-left:270.05pt;margin-top:13.8pt;width:6.05pt;height:9.4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">
                <v:imagedata r:id="rId25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 wp14:anchorId="4BCAED7F" wp14:editId="43060551">
                <wp:simplePos x="0" y="0"/>
                <wp:positionH relativeFrom="column">
                  <wp:posOffset>3275984</wp:posOffset>
                </wp:positionH>
                <wp:positionV relativeFrom="paragraph">
                  <wp:posOffset>212876</wp:posOffset>
                </wp:positionV>
                <wp:extent cx="98280" cy="16200"/>
                <wp:effectExtent l="38100" t="38100" r="35560" b="4127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98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B55E9" id="Ink 1348" o:spid="_x0000_s1026" type="#_x0000_t75" style="position:absolute;margin-left:257.5pt;margin-top:16.65pt;width:8.35pt;height:1.9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">
                <v:imagedata r:id="rId25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 wp14:anchorId="5906C8A5" wp14:editId="744C4212">
                <wp:simplePos x="0" y="0"/>
                <wp:positionH relativeFrom="column">
                  <wp:posOffset>3216944</wp:posOffset>
                </wp:positionH>
                <wp:positionV relativeFrom="paragraph">
                  <wp:posOffset>155636</wp:posOffset>
                </wp:positionV>
                <wp:extent cx="16560" cy="122760"/>
                <wp:effectExtent l="38100" t="38100" r="40640" b="2984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65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C82BB" id="Ink 1347" o:spid="_x0000_s1026" type="#_x0000_t75" style="position:absolute;margin-left:252.85pt;margin-top:11.9pt;width:1.9pt;height:10.3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">
                <v:imagedata r:id="rId25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 wp14:anchorId="2C8FAE77" wp14:editId="1F24E3DF">
                <wp:simplePos x="0" y="0"/>
                <wp:positionH relativeFrom="column">
                  <wp:posOffset>2896544</wp:posOffset>
                </wp:positionH>
                <wp:positionV relativeFrom="paragraph">
                  <wp:posOffset>195236</wp:posOffset>
                </wp:positionV>
                <wp:extent cx="100080" cy="6120"/>
                <wp:effectExtent l="38100" t="38100" r="33655" b="3238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00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3B3EE" id="Ink 1346" o:spid="_x0000_s1026" type="#_x0000_t75" style="position:absolute;margin-left:227.6pt;margin-top:15pt;width:8.5pt;height:1.4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">
                <v:imagedata r:id="rId25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 wp14:anchorId="6546B747" wp14:editId="64F213C1">
                <wp:simplePos x="0" y="0"/>
                <wp:positionH relativeFrom="column">
                  <wp:posOffset>2888624</wp:posOffset>
                </wp:positionH>
                <wp:positionV relativeFrom="paragraph">
                  <wp:posOffset>162476</wp:posOffset>
                </wp:positionV>
                <wp:extent cx="88200" cy="5400"/>
                <wp:effectExtent l="19050" t="38100" r="45720" b="3302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88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56647" id="Ink 1345" o:spid="_x0000_s1026" type="#_x0000_t75" style="position:absolute;margin-left:227pt;margin-top:12.3pt;width:7.55pt;height:1.4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">
                <v:imagedata r:id="rId25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 wp14:anchorId="35ECC1B5" wp14:editId="56D01A7D">
                <wp:simplePos x="0" y="0"/>
                <wp:positionH relativeFrom="column">
                  <wp:posOffset>2420264</wp:posOffset>
                </wp:positionH>
                <wp:positionV relativeFrom="paragraph">
                  <wp:posOffset>-555004</wp:posOffset>
                </wp:positionV>
                <wp:extent cx="210600" cy="1448640"/>
                <wp:effectExtent l="38100" t="38100" r="37465" b="3746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210600" cy="14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9DCE2" id="Ink 1320" o:spid="_x0000_s1026" type="#_x0000_t75" style="position:absolute;margin-left:190.1pt;margin-top:-43.85pt;width:17.2pt;height:114.6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">
                <v:imagedata r:id="rId25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 wp14:anchorId="0895102B" wp14:editId="599A0488">
                <wp:simplePos x="0" y="0"/>
                <wp:positionH relativeFrom="column">
                  <wp:posOffset>1951544</wp:posOffset>
                </wp:positionH>
                <wp:positionV relativeFrom="paragraph">
                  <wp:posOffset>312973</wp:posOffset>
                </wp:positionV>
                <wp:extent cx="77040" cy="5040"/>
                <wp:effectExtent l="38100" t="38100" r="37465" b="3365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77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3AD1E" id="Ink 1290" o:spid="_x0000_s1026" type="#_x0000_t75" style="position:absolute;margin-left:153.2pt;margin-top:24.4pt;width:6.7pt;height:1.2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">
                <v:imagedata r:id="rId25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 wp14:anchorId="04ACB71E" wp14:editId="70F9A7FA">
                <wp:simplePos x="0" y="0"/>
                <wp:positionH relativeFrom="column">
                  <wp:posOffset>1943264</wp:posOffset>
                </wp:positionH>
                <wp:positionV relativeFrom="paragraph">
                  <wp:posOffset>266533</wp:posOffset>
                </wp:positionV>
                <wp:extent cx="76680" cy="100080"/>
                <wp:effectExtent l="19050" t="38100" r="38100" b="3365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76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EA158" id="Ink 1289" o:spid="_x0000_s1026" type="#_x0000_t75" style="position:absolute;margin-left:152.7pt;margin-top:20.55pt;width:6.8pt;height:8.8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">
                <v:imagedata r:id="rId25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34AE16DC" wp14:editId="15AFC546">
                <wp:simplePos x="0" y="0"/>
                <wp:positionH relativeFrom="column">
                  <wp:posOffset>1832384</wp:posOffset>
                </wp:positionH>
                <wp:positionV relativeFrom="paragraph">
                  <wp:posOffset>293533</wp:posOffset>
                </wp:positionV>
                <wp:extent cx="82080" cy="66960"/>
                <wp:effectExtent l="38100" t="38100" r="32385" b="4762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820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26D1B" id="Ink 1288" o:spid="_x0000_s1026" type="#_x0000_t75" style="position:absolute;margin-left:143.85pt;margin-top:22.65pt;width:7.05pt;height:6.0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">
                <v:imagedata r:id="rId25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132FCF9F" wp14:editId="2C3CBB4A">
                <wp:simplePos x="0" y="0"/>
                <wp:positionH relativeFrom="column">
                  <wp:posOffset>1774064</wp:posOffset>
                </wp:positionH>
                <wp:positionV relativeFrom="paragraph">
                  <wp:posOffset>293893</wp:posOffset>
                </wp:positionV>
                <wp:extent cx="11520" cy="68400"/>
                <wp:effectExtent l="38100" t="38100" r="45720" b="4635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15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924BD" id="Ink 1287" o:spid="_x0000_s1026" type="#_x0000_t75" style="position:absolute;margin-left:139.25pt;margin-top:22.7pt;width:1.75pt;height:6.2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">
                <v:imagedata r:id="rId25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 wp14:anchorId="30E9C606" wp14:editId="135E9A3E">
                <wp:simplePos x="0" y="0"/>
                <wp:positionH relativeFrom="column">
                  <wp:posOffset>1637264</wp:posOffset>
                </wp:positionH>
                <wp:positionV relativeFrom="paragraph">
                  <wp:posOffset>260773</wp:posOffset>
                </wp:positionV>
                <wp:extent cx="69480" cy="97200"/>
                <wp:effectExtent l="19050" t="38100" r="45085" b="3619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694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21A6E" id="Ink 1286" o:spid="_x0000_s1026" type="#_x0000_t75" style="position:absolute;margin-left:128.45pt;margin-top:20.1pt;width:6.3pt;height:8.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">
                <v:imagedata r:id="rId25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 wp14:anchorId="2F4FE9A2" wp14:editId="27C2ACAB">
                <wp:simplePos x="0" y="0"/>
                <wp:positionH relativeFrom="column">
                  <wp:posOffset>1508384</wp:posOffset>
                </wp:positionH>
                <wp:positionV relativeFrom="paragraph">
                  <wp:posOffset>291373</wp:posOffset>
                </wp:positionV>
                <wp:extent cx="92520" cy="7560"/>
                <wp:effectExtent l="38100" t="19050" r="41275" b="5016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92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5EDAB" id="Ink 1285" o:spid="_x0000_s1026" type="#_x0000_t75" style="position:absolute;margin-left:118.3pt;margin-top:22.5pt;width:7.9pt;height:1.6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">
                <v:imagedata r:id="rId25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 wp14:anchorId="7266D42A" wp14:editId="6DE64A5D">
                <wp:simplePos x="0" y="0"/>
                <wp:positionH relativeFrom="column">
                  <wp:posOffset>1356824</wp:posOffset>
                </wp:positionH>
                <wp:positionV relativeFrom="paragraph">
                  <wp:posOffset>219373</wp:posOffset>
                </wp:positionV>
                <wp:extent cx="13680" cy="129240"/>
                <wp:effectExtent l="38100" t="38100" r="43815" b="4254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13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98E02" id="Ink 1284" o:spid="_x0000_s1026" type="#_x0000_t75" style="position:absolute;margin-left:106.4pt;margin-top:16.9pt;width:1.8pt;height:11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">
                <v:imagedata r:id="rId25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 wp14:anchorId="36BFBC69" wp14:editId="74ABCDE6">
                <wp:simplePos x="0" y="0"/>
                <wp:positionH relativeFrom="column">
                  <wp:posOffset>1164224</wp:posOffset>
                </wp:positionH>
                <wp:positionV relativeFrom="paragraph">
                  <wp:posOffset>146653</wp:posOffset>
                </wp:positionV>
                <wp:extent cx="824760" cy="15120"/>
                <wp:effectExtent l="38100" t="38100" r="33020" b="4254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824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41B3F" id="Ink 1283" o:spid="_x0000_s1026" type="#_x0000_t75" style="position:absolute;margin-left:91.2pt;margin-top:11.3pt;width:65.85pt;height:1.9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">
                <v:imagedata r:id="rId25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 wp14:anchorId="7E06F4E0" wp14:editId="6BED2D2F">
                <wp:simplePos x="0" y="0"/>
                <wp:positionH relativeFrom="column">
                  <wp:posOffset>1477784</wp:posOffset>
                </wp:positionH>
                <wp:positionV relativeFrom="paragraph">
                  <wp:posOffset>14173</wp:posOffset>
                </wp:positionV>
                <wp:extent cx="65160" cy="6120"/>
                <wp:effectExtent l="38100" t="38100" r="30480" b="3238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65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BEEF2" id="Ink 1280" o:spid="_x0000_s1026" type="#_x0000_t75" style="position:absolute;margin-left:115.9pt;margin-top:.9pt;width:5.8pt;height:1.2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">
                <v:imagedata r:id="rId25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 wp14:anchorId="04EB4F00" wp14:editId="52426E44">
                <wp:simplePos x="0" y="0"/>
                <wp:positionH relativeFrom="column">
                  <wp:posOffset>1469504</wp:posOffset>
                </wp:positionH>
                <wp:positionV relativeFrom="paragraph">
                  <wp:posOffset>-17507</wp:posOffset>
                </wp:positionV>
                <wp:extent cx="66600" cy="88560"/>
                <wp:effectExtent l="19050" t="38100" r="48260" b="4508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66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B7839" id="Ink 1279" o:spid="_x0000_s1026" type="#_x0000_t75" style="position:absolute;margin-left:115.35pt;margin-top:-1.85pt;width:6.15pt;height:7.8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">
                <v:imagedata r:id="rId25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598D1A8B" wp14:editId="1540194B">
                <wp:simplePos x="0" y="0"/>
                <wp:positionH relativeFrom="column">
                  <wp:posOffset>1355024</wp:posOffset>
                </wp:positionH>
                <wp:positionV relativeFrom="paragraph">
                  <wp:posOffset>-2027</wp:posOffset>
                </wp:positionV>
                <wp:extent cx="77760" cy="85680"/>
                <wp:effectExtent l="38100" t="19050" r="36830" b="4826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777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1C715" id="Ink 1278" o:spid="_x0000_s1026" type="#_x0000_t75" style="position:absolute;margin-left:106.25pt;margin-top:-.6pt;width:6.85pt;height:7.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">
                <v:imagedata r:id="rId25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57172112" wp14:editId="2D5C8CAD">
                <wp:simplePos x="0" y="0"/>
                <wp:positionH relativeFrom="column">
                  <wp:posOffset>1324064</wp:posOffset>
                </wp:positionH>
                <wp:positionV relativeFrom="paragraph">
                  <wp:posOffset>4813</wp:posOffset>
                </wp:positionV>
                <wp:extent cx="10080" cy="59760"/>
                <wp:effectExtent l="19050" t="38100" r="47625" b="35560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00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30369" id="Ink 1277" o:spid="_x0000_s1026" type="#_x0000_t75" style="position:absolute;margin-left:103.75pt;margin-top:-.05pt;width:1.55pt;height:5.4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">
                <v:imagedata r:id="rId25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528D9A38" wp14:editId="1D623A3A">
                <wp:simplePos x="0" y="0"/>
                <wp:positionH relativeFrom="column">
                  <wp:posOffset>1231544</wp:posOffset>
                </wp:positionH>
                <wp:positionV relativeFrom="paragraph">
                  <wp:posOffset>-14627</wp:posOffset>
                </wp:positionV>
                <wp:extent cx="61920" cy="81000"/>
                <wp:effectExtent l="38100" t="38100" r="33655" b="3365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61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70CD6" id="Ink 1276" o:spid="_x0000_s1026" type="#_x0000_t75" style="position:absolute;margin-left:96.5pt;margin-top:-1.6pt;width:5.8pt;height:7.3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">
                <v:imagedata r:id="rId2544" o:title=""/>
              </v:shape>
            </w:pict>
          </mc:Fallback>
        </mc:AlternateContent>
      </w:r>
    </w:p>
    <w:p w14:paraId="0EE807BF" w14:textId="77777777" w:rsidR="003A4619" w:rsidRPr="00C5784B" w:rsidRDefault="00574A7F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5C607B6A" wp14:editId="7C6B821F">
                <wp:simplePos x="0" y="0"/>
                <wp:positionH relativeFrom="column">
                  <wp:posOffset>4584944</wp:posOffset>
                </wp:positionH>
                <wp:positionV relativeFrom="paragraph">
                  <wp:posOffset>140801</wp:posOffset>
                </wp:positionV>
                <wp:extent cx="65520" cy="12240"/>
                <wp:effectExtent l="38100" t="38100" r="29845" b="4508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65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1F324" id="Ink 1372" o:spid="_x0000_s1026" type="#_x0000_t75" style="position:absolute;margin-left:360.55pt;margin-top:10.95pt;width:5.75pt;height:1.5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">
                <v:imagedata r:id="rId25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436BDFB0" wp14:editId="1C7149AB">
                <wp:simplePos x="0" y="0"/>
                <wp:positionH relativeFrom="column">
                  <wp:posOffset>4582424</wp:posOffset>
                </wp:positionH>
                <wp:positionV relativeFrom="paragraph">
                  <wp:posOffset>91481</wp:posOffset>
                </wp:positionV>
                <wp:extent cx="52920" cy="109080"/>
                <wp:effectExtent l="38100" t="38100" r="42545" b="4381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529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7B734" id="Ink 1371" o:spid="_x0000_s1026" type="#_x0000_t75" style="position:absolute;margin-left:360.35pt;margin-top:6.85pt;width:5.05pt;height:9.4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">
                <v:imagedata r:id="rId25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 wp14:anchorId="4123D9B9" wp14:editId="17645551">
                <wp:simplePos x="0" y="0"/>
                <wp:positionH relativeFrom="column">
                  <wp:posOffset>4466864</wp:posOffset>
                </wp:positionH>
                <wp:positionV relativeFrom="paragraph">
                  <wp:posOffset>105521</wp:posOffset>
                </wp:positionV>
                <wp:extent cx="85680" cy="100080"/>
                <wp:effectExtent l="38100" t="38100" r="29210" b="3365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85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14C80" id="Ink 1370" o:spid="_x0000_s1026" type="#_x0000_t75" style="position:absolute;margin-left:351.25pt;margin-top:7.85pt;width:7.35pt;height:8.8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">
                <v:imagedata r:id="rId25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 wp14:anchorId="7F29C65C" wp14:editId="00ABB1A2">
                <wp:simplePos x="0" y="0"/>
                <wp:positionH relativeFrom="column">
                  <wp:posOffset>4420424</wp:posOffset>
                </wp:positionH>
                <wp:positionV relativeFrom="paragraph">
                  <wp:posOffset>112361</wp:posOffset>
                </wp:positionV>
                <wp:extent cx="16560" cy="83160"/>
                <wp:effectExtent l="38100" t="38100" r="40640" b="3175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165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D0F12" id="Ink 1369" o:spid="_x0000_s1026" type="#_x0000_t75" style="position:absolute;margin-left:347.6pt;margin-top:8.4pt;width:1.95pt;height:7.3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">
                <v:imagedata r:id="rId25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 wp14:anchorId="55CA5138" wp14:editId="4D9AA21E">
                <wp:simplePos x="0" y="0"/>
                <wp:positionH relativeFrom="column">
                  <wp:posOffset>4316384</wp:posOffset>
                </wp:positionH>
                <wp:positionV relativeFrom="paragraph">
                  <wp:posOffset>116321</wp:posOffset>
                </wp:positionV>
                <wp:extent cx="66600" cy="91440"/>
                <wp:effectExtent l="38100" t="38100" r="48260" b="4191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66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761C2" id="Ink 1368" o:spid="_x0000_s1026" type="#_x0000_t75" style="position:absolute;margin-left:339.4pt;margin-top:8.7pt;width:6.15pt;height:8.1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">
                <v:imagedata r:id="rId25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 wp14:anchorId="404A36DC" wp14:editId="7A276737">
                <wp:simplePos x="0" y="0"/>
                <wp:positionH relativeFrom="column">
                  <wp:posOffset>4182824</wp:posOffset>
                </wp:positionH>
                <wp:positionV relativeFrom="paragraph">
                  <wp:posOffset>149441</wp:posOffset>
                </wp:positionV>
                <wp:extent cx="117720" cy="14400"/>
                <wp:effectExtent l="38100" t="38100" r="34925" b="4318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117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8045B" id="Ink 1367" o:spid="_x0000_s1026" type="#_x0000_t75" style="position:absolute;margin-left:328.9pt;margin-top:11.6pt;width:9.85pt;height:1.8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">
                <v:imagedata r:id="rId25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54AFAC41" wp14:editId="72701C71">
                <wp:simplePos x="0" y="0"/>
                <wp:positionH relativeFrom="column">
                  <wp:posOffset>4121984</wp:posOffset>
                </wp:positionH>
                <wp:positionV relativeFrom="paragraph">
                  <wp:posOffset>114881</wp:posOffset>
                </wp:positionV>
                <wp:extent cx="29520" cy="105120"/>
                <wp:effectExtent l="38100" t="38100" r="46990" b="4762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29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8A70E" id="Ink 1366" o:spid="_x0000_s1026" type="#_x0000_t75" style="position:absolute;margin-left:324.2pt;margin-top:8.7pt;width:2.85pt;height:9.1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">
                <v:imagedata r:id="rId25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52000B4B" wp14:editId="66BE19FB">
                <wp:simplePos x="0" y="0"/>
                <wp:positionH relativeFrom="column">
                  <wp:posOffset>4083464</wp:posOffset>
                </wp:positionH>
                <wp:positionV relativeFrom="paragraph">
                  <wp:posOffset>24161</wp:posOffset>
                </wp:positionV>
                <wp:extent cx="519840" cy="34200"/>
                <wp:effectExtent l="38100" t="38100" r="33020" b="4254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5198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F5546" id="Ink 1365" o:spid="_x0000_s1026" type="#_x0000_t75" style="position:absolute;margin-left:321.1pt;margin-top:1.45pt;width:41.85pt;height:3.6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">
                <v:imagedata r:id="rId25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25F794F1" wp14:editId="2619A477">
                <wp:simplePos x="0" y="0"/>
                <wp:positionH relativeFrom="column">
                  <wp:posOffset>3941264</wp:posOffset>
                </wp:positionH>
                <wp:positionV relativeFrom="paragraph">
                  <wp:posOffset>-11839</wp:posOffset>
                </wp:positionV>
                <wp:extent cx="49320" cy="70200"/>
                <wp:effectExtent l="38100" t="38100" r="46355" b="4445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49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F7554" id="Ink 1363" o:spid="_x0000_s1026" type="#_x0000_t75" style="position:absolute;margin-left:310pt;margin-top:-1.35pt;width:4.7pt;height:6.3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">
                <v:imagedata r:id="rId25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40C72493" wp14:editId="32D2EFD9">
                <wp:simplePos x="0" y="0"/>
                <wp:positionH relativeFrom="column">
                  <wp:posOffset>3946304</wp:posOffset>
                </wp:positionH>
                <wp:positionV relativeFrom="paragraph">
                  <wp:posOffset>-3199</wp:posOffset>
                </wp:positionV>
                <wp:extent cx="52920" cy="57240"/>
                <wp:effectExtent l="38100" t="38100" r="42545" b="3810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529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2A343" id="Ink 1362" o:spid="_x0000_s1026" type="#_x0000_t75" style="position:absolute;margin-left:310.35pt;margin-top:-.65pt;width:4.7pt;height:5.2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">
                <v:imagedata r:id="rId25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61482681" wp14:editId="27FA186D">
                <wp:simplePos x="0" y="0"/>
                <wp:positionH relativeFrom="column">
                  <wp:posOffset>3645344</wp:posOffset>
                </wp:positionH>
                <wp:positionV relativeFrom="paragraph">
                  <wp:posOffset>126401</wp:posOffset>
                </wp:positionV>
                <wp:extent cx="89280" cy="11520"/>
                <wp:effectExtent l="38100" t="38100" r="44450" b="4572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89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9A63" id="Ink 1361" o:spid="_x0000_s1026" type="#_x0000_t75" style="position:absolute;margin-left:286.6pt;margin-top:9.8pt;width:7.7pt;height:1.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">
                <v:imagedata r:id="rId25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 wp14:anchorId="4087E736" wp14:editId="38BDE5C0">
                <wp:simplePos x="0" y="0"/>
                <wp:positionH relativeFrom="column">
                  <wp:posOffset>3639584</wp:posOffset>
                </wp:positionH>
                <wp:positionV relativeFrom="paragraph">
                  <wp:posOffset>79241</wp:posOffset>
                </wp:positionV>
                <wp:extent cx="70560" cy="103320"/>
                <wp:effectExtent l="19050" t="38100" r="43815" b="4953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705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08DA9" id="Ink 1360" o:spid="_x0000_s1026" type="#_x0000_t75" style="position:absolute;margin-left:286.15pt;margin-top:5.85pt;width:6.45pt;height:9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">
                <v:imagedata r:id="rId25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 wp14:anchorId="6823B623" wp14:editId="3D0F502E">
                <wp:simplePos x="0" y="0"/>
                <wp:positionH relativeFrom="column">
                  <wp:posOffset>3500264</wp:posOffset>
                </wp:positionH>
                <wp:positionV relativeFrom="paragraph">
                  <wp:posOffset>95801</wp:posOffset>
                </wp:positionV>
                <wp:extent cx="100080" cy="85680"/>
                <wp:effectExtent l="38100" t="19050" r="33655" b="4826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00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6991C" id="Ink 1359" o:spid="_x0000_s1026" type="#_x0000_t75" style="position:absolute;margin-left:275.15pt;margin-top:7.1pt;width:8.6pt;height:7.6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">
                <v:imagedata r:id="rId25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 wp14:anchorId="0F83CB08" wp14:editId="4E10AEF9">
                <wp:simplePos x="0" y="0"/>
                <wp:positionH relativeFrom="column">
                  <wp:posOffset>3459584</wp:posOffset>
                </wp:positionH>
                <wp:positionV relativeFrom="paragraph">
                  <wp:posOffset>98681</wp:posOffset>
                </wp:positionV>
                <wp:extent cx="17280" cy="70200"/>
                <wp:effectExtent l="38100" t="38100" r="40005" b="4445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72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F1399" id="Ink 1358" o:spid="_x0000_s1026" type="#_x0000_t75" style="position:absolute;margin-left:271.95pt;margin-top:7.35pt;width:2pt;height:6.3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">
                <v:imagedata r:id="rId25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 wp14:anchorId="711561B8" wp14:editId="5C52B2D3">
                <wp:simplePos x="0" y="0"/>
                <wp:positionH relativeFrom="column">
                  <wp:posOffset>3344024</wp:posOffset>
                </wp:positionH>
                <wp:positionV relativeFrom="paragraph">
                  <wp:posOffset>75281</wp:posOffset>
                </wp:positionV>
                <wp:extent cx="82080" cy="98640"/>
                <wp:effectExtent l="38100" t="38100" r="32385" b="3492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82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11F16" id="Ink 1357" o:spid="_x0000_s1026" type="#_x0000_t75" style="position:absolute;margin-left:262.95pt;margin-top:5.5pt;width:7.25pt;height:8.6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">
                <v:imagedata r:id="rId25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6BA3208A" wp14:editId="6C2450CE">
                <wp:simplePos x="0" y="0"/>
                <wp:positionH relativeFrom="column">
                  <wp:posOffset>3245384</wp:posOffset>
                </wp:positionH>
                <wp:positionV relativeFrom="paragraph">
                  <wp:posOffset>-1759</wp:posOffset>
                </wp:positionV>
                <wp:extent cx="496080" cy="29520"/>
                <wp:effectExtent l="38100" t="38100" r="37465" b="4699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4960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BC2FE" id="Ink 1356" o:spid="_x0000_s1026" type="#_x0000_t75" style="position:absolute;margin-left:255.1pt;margin-top:-.6pt;width:39.9pt;height:3.1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">
                <v:imagedata r:id="rId25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 wp14:anchorId="483CE6A5" wp14:editId="636932DD">
                <wp:simplePos x="0" y="0"/>
                <wp:positionH relativeFrom="column">
                  <wp:posOffset>2170064</wp:posOffset>
                </wp:positionH>
                <wp:positionV relativeFrom="paragraph">
                  <wp:posOffset>274018</wp:posOffset>
                </wp:positionV>
                <wp:extent cx="51120" cy="5400"/>
                <wp:effectExtent l="38100" t="38100" r="44450" b="3302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511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BCCCA" id="Ink 1305" o:spid="_x0000_s1026" type="#_x0000_t75" style="position:absolute;margin-left:170.4pt;margin-top:21.15pt;width:4.7pt;height:1.3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">
                <v:imagedata r:id="rId25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55D129D7" wp14:editId="543F09FA">
                <wp:simplePos x="0" y="0"/>
                <wp:positionH relativeFrom="column">
                  <wp:posOffset>2152424</wp:posOffset>
                </wp:positionH>
                <wp:positionV relativeFrom="paragraph">
                  <wp:posOffset>214258</wp:posOffset>
                </wp:positionV>
                <wp:extent cx="60120" cy="110160"/>
                <wp:effectExtent l="38100" t="38100" r="35560" b="4254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601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8E246" id="Ink 1304" o:spid="_x0000_s1026" type="#_x0000_t75" style="position:absolute;margin-left:169.2pt;margin-top:16.45pt;width:5.55pt;height:9.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">
                <v:imagedata r:id="rId25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116E92BE" wp14:editId="5A002B1C">
                <wp:simplePos x="0" y="0"/>
                <wp:positionH relativeFrom="column">
                  <wp:posOffset>2026784</wp:posOffset>
                </wp:positionH>
                <wp:positionV relativeFrom="paragraph">
                  <wp:posOffset>241978</wp:posOffset>
                </wp:positionV>
                <wp:extent cx="86040" cy="96480"/>
                <wp:effectExtent l="19050" t="38100" r="47625" b="3746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86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15C7C" id="Ink 1303" o:spid="_x0000_s1026" type="#_x0000_t75" style="position:absolute;margin-left:159.15pt;margin-top:18.65pt;width:7.45pt;height:8.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">
                <v:imagedata r:id="rId25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5382B1D4" wp14:editId="57ECF7FE">
                <wp:simplePos x="0" y="0"/>
                <wp:positionH relativeFrom="column">
                  <wp:posOffset>1978904</wp:posOffset>
                </wp:positionH>
                <wp:positionV relativeFrom="paragraph">
                  <wp:posOffset>249898</wp:posOffset>
                </wp:positionV>
                <wp:extent cx="15840" cy="83880"/>
                <wp:effectExtent l="38100" t="38100" r="41910" b="3048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5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A0D31" id="Ink 1302" o:spid="_x0000_s1026" type="#_x0000_t75" style="position:absolute;margin-left:155.35pt;margin-top:19.3pt;width:1.95pt;height:7.2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">
                <v:imagedata r:id="rId25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 wp14:anchorId="38F2AD48" wp14:editId="50EE6D1C">
                <wp:simplePos x="0" y="0"/>
                <wp:positionH relativeFrom="column">
                  <wp:posOffset>1869104</wp:posOffset>
                </wp:positionH>
                <wp:positionV relativeFrom="paragraph">
                  <wp:posOffset>225778</wp:posOffset>
                </wp:positionV>
                <wp:extent cx="67680" cy="106200"/>
                <wp:effectExtent l="38100" t="38100" r="46990" b="4635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67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943F1" id="Ink 1301" o:spid="_x0000_s1026" type="#_x0000_t75" style="position:absolute;margin-left:146.7pt;margin-top:17.35pt;width:6.25pt;height:9.2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">
                <v:imagedata r:id="rId25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 wp14:anchorId="65DCAFB9" wp14:editId="5E4E4344">
                <wp:simplePos x="0" y="0"/>
                <wp:positionH relativeFrom="column">
                  <wp:posOffset>1322984</wp:posOffset>
                </wp:positionH>
                <wp:positionV relativeFrom="paragraph">
                  <wp:posOffset>236218</wp:posOffset>
                </wp:positionV>
                <wp:extent cx="11160" cy="79200"/>
                <wp:effectExtent l="19050" t="38100" r="46355" b="3556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1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5280B" id="Ink 1293" o:spid="_x0000_s1026" type="#_x0000_t75" style="position:absolute;margin-left:103.7pt;margin-top:18.15pt;width:1.55pt;height:7.0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">
                <v:imagedata r:id="rId25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 wp14:anchorId="7B777997" wp14:editId="318099A8">
                <wp:simplePos x="0" y="0"/>
                <wp:positionH relativeFrom="column">
                  <wp:posOffset>920144</wp:posOffset>
                </wp:positionH>
                <wp:positionV relativeFrom="paragraph">
                  <wp:posOffset>305338</wp:posOffset>
                </wp:positionV>
                <wp:extent cx="106200" cy="2880"/>
                <wp:effectExtent l="38100" t="38100" r="46355" b="3556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106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1E805" id="Ink 1292" o:spid="_x0000_s1026" type="#_x0000_t75" style="position:absolute;margin-left:1in;margin-top:23.6pt;width:9pt;height:1.1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">
                <v:imagedata r:id="rId25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 wp14:anchorId="2D9388FD" wp14:editId="0FFB2C47">
                <wp:simplePos x="0" y="0"/>
                <wp:positionH relativeFrom="column">
                  <wp:posOffset>916904</wp:posOffset>
                </wp:positionH>
                <wp:positionV relativeFrom="paragraph">
                  <wp:posOffset>271138</wp:posOffset>
                </wp:positionV>
                <wp:extent cx="90360" cy="4320"/>
                <wp:effectExtent l="38100" t="38100" r="43180" b="3429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90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8150C" id="Ink 1291" o:spid="_x0000_s1026" type="#_x0000_t75" style="position:absolute;margin-left:71.75pt;margin-top:20.85pt;width:7.7pt;height:1.2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">
                <v:imagedata r:id="rId2592" o:title=""/>
              </v:shape>
            </w:pict>
          </mc:Fallback>
        </mc:AlternateContent>
      </w:r>
    </w:p>
    <w:p w14:paraId="767DF649" w14:textId="77777777" w:rsidR="003A4619" w:rsidRPr="00C5784B" w:rsidRDefault="00574A7F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 wp14:anchorId="31DE5585" wp14:editId="39838BDC">
                <wp:simplePos x="0" y="0"/>
                <wp:positionH relativeFrom="column">
                  <wp:posOffset>3657224</wp:posOffset>
                </wp:positionH>
                <wp:positionV relativeFrom="paragraph">
                  <wp:posOffset>286166</wp:posOffset>
                </wp:positionV>
                <wp:extent cx="95400" cy="2880"/>
                <wp:effectExtent l="38100" t="38100" r="38100" b="3556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95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4E799" id="Ink 1381" o:spid="_x0000_s1026" type="#_x0000_t75" style="position:absolute;margin-left:287.5pt;margin-top:22.2pt;width:8.1pt;height:1.0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">
                <v:imagedata r:id="rId25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069947C6" wp14:editId="41632A08">
                <wp:simplePos x="0" y="0"/>
                <wp:positionH relativeFrom="column">
                  <wp:posOffset>3650024</wp:posOffset>
                </wp:positionH>
                <wp:positionV relativeFrom="paragraph">
                  <wp:posOffset>238646</wp:posOffset>
                </wp:positionV>
                <wp:extent cx="88560" cy="122040"/>
                <wp:effectExtent l="38100" t="19050" r="45085" b="4953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885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A5755" id="Ink 1380" o:spid="_x0000_s1026" type="#_x0000_t75" style="position:absolute;margin-left:286.95pt;margin-top:18.35pt;width:7.8pt;height:10.4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">
                <v:imagedata r:id="rId25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14504A1A" wp14:editId="67378F13">
                <wp:simplePos x="0" y="0"/>
                <wp:positionH relativeFrom="column">
                  <wp:posOffset>3482624</wp:posOffset>
                </wp:positionH>
                <wp:positionV relativeFrom="paragraph">
                  <wp:posOffset>266006</wp:posOffset>
                </wp:positionV>
                <wp:extent cx="116640" cy="95400"/>
                <wp:effectExtent l="38100" t="38100" r="36195" b="3810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1166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11142" id="Ink 1379" o:spid="_x0000_s1026" type="#_x0000_t75" style="position:absolute;margin-left:273.75pt;margin-top:20.5pt;width:9.85pt;height:8.3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">
                <v:imagedata r:id="rId25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5978BE9E" wp14:editId="083590C3">
                <wp:simplePos x="0" y="0"/>
                <wp:positionH relativeFrom="column">
                  <wp:posOffset>3419264</wp:posOffset>
                </wp:positionH>
                <wp:positionV relativeFrom="paragraph">
                  <wp:posOffset>266366</wp:posOffset>
                </wp:positionV>
                <wp:extent cx="34560" cy="86040"/>
                <wp:effectExtent l="38100" t="19050" r="41910" b="4762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345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E30B0" id="Ink 1378" o:spid="_x0000_s1026" type="#_x0000_t75" style="position:absolute;margin-left:268.8pt;margin-top:20.55pt;width:3.3pt;height:7.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">
                <v:imagedata r:id="rId26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09FF48C2" wp14:editId="2196EBA2">
                <wp:simplePos x="0" y="0"/>
                <wp:positionH relativeFrom="column">
                  <wp:posOffset>3275624</wp:posOffset>
                </wp:positionH>
                <wp:positionV relativeFrom="paragraph">
                  <wp:posOffset>257366</wp:posOffset>
                </wp:positionV>
                <wp:extent cx="104040" cy="99360"/>
                <wp:effectExtent l="19050" t="38100" r="48895" b="3429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040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EA8E2" id="Ink 1377" o:spid="_x0000_s1026" type="#_x0000_t75" style="position:absolute;margin-left:257.45pt;margin-top:19.8pt;width:9.1pt;height:8.7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">
                <v:imagedata r:id="rId26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35DA5F53" wp14:editId="1587B2D8">
                <wp:simplePos x="0" y="0"/>
                <wp:positionH relativeFrom="column">
                  <wp:posOffset>3302984</wp:posOffset>
                </wp:positionH>
                <wp:positionV relativeFrom="paragraph">
                  <wp:posOffset>169166</wp:posOffset>
                </wp:positionV>
                <wp:extent cx="365760" cy="18000"/>
                <wp:effectExtent l="38100" t="38100" r="34290" b="3937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365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1A34B" id="Ink 1376" o:spid="_x0000_s1026" type="#_x0000_t75" style="position:absolute;margin-left:259.65pt;margin-top:13.1pt;width:29.4pt;height:2.0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">
                <v:imagedata r:id="rId26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 wp14:anchorId="11E4CB15" wp14:editId="114FAA77">
                <wp:simplePos x="0" y="0"/>
                <wp:positionH relativeFrom="column">
                  <wp:posOffset>3461384</wp:posOffset>
                </wp:positionH>
                <wp:positionV relativeFrom="paragraph">
                  <wp:posOffset>43886</wp:posOffset>
                </wp:positionV>
                <wp:extent cx="8640" cy="106920"/>
                <wp:effectExtent l="38100" t="38100" r="48895" b="4572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86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9B7B9" id="Ink 1375" o:spid="_x0000_s1026" type="#_x0000_t75" style="position:absolute;margin-left:272.1pt;margin-top:3.05pt;width:1.65pt;height:9.2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">
                <v:imagedata r:id="rId26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384B55CC" wp14:editId="3D274049">
                <wp:simplePos x="0" y="0"/>
                <wp:positionH relativeFrom="column">
                  <wp:posOffset>2945504</wp:posOffset>
                </wp:positionH>
                <wp:positionV relativeFrom="paragraph">
                  <wp:posOffset>134966</wp:posOffset>
                </wp:positionV>
                <wp:extent cx="132480" cy="1800"/>
                <wp:effectExtent l="38100" t="38100" r="39370" b="3683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1324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986B4" id="Ink 1374" o:spid="_x0000_s1026" type="#_x0000_t75" style="position:absolute;margin-left:231.5pt;margin-top:10.1pt;width:11.1pt;height:1.2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">
                <v:imagedata r:id="rId26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25DA0DCF" wp14:editId="39507725">
                <wp:simplePos x="0" y="0"/>
                <wp:positionH relativeFrom="column">
                  <wp:posOffset>2948744</wp:posOffset>
                </wp:positionH>
                <wp:positionV relativeFrom="paragraph">
                  <wp:posOffset>101486</wp:posOffset>
                </wp:positionV>
                <wp:extent cx="86400" cy="5400"/>
                <wp:effectExtent l="19050" t="38100" r="46990" b="3302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86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C26DC" id="Ink 1373" o:spid="_x0000_s1026" type="#_x0000_t75" style="position:absolute;margin-left:231.75pt;margin-top:7.55pt;width:7.4pt;height:1.3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">
                <v:imagedata r:id="rId26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 wp14:anchorId="5EF7A214" wp14:editId="5D11B8B9">
                <wp:simplePos x="0" y="0"/>
                <wp:positionH relativeFrom="column">
                  <wp:posOffset>1185464</wp:posOffset>
                </wp:positionH>
                <wp:positionV relativeFrom="paragraph">
                  <wp:posOffset>287375</wp:posOffset>
                </wp:positionV>
                <wp:extent cx="1006920" cy="26640"/>
                <wp:effectExtent l="38100" t="38100" r="41275" b="5016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10069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70822" id="Ink 1312" o:spid="_x0000_s1026" type="#_x0000_t75" style="position:absolute;margin-left:92.9pt;margin-top:22.2pt;width:80.05pt;height:3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">
                <v:imagedata r:id="rId26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0BE87AC9" wp14:editId="70BB21DF">
                <wp:simplePos x="0" y="0"/>
                <wp:positionH relativeFrom="column">
                  <wp:posOffset>2185904</wp:posOffset>
                </wp:positionH>
                <wp:positionV relativeFrom="paragraph">
                  <wp:posOffset>131023</wp:posOffset>
                </wp:positionV>
                <wp:extent cx="75240" cy="9720"/>
                <wp:effectExtent l="38100" t="19050" r="39370" b="4762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75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736D5" id="Ink 1311" o:spid="_x0000_s1026" type="#_x0000_t75" style="position:absolute;margin-left:171.65pt;margin-top:10.1pt;width:6.55pt;height:1.4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">
                <v:imagedata r:id="rId26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560F5255" wp14:editId="24D67D7E">
                <wp:simplePos x="0" y="0"/>
                <wp:positionH relativeFrom="column">
                  <wp:posOffset>2189864</wp:posOffset>
                </wp:positionH>
                <wp:positionV relativeFrom="paragraph">
                  <wp:posOffset>75583</wp:posOffset>
                </wp:positionV>
                <wp:extent cx="62640" cy="105840"/>
                <wp:effectExtent l="38100" t="38100" r="52070" b="4699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626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C8FA7" id="Ink 1310" o:spid="_x0000_s1026" type="#_x0000_t75" style="position:absolute;margin-left:172pt;margin-top:5.5pt;width:5.9pt;height:9.2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">
                <v:imagedata r:id="rId26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 wp14:anchorId="539912DB" wp14:editId="32752B5C">
                <wp:simplePos x="0" y="0"/>
                <wp:positionH relativeFrom="column">
                  <wp:posOffset>2064944</wp:posOffset>
                </wp:positionH>
                <wp:positionV relativeFrom="paragraph">
                  <wp:posOffset>87103</wp:posOffset>
                </wp:positionV>
                <wp:extent cx="79560" cy="84600"/>
                <wp:effectExtent l="38100" t="38100" r="34925" b="4889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795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84BC0" id="Ink 1309" o:spid="_x0000_s1026" type="#_x0000_t75" style="position:absolute;margin-left:162.15pt;margin-top:6.4pt;width:6.9pt;height:7.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">
                <v:imagedata r:id="rId26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540D2D0E" wp14:editId="18865A9D">
                <wp:simplePos x="0" y="0"/>
                <wp:positionH relativeFrom="column">
                  <wp:posOffset>2022824</wp:posOffset>
                </wp:positionH>
                <wp:positionV relativeFrom="paragraph">
                  <wp:posOffset>108703</wp:posOffset>
                </wp:positionV>
                <wp:extent cx="13680" cy="65520"/>
                <wp:effectExtent l="38100" t="38100" r="43815" b="4889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136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199C8" id="Ink 1308" o:spid="_x0000_s1026" type="#_x0000_t75" style="position:absolute;margin-left:158.85pt;margin-top:8.1pt;width:1.7pt;height:5.8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">
                <v:imagedata r:id="rId26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754EFB6B" wp14:editId="72103586">
                <wp:simplePos x="0" y="0"/>
                <wp:positionH relativeFrom="column">
                  <wp:posOffset>1897904</wp:posOffset>
                </wp:positionH>
                <wp:positionV relativeFrom="paragraph">
                  <wp:posOffset>79543</wp:posOffset>
                </wp:positionV>
                <wp:extent cx="87120" cy="93600"/>
                <wp:effectExtent l="38100" t="38100" r="46355" b="4000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871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52098" id="Ink 1307" o:spid="_x0000_s1026" type="#_x0000_t75" style="position:absolute;margin-left:149pt;margin-top:5.8pt;width:7.7pt;height:8.3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">
                <v:imagedata r:id="rId26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 wp14:anchorId="72E2470B" wp14:editId="6DCC6A74">
                <wp:simplePos x="0" y="0"/>
                <wp:positionH relativeFrom="column">
                  <wp:posOffset>1874144</wp:posOffset>
                </wp:positionH>
                <wp:positionV relativeFrom="paragraph">
                  <wp:posOffset>30583</wp:posOffset>
                </wp:positionV>
                <wp:extent cx="354600" cy="14400"/>
                <wp:effectExtent l="38100" t="38100" r="45720" b="4318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354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3C651" id="Ink 1306" o:spid="_x0000_s1026" type="#_x0000_t75" style="position:absolute;margin-left:147.15pt;margin-top:1.95pt;width:28.55pt;height:2.1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">
                <v:imagedata r:id="rId26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561CCEEA" wp14:editId="2A3ABAB4">
                <wp:simplePos x="0" y="0"/>
                <wp:positionH relativeFrom="column">
                  <wp:posOffset>1665704</wp:posOffset>
                </wp:positionH>
                <wp:positionV relativeFrom="paragraph">
                  <wp:posOffset>17623</wp:posOffset>
                </wp:positionV>
                <wp:extent cx="108360" cy="3600"/>
                <wp:effectExtent l="38100" t="38100" r="44450" b="3492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108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D6B42" id="Ink 1300" o:spid="_x0000_s1026" type="#_x0000_t75" style="position:absolute;margin-left:130.7pt;margin-top:1pt;width:9.2pt;height:1.2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">
                <v:imagedata r:id="rId26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 wp14:anchorId="2A19611C" wp14:editId="2AAF4138">
                <wp:simplePos x="0" y="0"/>
                <wp:positionH relativeFrom="column">
                  <wp:posOffset>1491104</wp:posOffset>
                </wp:positionH>
                <wp:positionV relativeFrom="paragraph">
                  <wp:posOffset>130303</wp:posOffset>
                </wp:positionV>
                <wp:extent cx="67320" cy="6840"/>
                <wp:effectExtent l="38100" t="38100" r="46990" b="3175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67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3F59F" id="Ink 1299" o:spid="_x0000_s1026" type="#_x0000_t75" style="position:absolute;margin-left:116.95pt;margin-top:10.05pt;width:5.9pt;height:1.3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">
                <v:imagedata r:id="rId26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 wp14:anchorId="2065D737" wp14:editId="7DFE1299">
                <wp:simplePos x="0" y="0"/>
                <wp:positionH relativeFrom="column">
                  <wp:posOffset>1494704</wp:posOffset>
                </wp:positionH>
                <wp:positionV relativeFrom="paragraph">
                  <wp:posOffset>65503</wp:posOffset>
                </wp:positionV>
                <wp:extent cx="69480" cy="109800"/>
                <wp:effectExtent l="38100" t="38100" r="45085" b="4318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694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1C418" id="Ink 1298" o:spid="_x0000_s1026" type="#_x0000_t75" style="position:absolute;margin-left:117.5pt;margin-top:4.7pt;width:6.1pt;height:9.6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">
                <v:imagedata r:id="rId26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171C6B93" wp14:editId="3857A0C6">
                <wp:simplePos x="0" y="0"/>
                <wp:positionH relativeFrom="column">
                  <wp:posOffset>1366904</wp:posOffset>
                </wp:positionH>
                <wp:positionV relativeFrom="paragraph">
                  <wp:posOffset>84223</wp:posOffset>
                </wp:positionV>
                <wp:extent cx="74160" cy="83160"/>
                <wp:effectExtent l="38100" t="19050" r="40640" b="5080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741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361B0" id="Ink 1297" o:spid="_x0000_s1026" type="#_x0000_t75" style="position:absolute;margin-left:107.25pt;margin-top:6.2pt;width:6.45pt;height:7.4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">
                <v:imagedata r:id="rId26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14BF9284" wp14:editId="1464897A">
                <wp:simplePos x="0" y="0"/>
                <wp:positionH relativeFrom="column">
                  <wp:posOffset>1316504</wp:posOffset>
                </wp:positionH>
                <wp:positionV relativeFrom="paragraph">
                  <wp:posOffset>77023</wp:posOffset>
                </wp:positionV>
                <wp:extent cx="18000" cy="77400"/>
                <wp:effectExtent l="38100" t="38100" r="39370" b="3746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180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7569C" id="Ink 1296" o:spid="_x0000_s1026" type="#_x0000_t75" style="position:absolute;margin-left:103.2pt;margin-top:5.6pt;width:2.1pt;height:6.8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">
                <v:imagedata r:id="rId26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6FFAD7A6" wp14:editId="052FDC57">
                <wp:simplePos x="0" y="0"/>
                <wp:positionH relativeFrom="column">
                  <wp:posOffset>1212464</wp:posOffset>
                </wp:positionH>
                <wp:positionV relativeFrom="paragraph">
                  <wp:posOffset>62623</wp:posOffset>
                </wp:positionV>
                <wp:extent cx="61560" cy="87840"/>
                <wp:effectExtent l="38100" t="38100" r="34290" b="4572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61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48498" id="Ink 1295" o:spid="_x0000_s1026" type="#_x0000_t75" style="position:absolute;margin-left:95pt;margin-top:4.5pt;width:5.75pt;height:7.8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">
                <v:imagedata r:id="rId26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1824B1C7" wp14:editId="52C4CD4C">
                <wp:simplePos x="0" y="0"/>
                <wp:positionH relativeFrom="column">
                  <wp:posOffset>1204544</wp:posOffset>
                </wp:positionH>
                <wp:positionV relativeFrom="paragraph">
                  <wp:posOffset>11503</wp:posOffset>
                </wp:positionV>
                <wp:extent cx="292320" cy="9360"/>
                <wp:effectExtent l="38100" t="38100" r="31750" b="4826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292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E8140" id="Ink 1294" o:spid="_x0000_s1026" type="#_x0000_t75" style="position:absolute;margin-left:94.45pt;margin-top:.5pt;width:23.55pt;height:1.6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">
                <v:imagedata r:id="rId2638" o:title=""/>
              </v:shape>
            </w:pict>
          </mc:Fallback>
        </mc:AlternateContent>
      </w:r>
    </w:p>
    <w:p w14:paraId="595E4ECC" w14:textId="77777777" w:rsidR="003A4619" w:rsidRPr="00C5784B" w:rsidRDefault="00574A7F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 wp14:anchorId="6304CAAD" wp14:editId="49E04888">
                <wp:simplePos x="0" y="0"/>
                <wp:positionH relativeFrom="column">
                  <wp:posOffset>3634904</wp:posOffset>
                </wp:positionH>
                <wp:positionV relativeFrom="paragraph">
                  <wp:posOffset>245771</wp:posOffset>
                </wp:positionV>
                <wp:extent cx="123840" cy="8280"/>
                <wp:effectExtent l="19050" t="38100" r="47625" b="2984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123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850DB" id="Ink 1388" o:spid="_x0000_s1026" type="#_x0000_t75" style="position:absolute;margin-left:285.75pt;margin-top:19.2pt;width:10.3pt;height:1.2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">
                <v:imagedata r:id="rId26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 wp14:anchorId="3C4B62A5" wp14:editId="33143A98">
                <wp:simplePos x="0" y="0"/>
                <wp:positionH relativeFrom="column">
                  <wp:posOffset>3646424</wp:posOffset>
                </wp:positionH>
                <wp:positionV relativeFrom="paragraph">
                  <wp:posOffset>194291</wp:posOffset>
                </wp:positionV>
                <wp:extent cx="87480" cy="131040"/>
                <wp:effectExtent l="19050" t="38100" r="27305" b="4064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874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68D0C" id="Ink 1387" o:spid="_x0000_s1026" type="#_x0000_t75" style="position:absolute;margin-left:286.85pt;margin-top:14.85pt;width:7.6pt;height:11.2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">
                <v:imagedata r:id="rId26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 wp14:anchorId="2A18AD37" wp14:editId="0FB9E236">
                <wp:simplePos x="0" y="0"/>
                <wp:positionH relativeFrom="column">
                  <wp:posOffset>3499544</wp:posOffset>
                </wp:positionH>
                <wp:positionV relativeFrom="paragraph">
                  <wp:posOffset>196811</wp:posOffset>
                </wp:positionV>
                <wp:extent cx="110160" cy="123840"/>
                <wp:effectExtent l="38100" t="38100" r="42545" b="4762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1101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20E97" id="Ink 1386" o:spid="_x0000_s1026" type="#_x0000_t75" style="position:absolute;margin-left:275.1pt;margin-top:15.05pt;width:9.25pt;height:10.6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">
                <v:imagedata r:id="rId26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 wp14:anchorId="6927F32D" wp14:editId="3CA90314">
                <wp:simplePos x="0" y="0"/>
                <wp:positionH relativeFrom="column">
                  <wp:posOffset>3391184</wp:posOffset>
                </wp:positionH>
                <wp:positionV relativeFrom="paragraph">
                  <wp:posOffset>198971</wp:posOffset>
                </wp:positionV>
                <wp:extent cx="73440" cy="108000"/>
                <wp:effectExtent l="38100" t="38100" r="41275" b="4445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73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07A74" id="Ink 1385" o:spid="_x0000_s1026" type="#_x0000_t75" style="position:absolute;margin-left:266.65pt;margin-top:15.2pt;width:6.65pt;height:9.4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">
                <v:imagedata r:id="rId26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 wp14:anchorId="3AE7E82A" wp14:editId="6DC25B30">
                <wp:simplePos x="0" y="0"/>
                <wp:positionH relativeFrom="column">
                  <wp:posOffset>3279584</wp:posOffset>
                </wp:positionH>
                <wp:positionV relativeFrom="paragraph">
                  <wp:posOffset>196091</wp:posOffset>
                </wp:positionV>
                <wp:extent cx="116280" cy="121320"/>
                <wp:effectExtent l="19050" t="19050" r="36195" b="5016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1162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2AB5F" id="Ink 1384" o:spid="_x0000_s1026" type="#_x0000_t75" style="position:absolute;margin-left:257.8pt;margin-top:15pt;width:9.7pt;height:10.4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">
                <v:imagedata r:id="rId26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543128A9" wp14:editId="7CF1CEB5">
                <wp:simplePos x="0" y="0"/>
                <wp:positionH relativeFrom="column">
                  <wp:posOffset>2979704</wp:posOffset>
                </wp:positionH>
                <wp:positionV relativeFrom="paragraph">
                  <wp:posOffset>242171</wp:posOffset>
                </wp:positionV>
                <wp:extent cx="142560" cy="5040"/>
                <wp:effectExtent l="38100" t="38100" r="29210" b="3365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142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24A2B" id="Ink 1383" o:spid="_x0000_s1026" type="#_x0000_t75" style="position:absolute;margin-left:234.15pt;margin-top:18.5pt;width:11.85pt;height:1.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">
                <v:imagedata r:id="rId26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6393E47F" wp14:editId="3BB1C7F6">
                <wp:simplePos x="0" y="0"/>
                <wp:positionH relativeFrom="column">
                  <wp:posOffset>2993384</wp:posOffset>
                </wp:positionH>
                <wp:positionV relativeFrom="paragraph">
                  <wp:posOffset>207251</wp:posOffset>
                </wp:positionV>
                <wp:extent cx="110880" cy="7920"/>
                <wp:effectExtent l="38100" t="19050" r="41910" b="4953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110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3FE49" id="Ink 1382" o:spid="_x0000_s1026" type="#_x0000_t75" style="position:absolute;margin-left:235.25pt;margin-top:15.8pt;width:9.35pt;height:1.5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">
                <v:imagedata r:id="rId26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 wp14:anchorId="2E50EA75" wp14:editId="713F45EB">
                <wp:simplePos x="0" y="0"/>
                <wp:positionH relativeFrom="column">
                  <wp:posOffset>2055224</wp:posOffset>
                </wp:positionH>
                <wp:positionV relativeFrom="paragraph">
                  <wp:posOffset>128180</wp:posOffset>
                </wp:positionV>
                <wp:extent cx="69480" cy="14040"/>
                <wp:effectExtent l="38100" t="38100" r="45085" b="4318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694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2F00A" id="Ink 1319" o:spid="_x0000_s1026" type="#_x0000_t75" style="position:absolute;margin-left:161.4pt;margin-top:9.95pt;width:6.05pt;height:1.7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">
                <v:imagedata r:id="rId26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236A4A26" wp14:editId="3FAB5E5C">
                <wp:simplePos x="0" y="0"/>
                <wp:positionH relativeFrom="column">
                  <wp:posOffset>2058824</wp:posOffset>
                </wp:positionH>
                <wp:positionV relativeFrom="paragraph">
                  <wp:posOffset>78500</wp:posOffset>
                </wp:positionV>
                <wp:extent cx="59760" cy="120600"/>
                <wp:effectExtent l="19050" t="38100" r="35560" b="3238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597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3487F" id="Ink 1318" o:spid="_x0000_s1026" type="#_x0000_t75" style="position:absolute;margin-left:161.65pt;margin-top:5.75pt;width:5.55pt;height:10.4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">
                <v:imagedata r:id="rId26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2C4FBEFF" wp14:editId="0A5F12BC">
                <wp:simplePos x="0" y="0"/>
                <wp:positionH relativeFrom="column">
                  <wp:posOffset>1924184</wp:posOffset>
                </wp:positionH>
                <wp:positionV relativeFrom="paragraph">
                  <wp:posOffset>101900</wp:posOffset>
                </wp:positionV>
                <wp:extent cx="100800" cy="110520"/>
                <wp:effectExtent l="38100" t="38100" r="33020" b="4191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1008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27F79" id="Ink 1317" o:spid="_x0000_s1026" type="#_x0000_t75" style="position:absolute;margin-left:151.05pt;margin-top:7.55pt;width:8.6pt;height:9.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">
                <v:imagedata r:id="rId26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7C5E5E75" wp14:editId="4B5A9621">
                <wp:simplePos x="0" y="0"/>
                <wp:positionH relativeFrom="column">
                  <wp:posOffset>1875944</wp:posOffset>
                </wp:positionH>
                <wp:positionV relativeFrom="paragraph">
                  <wp:posOffset>98300</wp:posOffset>
                </wp:positionV>
                <wp:extent cx="20160" cy="93600"/>
                <wp:effectExtent l="38100" t="38100" r="37465" b="4000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201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0FD63" id="Ink 1316" o:spid="_x0000_s1026" type="#_x0000_t75" style="position:absolute;margin-left:147.25pt;margin-top:7.3pt;width:2.25pt;height:7.9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">
                <v:imagedata r:id="rId26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 wp14:anchorId="6D3E51EB" wp14:editId="0AD98DB9">
                <wp:simplePos x="0" y="0"/>
                <wp:positionH relativeFrom="column">
                  <wp:posOffset>1762184</wp:posOffset>
                </wp:positionH>
                <wp:positionV relativeFrom="paragraph">
                  <wp:posOffset>69140</wp:posOffset>
                </wp:positionV>
                <wp:extent cx="65880" cy="128160"/>
                <wp:effectExtent l="38100" t="38100" r="48895" b="4381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658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D9C68" id="Ink 1315" o:spid="_x0000_s1026" type="#_x0000_t75" style="position:absolute;margin-left:138.3pt;margin-top:5pt;width:6.1pt;height:11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">
                <v:imagedata r:id="rId26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 wp14:anchorId="571EB4AB" wp14:editId="5005E261">
                <wp:simplePos x="0" y="0"/>
                <wp:positionH relativeFrom="column">
                  <wp:posOffset>1639064</wp:posOffset>
                </wp:positionH>
                <wp:positionV relativeFrom="paragraph">
                  <wp:posOffset>114140</wp:posOffset>
                </wp:positionV>
                <wp:extent cx="80280" cy="13680"/>
                <wp:effectExtent l="38100" t="38100" r="34290" b="4381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80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9F5D9" id="Ink 1314" o:spid="_x0000_s1026" type="#_x0000_t75" style="position:absolute;margin-left:128.6pt;margin-top:8.8pt;width:6.95pt;height:1.8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">
                <v:imagedata r:id="rId26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 wp14:anchorId="0CCA906A" wp14:editId="5212D892">
                <wp:simplePos x="0" y="0"/>
                <wp:positionH relativeFrom="column">
                  <wp:posOffset>1513064</wp:posOffset>
                </wp:positionH>
                <wp:positionV relativeFrom="paragraph">
                  <wp:posOffset>20540</wp:posOffset>
                </wp:positionV>
                <wp:extent cx="35640" cy="188640"/>
                <wp:effectExtent l="38100" t="38100" r="40640" b="4000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356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390EC" id="Ink 1313" o:spid="_x0000_s1026" type="#_x0000_t75" style="position:absolute;margin-left:118.7pt;margin-top:1.2pt;width:3.45pt;height:15.6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">
                <v:imagedata r:id="rId2666" o:title=""/>
              </v:shape>
            </w:pict>
          </mc:Fallback>
        </mc:AlternateContent>
      </w:r>
    </w:p>
    <w:p w14:paraId="1201C0C1" w14:textId="77777777" w:rsidR="003A4619" w:rsidRPr="00C5784B" w:rsidRDefault="00A734AC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380B3D5E" wp14:editId="223E214F">
                <wp:simplePos x="0" y="0"/>
                <wp:positionH relativeFrom="column">
                  <wp:posOffset>3809144</wp:posOffset>
                </wp:positionH>
                <wp:positionV relativeFrom="paragraph">
                  <wp:posOffset>126896</wp:posOffset>
                </wp:positionV>
                <wp:extent cx="126360" cy="68760"/>
                <wp:effectExtent l="19050" t="38100" r="45720" b="4572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1263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404BB" id="Ink 1398" o:spid="_x0000_s1026" type="#_x0000_t75" style="position:absolute;margin-left:299.5pt;margin-top:9.55pt;width:10.85pt;height:6.2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">
                <v:imagedata r:id="rId26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 wp14:anchorId="4490853A" wp14:editId="7753DE61">
                <wp:simplePos x="0" y="0"/>
                <wp:positionH relativeFrom="column">
                  <wp:posOffset>3809144</wp:posOffset>
                </wp:positionH>
                <wp:positionV relativeFrom="paragraph">
                  <wp:posOffset>116456</wp:posOffset>
                </wp:positionV>
                <wp:extent cx="128880" cy="102960"/>
                <wp:effectExtent l="38100" t="38100" r="43180" b="4953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1288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CDCA0" id="Ink 1397" o:spid="_x0000_s1026" type="#_x0000_t75" style="position:absolute;margin-left:299.55pt;margin-top:8.7pt;width:11pt;height:9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">
                <v:imagedata r:id="rId26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 wp14:anchorId="6787270C" wp14:editId="46F1E248">
                <wp:simplePos x="0" y="0"/>
                <wp:positionH relativeFrom="column">
                  <wp:posOffset>3818504</wp:posOffset>
                </wp:positionH>
                <wp:positionV relativeFrom="paragraph">
                  <wp:posOffset>125456</wp:posOffset>
                </wp:positionV>
                <wp:extent cx="17280" cy="84600"/>
                <wp:effectExtent l="38100" t="19050" r="40005" b="4889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172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69965" id="Ink 1396" o:spid="_x0000_s1026" type="#_x0000_t75" style="position:absolute;margin-left:300.2pt;margin-top:9.55pt;width:2.05pt;height:7.4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">
                <v:imagedata r:id="rId26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4882C5B6" wp14:editId="5BE7C3FD">
                <wp:simplePos x="0" y="0"/>
                <wp:positionH relativeFrom="column">
                  <wp:posOffset>3673784</wp:posOffset>
                </wp:positionH>
                <wp:positionV relativeFrom="paragraph">
                  <wp:posOffset>207536</wp:posOffset>
                </wp:positionV>
                <wp:extent cx="22320" cy="6480"/>
                <wp:effectExtent l="38100" t="19050" r="34925" b="5080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22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46E47" id="Ink 1395" o:spid="_x0000_s1026" type="#_x0000_t75" style="position:absolute;margin-left:288.8pt;margin-top:15.9pt;width:2.35pt;height:1.3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">
                <v:imagedata r:id="rId26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 wp14:anchorId="655697D3" wp14:editId="460B6E77">
                <wp:simplePos x="0" y="0"/>
                <wp:positionH relativeFrom="column">
                  <wp:posOffset>3534824</wp:posOffset>
                </wp:positionH>
                <wp:positionV relativeFrom="paragraph">
                  <wp:posOffset>98096</wp:posOffset>
                </wp:positionV>
                <wp:extent cx="55800" cy="106560"/>
                <wp:effectExtent l="38100" t="38100" r="40005" b="4635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558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DDBF5" id="Ink 1394" o:spid="_x0000_s1026" type="#_x0000_t75" style="position:absolute;margin-left:277.9pt;margin-top:7.25pt;width:5.3pt;height:9.3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">
                <v:imagedata r:id="rId26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3F99ABE3" wp14:editId="05640972">
                <wp:simplePos x="0" y="0"/>
                <wp:positionH relativeFrom="column">
                  <wp:posOffset>3468224</wp:posOffset>
                </wp:positionH>
                <wp:positionV relativeFrom="paragraph">
                  <wp:posOffset>91616</wp:posOffset>
                </wp:positionV>
                <wp:extent cx="20520" cy="114840"/>
                <wp:effectExtent l="38100" t="38100" r="36830" b="3810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205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386D0" id="Ink 1393" o:spid="_x0000_s1026" type="#_x0000_t75" style="position:absolute;margin-left:272.65pt;margin-top:6.8pt;width:2.3pt;height:9.7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">
                <v:imagedata r:id="rId26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 wp14:anchorId="69CB160E" wp14:editId="2F1A0768">
                <wp:simplePos x="0" y="0"/>
                <wp:positionH relativeFrom="column">
                  <wp:posOffset>3401624</wp:posOffset>
                </wp:positionH>
                <wp:positionV relativeFrom="paragraph">
                  <wp:posOffset>108536</wp:posOffset>
                </wp:positionV>
                <wp:extent cx="80640" cy="92880"/>
                <wp:effectExtent l="38100" t="38100" r="15240" b="4064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80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D2862" id="Ink 1392" o:spid="_x0000_s1026" type="#_x0000_t75" style="position:absolute;margin-left:267.4pt;margin-top:8.1pt;width:6.95pt;height:8.1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">
                <v:imagedata r:id="rId26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149ADEFA" wp14:editId="1468C728">
                <wp:simplePos x="0" y="0"/>
                <wp:positionH relativeFrom="column">
                  <wp:posOffset>3273464</wp:posOffset>
                </wp:positionH>
                <wp:positionV relativeFrom="paragraph">
                  <wp:posOffset>96296</wp:posOffset>
                </wp:positionV>
                <wp:extent cx="125280" cy="128880"/>
                <wp:effectExtent l="19050" t="38100" r="8255" b="4318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1252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2FE9A" id="Ink 1391" o:spid="_x0000_s1026" type="#_x0000_t75" style="position:absolute;margin-left:257.3pt;margin-top:7.15pt;width:10.45pt;height:11.0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">
                <v:imagedata r:id="rId26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 wp14:anchorId="12AD1510" wp14:editId="150DBDE3">
                <wp:simplePos x="0" y="0"/>
                <wp:positionH relativeFrom="column">
                  <wp:posOffset>2987264</wp:posOffset>
                </wp:positionH>
                <wp:positionV relativeFrom="paragraph">
                  <wp:posOffset>153536</wp:posOffset>
                </wp:positionV>
                <wp:extent cx="99720" cy="10080"/>
                <wp:effectExtent l="38100" t="19050" r="33655" b="4762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99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807A4" id="Ink 1390" o:spid="_x0000_s1026" type="#_x0000_t75" style="position:absolute;margin-left:234.75pt;margin-top:11.9pt;width:8.45pt;height:1.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">
                <v:imagedata r:id="rId26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4B3A7459" wp14:editId="1C8E4DBB">
                <wp:simplePos x="0" y="0"/>
                <wp:positionH relativeFrom="column">
                  <wp:posOffset>2967104</wp:posOffset>
                </wp:positionH>
                <wp:positionV relativeFrom="paragraph">
                  <wp:posOffset>114296</wp:posOffset>
                </wp:positionV>
                <wp:extent cx="130320" cy="14400"/>
                <wp:effectExtent l="38100" t="38100" r="41275" b="4318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130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45227" id="Ink 1389" o:spid="_x0000_s1026" type="#_x0000_t75" style="position:absolute;margin-left:233.2pt;margin-top:8.85pt;width:10.85pt;height:1.8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">
                <v:imagedata r:id="rId2686" o:title=""/>
              </v:shape>
            </w:pict>
          </mc:Fallback>
        </mc:AlternateContent>
      </w:r>
    </w:p>
    <w:p w14:paraId="684C5B04" w14:textId="77777777" w:rsidR="003A4619" w:rsidRPr="00C5784B" w:rsidRDefault="003A4619" w:rsidP="00DE4A36">
      <w:pPr>
        <w:rPr>
          <w:szCs w:val="24"/>
        </w:rPr>
      </w:pPr>
    </w:p>
    <w:p w14:paraId="544C9D6A" w14:textId="77777777" w:rsidR="003A4619" w:rsidRPr="00C5784B" w:rsidRDefault="003A4619" w:rsidP="003A4619">
      <w:pPr>
        <w:pStyle w:val="ListParagraph"/>
        <w:numPr>
          <w:ilvl w:val="0"/>
          <w:numId w:val="3"/>
        </w:numPr>
        <w:rPr>
          <w:szCs w:val="24"/>
        </w:rPr>
      </w:pPr>
      <w:r w:rsidRPr="00C5784B">
        <w:rPr>
          <w:szCs w:val="24"/>
        </w:rPr>
        <w:t xml:space="preserve"> Prove 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-cosθ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θ</m:t>
            </m:r>
          </m:den>
        </m:f>
        <m:r>
          <w:rPr>
            <w:rFonts w:ascii="Cambria Math" w:hAnsi="Cambria Math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1+cosθ</m:t>
            </m:r>
          </m:den>
        </m:f>
      </m:oMath>
    </w:p>
    <w:p w14:paraId="1A3FDA1B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 wp14:anchorId="1A48B8C8" wp14:editId="72E58CD2">
                <wp:simplePos x="0" y="0"/>
                <wp:positionH relativeFrom="column">
                  <wp:posOffset>2690264</wp:posOffset>
                </wp:positionH>
                <wp:positionV relativeFrom="paragraph">
                  <wp:posOffset>149489</wp:posOffset>
                </wp:positionV>
                <wp:extent cx="76320" cy="12240"/>
                <wp:effectExtent l="38100" t="38100" r="38100" b="4508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76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F9FAF" id="Ink 1428" o:spid="_x0000_s1026" type="#_x0000_t75" style="position:absolute;margin-left:211.4pt;margin-top:11.6pt;width:6.6pt;height:1.5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">
                <v:imagedata r:id="rId26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 wp14:anchorId="6B584F05" wp14:editId="35DC6109">
                <wp:simplePos x="0" y="0"/>
                <wp:positionH relativeFrom="column">
                  <wp:posOffset>2690624</wp:posOffset>
                </wp:positionH>
                <wp:positionV relativeFrom="paragraph">
                  <wp:posOffset>79649</wp:posOffset>
                </wp:positionV>
                <wp:extent cx="68040" cy="128520"/>
                <wp:effectExtent l="19050" t="38100" r="46355" b="4318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680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B3DC0" id="Ink 1427" o:spid="_x0000_s1026" type="#_x0000_t75" style="position:absolute;margin-left:211.4pt;margin-top:5.9pt;width:6.25pt;height:10.9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">
                <v:imagedata r:id="rId26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 wp14:anchorId="62837799" wp14:editId="689026E9">
                <wp:simplePos x="0" y="0"/>
                <wp:positionH relativeFrom="column">
                  <wp:posOffset>2609264</wp:posOffset>
                </wp:positionH>
                <wp:positionV relativeFrom="paragraph">
                  <wp:posOffset>62729</wp:posOffset>
                </wp:positionV>
                <wp:extent cx="45360" cy="70560"/>
                <wp:effectExtent l="38100" t="38100" r="31115" b="4381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453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720E9" id="Ink 1426" o:spid="_x0000_s1026" type="#_x0000_t75" style="position:absolute;margin-left:205.1pt;margin-top:4.5pt;width:4.15pt;height:6.4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">
                <v:imagedata r:id="rId26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 wp14:anchorId="7D319BEC" wp14:editId="7337A06C">
                <wp:simplePos x="0" y="0"/>
                <wp:positionH relativeFrom="column">
                  <wp:posOffset>2516384</wp:posOffset>
                </wp:positionH>
                <wp:positionV relativeFrom="paragraph">
                  <wp:posOffset>101249</wp:posOffset>
                </wp:positionV>
                <wp:extent cx="71640" cy="105480"/>
                <wp:effectExtent l="38100" t="38100" r="43180" b="4699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716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FA0F7" id="Ink 1425" o:spid="_x0000_s1026" type="#_x0000_t75" style="position:absolute;margin-left:197.7pt;margin-top:7.5pt;width:6.35pt;height:9.1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">
                <v:imagedata r:id="rId26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38123A75" wp14:editId="2E5971A6">
                <wp:simplePos x="0" y="0"/>
                <wp:positionH relativeFrom="column">
                  <wp:posOffset>2459504</wp:posOffset>
                </wp:positionH>
                <wp:positionV relativeFrom="paragraph">
                  <wp:posOffset>113489</wp:posOffset>
                </wp:positionV>
                <wp:extent cx="18000" cy="81360"/>
                <wp:effectExtent l="38100" t="38100" r="39370" b="3302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18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F0CCC" id="Ink 1424" o:spid="_x0000_s1026" type="#_x0000_t75" style="position:absolute;margin-left:193.2pt;margin-top:8.55pt;width:2.05pt;height:7.1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">
                <v:imagedata r:id="rId26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3869AA4C" wp14:editId="48B6F9E7">
                <wp:simplePos x="0" y="0"/>
                <wp:positionH relativeFrom="column">
                  <wp:posOffset>2356904</wp:posOffset>
                </wp:positionH>
                <wp:positionV relativeFrom="paragraph">
                  <wp:posOffset>100169</wp:posOffset>
                </wp:positionV>
                <wp:extent cx="74160" cy="110520"/>
                <wp:effectExtent l="38100" t="38100" r="40640" b="4191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74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7AB6C" id="Ink 1423" o:spid="_x0000_s1026" type="#_x0000_t75" style="position:absolute;margin-left:185.2pt;margin-top:7.45pt;width:6.75pt;height:9.5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">
                <v:imagedata r:id="rId26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 wp14:anchorId="2E9DFA05" wp14:editId="7D8D6941">
                <wp:simplePos x="0" y="0"/>
                <wp:positionH relativeFrom="column">
                  <wp:posOffset>2284904</wp:posOffset>
                </wp:positionH>
                <wp:positionV relativeFrom="paragraph">
                  <wp:posOffset>145169</wp:posOffset>
                </wp:positionV>
                <wp:extent cx="25560" cy="3600"/>
                <wp:effectExtent l="38100" t="38100" r="31750" b="3492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25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25E01" id="Ink 1422" o:spid="_x0000_s1026" type="#_x0000_t75" style="position:absolute;margin-left:179.45pt;margin-top:11.15pt;width:2.6pt;height:1.0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">
                <v:imagedata r:id="rId27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 wp14:anchorId="350BE1D8" wp14:editId="23E3DF6E">
                <wp:simplePos x="0" y="0"/>
                <wp:positionH relativeFrom="column">
                  <wp:posOffset>2147744</wp:posOffset>
                </wp:positionH>
                <wp:positionV relativeFrom="paragraph">
                  <wp:posOffset>200609</wp:posOffset>
                </wp:positionV>
                <wp:extent cx="89640" cy="15120"/>
                <wp:effectExtent l="38100" t="38100" r="43815" b="4254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89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7645E" id="Ink 1421" o:spid="_x0000_s1026" type="#_x0000_t75" style="position:absolute;margin-left:168.7pt;margin-top:15.6pt;width:7.65pt;height:1.9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">
                <v:imagedata r:id="rId27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77FF4F22" wp14:editId="188BB2D5">
                <wp:simplePos x="0" y="0"/>
                <wp:positionH relativeFrom="column">
                  <wp:posOffset>2165384</wp:posOffset>
                </wp:positionH>
                <wp:positionV relativeFrom="paragraph">
                  <wp:posOffset>72449</wp:posOffset>
                </wp:positionV>
                <wp:extent cx="20160" cy="132480"/>
                <wp:effectExtent l="38100" t="38100" r="37465" b="3937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20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7DCC6" id="Ink 1420" o:spid="_x0000_s1026" type="#_x0000_t75" style="position:absolute;margin-left:170.05pt;margin-top:5.25pt;width:2.55pt;height:11.3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">
                <v:imagedata r:id="rId27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 wp14:anchorId="42584303" wp14:editId="4F0F9551">
                <wp:simplePos x="0" y="0"/>
                <wp:positionH relativeFrom="column">
                  <wp:posOffset>1947224</wp:posOffset>
                </wp:positionH>
                <wp:positionV relativeFrom="paragraph">
                  <wp:posOffset>148049</wp:posOffset>
                </wp:positionV>
                <wp:extent cx="75960" cy="10440"/>
                <wp:effectExtent l="38100" t="19050" r="38735" b="4699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75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74D5A" id="Ink 1419" o:spid="_x0000_s1026" type="#_x0000_t75" style="position:absolute;margin-left:152.85pt;margin-top:11.45pt;width:6.65pt;height:1.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">
                <v:imagedata r:id="rId27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 wp14:anchorId="23E02C5A" wp14:editId="6A12500F">
                <wp:simplePos x="0" y="0"/>
                <wp:positionH relativeFrom="column">
                  <wp:posOffset>1941824</wp:posOffset>
                </wp:positionH>
                <wp:positionV relativeFrom="paragraph">
                  <wp:posOffset>109889</wp:posOffset>
                </wp:positionV>
                <wp:extent cx="67320" cy="1440"/>
                <wp:effectExtent l="38100" t="38100" r="46990" b="3683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67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10664" id="Ink 1418" o:spid="_x0000_s1026" type="#_x0000_t75" style="position:absolute;margin-left:152.45pt;margin-top:8.2pt;width:5.9pt;height:1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">
                <v:imagedata r:id="rId27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 wp14:anchorId="5B9647B5" wp14:editId="2F49D90D">
                <wp:simplePos x="0" y="0"/>
                <wp:positionH relativeFrom="column">
                  <wp:posOffset>1812224</wp:posOffset>
                </wp:positionH>
                <wp:positionV relativeFrom="paragraph">
                  <wp:posOffset>56249</wp:posOffset>
                </wp:positionV>
                <wp:extent cx="48960" cy="148320"/>
                <wp:effectExtent l="38100" t="38100" r="46355" b="4254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489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3048F" id="Ink 1417" o:spid="_x0000_s1026" type="#_x0000_t75" style="position:absolute;margin-left:142.25pt;margin-top:4pt;width:4.7pt;height:12.6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">
                <v:imagedata r:id="rId27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 wp14:anchorId="3F188996" wp14:editId="2B630C5F">
                <wp:simplePos x="0" y="0"/>
                <wp:positionH relativeFrom="column">
                  <wp:posOffset>1725464</wp:posOffset>
                </wp:positionH>
                <wp:positionV relativeFrom="paragraph">
                  <wp:posOffset>127889</wp:posOffset>
                </wp:positionV>
                <wp:extent cx="86760" cy="29880"/>
                <wp:effectExtent l="19050" t="38100" r="46990" b="4635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86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A21DF" id="Ink 1416" o:spid="_x0000_s1026" type="#_x0000_t75" style="position:absolute;margin-left:135.4pt;margin-top:9.9pt;width:7.5pt;height:2.9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">
                <v:imagedata r:id="rId27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 wp14:anchorId="11DE59ED" wp14:editId="1A2CA288">
                <wp:simplePos x="0" y="0"/>
                <wp:positionH relativeFrom="column">
                  <wp:posOffset>1735184</wp:posOffset>
                </wp:positionH>
                <wp:positionV relativeFrom="paragraph">
                  <wp:posOffset>85409</wp:posOffset>
                </wp:positionV>
                <wp:extent cx="57240" cy="110880"/>
                <wp:effectExtent l="38100" t="38100" r="38100" b="4191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57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5000C" id="Ink 1415" o:spid="_x0000_s1026" type="#_x0000_t75" style="position:absolute;margin-left:136.2pt;margin-top:6.35pt;width:5.4pt;height:9.6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">
                <v:imagedata r:id="rId27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 wp14:anchorId="3D63EF2F" wp14:editId="3DDBA542">
                <wp:simplePos x="0" y="0"/>
                <wp:positionH relativeFrom="column">
                  <wp:posOffset>1629704</wp:posOffset>
                </wp:positionH>
                <wp:positionV relativeFrom="paragraph">
                  <wp:posOffset>109889</wp:posOffset>
                </wp:positionV>
                <wp:extent cx="65880" cy="94680"/>
                <wp:effectExtent l="19050" t="38100" r="48895" b="3873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65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4A5E5" id="Ink 1414" o:spid="_x0000_s1026" type="#_x0000_t75" style="position:absolute;margin-left:127.85pt;margin-top:8.2pt;width:6.1pt;height:8.3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">
                <v:imagedata r:id="rId27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 wp14:anchorId="2E5F9DE2" wp14:editId="2538B6D4">
                <wp:simplePos x="0" y="0"/>
                <wp:positionH relativeFrom="column">
                  <wp:posOffset>1555904</wp:posOffset>
                </wp:positionH>
                <wp:positionV relativeFrom="paragraph">
                  <wp:posOffset>118889</wp:posOffset>
                </wp:positionV>
                <wp:extent cx="43560" cy="87480"/>
                <wp:effectExtent l="38100" t="38100" r="33020" b="4635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435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59043" id="Ink 1413" o:spid="_x0000_s1026" type="#_x0000_t75" style="position:absolute;margin-left:122.05pt;margin-top:8.9pt;width:4.35pt;height:7.8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">
                <v:imagedata r:id="rId27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 wp14:anchorId="0BCAA0AF" wp14:editId="77831FDB">
                <wp:simplePos x="0" y="0"/>
                <wp:positionH relativeFrom="column">
                  <wp:posOffset>1458704</wp:posOffset>
                </wp:positionH>
                <wp:positionV relativeFrom="paragraph">
                  <wp:posOffset>105209</wp:posOffset>
                </wp:positionV>
                <wp:extent cx="62280" cy="105840"/>
                <wp:effectExtent l="38100" t="38100" r="33020" b="4699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62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8B836" id="Ink 1412" o:spid="_x0000_s1026" type="#_x0000_t75" style="position:absolute;margin-left:114.4pt;margin-top:7.85pt;width:5.55pt;height:9.2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">
                <v:imagedata r:id="rId27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 wp14:anchorId="7C69FCEE" wp14:editId="091937B7">
                <wp:simplePos x="0" y="0"/>
                <wp:positionH relativeFrom="column">
                  <wp:posOffset>1330184</wp:posOffset>
                </wp:positionH>
                <wp:positionV relativeFrom="paragraph">
                  <wp:posOffset>139049</wp:posOffset>
                </wp:positionV>
                <wp:extent cx="87840" cy="15120"/>
                <wp:effectExtent l="38100" t="38100" r="45720" b="4254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87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16FA7" id="Ink 1411" o:spid="_x0000_s1026" type="#_x0000_t75" style="position:absolute;margin-left:104.3pt;margin-top:10.75pt;width:7.55pt;height:1.9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">
                <v:imagedata r:id="rId27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 wp14:anchorId="277B27B2" wp14:editId="3AAEA4B1">
                <wp:simplePos x="0" y="0"/>
                <wp:positionH relativeFrom="column">
                  <wp:posOffset>1373024</wp:posOffset>
                </wp:positionH>
                <wp:positionV relativeFrom="paragraph">
                  <wp:posOffset>120689</wp:posOffset>
                </wp:positionV>
                <wp:extent cx="8280" cy="84600"/>
                <wp:effectExtent l="38100" t="38100" r="48895" b="4889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82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1EDE3" id="Ink 1410" o:spid="_x0000_s1026" type="#_x0000_t75" style="position:absolute;margin-left:107.65pt;margin-top:9.05pt;width:1.55pt;height:7.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">
                <v:imagedata r:id="rId27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 wp14:anchorId="58F0E9A6" wp14:editId="2D406CDB">
                <wp:simplePos x="0" y="0"/>
                <wp:positionH relativeFrom="column">
                  <wp:posOffset>1272584</wp:posOffset>
                </wp:positionH>
                <wp:positionV relativeFrom="paragraph">
                  <wp:posOffset>67049</wp:posOffset>
                </wp:positionV>
                <wp:extent cx="19800" cy="131760"/>
                <wp:effectExtent l="38100" t="38100" r="37465" b="4000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19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D4F2F" id="Ink 1409" o:spid="_x0000_s1026" type="#_x0000_t75" style="position:absolute;margin-left:99.75pt;margin-top:4.95pt;width:2.2pt;height:11.1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">
                <v:imagedata r:id="rId27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1B9CE873" wp14:editId="6D8E43EA">
                <wp:simplePos x="0" y="0"/>
                <wp:positionH relativeFrom="column">
                  <wp:posOffset>1176824</wp:posOffset>
                </wp:positionH>
                <wp:positionV relativeFrom="paragraph">
                  <wp:posOffset>29249</wp:posOffset>
                </wp:positionV>
                <wp:extent cx="51840" cy="175320"/>
                <wp:effectExtent l="38100" t="38100" r="43815" b="3429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518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E3DCB" id="Ink 1408" o:spid="_x0000_s1026" type="#_x0000_t75" style="position:absolute;margin-left:92.2pt;margin-top:1.85pt;width:4.75pt;height:14.6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">
                <v:imagedata r:id="rId27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 wp14:anchorId="05D0546F" wp14:editId="2443D382">
                <wp:simplePos x="0" y="0"/>
                <wp:positionH relativeFrom="column">
                  <wp:posOffset>1088264</wp:posOffset>
                </wp:positionH>
                <wp:positionV relativeFrom="paragraph">
                  <wp:posOffset>12689</wp:posOffset>
                </wp:positionV>
                <wp:extent cx="47880" cy="180000"/>
                <wp:effectExtent l="38100" t="38100" r="47625" b="4889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478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3A2F0" id="Ink 1407" o:spid="_x0000_s1026" type="#_x0000_t75" style="position:absolute;margin-left:85.3pt;margin-top:.6pt;width:4.6pt;height:14.9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">
                <v:imagedata r:id="rId27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 wp14:anchorId="5915EA02" wp14:editId="38BF2904">
                <wp:simplePos x="0" y="0"/>
                <wp:positionH relativeFrom="column">
                  <wp:posOffset>533864</wp:posOffset>
                </wp:positionH>
                <wp:positionV relativeFrom="paragraph">
                  <wp:posOffset>-991</wp:posOffset>
                </wp:positionV>
                <wp:extent cx="51840" cy="210600"/>
                <wp:effectExtent l="38100" t="38100" r="43815" b="3746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1">
                      <w14:nvContentPartPr>
                        <w14:cNvContentPartPr/>
                      </w14:nvContentPartPr>
                      <w14:xfrm>
                        <a:off x="0" y="0"/>
                        <a:ext cx="518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0B36B" id="Ink 1406" o:spid="_x0000_s1026" type="#_x0000_t75" style="position:absolute;margin-left:41.6pt;margin-top:-.4pt;width:4.75pt;height:17.1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">
                <v:imagedata r:id="rId27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 wp14:anchorId="18955393" wp14:editId="33B3EF11">
                <wp:simplePos x="0" y="0"/>
                <wp:positionH relativeFrom="column">
                  <wp:posOffset>1041824</wp:posOffset>
                </wp:positionH>
                <wp:positionV relativeFrom="paragraph">
                  <wp:posOffset>117809</wp:posOffset>
                </wp:positionV>
                <wp:extent cx="69120" cy="13320"/>
                <wp:effectExtent l="38100" t="38100" r="45720" b="4445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691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E8F36" id="Ink 1405" o:spid="_x0000_s1026" type="#_x0000_t75" style="position:absolute;margin-left:81.6pt;margin-top:9.05pt;width:6.15pt;height:1.8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">
                <v:imagedata r:id="rId27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 wp14:anchorId="18E72FA7" wp14:editId="781BD04A">
                <wp:simplePos x="0" y="0"/>
                <wp:positionH relativeFrom="column">
                  <wp:posOffset>1031384</wp:posOffset>
                </wp:positionH>
                <wp:positionV relativeFrom="paragraph">
                  <wp:posOffset>58769</wp:posOffset>
                </wp:positionV>
                <wp:extent cx="71280" cy="121680"/>
                <wp:effectExtent l="38100" t="19050" r="43180" b="5016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712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CBB93" id="Ink 1404" o:spid="_x0000_s1026" type="#_x0000_t75" style="position:absolute;margin-left:80.75pt;margin-top:4.2pt;width:6.45pt;height:10.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">
                <v:imagedata r:id="rId27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5E1290AE" wp14:editId="09454F56">
                <wp:simplePos x="0" y="0"/>
                <wp:positionH relativeFrom="column">
                  <wp:posOffset>942464</wp:posOffset>
                </wp:positionH>
                <wp:positionV relativeFrom="paragraph">
                  <wp:posOffset>75689</wp:posOffset>
                </wp:positionV>
                <wp:extent cx="54720" cy="109080"/>
                <wp:effectExtent l="38100" t="38100" r="40640" b="4381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54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C16F4" id="Ink 1403" o:spid="_x0000_s1026" type="#_x0000_t75" style="position:absolute;margin-left:73.75pt;margin-top:5.5pt;width:5.15pt;height:9.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">
                <v:imagedata r:id="rId27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43014DD7" wp14:editId="24140268">
                <wp:simplePos x="0" y="0"/>
                <wp:positionH relativeFrom="column">
                  <wp:posOffset>869024</wp:posOffset>
                </wp:positionH>
                <wp:positionV relativeFrom="paragraph">
                  <wp:posOffset>69209</wp:posOffset>
                </wp:positionV>
                <wp:extent cx="47880" cy="93960"/>
                <wp:effectExtent l="38100" t="38100" r="47625" b="4000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478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20B4E" id="Ink 1402" o:spid="_x0000_s1026" type="#_x0000_t75" style="position:absolute;margin-left:68pt;margin-top:5pt;width:4.65pt;height:8.3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">
                <v:imagedata r:id="rId27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 wp14:anchorId="2EAD0655" wp14:editId="3ED8A759">
                <wp:simplePos x="0" y="0"/>
                <wp:positionH relativeFrom="column">
                  <wp:posOffset>782264</wp:posOffset>
                </wp:positionH>
                <wp:positionV relativeFrom="paragraph">
                  <wp:posOffset>76769</wp:posOffset>
                </wp:positionV>
                <wp:extent cx="58680" cy="85680"/>
                <wp:effectExtent l="38100" t="38100" r="36830" b="4826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58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B9B92" id="Ink 1401" o:spid="_x0000_s1026" type="#_x0000_t75" style="position:absolute;margin-left:61.15pt;margin-top:5.6pt;width:5.2pt;height:7.6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">
                <v:imagedata r:id="rId27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 wp14:anchorId="1898CB37" wp14:editId="38B8B434">
                <wp:simplePos x="0" y="0"/>
                <wp:positionH relativeFrom="column">
                  <wp:posOffset>665984</wp:posOffset>
                </wp:positionH>
                <wp:positionV relativeFrom="paragraph">
                  <wp:posOffset>117809</wp:posOffset>
                </wp:positionV>
                <wp:extent cx="85680" cy="10800"/>
                <wp:effectExtent l="19050" t="38100" r="48260" b="4635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85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4149F" id="Ink 1400" o:spid="_x0000_s1026" type="#_x0000_t75" style="position:absolute;margin-left:52pt;margin-top:9pt;width:7.45pt;height:1.6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">
                <v:imagedata r:id="rId27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 wp14:anchorId="20E603B6" wp14:editId="33292845">
                <wp:simplePos x="0" y="0"/>
                <wp:positionH relativeFrom="column">
                  <wp:posOffset>620624</wp:posOffset>
                </wp:positionH>
                <wp:positionV relativeFrom="paragraph">
                  <wp:posOffset>47969</wp:posOffset>
                </wp:positionV>
                <wp:extent cx="9000" cy="110880"/>
                <wp:effectExtent l="19050" t="38100" r="48260" b="4191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90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3A72E" id="Ink 1399" o:spid="_x0000_s1026" type="#_x0000_t75" style="position:absolute;margin-left:48.4pt;margin-top:3.45pt;width:1.35pt;height:9.6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">
                <v:imagedata r:id="rId2746" o:title=""/>
              </v:shape>
            </w:pict>
          </mc:Fallback>
        </mc:AlternateContent>
      </w:r>
    </w:p>
    <w:p w14:paraId="1E9EF52F" w14:textId="77777777" w:rsidR="00B32084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4CFAC006" wp14:editId="4AA581AB">
                <wp:simplePos x="0" y="0"/>
                <wp:positionH relativeFrom="column">
                  <wp:posOffset>4715624</wp:posOffset>
                </wp:positionH>
                <wp:positionV relativeFrom="paragraph">
                  <wp:posOffset>444254</wp:posOffset>
                </wp:positionV>
                <wp:extent cx="97200" cy="18720"/>
                <wp:effectExtent l="38100" t="38100" r="36195" b="3873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97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42551" id="Ink 1512" o:spid="_x0000_s1026" type="#_x0000_t75" style="position:absolute;margin-left:370.85pt;margin-top:34.7pt;width:8.3pt;height:2.2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">
                <v:imagedata r:id="rId27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 wp14:anchorId="4A6C4EA5" wp14:editId="3811DB65">
                <wp:simplePos x="0" y="0"/>
                <wp:positionH relativeFrom="column">
                  <wp:posOffset>4698344</wp:posOffset>
                </wp:positionH>
                <wp:positionV relativeFrom="paragraph">
                  <wp:posOffset>381974</wp:posOffset>
                </wp:positionV>
                <wp:extent cx="87840" cy="145440"/>
                <wp:effectExtent l="38100" t="38100" r="26670" b="4508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87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0A378" id="Ink 1511" o:spid="_x0000_s1026" type="#_x0000_t75" style="position:absolute;margin-left:369.5pt;margin-top:29.65pt;width:7.75pt;height:12.3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">
                <v:imagedata r:id="rId27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 wp14:anchorId="201A8829" wp14:editId="34E657E6">
                <wp:simplePos x="0" y="0"/>
                <wp:positionH relativeFrom="column">
                  <wp:posOffset>4615904</wp:posOffset>
                </wp:positionH>
                <wp:positionV relativeFrom="paragraph">
                  <wp:posOffset>385214</wp:posOffset>
                </wp:positionV>
                <wp:extent cx="70920" cy="64080"/>
                <wp:effectExtent l="38100" t="38100" r="43815" b="5080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709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587DB" id="Ink 1510" o:spid="_x0000_s1026" type="#_x0000_t75" style="position:absolute;margin-left:363pt;margin-top:29.9pt;width:6.25pt;height:6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">
                <v:imagedata r:id="rId27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 wp14:anchorId="03C6E594" wp14:editId="00621C23">
                <wp:simplePos x="0" y="0"/>
                <wp:positionH relativeFrom="column">
                  <wp:posOffset>4499984</wp:posOffset>
                </wp:positionH>
                <wp:positionV relativeFrom="paragraph">
                  <wp:posOffset>410414</wp:posOffset>
                </wp:positionV>
                <wp:extent cx="104400" cy="122760"/>
                <wp:effectExtent l="38100" t="38100" r="48260" b="4889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1044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D1A17" id="Ink 1509" o:spid="_x0000_s1026" type="#_x0000_t75" style="position:absolute;margin-left:353.9pt;margin-top:31.85pt;width:8.85pt;height:10.5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">
                <v:imagedata r:id="rId27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4EDE1520" wp14:editId="38DD3F20">
                <wp:simplePos x="0" y="0"/>
                <wp:positionH relativeFrom="column">
                  <wp:posOffset>4438424</wp:posOffset>
                </wp:positionH>
                <wp:positionV relativeFrom="paragraph">
                  <wp:posOffset>419054</wp:posOffset>
                </wp:positionV>
                <wp:extent cx="21960" cy="110160"/>
                <wp:effectExtent l="38100" t="38100" r="35560" b="4254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219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CAF48" id="Ink 1508" o:spid="_x0000_s1026" type="#_x0000_t75" style="position:absolute;margin-left:349.05pt;margin-top:32.55pt;width:2.4pt;height:9.3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">
                <v:imagedata r:id="rId27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 wp14:anchorId="1ACB6FF7" wp14:editId="09931932">
                <wp:simplePos x="0" y="0"/>
                <wp:positionH relativeFrom="column">
                  <wp:posOffset>4343744</wp:posOffset>
                </wp:positionH>
                <wp:positionV relativeFrom="paragraph">
                  <wp:posOffset>400694</wp:posOffset>
                </wp:positionV>
                <wp:extent cx="60840" cy="123480"/>
                <wp:effectExtent l="38100" t="38100" r="34925" b="4826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608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1D8D3" id="Ink 1507" o:spid="_x0000_s1026" type="#_x0000_t75" style="position:absolute;margin-left:341.6pt;margin-top:31.1pt;width:5.65pt;height:10.6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">
                <v:imagedata r:id="rId27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 wp14:anchorId="6B3A4B0F" wp14:editId="365E6B9F">
                <wp:simplePos x="0" y="0"/>
                <wp:positionH relativeFrom="column">
                  <wp:posOffset>4197224</wp:posOffset>
                </wp:positionH>
                <wp:positionV relativeFrom="paragraph">
                  <wp:posOffset>480614</wp:posOffset>
                </wp:positionV>
                <wp:extent cx="70560" cy="5400"/>
                <wp:effectExtent l="38100" t="38100" r="43815" b="3302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70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AD072" id="Ink 1506" o:spid="_x0000_s1026" type="#_x0000_t75" style="position:absolute;margin-left:330.05pt;margin-top:37.65pt;width:6.2pt;height:1.1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">
                <v:imagedata r:id="rId27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5F537F43" wp14:editId="214618A4">
                <wp:simplePos x="0" y="0"/>
                <wp:positionH relativeFrom="column">
                  <wp:posOffset>4184624</wp:posOffset>
                </wp:positionH>
                <wp:positionV relativeFrom="paragraph">
                  <wp:posOffset>454334</wp:posOffset>
                </wp:positionV>
                <wp:extent cx="84240" cy="6840"/>
                <wp:effectExtent l="38100" t="38100" r="30480" b="3175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84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1CC0C" id="Ink 1505" o:spid="_x0000_s1026" type="#_x0000_t75" style="position:absolute;margin-left:329.05pt;margin-top:35.4pt;width:7.3pt;height:1.4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">
                <v:imagedata r:id="rId27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 wp14:anchorId="192C0341" wp14:editId="48858684">
                <wp:simplePos x="0" y="0"/>
                <wp:positionH relativeFrom="column">
                  <wp:posOffset>4033784</wp:posOffset>
                </wp:positionH>
                <wp:positionV relativeFrom="paragraph">
                  <wp:posOffset>455774</wp:posOffset>
                </wp:positionV>
                <wp:extent cx="98640" cy="9720"/>
                <wp:effectExtent l="38100" t="19050" r="34925" b="4762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98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998FC" id="Ink 1504" o:spid="_x0000_s1026" type="#_x0000_t75" style="position:absolute;margin-left:317.15pt;margin-top:35.7pt;width:8.4pt;height:1.4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">
                <v:imagedata r:id="rId27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 wp14:anchorId="45864EBE" wp14:editId="4C87B23A">
                <wp:simplePos x="0" y="0"/>
                <wp:positionH relativeFrom="column">
                  <wp:posOffset>4052864</wp:posOffset>
                </wp:positionH>
                <wp:positionV relativeFrom="paragraph">
                  <wp:posOffset>396374</wp:posOffset>
                </wp:positionV>
                <wp:extent cx="81720" cy="142920"/>
                <wp:effectExtent l="19050" t="38100" r="33020" b="4762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817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1D21" id="Ink 1503" o:spid="_x0000_s1026" type="#_x0000_t75" style="position:absolute;margin-left:318.85pt;margin-top:30.75pt;width:7.15pt;height:12.1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">
                <v:imagedata r:id="rId27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0CCD47CB" wp14:editId="3A47FFBA">
                <wp:simplePos x="0" y="0"/>
                <wp:positionH relativeFrom="column">
                  <wp:posOffset>3957824</wp:posOffset>
                </wp:positionH>
                <wp:positionV relativeFrom="paragraph">
                  <wp:posOffset>393494</wp:posOffset>
                </wp:positionV>
                <wp:extent cx="47880" cy="76680"/>
                <wp:effectExtent l="19050" t="38100" r="47625" b="3810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47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36278" id="Ink 1502" o:spid="_x0000_s1026" type="#_x0000_t75" style="position:absolute;margin-left:311.2pt;margin-top:30.55pt;width:4.45pt;height:6.9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">
                <v:imagedata r:id="rId27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 wp14:anchorId="772A5942" wp14:editId="2EAF3F40">
                <wp:simplePos x="0" y="0"/>
                <wp:positionH relativeFrom="column">
                  <wp:posOffset>3865664</wp:posOffset>
                </wp:positionH>
                <wp:positionV relativeFrom="paragraph">
                  <wp:posOffset>439574</wp:posOffset>
                </wp:positionV>
                <wp:extent cx="72360" cy="101160"/>
                <wp:effectExtent l="19050" t="38100" r="42545" b="5143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72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FD25C" id="Ink 1501" o:spid="_x0000_s1026" type="#_x0000_t75" style="position:absolute;margin-left:304.1pt;margin-top:34.15pt;width:6.45pt;height:8.8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">
                <v:imagedata r:id="rId27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 wp14:anchorId="141A40E9" wp14:editId="4E38E922">
                <wp:simplePos x="0" y="0"/>
                <wp:positionH relativeFrom="column">
                  <wp:posOffset>3768464</wp:posOffset>
                </wp:positionH>
                <wp:positionV relativeFrom="paragraph">
                  <wp:posOffset>433454</wp:posOffset>
                </wp:positionV>
                <wp:extent cx="72360" cy="102600"/>
                <wp:effectExtent l="38100" t="38100" r="42545" b="5016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723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B869E" id="Ink 1500" o:spid="_x0000_s1026" type="#_x0000_t75" style="position:absolute;margin-left:296.3pt;margin-top:33.7pt;width:6.6pt;height:9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">
                <v:imagedata r:id="rId27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 wp14:anchorId="7854A9EB" wp14:editId="6307A424">
                <wp:simplePos x="0" y="0"/>
                <wp:positionH relativeFrom="column">
                  <wp:posOffset>3683864</wp:posOffset>
                </wp:positionH>
                <wp:positionV relativeFrom="paragraph">
                  <wp:posOffset>428774</wp:posOffset>
                </wp:positionV>
                <wp:extent cx="61560" cy="111600"/>
                <wp:effectExtent l="38100" t="38100" r="34290" b="4127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615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EF673" id="Ink 1499" o:spid="_x0000_s1026" type="#_x0000_t75" style="position:absolute;margin-left:289.6pt;margin-top:33.3pt;width:5.55pt;height:9.7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">
                <v:imagedata r:id="rId27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 wp14:anchorId="3730D803" wp14:editId="67DBCA3F">
                <wp:simplePos x="0" y="0"/>
                <wp:positionH relativeFrom="column">
                  <wp:posOffset>3559304</wp:posOffset>
                </wp:positionH>
                <wp:positionV relativeFrom="paragraph">
                  <wp:posOffset>468734</wp:posOffset>
                </wp:positionV>
                <wp:extent cx="75600" cy="8280"/>
                <wp:effectExtent l="38100" t="38100" r="38735" b="2984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75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71262" id="Ink 1498" o:spid="_x0000_s1026" type="#_x0000_t75" style="position:absolute;margin-left:279.8pt;margin-top:36.7pt;width:6.55pt;height:1.3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">
                <v:imagedata r:id="rId27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 wp14:anchorId="75EAC6F3" wp14:editId="4ADF3FFA">
                <wp:simplePos x="0" y="0"/>
                <wp:positionH relativeFrom="column">
                  <wp:posOffset>3500984</wp:posOffset>
                </wp:positionH>
                <wp:positionV relativeFrom="paragraph">
                  <wp:posOffset>379454</wp:posOffset>
                </wp:positionV>
                <wp:extent cx="21960" cy="144360"/>
                <wp:effectExtent l="38100" t="38100" r="35560" b="4635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219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0F34B" id="Ink 1497" o:spid="_x0000_s1026" type="#_x0000_t75" style="position:absolute;margin-left:275.2pt;margin-top:29.55pt;width:2.35pt;height:12.1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">
                <v:imagedata r:id="rId27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 wp14:anchorId="71A642A4" wp14:editId="12579234">
                <wp:simplePos x="0" y="0"/>
                <wp:positionH relativeFrom="column">
                  <wp:posOffset>3163664</wp:posOffset>
                </wp:positionH>
                <wp:positionV relativeFrom="paragraph">
                  <wp:posOffset>416534</wp:posOffset>
                </wp:positionV>
                <wp:extent cx="98280" cy="96120"/>
                <wp:effectExtent l="38100" t="38100" r="35560" b="3746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982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37173" id="Ink 1496" o:spid="_x0000_s1026" type="#_x0000_t75" style="position:absolute;margin-left:248.65pt;margin-top:32.35pt;width:8.4pt;height:8.4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">
                <v:imagedata r:id="rId27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 wp14:anchorId="44909BD9" wp14:editId="7AB7AE31">
                <wp:simplePos x="0" y="0"/>
                <wp:positionH relativeFrom="column">
                  <wp:posOffset>3043064</wp:posOffset>
                </wp:positionH>
                <wp:positionV relativeFrom="paragraph">
                  <wp:posOffset>415454</wp:posOffset>
                </wp:positionV>
                <wp:extent cx="79560" cy="100440"/>
                <wp:effectExtent l="38100" t="38100" r="34925" b="3302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795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6A512" id="Ink 1495" o:spid="_x0000_s1026" type="#_x0000_t75" style="position:absolute;margin-left:239.15pt;margin-top:32.25pt;width:7.1pt;height:8.7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">
                <v:imagedata r:id="rId27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 wp14:anchorId="73A29040" wp14:editId="3E84CA3B">
                <wp:simplePos x="0" y="0"/>
                <wp:positionH relativeFrom="column">
                  <wp:posOffset>2910224</wp:posOffset>
                </wp:positionH>
                <wp:positionV relativeFrom="paragraph">
                  <wp:posOffset>426254</wp:posOffset>
                </wp:positionV>
                <wp:extent cx="111600" cy="90360"/>
                <wp:effectExtent l="38100" t="38100" r="41275" b="4318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1116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4BD77" id="Ink 1494" o:spid="_x0000_s1026" type="#_x0000_t75" style="position:absolute;margin-left:228.7pt;margin-top:33.1pt;width:9.45pt;height:7.9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">
                <v:imagedata r:id="rId27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 wp14:anchorId="074F1154" wp14:editId="7F587976">
                <wp:simplePos x="0" y="0"/>
                <wp:positionH relativeFrom="column">
                  <wp:posOffset>2455904</wp:posOffset>
                </wp:positionH>
                <wp:positionV relativeFrom="paragraph">
                  <wp:posOffset>714254</wp:posOffset>
                </wp:positionV>
                <wp:extent cx="117720" cy="103320"/>
                <wp:effectExtent l="38100" t="38100" r="34925" b="4953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117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92C26" id="Ink 1493" o:spid="_x0000_s1026" type="#_x0000_t75" style="position:absolute;margin-left:192.95pt;margin-top:55.8pt;width:10.15pt;height:9.1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">
                <v:imagedata r:id="rId27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00389BAF" wp14:editId="16B926C6">
                <wp:simplePos x="0" y="0"/>
                <wp:positionH relativeFrom="column">
                  <wp:posOffset>2443304</wp:posOffset>
                </wp:positionH>
                <wp:positionV relativeFrom="paragraph">
                  <wp:posOffset>693014</wp:posOffset>
                </wp:positionV>
                <wp:extent cx="143640" cy="133920"/>
                <wp:effectExtent l="19050" t="38100" r="46990" b="3810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1436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53BA1" id="Ink 1492" o:spid="_x0000_s1026" type="#_x0000_t75" style="position:absolute;margin-left:191.95pt;margin-top:54.1pt;width:12.15pt;height:11.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">
                <v:imagedata r:id="rId27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58113520" wp14:editId="272FE180">
                <wp:simplePos x="0" y="0"/>
                <wp:positionH relativeFrom="column">
                  <wp:posOffset>2467424</wp:posOffset>
                </wp:positionH>
                <wp:positionV relativeFrom="paragraph">
                  <wp:posOffset>715694</wp:posOffset>
                </wp:positionV>
                <wp:extent cx="6120" cy="99000"/>
                <wp:effectExtent l="19050" t="38100" r="51435" b="3492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61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423EC" id="Ink 1491" o:spid="_x0000_s1026" type="#_x0000_t75" style="position:absolute;margin-left:193.8pt;margin-top:55.9pt;width:1.45pt;height:8.7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">
                <v:imagedata r:id="rId27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 wp14:anchorId="72EAC57C" wp14:editId="33A72C05">
                <wp:simplePos x="0" y="0"/>
                <wp:positionH relativeFrom="column">
                  <wp:posOffset>2342864</wp:posOffset>
                </wp:positionH>
                <wp:positionV relativeFrom="paragraph">
                  <wp:posOffset>797774</wp:posOffset>
                </wp:positionV>
                <wp:extent cx="28080" cy="15840"/>
                <wp:effectExtent l="38100" t="38100" r="29210" b="4191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28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54E47" id="Ink 1490" o:spid="_x0000_s1026" type="#_x0000_t75" style="position:absolute;margin-left:184.05pt;margin-top:62.35pt;width:2.8pt;height:2.1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">
                <v:imagedata r:id="rId27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 wp14:anchorId="2F508CF7" wp14:editId="403CAEB5">
                <wp:simplePos x="0" y="0"/>
                <wp:positionH relativeFrom="column">
                  <wp:posOffset>1993664</wp:posOffset>
                </wp:positionH>
                <wp:positionV relativeFrom="paragraph">
                  <wp:posOffset>726134</wp:posOffset>
                </wp:positionV>
                <wp:extent cx="131040" cy="7920"/>
                <wp:effectExtent l="38100" t="19050" r="40640" b="4953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131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D8E65" id="Ink 1489" o:spid="_x0000_s1026" type="#_x0000_t75" style="position:absolute;margin-left:156.55pt;margin-top:56.9pt;width:10.95pt;height:1.3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">
                <v:imagedata r:id="rId27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 wp14:anchorId="73071A76" wp14:editId="728F105C">
                <wp:simplePos x="0" y="0"/>
                <wp:positionH relativeFrom="column">
                  <wp:posOffset>2020304</wp:posOffset>
                </wp:positionH>
                <wp:positionV relativeFrom="paragraph">
                  <wp:posOffset>660974</wp:posOffset>
                </wp:positionV>
                <wp:extent cx="101160" cy="137160"/>
                <wp:effectExtent l="19050" t="38100" r="51435" b="3429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1011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2C4B6" id="Ink 1488" o:spid="_x0000_s1026" type="#_x0000_t75" style="position:absolute;margin-left:158.65pt;margin-top:51.6pt;width:8.85pt;height:11.6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">
                <v:imagedata r:id="rId27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 wp14:anchorId="75737E0C" wp14:editId="6AB79076">
                <wp:simplePos x="0" y="0"/>
                <wp:positionH relativeFrom="column">
                  <wp:posOffset>1915184</wp:posOffset>
                </wp:positionH>
                <wp:positionV relativeFrom="paragraph">
                  <wp:posOffset>655574</wp:posOffset>
                </wp:positionV>
                <wp:extent cx="61200" cy="54360"/>
                <wp:effectExtent l="38100" t="38100" r="34290" b="4127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612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77548" id="Ink 1487" o:spid="_x0000_s1026" type="#_x0000_t75" style="position:absolute;margin-left:150.35pt;margin-top:51.15pt;width:5.45pt;height:5.2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">
                <v:imagedata r:id="rId27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 wp14:anchorId="1F2DF3AF" wp14:editId="40EA3ADE">
                <wp:simplePos x="0" y="0"/>
                <wp:positionH relativeFrom="column">
                  <wp:posOffset>1760384</wp:posOffset>
                </wp:positionH>
                <wp:positionV relativeFrom="paragraph">
                  <wp:posOffset>701654</wp:posOffset>
                </wp:positionV>
                <wp:extent cx="98280" cy="115200"/>
                <wp:effectExtent l="38100" t="38100" r="35560" b="3746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982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9B8B0" id="Ink 1486" o:spid="_x0000_s1026" type="#_x0000_t75" style="position:absolute;margin-left:138.15pt;margin-top:54.85pt;width:8.4pt;height:9.9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">
                <v:imagedata r:id="rId28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 wp14:anchorId="74E13C9F" wp14:editId="7FDFA821">
                <wp:simplePos x="0" y="0"/>
                <wp:positionH relativeFrom="column">
                  <wp:posOffset>1705304</wp:posOffset>
                </wp:positionH>
                <wp:positionV relativeFrom="paragraph">
                  <wp:posOffset>698414</wp:posOffset>
                </wp:positionV>
                <wp:extent cx="30600" cy="113040"/>
                <wp:effectExtent l="38100" t="38100" r="45720" b="3937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306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7584A" id="Ink 1485" o:spid="_x0000_s1026" type="#_x0000_t75" style="position:absolute;margin-left:133.85pt;margin-top:54.55pt;width:3.05pt;height:9.7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">
                <v:imagedata r:id="rId28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 wp14:anchorId="4241EA4E" wp14:editId="75C696F6">
                <wp:simplePos x="0" y="0"/>
                <wp:positionH relativeFrom="column">
                  <wp:posOffset>1568504</wp:posOffset>
                </wp:positionH>
                <wp:positionV relativeFrom="paragraph">
                  <wp:posOffset>683654</wp:posOffset>
                </wp:positionV>
                <wp:extent cx="107640" cy="122760"/>
                <wp:effectExtent l="19050" t="38100" r="45085" b="4889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1076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AB3BF" id="Ink 1484" o:spid="_x0000_s1026" type="#_x0000_t75" style="position:absolute;margin-left:123.05pt;margin-top:53.4pt;width:9.4pt;height:10.5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">
                <v:imagedata r:id="rId28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 wp14:anchorId="5E9A5965" wp14:editId="6264659C">
                <wp:simplePos x="0" y="0"/>
                <wp:positionH relativeFrom="column">
                  <wp:posOffset>1356104</wp:posOffset>
                </wp:positionH>
                <wp:positionV relativeFrom="paragraph">
                  <wp:posOffset>770054</wp:posOffset>
                </wp:positionV>
                <wp:extent cx="117000" cy="3960"/>
                <wp:effectExtent l="38100" t="38100" r="35560" b="3429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117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FC9C3" id="Ink 1483" o:spid="_x0000_s1026" type="#_x0000_t75" style="position:absolute;margin-left:106.35pt;margin-top:60.3pt;width:9.85pt;height:1.1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">
                <v:imagedata r:id="rId28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 wp14:anchorId="409AFD6B" wp14:editId="14F8D35B">
                <wp:simplePos x="0" y="0"/>
                <wp:positionH relativeFrom="column">
                  <wp:posOffset>1370144</wp:posOffset>
                </wp:positionH>
                <wp:positionV relativeFrom="paragraph">
                  <wp:posOffset>717494</wp:posOffset>
                </wp:positionV>
                <wp:extent cx="98280" cy="10080"/>
                <wp:effectExtent l="38100" t="19050" r="35560" b="4762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98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3CEC9" id="Ink 1482" o:spid="_x0000_s1026" type="#_x0000_t75" style="position:absolute;margin-left:107.45pt;margin-top:56.05pt;width:8.4pt;height:1.6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">
                <v:imagedata r:id="rId28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 wp14:anchorId="28D10999" wp14:editId="766A0D9E">
                <wp:simplePos x="0" y="0"/>
                <wp:positionH relativeFrom="column">
                  <wp:posOffset>1112744</wp:posOffset>
                </wp:positionH>
                <wp:positionV relativeFrom="paragraph">
                  <wp:posOffset>721814</wp:posOffset>
                </wp:positionV>
                <wp:extent cx="111960" cy="11160"/>
                <wp:effectExtent l="38100" t="19050" r="40640" b="4635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11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FEB59" id="Ink 1481" o:spid="_x0000_s1026" type="#_x0000_t75" style="position:absolute;margin-left:87.15pt;margin-top:56.65pt;width:9.45pt;height:1.5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">
                <v:imagedata r:id="rId28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 wp14:anchorId="5D995AD6" wp14:editId="5F3EA812">
                <wp:simplePos x="0" y="0"/>
                <wp:positionH relativeFrom="column">
                  <wp:posOffset>1102664</wp:posOffset>
                </wp:positionH>
                <wp:positionV relativeFrom="paragraph">
                  <wp:posOffset>680054</wp:posOffset>
                </wp:positionV>
                <wp:extent cx="86400" cy="114120"/>
                <wp:effectExtent l="38100" t="38100" r="27940" b="3873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864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CC9EA" id="Ink 1480" o:spid="_x0000_s1026" type="#_x0000_t75" style="position:absolute;margin-left:86.35pt;margin-top:53.1pt;width:7.65pt;height:9.9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">
                <v:imagedata r:id="rId28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 wp14:anchorId="01C29CB3" wp14:editId="2202308F">
                <wp:simplePos x="0" y="0"/>
                <wp:positionH relativeFrom="column">
                  <wp:posOffset>1004024</wp:posOffset>
                </wp:positionH>
                <wp:positionV relativeFrom="paragraph">
                  <wp:posOffset>663134</wp:posOffset>
                </wp:positionV>
                <wp:extent cx="85320" cy="66600"/>
                <wp:effectExtent l="38100" t="38100" r="29210" b="4826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853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B5158" id="Ink 1479" o:spid="_x0000_s1026" type="#_x0000_t75" style="position:absolute;margin-left:78.6pt;margin-top:51.75pt;width:7.25pt;height:6.2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">
                <v:imagedata r:id="rId28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 wp14:anchorId="490D93E6" wp14:editId="28EFC702">
                <wp:simplePos x="0" y="0"/>
                <wp:positionH relativeFrom="column">
                  <wp:posOffset>868664</wp:posOffset>
                </wp:positionH>
                <wp:positionV relativeFrom="paragraph">
                  <wp:posOffset>695174</wp:posOffset>
                </wp:positionV>
                <wp:extent cx="100440" cy="115920"/>
                <wp:effectExtent l="38100" t="38100" r="33020" b="3683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1004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344FF" id="Ink 1478" o:spid="_x0000_s1026" type="#_x0000_t75" style="position:absolute;margin-left:68.05pt;margin-top:54.4pt;width:8.45pt;height:9.9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">
                <v:imagedata r:id="rId28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 wp14:anchorId="11B25326" wp14:editId="012C8DDC">
                <wp:simplePos x="0" y="0"/>
                <wp:positionH relativeFrom="column">
                  <wp:posOffset>803504</wp:posOffset>
                </wp:positionH>
                <wp:positionV relativeFrom="paragraph">
                  <wp:posOffset>692654</wp:posOffset>
                </wp:positionV>
                <wp:extent cx="32400" cy="124200"/>
                <wp:effectExtent l="38100" t="38100" r="43815" b="4762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32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B560F" id="Ink 1477" o:spid="_x0000_s1026" type="#_x0000_t75" style="position:absolute;margin-left:62.8pt;margin-top:54.1pt;width:3.1pt;height:10.6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">
                <v:imagedata r:id="rId28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 wp14:anchorId="254AD51D" wp14:editId="42DE891C">
                <wp:simplePos x="0" y="0"/>
                <wp:positionH relativeFrom="column">
                  <wp:posOffset>689024</wp:posOffset>
                </wp:positionH>
                <wp:positionV relativeFrom="paragraph">
                  <wp:posOffset>662054</wp:posOffset>
                </wp:positionV>
                <wp:extent cx="72360" cy="157320"/>
                <wp:effectExtent l="19050" t="38100" r="42545" b="3365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723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AF8E4" id="Ink 1476" o:spid="_x0000_s1026" type="#_x0000_t75" style="position:absolute;margin-left:53.8pt;margin-top:51.7pt;width:6.6pt;height:13.3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">
                <v:imagedata r:id="rId28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 wp14:anchorId="6E3ED8C3" wp14:editId="7C0EB469">
                <wp:simplePos x="0" y="0"/>
                <wp:positionH relativeFrom="column">
                  <wp:posOffset>2125064</wp:posOffset>
                </wp:positionH>
                <wp:positionV relativeFrom="paragraph">
                  <wp:posOffset>395654</wp:posOffset>
                </wp:positionV>
                <wp:extent cx="110160" cy="18360"/>
                <wp:effectExtent l="38100" t="38100" r="42545" b="3937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1101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CE075" id="Ink 1475" o:spid="_x0000_s1026" type="#_x0000_t75" style="position:absolute;margin-left:166.9pt;margin-top:31pt;width:9.25pt;height:2.1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">
                <v:imagedata r:id="rId28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 wp14:anchorId="5B2C1ED9" wp14:editId="46A84AAA">
                <wp:simplePos x="0" y="0"/>
                <wp:positionH relativeFrom="column">
                  <wp:posOffset>2129024</wp:posOffset>
                </wp:positionH>
                <wp:positionV relativeFrom="paragraph">
                  <wp:posOffset>342014</wp:posOffset>
                </wp:positionV>
                <wp:extent cx="105120" cy="146520"/>
                <wp:effectExtent l="38100" t="38100" r="47625" b="4445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1051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4FCF5" id="Ink 1474" o:spid="_x0000_s1026" type="#_x0000_t75" style="position:absolute;margin-left:167.2pt;margin-top:26.5pt;width:9.2pt;height:12.4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">
                <v:imagedata r:id="rId28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 wp14:anchorId="414541CF" wp14:editId="18FA8B2D">
                <wp:simplePos x="0" y="0"/>
                <wp:positionH relativeFrom="column">
                  <wp:posOffset>2019584</wp:posOffset>
                </wp:positionH>
                <wp:positionV relativeFrom="paragraph">
                  <wp:posOffset>333014</wp:posOffset>
                </wp:positionV>
                <wp:extent cx="77400" cy="74160"/>
                <wp:effectExtent l="19050" t="38100" r="37465" b="4064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77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11B38" id="Ink 1473" o:spid="_x0000_s1026" type="#_x0000_t75" style="position:absolute;margin-left:158.55pt;margin-top:25.75pt;width:6.7pt;height:6.7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">
                <v:imagedata r:id="rId28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 wp14:anchorId="5EBA032E" wp14:editId="2118E0A4">
                <wp:simplePos x="0" y="0"/>
                <wp:positionH relativeFrom="column">
                  <wp:posOffset>1868744</wp:posOffset>
                </wp:positionH>
                <wp:positionV relativeFrom="paragraph">
                  <wp:posOffset>370814</wp:posOffset>
                </wp:positionV>
                <wp:extent cx="96840" cy="113400"/>
                <wp:effectExtent l="38100" t="38100" r="36830" b="3937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968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11367" id="Ink 1472" o:spid="_x0000_s1026" type="#_x0000_t75" style="position:absolute;margin-left:146.7pt;margin-top:28.75pt;width:8.3pt;height:9.8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">
                <v:imagedata r:id="rId28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 wp14:anchorId="526EC0C1" wp14:editId="7DE58965">
                <wp:simplePos x="0" y="0"/>
                <wp:positionH relativeFrom="column">
                  <wp:posOffset>1819064</wp:posOffset>
                </wp:positionH>
                <wp:positionV relativeFrom="paragraph">
                  <wp:posOffset>380534</wp:posOffset>
                </wp:positionV>
                <wp:extent cx="27000" cy="97560"/>
                <wp:effectExtent l="38100" t="38100" r="30480" b="3619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270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C6225" id="Ink 1471" o:spid="_x0000_s1026" type="#_x0000_t75" style="position:absolute;margin-left:142.8pt;margin-top:29.5pt;width:2.8pt;height:8.5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">
                <v:imagedata r:id="rId28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 wp14:anchorId="69D4ED5C" wp14:editId="28A2E46D">
                <wp:simplePos x="0" y="0"/>
                <wp:positionH relativeFrom="column">
                  <wp:posOffset>1682984</wp:posOffset>
                </wp:positionH>
                <wp:positionV relativeFrom="paragraph">
                  <wp:posOffset>349214</wp:posOffset>
                </wp:positionV>
                <wp:extent cx="96120" cy="120960"/>
                <wp:effectExtent l="38100" t="19050" r="37465" b="5080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961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E170E" id="Ink 1470" o:spid="_x0000_s1026" type="#_x0000_t75" style="position:absolute;margin-left:132.05pt;margin-top:27.05pt;width:8.4pt;height:10.4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">
                <v:imagedata r:id="rId28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 wp14:anchorId="0C21E2B2" wp14:editId="0B0289E1">
                <wp:simplePos x="0" y="0"/>
                <wp:positionH relativeFrom="column">
                  <wp:posOffset>1513424</wp:posOffset>
                </wp:positionH>
                <wp:positionV relativeFrom="paragraph">
                  <wp:posOffset>426614</wp:posOffset>
                </wp:positionV>
                <wp:extent cx="127080" cy="20520"/>
                <wp:effectExtent l="38100" t="38100" r="44450" b="3683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127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BE2F3" id="Ink 1469" o:spid="_x0000_s1026" type="#_x0000_t75" style="position:absolute;margin-left:118.7pt;margin-top:33.4pt;width:10.65pt;height:2.2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">
                <v:imagedata r:id="rId28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 wp14:anchorId="7B702D97" wp14:editId="1991E42E">
                <wp:simplePos x="0" y="0"/>
                <wp:positionH relativeFrom="column">
                  <wp:posOffset>1514144</wp:posOffset>
                </wp:positionH>
                <wp:positionV relativeFrom="paragraph">
                  <wp:posOffset>393134</wp:posOffset>
                </wp:positionV>
                <wp:extent cx="93240" cy="3240"/>
                <wp:effectExtent l="38100" t="38100" r="40640" b="3492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93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047A5" id="Ink 1468" o:spid="_x0000_s1026" type="#_x0000_t75" style="position:absolute;margin-left:118.75pt;margin-top:30.5pt;width:7.95pt;height:1.1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">
                <v:imagedata r:id="rId28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 wp14:anchorId="0CEB88F6" wp14:editId="42F20D73">
                <wp:simplePos x="0" y="0"/>
                <wp:positionH relativeFrom="column">
                  <wp:posOffset>1276904</wp:posOffset>
                </wp:positionH>
                <wp:positionV relativeFrom="paragraph">
                  <wp:posOffset>384854</wp:posOffset>
                </wp:positionV>
                <wp:extent cx="120240" cy="6120"/>
                <wp:effectExtent l="38100" t="38100" r="32385" b="3238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120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CD5BE" id="Ink 1467" o:spid="_x0000_s1026" type="#_x0000_t75" style="position:absolute;margin-left:100.1pt;margin-top:29.95pt;width:10.1pt;height:1.3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">
                <v:imagedata r:id="rId28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 wp14:anchorId="5AFAC493" wp14:editId="61542666">
                <wp:simplePos x="0" y="0"/>
                <wp:positionH relativeFrom="column">
                  <wp:posOffset>1276544</wp:posOffset>
                </wp:positionH>
                <wp:positionV relativeFrom="paragraph">
                  <wp:posOffset>315374</wp:posOffset>
                </wp:positionV>
                <wp:extent cx="100800" cy="141480"/>
                <wp:effectExtent l="19050" t="38100" r="33020" b="4953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1008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F8BDC" id="Ink 1466" o:spid="_x0000_s1026" type="#_x0000_t75" style="position:absolute;margin-left:100.05pt;margin-top:24.4pt;width:8.85pt;height:12.1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">
                <v:imagedata r:id="rId28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 wp14:anchorId="7451FF94" wp14:editId="08C6B985">
                <wp:simplePos x="0" y="0"/>
                <wp:positionH relativeFrom="column">
                  <wp:posOffset>1176824</wp:posOffset>
                </wp:positionH>
                <wp:positionV relativeFrom="paragraph">
                  <wp:posOffset>302054</wp:posOffset>
                </wp:positionV>
                <wp:extent cx="79200" cy="73080"/>
                <wp:effectExtent l="38100" t="38100" r="35560" b="4127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792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6ABEF" id="Ink 1465" o:spid="_x0000_s1026" type="#_x0000_t75" style="position:absolute;margin-left:92.2pt;margin-top:23.35pt;width:6.95pt;height:6.6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">
                <v:imagedata r:id="rId28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 wp14:anchorId="4AC7D465" wp14:editId="6F2BFF8E">
                <wp:simplePos x="0" y="0"/>
                <wp:positionH relativeFrom="column">
                  <wp:posOffset>1057304</wp:posOffset>
                </wp:positionH>
                <wp:positionV relativeFrom="paragraph">
                  <wp:posOffset>342374</wp:posOffset>
                </wp:positionV>
                <wp:extent cx="79200" cy="120600"/>
                <wp:effectExtent l="19050" t="38100" r="35560" b="3238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792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0CABE" id="Ink 1464" o:spid="_x0000_s1026" type="#_x0000_t75" style="position:absolute;margin-left:82.8pt;margin-top:26.5pt;width:7.15pt;height:10.4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">
                <v:imagedata r:id="rId28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 wp14:anchorId="05F7D4C3" wp14:editId="0FA9FF28">
                <wp:simplePos x="0" y="0"/>
                <wp:positionH relativeFrom="column">
                  <wp:posOffset>951104</wp:posOffset>
                </wp:positionH>
                <wp:positionV relativeFrom="paragraph">
                  <wp:posOffset>329054</wp:posOffset>
                </wp:positionV>
                <wp:extent cx="74880" cy="128880"/>
                <wp:effectExtent l="19050" t="38100" r="40005" b="4318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748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5688B" id="Ink 1463" o:spid="_x0000_s1026" type="#_x0000_t75" style="position:absolute;margin-left:74.45pt;margin-top:25.5pt;width:6.8pt;height:11.0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">
                <v:imagedata r:id="rId28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 wp14:anchorId="07AE4B7F" wp14:editId="4492EFD3">
                <wp:simplePos x="0" y="0"/>
                <wp:positionH relativeFrom="column">
                  <wp:posOffset>848504</wp:posOffset>
                </wp:positionH>
                <wp:positionV relativeFrom="paragraph">
                  <wp:posOffset>340934</wp:posOffset>
                </wp:positionV>
                <wp:extent cx="73800" cy="115920"/>
                <wp:effectExtent l="38100" t="38100" r="40640" b="3683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73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61B19" id="Ink 1462" o:spid="_x0000_s1026" type="#_x0000_t75" style="position:absolute;margin-left:66.35pt;margin-top:26.4pt;width:6.45pt;height:10.0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">
                <v:imagedata r:id="rId28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 wp14:anchorId="54073D54" wp14:editId="34C8AAE4">
                <wp:simplePos x="0" y="0"/>
                <wp:positionH relativeFrom="column">
                  <wp:posOffset>693704</wp:posOffset>
                </wp:positionH>
                <wp:positionV relativeFrom="paragraph">
                  <wp:posOffset>391334</wp:posOffset>
                </wp:positionV>
                <wp:extent cx="97920" cy="6120"/>
                <wp:effectExtent l="38100" t="38100" r="35560" b="3238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97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D196E" id="Ink 1461" o:spid="_x0000_s1026" type="#_x0000_t75" style="position:absolute;margin-left:54.2pt;margin-top:30.6pt;width:8.3pt;height:1.2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">
                <v:imagedata r:id="rId28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 wp14:anchorId="1150AB79" wp14:editId="5ECEEEBD">
                <wp:simplePos x="0" y="0"/>
                <wp:positionH relativeFrom="column">
                  <wp:posOffset>622784</wp:posOffset>
                </wp:positionH>
                <wp:positionV relativeFrom="paragraph">
                  <wp:posOffset>275774</wp:posOffset>
                </wp:positionV>
                <wp:extent cx="28080" cy="176760"/>
                <wp:effectExtent l="38100" t="38100" r="48260" b="3302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280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99E1D" id="Ink 1460" o:spid="_x0000_s1026" type="#_x0000_t75" style="position:absolute;margin-left:48.6pt;margin-top:21.25pt;width:2.85pt;height:14.7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">
                <v:imagedata r:id="rId28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 wp14:anchorId="43A9A1D3" wp14:editId="5DB1FB56">
                <wp:simplePos x="0" y="0"/>
                <wp:positionH relativeFrom="column">
                  <wp:posOffset>2208944</wp:posOffset>
                </wp:positionH>
                <wp:positionV relativeFrom="paragraph">
                  <wp:posOffset>17294</wp:posOffset>
                </wp:positionV>
                <wp:extent cx="34200" cy="16560"/>
                <wp:effectExtent l="38100" t="38100" r="42545" b="4064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34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A1215" id="Ink 1459" o:spid="_x0000_s1026" type="#_x0000_t75" style="position:absolute;margin-left:173.65pt;margin-top:.9pt;width:3.5pt;height:2.0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">
                <v:imagedata r:id="rId28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 wp14:anchorId="1003EA5C" wp14:editId="01429648">
                <wp:simplePos x="0" y="0"/>
                <wp:positionH relativeFrom="column">
                  <wp:posOffset>3037304</wp:posOffset>
                </wp:positionH>
                <wp:positionV relativeFrom="paragraph">
                  <wp:posOffset>106214</wp:posOffset>
                </wp:positionV>
                <wp:extent cx="68400" cy="8640"/>
                <wp:effectExtent l="38100" t="38100" r="46355" b="2984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68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C53C6" id="Ink 1458" o:spid="_x0000_s1026" type="#_x0000_t75" style="position:absolute;margin-left:238.7pt;margin-top:8.15pt;width:6.05pt;height:1.4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">
                <v:imagedata r:id="rId28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 wp14:anchorId="728BE6E0" wp14:editId="7C250B58">
                <wp:simplePos x="0" y="0"/>
                <wp:positionH relativeFrom="column">
                  <wp:posOffset>3040184</wp:posOffset>
                </wp:positionH>
                <wp:positionV relativeFrom="paragraph">
                  <wp:posOffset>45374</wp:posOffset>
                </wp:positionV>
                <wp:extent cx="82440" cy="129240"/>
                <wp:effectExtent l="0" t="38100" r="51435" b="4254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82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CB88C" id="Ink 1457" o:spid="_x0000_s1026" type="#_x0000_t75" style="position:absolute;margin-left:238.95pt;margin-top:3.1pt;width:7.4pt;height:11.1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">
                <v:imagedata r:id="rId28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 wp14:anchorId="343130F8" wp14:editId="5E3079A0">
                <wp:simplePos x="0" y="0"/>
                <wp:positionH relativeFrom="column">
                  <wp:posOffset>2958824</wp:posOffset>
                </wp:positionH>
                <wp:positionV relativeFrom="paragraph">
                  <wp:posOffset>45734</wp:posOffset>
                </wp:positionV>
                <wp:extent cx="54360" cy="60120"/>
                <wp:effectExtent l="38100" t="38100" r="41275" b="3556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543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E1D70" id="Ink 1456" o:spid="_x0000_s1026" type="#_x0000_t75" style="position:absolute;margin-left:232.55pt;margin-top:3.15pt;width:4.95pt;height:5.6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">
                <v:imagedata r:id="rId28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 wp14:anchorId="04B6DFAC" wp14:editId="76AF7637">
                <wp:simplePos x="0" y="0"/>
                <wp:positionH relativeFrom="column">
                  <wp:posOffset>2835344</wp:posOffset>
                </wp:positionH>
                <wp:positionV relativeFrom="paragraph">
                  <wp:posOffset>78134</wp:posOffset>
                </wp:positionV>
                <wp:extent cx="97200" cy="102960"/>
                <wp:effectExtent l="38100" t="38100" r="36195" b="4953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97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0E84C" id="Ink 1455" o:spid="_x0000_s1026" type="#_x0000_t75" style="position:absolute;margin-left:222.8pt;margin-top:5.7pt;width:8.3pt;height:8.9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">
                <v:imagedata r:id="rId28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 wp14:anchorId="445706AE" wp14:editId="59A80DDD">
                <wp:simplePos x="0" y="0"/>
                <wp:positionH relativeFrom="column">
                  <wp:posOffset>2778824</wp:posOffset>
                </wp:positionH>
                <wp:positionV relativeFrom="paragraph">
                  <wp:posOffset>88574</wp:posOffset>
                </wp:positionV>
                <wp:extent cx="29160" cy="79920"/>
                <wp:effectExtent l="38100" t="38100" r="47625" b="3492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291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1076C" id="Ink 1454" o:spid="_x0000_s1026" type="#_x0000_t75" style="position:absolute;margin-left:218.35pt;margin-top:6.55pt;width:2.95pt;height:7.0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">
                <v:imagedata r:id="rId28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 wp14:anchorId="1F28AA28" wp14:editId="76149652">
                <wp:simplePos x="0" y="0"/>
                <wp:positionH relativeFrom="column">
                  <wp:posOffset>2674064</wp:posOffset>
                </wp:positionH>
                <wp:positionV relativeFrom="paragraph">
                  <wp:posOffset>54734</wp:posOffset>
                </wp:positionV>
                <wp:extent cx="87120" cy="121320"/>
                <wp:effectExtent l="38100" t="19050" r="46355" b="5016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871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D99D2" id="Ink 1453" o:spid="_x0000_s1026" type="#_x0000_t75" style="position:absolute;margin-left:210.1pt;margin-top:3.85pt;width:7.7pt;height:10.4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">
                <v:imagedata r:id="rId28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 wp14:anchorId="0ED7C72C" wp14:editId="07008E5F">
                <wp:simplePos x="0" y="0"/>
                <wp:positionH relativeFrom="column">
                  <wp:posOffset>2489384</wp:posOffset>
                </wp:positionH>
                <wp:positionV relativeFrom="paragraph">
                  <wp:posOffset>123134</wp:posOffset>
                </wp:positionV>
                <wp:extent cx="93240" cy="8640"/>
                <wp:effectExtent l="38100" t="19050" r="40640" b="4889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93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F421E" id="Ink 1452" o:spid="_x0000_s1026" type="#_x0000_t75" style="position:absolute;margin-left:195.55pt;margin-top:9.5pt;width:8pt;height:1.4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">
                <v:imagedata r:id="rId28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 wp14:anchorId="3B628C82" wp14:editId="4EB52154">
                <wp:simplePos x="0" y="0"/>
                <wp:positionH relativeFrom="column">
                  <wp:posOffset>2489024</wp:posOffset>
                </wp:positionH>
                <wp:positionV relativeFrom="paragraph">
                  <wp:posOffset>83534</wp:posOffset>
                </wp:positionV>
                <wp:extent cx="82440" cy="5760"/>
                <wp:effectExtent l="38100" t="38100" r="32385" b="3238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82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EC642" id="Ink 1451" o:spid="_x0000_s1026" type="#_x0000_t75" style="position:absolute;margin-left:195.55pt;margin-top:6.25pt;width:7.25pt;height:1.2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">
                <v:imagedata r:id="rId28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 wp14:anchorId="15CC8602" wp14:editId="623DC32E">
                <wp:simplePos x="0" y="0"/>
                <wp:positionH relativeFrom="column">
                  <wp:posOffset>2306144</wp:posOffset>
                </wp:positionH>
                <wp:positionV relativeFrom="paragraph">
                  <wp:posOffset>86054</wp:posOffset>
                </wp:positionV>
                <wp:extent cx="106200" cy="15840"/>
                <wp:effectExtent l="38100" t="38100" r="46355" b="4191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106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37CF" id="Ink 1450" o:spid="_x0000_s1026" type="#_x0000_t75" style="position:absolute;margin-left:181.15pt;margin-top:6.6pt;width:8.95pt;height:1.9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">
                <v:imagedata r:id="rId28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 wp14:anchorId="7675AE59" wp14:editId="1BAE8917">
                <wp:simplePos x="0" y="0"/>
                <wp:positionH relativeFrom="column">
                  <wp:posOffset>2304704</wp:posOffset>
                </wp:positionH>
                <wp:positionV relativeFrom="paragraph">
                  <wp:posOffset>34574</wp:posOffset>
                </wp:positionV>
                <wp:extent cx="90000" cy="120960"/>
                <wp:effectExtent l="38100" t="19050" r="43815" b="5080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900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0BD8E" id="Ink 1449" o:spid="_x0000_s1026" type="#_x0000_t75" style="position:absolute;margin-left:181pt;margin-top:2.3pt;width:8pt;height:10.4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">
                <v:imagedata r:id="rId28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 wp14:anchorId="11CDFB78" wp14:editId="2634E258">
                <wp:simplePos x="0" y="0"/>
                <wp:positionH relativeFrom="column">
                  <wp:posOffset>2230544</wp:posOffset>
                </wp:positionH>
                <wp:positionV relativeFrom="paragraph">
                  <wp:posOffset>25934</wp:posOffset>
                </wp:positionV>
                <wp:extent cx="62640" cy="62640"/>
                <wp:effectExtent l="38100" t="38100" r="33020" b="3302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626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79299" id="Ink 1448" o:spid="_x0000_s1026" type="#_x0000_t75" style="position:absolute;margin-left:175.2pt;margin-top:1.6pt;width:5.6pt;height:5.8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">
                <v:imagedata r:id="rId28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 wp14:anchorId="55DC02D7" wp14:editId="7465C6C6">
                <wp:simplePos x="0" y="0"/>
                <wp:positionH relativeFrom="column">
                  <wp:posOffset>2135504</wp:posOffset>
                </wp:positionH>
                <wp:positionV relativeFrom="paragraph">
                  <wp:posOffset>45734</wp:posOffset>
                </wp:positionV>
                <wp:extent cx="79200" cy="107280"/>
                <wp:effectExtent l="19050" t="38100" r="35560" b="4572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792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7259A" id="Ink 1447" o:spid="_x0000_s1026" type="#_x0000_t75" style="position:absolute;margin-left:167.7pt;margin-top:3.2pt;width:7.2pt;height:9.3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">
                <v:imagedata r:id="rId28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 wp14:anchorId="7F877D81" wp14:editId="0BE6CD81">
                <wp:simplePos x="0" y="0"/>
                <wp:positionH relativeFrom="column">
                  <wp:posOffset>2029304</wp:posOffset>
                </wp:positionH>
                <wp:positionV relativeFrom="paragraph">
                  <wp:posOffset>34934</wp:posOffset>
                </wp:positionV>
                <wp:extent cx="77760" cy="106920"/>
                <wp:effectExtent l="19050" t="38100" r="36830" b="4572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777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D5AB1" id="Ink 1446" o:spid="_x0000_s1026" type="#_x0000_t75" style="position:absolute;margin-left:159.35pt;margin-top:2.3pt;width:6.95pt;height:9.2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">
                <v:imagedata r:id="rId28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 wp14:anchorId="30668948" wp14:editId="68AD6A91">
                <wp:simplePos x="0" y="0"/>
                <wp:positionH relativeFrom="column">
                  <wp:posOffset>1942904</wp:posOffset>
                </wp:positionH>
                <wp:positionV relativeFrom="paragraph">
                  <wp:posOffset>43934</wp:posOffset>
                </wp:positionV>
                <wp:extent cx="90720" cy="101880"/>
                <wp:effectExtent l="38100" t="38100" r="24130" b="5080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907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2D2A0" id="Ink 1445" o:spid="_x0000_s1026" type="#_x0000_t75" style="position:absolute;margin-left:152.55pt;margin-top:3pt;width:7.8pt;height:8.8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">
                <v:imagedata r:id="rId28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5FDE2D97" wp14:editId="6987EFCA">
                <wp:simplePos x="0" y="0"/>
                <wp:positionH relativeFrom="column">
                  <wp:posOffset>1798184</wp:posOffset>
                </wp:positionH>
                <wp:positionV relativeFrom="paragraph">
                  <wp:posOffset>83894</wp:posOffset>
                </wp:positionV>
                <wp:extent cx="102960" cy="10440"/>
                <wp:effectExtent l="38100" t="19050" r="30480" b="4699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02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A14C8" id="Ink 1443" o:spid="_x0000_s1026" type="#_x0000_t75" style="position:absolute;margin-left:141.2pt;margin-top:6.4pt;width:8.7pt;height:1.4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">
                <v:imagedata r:id="rId28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1F0714D7" wp14:editId="6DB74AA1">
                <wp:simplePos x="0" y="0"/>
                <wp:positionH relativeFrom="column">
                  <wp:posOffset>1614584</wp:posOffset>
                </wp:positionH>
                <wp:positionV relativeFrom="paragraph">
                  <wp:posOffset>57254</wp:posOffset>
                </wp:positionV>
                <wp:extent cx="104040" cy="15120"/>
                <wp:effectExtent l="38100" t="38100" r="29845" b="4254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104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0335B" id="Ink 1442" o:spid="_x0000_s1026" type="#_x0000_t75" style="position:absolute;margin-left:126.7pt;margin-top:4.3pt;width:8.85pt;height:1.9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">
                <v:imagedata r:id="rId28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2BB6EA1E" wp14:editId="23403C78">
                <wp:simplePos x="0" y="0"/>
                <wp:positionH relativeFrom="column">
                  <wp:posOffset>1618904</wp:posOffset>
                </wp:positionH>
                <wp:positionV relativeFrom="paragraph">
                  <wp:posOffset>12254</wp:posOffset>
                </wp:positionV>
                <wp:extent cx="78480" cy="134280"/>
                <wp:effectExtent l="19050" t="38100" r="36195" b="3746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784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B3374" id="Ink 1441" o:spid="_x0000_s1026" type="#_x0000_t75" style="position:absolute;margin-left:127.1pt;margin-top:.5pt;width:7.05pt;height:11.4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">
                <v:imagedata r:id="rId28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725C8A94" wp14:editId="633D3870">
                <wp:simplePos x="0" y="0"/>
                <wp:positionH relativeFrom="column">
                  <wp:posOffset>1519544</wp:posOffset>
                </wp:positionH>
                <wp:positionV relativeFrom="paragraph">
                  <wp:posOffset>40694</wp:posOffset>
                </wp:positionV>
                <wp:extent cx="60120" cy="105480"/>
                <wp:effectExtent l="38100" t="38100" r="35560" b="4699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60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A76CF" id="Ink 1440" o:spid="_x0000_s1026" type="#_x0000_t75" style="position:absolute;margin-left:119.3pt;margin-top:2.75pt;width:5.6pt;height:9.1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">
                <v:imagedata r:id="rId28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3EAB1773" wp14:editId="44AF6CCC">
                <wp:simplePos x="0" y="0"/>
                <wp:positionH relativeFrom="column">
                  <wp:posOffset>1411184</wp:posOffset>
                </wp:positionH>
                <wp:positionV relativeFrom="paragraph">
                  <wp:posOffset>38534</wp:posOffset>
                </wp:positionV>
                <wp:extent cx="69120" cy="114480"/>
                <wp:effectExtent l="38100" t="38100" r="45720" b="3810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691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6B1C2" id="Ink 1439" o:spid="_x0000_s1026" type="#_x0000_t75" style="position:absolute;margin-left:110.65pt;margin-top:2.6pt;width:6.35pt;height:9.8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">
                <v:imagedata r:id="rId28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18ED95AB" wp14:editId="6D938681">
                <wp:simplePos x="0" y="0"/>
                <wp:positionH relativeFrom="column">
                  <wp:posOffset>1343504</wp:posOffset>
                </wp:positionH>
                <wp:positionV relativeFrom="paragraph">
                  <wp:posOffset>36014</wp:posOffset>
                </wp:positionV>
                <wp:extent cx="67320" cy="100800"/>
                <wp:effectExtent l="19050" t="38100" r="46990" b="3302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67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E7D79" id="Ink 1438" o:spid="_x0000_s1026" type="#_x0000_t75" style="position:absolute;margin-left:105.35pt;margin-top:2.45pt;width:5.9pt;height:8.7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">
                <v:imagedata r:id="rId28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4F9BE458" wp14:editId="2A93E9F3">
                <wp:simplePos x="0" y="0"/>
                <wp:positionH relativeFrom="column">
                  <wp:posOffset>1200944</wp:posOffset>
                </wp:positionH>
                <wp:positionV relativeFrom="paragraph">
                  <wp:posOffset>71294</wp:posOffset>
                </wp:positionV>
                <wp:extent cx="97920" cy="8280"/>
                <wp:effectExtent l="38100" t="19050" r="35560" b="4889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97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F970E" id="Ink 1437" o:spid="_x0000_s1026" type="#_x0000_t75" style="position:absolute;margin-left:94.1pt;margin-top:5.35pt;width:8.35pt;height:1.3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">
                <v:imagedata r:id="rId28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 wp14:anchorId="0782CAED" wp14:editId="3FAF89B0">
                <wp:simplePos x="0" y="0"/>
                <wp:positionH relativeFrom="column">
                  <wp:posOffset>1240184</wp:posOffset>
                </wp:positionH>
                <wp:positionV relativeFrom="paragraph">
                  <wp:posOffset>48974</wp:posOffset>
                </wp:positionV>
                <wp:extent cx="10800" cy="62640"/>
                <wp:effectExtent l="38100" t="38100" r="46355" b="3302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108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C441C" id="Ink 1436" o:spid="_x0000_s1026" type="#_x0000_t75" style="position:absolute;margin-left:97.2pt;margin-top:3.4pt;width:1.7pt;height:5.8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">
                <v:imagedata r:id="rId28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 wp14:anchorId="4C42097E" wp14:editId="1C72F779">
                <wp:simplePos x="0" y="0"/>
                <wp:positionH relativeFrom="column">
                  <wp:posOffset>1092944</wp:posOffset>
                </wp:positionH>
                <wp:positionV relativeFrom="paragraph">
                  <wp:posOffset>64094</wp:posOffset>
                </wp:positionV>
                <wp:extent cx="64080" cy="3240"/>
                <wp:effectExtent l="38100" t="38100" r="31750" b="3492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64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4DF6C" id="Ink 1435" o:spid="_x0000_s1026" type="#_x0000_t75" style="position:absolute;margin-left:85.6pt;margin-top:4.8pt;width:5.75pt;height:.9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">
                <v:imagedata r:id="rId29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 wp14:anchorId="018CA87D" wp14:editId="0C287A7C">
                <wp:simplePos x="0" y="0"/>
                <wp:positionH relativeFrom="column">
                  <wp:posOffset>1088984</wp:posOffset>
                </wp:positionH>
                <wp:positionV relativeFrom="paragraph">
                  <wp:posOffset>6494</wp:posOffset>
                </wp:positionV>
                <wp:extent cx="69840" cy="119520"/>
                <wp:effectExtent l="19050" t="38100" r="45085" b="3302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698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33E73" id="Ink 1434" o:spid="_x0000_s1026" type="#_x0000_t75" style="position:absolute;margin-left:85.3pt;margin-top:.15pt;width:6.4pt;height:10.2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">
                <v:imagedata r:id="rId29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 wp14:anchorId="07EFADEF" wp14:editId="10F0625C">
                <wp:simplePos x="0" y="0"/>
                <wp:positionH relativeFrom="column">
                  <wp:posOffset>984944</wp:posOffset>
                </wp:positionH>
                <wp:positionV relativeFrom="paragraph">
                  <wp:posOffset>41054</wp:posOffset>
                </wp:positionV>
                <wp:extent cx="68760" cy="98280"/>
                <wp:effectExtent l="19050" t="38100" r="45720" b="3556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687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5713E" id="Ink 1433" o:spid="_x0000_s1026" type="#_x0000_t75" style="position:absolute;margin-left:77.1pt;margin-top:2.8pt;width:6.3pt;height:8.6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">
                <v:imagedata r:id="rId29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70FA2BEA" wp14:editId="487392F3">
                <wp:simplePos x="0" y="0"/>
                <wp:positionH relativeFrom="column">
                  <wp:posOffset>897824</wp:posOffset>
                </wp:positionH>
                <wp:positionV relativeFrom="paragraph">
                  <wp:posOffset>42494</wp:posOffset>
                </wp:positionV>
                <wp:extent cx="60840" cy="95760"/>
                <wp:effectExtent l="38100" t="38100" r="34925" b="3810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608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0DD68" id="Ink 1432" o:spid="_x0000_s1026" type="#_x0000_t75" style="position:absolute;margin-left:70.25pt;margin-top:2.9pt;width:5.7pt;height:8.4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">
                <v:imagedata r:id="rId29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 wp14:anchorId="14D95BE8" wp14:editId="71A78EC6">
                <wp:simplePos x="0" y="0"/>
                <wp:positionH relativeFrom="column">
                  <wp:posOffset>818984</wp:posOffset>
                </wp:positionH>
                <wp:positionV relativeFrom="paragraph">
                  <wp:posOffset>39974</wp:posOffset>
                </wp:positionV>
                <wp:extent cx="57960" cy="98280"/>
                <wp:effectExtent l="38100" t="38100" r="37465" b="3556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579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4B8B3" id="Ink 1431" o:spid="_x0000_s1026" type="#_x0000_t75" style="position:absolute;margin-left:64.05pt;margin-top:2.7pt;width:5.2pt;height:8.6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">
                <v:imagedata r:id="rId29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 wp14:anchorId="441D2450" wp14:editId="2D06D792">
                <wp:simplePos x="0" y="0"/>
                <wp:positionH relativeFrom="column">
                  <wp:posOffset>674624</wp:posOffset>
                </wp:positionH>
                <wp:positionV relativeFrom="paragraph">
                  <wp:posOffset>71294</wp:posOffset>
                </wp:positionV>
                <wp:extent cx="86760" cy="10440"/>
                <wp:effectExtent l="19050" t="19050" r="46990" b="4699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86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27746" id="Ink 1430" o:spid="_x0000_s1026" type="#_x0000_t75" style="position:absolute;margin-left:52.65pt;margin-top:5.45pt;width:7.45pt;height:1.4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">
                <v:imagedata r:id="rId29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 wp14:anchorId="7A88D2F4" wp14:editId="6E11CF74">
                <wp:simplePos x="0" y="0"/>
                <wp:positionH relativeFrom="column">
                  <wp:posOffset>594704</wp:posOffset>
                </wp:positionH>
                <wp:positionV relativeFrom="paragraph">
                  <wp:posOffset>-10066</wp:posOffset>
                </wp:positionV>
                <wp:extent cx="23760" cy="130680"/>
                <wp:effectExtent l="38100" t="38100" r="33655" b="4127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237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2A0AA" id="Ink 1429" o:spid="_x0000_s1026" type="#_x0000_t75" style="position:absolute;margin-left:46.4pt;margin-top:-1.25pt;width:2.55pt;height:11.2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">
                <v:imagedata r:id="rId2912" o:title=""/>
              </v:shape>
            </w:pict>
          </mc:Fallback>
        </mc:AlternateContent>
      </w:r>
      <w:r w:rsidR="00C5784B">
        <w:rPr>
          <w:szCs w:val="24"/>
        </w:rPr>
        <w:br/>
      </w:r>
      <w:r w:rsidR="00C5784B">
        <w:rPr>
          <w:szCs w:val="24"/>
        </w:rPr>
        <w:br/>
      </w:r>
      <w:r w:rsidR="00C5784B">
        <w:rPr>
          <w:szCs w:val="24"/>
        </w:rPr>
        <w:br/>
      </w:r>
      <w:r w:rsidR="00C5784B">
        <w:rPr>
          <w:szCs w:val="24"/>
        </w:rPr>
        <w:br/>
      </w:r>
    </w:p>
    <w:p w14:paraId="5330C877" w14:textId="77777777" w:rsidR="00C5784B" w:rsidRPr="00C5784B" w:rsidRDefault="00C5784B" w:rsidP="00720DF6">
      <w:pPr>
        <w:rPr>
          <w:szCs w:val="24"/>
        </w:rPr>
      </w:pPr>
    </w:p>
    <w:p w14:paraId="11876682" w14:textId="77777777" w:rsidR="00720DF6" w:rsidRPr="00C5784B" w:rsidRDefault="00A734AC" w:rsidP="00720DF6">
      <w:pPr>
        <w:pStyle w:val="ListParagraph"/>
        <w:numPr>
          <w:ilvl w:val="0"/>
          <w:numId w:val="3"/>
        </w:num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 wp14:anchorId="3C5075E0" wp14:editId="75C6D908">
                <wp:simplePos x="0" y="0"/>
                <wp:positionH relativeFrom="column">
                  <wp:posOffset>5768624</wp:posOffset>
                </wp:positionH>
                <wp:positionV relativeFrom="paragraph">
                  <wp:posOffset>295522</wp:posOffset>
                </wp:positionV>
                <wp:extent cx="11160" cy="23400"/>
                <wp:effectExtent l="19050" t="38100" r="46355" b="3429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11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0EC8A" id="Ink 1739" o:spid="_x0000_s1026" type="#_x0000_t75" style="position:absolute;margin-left:453.75pt;margin-top:22.8pt;width:1.55pt;height:2.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">
                <v:imagedata r:id="rId29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 wp14:anchorId="6880ECC2" wp14:editId="3507BB33">
                <wp:simplePos x="0" y="0"/>
                <wp:positionH relativeFrom="column">
                  <wp:posOffset>5621384</wp:posOffset>
                </wp:positionH>
                <wp:positionV relativeFrom="paragraph">
                  <wp:posOffset>277162</wp:posOffset>
                </wp:positionV>
                <wp:extent cx="91080" cy="121320"/>
                <wp:effectExtent l="38100" t="19050" r="42545" b="5016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910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68D50" id="Ink 1738" o:spid="_x0000_s1026" type="#_x0000_t75" style="position:absolute;margin-left:442.2pt;margin-top:21.35pt;width:7.75pt;height:10.4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">
                <v:imagedata r:id="rId29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 wp14:anchorId="04A55C83" wp14:editId="56DABDEB">
                <wp:simplePos x="0" y="0"/>
                <wp:positionH relativeFrom="column">
                  <wp:posOffset>5516984</wp:posOffset>
                </wp:positionH>
                <wp:positionV relativeFrom="paragraph">
                  <wp:posOffset>290842</wp:posOffset>
                </wp:positionV>
                <wp:extent cx="63720" cy="108000"/>
                <wp:effectExtent l="38100" t="38100" r="50800" b="4445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637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9AFFA" id="Ink 1737" o:spid="_x0000_s1026" type="#_x0000_t75" style="position:absolute;margin-left:433.95pt;margin-top:22.45pt;width:5.85pt;height:9.4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">
                <v:imagedata r:id="rId29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 wp14:anchorId="20B4C048" wp14:editId="514150D0">
                <wp:simplePos x="0" y="0"/>
                <wp:positionH relativeFrom="column">
                  <wp:posOffset>5337344</wp:posOffset>
                </wp:positionH>
                <wp:positionV relativeFrom="paragraph">
                  <wp:posOffset>298762</wp:posOffset>
                </wp:positionV>
                <wp:extent cx="109080" cy="5760"/>
                <wp:effectExtent l="38100" t="38100" r="43815" b="32385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109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68424" id="Ink 1735" o:spid="_x0000_s1026" type="#_x0000_t75" style="position:absolute;margin-left:419.8pt;margin-top:23.15pt;width:9.25pt;height:1.2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">
                <v:imagedata r:id="rId29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 wp14:anchorId="51C6206A" wp14:editId="38D66F14">
                <wp:simplePos x="0" y="0"/>
                <wp:positionH relativeFrom="column">
                  <wp:posOffset>5201264</wp:posOffset>
                </wp:positionH>
                <wp:positionV relativeFrom="paragraph">
                  <wp:posOffset>263842</wp:posOffset>
                </wp:positionV>
                <wp:extent cx="192600" cy="145440"/>
                <wp:effectExtent l="38100" t="38100" r="36195" b="4508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1926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31BE9" id="Ink 1734" o:spid="_x0000_s1026" type="#_x0000_t75" style="position:absolute;margin-left:409.1pt;margin-top:20.3pt;width:16.05pt;height:12.3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">
                <v:imagedata r:id="rId29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 wp14:anchorId="157033AD" wp14:editId="0C7B2C6C">
                <wp:simplePos x="0" y="0"/>
                <wp:positionH relativeFrom="column">
                  <wp:posOffset>5144024</wp:posOffset>
                </wp:positionH>
                <wp:positionV relativeFrom="paragraph">
                  <wp:posOffset>224242</wp:posOffset>
                </wp:positionV>
                <wp:extent cx="21960" cy="193320"/>
                <wp:effectExtent l="38100" t="38100" r="35560" b="3556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219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C221F" id="Ink 1733" o:spid="_x0000_s1026" type="#_x0000_t75" style="position:absolute;margin-left:404.6pt;margin-top:17.2pt;width:2.4pt;height:16.0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">
                <v:imagedata r:id="rId29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 wp14:anchorId="6C63E407" wp14:editId="4F2FD49B">
                <wp:simplePos x="0" y="0"/>
                <wp:positionH relativeFrom="column">
                  <wp:posOffset>4896704</wp:posOffset>
                </wp:positionH>
                <wp:positionV relativeFrom="paragraph">
                  <wp:posOffset>208042</wp:posOffset>
                </wp:positionV>
                <wp:extent cx="104400" cy="220680"/>
                <wp:effectExtent l="38100" t="38100" r="48260" b="4635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044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E9D76" id="Ink 1731" o:spid="_x0000_s1026" type="#_x0000_t75" style="position:absolute;margin-left:385.1pt;margin-top:15.95pt;width:9.05pt;height:18.3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">
                <v:imagedata r:id="rId29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 wp14:anchorId="78FC2615" wp14:editId="7C4DE36B">
                <wp:simplePos x="0" y="0"/>
                <wp:positionH relativeFrom="column">
                  <wp:posOffset>4469024</wp:posOffset>
                </wp:positionH>
                <wp:positionV relativeFrom="paragraph">
                  <wp:posOffset>215602</wp:posOffset>
                </wp:positionV>
                <wp:extent cx="225720" cy="202680"/>
                <wp:effectExtent l="38100" t="38100" r="41275" b="45085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2257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5B3AE" id="Ink 1730" o:spid="_x0000_s1026" type="#_x0000_t75" style="position:absolute;margin-left:351.45pt;margin-top:16.55pt;width:18.4pt;height:16.8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">
                <v:imagedata r:id="rId29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 wp14:anchorId="531A805F" wp14:editId="3ABBAA22">
                <wp:simplePos x="0" y="0"/>
                <wp:positionH relativeFrom="column">
                  <wp:posOffset>3888704</wp:posOffset>
                </wp:positionH>
                <wp:positionV relativeFrom="paragraph">
                  <wp:posOffset>248362</wp:posOffset>
                </wp:positionV>
                <wp:extent cx="109800" cy="162720"/>
                <wp:effectExtent l="38100" t="38100" r="5080" b="46990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1098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12B84" id="Ink 1725" o:spid="_x0000_s1026" type="#_x0000_t75" style="position:absolute;margin-left:305.75pt;margin-top:19.1pt;width:9.25pt;height:13.7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">
                <v:imagedata r:id="rId29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 wp14:anchorId="4C7AAA3A" wp14:editId="18E13EAD">
                <wp:simplePos x="0" y="0"/>
                <wp:positionH relativeFrom="column">
                  <wp:posOffset>1613864</wp:posOffset>
                </wp:positionH>
                <wp:positionV relativeFrom="paragraph">
                  <wp:posOffset>341007</wp:posOffset>
                </wp:positionV>
                <wp:extent cx="91800" cy="7560"/>
                <wp:effectExtent l="38100" t="38100" r="41910" b="3111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91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FA775" id="Ink 1522" o:spid="_x0000_s1026" type="#_x0000_t75" style="position:absolute;margin-left:126.65pt;margin-top:26.5pt;width:7.85pt;height:1.4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">
                <v:imagedata r:id="rId29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 wp14:anchorId="142E30E4" wp14:editId="4B165D97">
                <wp:simplePos x="0" y="0"/>
                <wp:positionH relativeFrom="column">
                  <wp:posOffset>1470944</wp:posOffset>
                </wp:positionH>
                <wp:positionV relativeFrom="paragraph">
                  <wp:posOffset>340287</wp:posOffset>
                </wp:positionV>
                <wp:extent cx="105480" cy="8280"/>
                <wp:effectExtent l="38100" t="19050" r="46990" b="4889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105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F7AC8" id="Ink 1521" o:spid="_x0000_s1026" type="#_x0000_t75" style="position:absolute;margin-left:115.35pt;margin-top:26.55pt;width:8.85pt;height:1.3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">
                <v:imagedata r:id="rId29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 wp14:anchorId="34113DA0" wp14:editId="1475FFD0">
                <wp:simplePos x="0" y="0"/>
                <wp:positionH relativeFrom="column">
                  <wp:posOffset>1368344</wp:posOffset>
                </wp:positionH>
                <wp:positionV relativeFrom="paragraph">
                  <wp:posOffset>294567</wp:posOffset>
                </wp:positionV>
                <wp:extent cx="55800" cy="60480"/>
                <wp:effectExtent l="38100" t="38100" r="40005" b="3492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558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A854D" id="Ink 1519" o:spid="_x0000_s1026" type="#_x0000_t75" style="position:absolute;margin-left:107.3pt;margin-top:22.75pt;width:5.1pt;height:5.6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">
                <v:imagedata r:id="rId2936" o:title=""/>
              </v:shape>
            </w:pict>
          </mc:Fallback>
        </mc:AlternateContent>
      </w:r>
      <w:r w:rsidR="00720DF6" w:rsidRPr="00C5784B">
        <w:rPr>
          <w:szCs w:val="24"/>
        </w:rPr>
        <w:t xml:space="preserve"> Solve </w:t>
      </w:r>
      <m:oMath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x)+1=2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cos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(x)</m:t>
        </m:r>
      </m:oMath>
      <w:r w:rsidR="00720DF6" w:rsidRPr="00C5784B">
        <w:rPr>
          <w:szCs w:val="24"/>
        </w:rPr>
        <w:t>.</w:t>
      </w:r>
    </w:p>
    <w:p w14:paraId="12744493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 wp14:anchorId="0DE39C7E" wp14:editId="6FF73DA6">
                <wp:simplePos x="0" y="0"/>
                <wp:positionH relativeFrom="column">
                  <wp:posOffset>5755664</wp:posOffset>
                </wp:positionH>
                <wp:positionV relativeFrom="paragraph">
                  <wp:posOffset>213986</wp:posOffset>
                </wp:positionV>
                <wp:extent cx="91080" cy="150480"/>
                <wp:effectExtent l="38100" t="38100" r="42545" b="4064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910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72E75" id="Ink 1762" o:spid="_x0000_s1026" type="#_x0000_t75" style="position:absolute;margin-left:452.75pt;margin-top:16.4pt;width:8.05pt;height:12.7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">
                <v:imagedata r:id="rId29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 wp14:anchorId="7B050C20" wp14:editId="0BAF2D86">
                <wp:simplePos x="0" y="0"/>
                <wp:positionH relativeFrom="column">
                  <wp:posOffset>5695184</wp:posOffset>
                </wp:positionH>
                <wp:positionV relativeFrom="paragraph">
                  <wp:posOffset>194186</wp:posOffset>
                </wp:positionV>
                <wp:extent cx="128880" cy="167400"/>
                <wp:effectExtent l="38100" t="38100" r="43180" b="4254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288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F5298" id="Ink 1761" o:spid="_x0000_s1026" type="#_x0000_t75" style="position:absolute;margin-left:448pt;margin-top:14.85pt;width:11.05pt;height:14.1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">
                <v:imagedata r:id="rId29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 wp14:anchorId="5A7237EF" wp14:editId="6AD8A5E3">
                <wp:simplePos x="0" y="0"/>
                <wp:positionH relativeFrom="column">
                  <wp:posOffset>5541464</wp:posOffset>
                </wp:positionH>
                <wp:positionV relativeFrom="paragraph">
                  <wp:posOffset>316946</wp:posOffset>
                </wp:positionV>
                <wp:extent cx="98280" cy="15120"/>
                <wp:effectExtent l="38100" t="38100" r="35560" b="4254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98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1870C" id="Ink 1760" o:spid="_x0000_s1026" type="#_x0000_t75" style="position:absolute;margin-left:435.9pt;margin-top:24.85pt;width:8.35pt;height:1.8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">
                <v:imagedata r:id="rId29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 wp14:anchorId="1460DC0B" wp14:editId="62E65F18">
                <wp:simplePos x="0" y="0"/>
                <wp:positionH relativeFrom="column">
                  <wp:posOffset>5555504</wp:posOffset>
                </wp:positionH>
                <wp:positionV relativeFrom="paragraph">
                  <wp:posOffset>265826</wp:posOffset>
                </wp:positionV>
                <wp:extent cx="73440" cy="106200"/>
                <wp:effectExtent l="38100" t="38100" r="41275" b="4635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734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A03E5" id="Ink 1759" o:spid="_x0000_s1026" type="#_x0000_t75" style="position:absolute;margin-left:437pt;margin-top:20.5pt;width:6.4pt;height:9.2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">
                <v:imagedata r:id="rId29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 wp14:anchorId="3ADB1866" wp14:editId="0243E47D">
                <wp:simplePos x="0" y="0"/>
                <wp:positionH relativeFrom="column">
                  <wp:posOffset>5414744</wp:posOffset>
                </wp:positionH>
                <wp:positionV relativeFrom="paragraph">
                  <wp:posOffset>278426</wp:posOffset>
                </wp:positionV>
                <wp:extent cx="96840" cy="105840"/>
                <wp:effectExtent l="38100" t="38100" r="36830" b="4699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96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D4205" id="Ink 1758" o:spid="_x0000_s1026" type="#_x0000_t75" style="position:absolute;margin-left:425.9pt;margin-top:21.45pt;width:8.25pt;height:9.2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">
                <v:imagedata r:id="rId29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 wp14:anchorId="01A14450" wp14:editId="22C66DAF">
                <wp:simplePos x="0" y="0"/>
                <wp:positionH relativeFrom="column">
                  <wp:posOffset>5089304</wp:posOffset>
                </wp:positionH>
                <wp:positionV relativeFrom="paragraph">
                  <wp:posOffset>284186</wp:posOffset>
                </wp:positionV>
                <wp:extent cx="85320" cy="96120"/>
                <wp:effectExtent l="19050" t="38100" r="48260" b="3746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853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C1214" id="Ink 1756" o:spid="_x0000_s1026" type="#_x0000_t75" style="position:absolute;margin-left:400.3pt;margin-top:21.95pt;width:7.3pt;height:8.4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">
                <v:imagedata r:id="rId29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 wp14:anchorId="316A9B06" wp14:editId="61CA14AD">
                <wp:simplePos x="0" y="0"/>
                <wp:positionH relativeFrom="column">
                  <wp:posOffset>4922624</wp:posOffset>
                </wp:positionH>
                <wp:positionV relativeFrom="paragraph">
                  <wp:posOffset>283826</wp:posOffset>
                </wp:positionV>
                <wp:extent cx="110520" cy="7560"/>
                <wp:effectExtent l="38100" t="19050" r="41910" b="5016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110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72EFC" id="Ink 1755" o:spid="_x0000_s1026" type="#_x0000_t75" style="position:absolute;margin-left:387.15pt;margin-top:21.85pt;width:9.35pt;height:1.6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">
                <v:imagedata r:id="rId29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 wp14:anchorId="20880ABA" wp14:editId="1E104382">
                <wp:simplePos x="0" y="0"/>
                <wp:positionH relativeFrom="column">
                  <wp:posOffset>4994624</wp:posOffset>
                </wp:positionH>
                <wp:positionV relativeFrom="paragraph">
                  <wp:posOffset>291026</wp:posOffset>
                </wp:positionV>
                <wp:extent cx="3600" cy="85680"/>
                <wp:effectExtent l="38100" t="38100" r="34925" b="4826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3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EE46C" id="Ink 1754" o:spid="_x0000_s1026" type="#_x0000_t75" style="position:absolute;margin-left:392.85pt;margin-top:22.45pt;width:1.35pt;height:7.65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">
                <v:imagedata r:id="rId29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 wp14:anchorId="70FAA612" wp14:editId="5AC1E431">
                <wp:simplePos x="0" y="0"/>
                <wp:positionH relativeFrom="column">
                  <wp:posOffset>4944584</wp:posOffset>
                </wp:positionH>
                <wp:positionV relativeFrom="paragraph">
                  <wp:posOffset>284186</wp:posOffset>
                </wp:positionV>
                <wp:extent cx="9360" cy="83880"/>
                <wp:effectExtent l="19050" t="38100" r="48260" b="4953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9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2AA21" id="Ink 1753" o:spid="_x0000_s1026" type="#_x0000_t75" style="position:absolute;margin-left:388.9pt;margin-top:21.95pt;width:1.45pt;height:7.4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">
                <v:imagedata r:id="rId29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 wp14:anchorId="5B5C1C1E" wp14:editId="77AF8F73">
                <wp:simplePos x="0" y="0"/>
                <wp:positionH relativeFrom="column">
                  <wp:posOffset>4799864</wp:posOffset>
                </wp:positionH>
                <wp:positionV relativeFrom="paragraph">
                  <wp:posOffset>236666</wp:posOffset>
                </wp:positionV>
                <wp:extent cx="83880" cy="153000"/>
                <wp:effectExtent l="38100" t="38100" r="30480" b="3810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838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42217" id="Ink 1752" o:spid="_x0000_s1026" type="#_x0000_t75" style="position:absolute;margin-left:377.5pt;margin-top:18.2pt;width:7.15pt;height:13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">
                <v:imagedata r:id="rId29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 wp14:anchorId="251F25D7" wp14:editId="36FB74B6">
                <wp:simplePos x="0" y="0"/>
                <wp:positionH relativeFrom="column">
                  <wp:posOffset>4636424</wp:posOffset>
                </wp:positionH>
                <wp:positionV relativeFrom="paragraph">
                  <wp:posOffset>326666</wp:posOffset>
                </wp:positionV>
                <wp:extent cx="85320" cy="16920"/>
                <wp:effectExtent l="38100" t="38100" r="29210" b="4064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85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082D6" id="Ink 1751" o:spid="_x0000_s1026" type="#_x0000_t75" style="position:absolute;margin-left:364.6pt;margin-top:25.35pt;width:7.3pt;height:2.1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">
                <v:imagedata r:id="rId29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 wp14:anchorId="67B92828" wp14:editId="45466FA8">
                <wp:simplePos x="0" y="0"/>
                <wp:positionH relativeFrom="column">
                  <wp:posOffset>4667024</wp:posOffset>
                </wp:positionH>
                <wp:positionV relativeFrom="paragraph">
                  <wp:posOffset>306146</wp:posOffset>
                </wp:positionV>
                <wp:extent cx="10080" cy="71640"/>
                <wp:effectExtent l="38100" t="38100" r="47625" b="43180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100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9A0A8" id="Ink 1750" o:spid="_x0000_s1026" type="#_x0000_t75" style="position:absolute;margin-left:367pt;margin-top:23.65pt;width:1.8pt;height:6.4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">
                <v:imagedata r:id="rId29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 wp14:anchorId="3A3653CD" wp14:editId="5139BC29">
                <wp:simplePos x="0" y="0"/>
                <wp:positionH relativeFrom="column">
                  <wp:posOffset>4480184</wp:posOffset>
                </wp:positionH>
                <wp:positionV relativeFrom="paragraph">
                  <wp:posOffset>287786</wp:posOffset>
                </wp:positionV>
                <wp:extent cx="73440" cy="108360"/>
                <wp:effectExtent l="19050" t="38100" r="41275" b="4445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734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B4271" id="Ink 1749" o:spid="_x0000_s1026" type="#_x0000_t75" style="position:absolute;margin-left:352.3pt;margin-top:22.2pt;width:6.7pt;height:9.4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">
                <v:imagedata r:id="rId29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 wp14:anchorId="2EF43ED2" wp14:editId="6B1AD487">
                <wp:simplePos x="0" y="0"/>
                <wp:positionH relativeFrom="column">
                  <wp:posOffset>4369304</wp:posOffset>
                </wp:positionH>
                <wp:positionV relativeFrom="paragraph">
                  <wp:posOffset>238826</wp:posOffset>
                </wp:positionV>
                <wp:extent cx="108360" cy="146520"/>
                <wp:effectExtent l="38100" t="38100" r="44450" b="4445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1083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E3244" id="Ink 1748" o:spid="_x0000_s1026" type="#_x0000_t75" style="position:absolute;margin-left:343.75pt;margin-top:18.35pt;width:9.3pt;height:12.3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">
                <v:imagedata r:id="rId29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 wp14:anchorId="7F5841DD" wp14:editId="77E3C12E">
                <wp:simplePos x="0" y="0"/>
                <wp:positionH relativeFrom="column">
                  <wp:posOffset>4306304</wp:posOffset>
                </wp:positionH>
                <wp:positionV relativeFrom="paragraph">
                  <wp:posOffset>223346</wp:posOffset>
                </wp:positionV>
                <wp:extent cx="136800" cy="16920"/>
                <wp:effectExtent l="38100" t="38100" r="34925" b="4064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136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A3A22" id="Ink 1747" o:spid="_x0000_s1026" type="#_x0000_t75" style="position:absolute;margin-left:338.65pt;margin-top:17.3pt;width:11.45pt;height:2.1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">
                <v:imagedata r:id="rId29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 wp14:anchorId="7776F253" wp14:editId="293B5AA8">
                <wp:simplePos x="0" y="0"/>
                <wp:positionH relativeFrom="column">
                  <wp:posOffset>4376864</wp:posOffset>
                </wp:positionH>
                <wp:positionV relativeFrom="paragraph">
                  <wp:posOffset>240266</wp:posOffset>
                </wp:positionV>
                <wp:extent cx="2520" cy="66600"/>
                <wp:effectExtent l="38100" t="38100" r="36195" b="4826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25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D261B" id="Ink 1746" o:spid="_x0000_s1026" type="#_x0000_t75" style="position:absolute;margin-left:344.05pt;margin-top:18.45pt;width:1.5pt;height:6.1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">
                <v:imagedata r:id="rId29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 wp14:anchorId="6511A649" wp14:editId="712534C1">
                <wp:simplePos x="0" y="0"/>
                <wp:positionH relativeFrom="column">
                  <wp:posOffset>4336544</wp:posOffset>
                </wp:positionH>
                <wp:positionV relativeFrom="paragraph">
                  <wp:posOffset>246386</wp:posOffset>
                </wp:positionV>
                <wp:extent cx="16200" cy="64080"/>
                <wp:effectExtent l="38100" t="38100" r="41275" b="5080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162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5E5D1" id="Ink 1745" o:spid="_x0000_s1026" type="#_x0000_t75" style="position:absolute;margin-left:341pt;margin-top:18.95pt;width:1.95pt;height:5.9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">
                <v:imagedata r:id="rId29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 wp14:anchorId="3B65C214" wp14:editId="49D35DBF">
                <wp:simplePos x="0" y="0"/>
                <wp:positionH relativeFrom="column">
                  <wp:posOffset>4210184</wp:posOffset>
                </wp:positionH>
                <wp:positionV relativeFrom="paragraph">
                  <wp:posOffset>336026</wp:posOffset>
                </wp:positionV>
                <wp:extent cx="58680" cy="2520"/>
                <wp:effectExtent l="38100" t="38100" r="36830" b="3619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58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C6D43" id="Ink 1744" o:spid="_x0000_s1026" type="#_x0000_t75" style="position:absolute;margin-left:331.05pt;margin-top:25.95pt;width:5.2pt;height:1.2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">
                <v:imagedata r:id="rId29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 wp14:anchorId="4CC0321E" wp14:editId="044F788D">
                <wp:simplePos x="0" y="0"/>
                <wp:positionH relativeFrom="column">
                  <wp:posOffset>4205864</wp:posOffset>
                </wp:positionH>
                <wp:positionV relativeFrom="paragraph">
                  <wp:posOffset>291026</wp:posOffset>
                </wp:positionV>
                <wp:extent cx="43560" cy="7560"/>
                <wp:effectExtent l="38100" t="19050" r="33020" b="5016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43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C3036" id="Ink 1743" o:spid="_x0000_s1026" type="#_x0000_t75" style="position:absolute;margin-left:330.7pt;margin-top:22.45pt;width:4.15pt;height:1.6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">
                <v:imagedata r:id="rId29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 wp14:anchorId="77D06FEB" wp14:editId="12627B24">
                <wp:simplePos x="0" y="0"/>
                <wp:positionH relativeFrom="column">
                  <wp:posOffset>4084544</wp:posOffset>
                </wp:positionH>
                <wp:positionV relativeFrom="paragraph">
                  <wp:posOffset>267626</wp:posOffset>
                </wp:positionV>
                <wp:extent cx="71640" cy="129600"/>
                <wp:effectExtent l="38100" t="38100" r="43180" b="4191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71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E1085" id="Ink 1742" o:spid="_x0000_s1026" type="#_x0000_t75" style="position:absolute;margin-left:321.25pt;margin-top:20.6pt;width:6.45pt;height:10.9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">
                <v:imagedata r:id="rId29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 wp14:anchorId="671AD5CA" wp14:editId="0B888BB0">
                <wp:simplePos x="0" y="0"/>
                <wp:positionH relativeFrom="column">
                  <wp:posOffset>4081304</wp:posOffset>
                </wp:positionH>
                <wp:positionV relativeFrom="paragraph">
                  <wp:posOffset>257546</wp:posOffset>
                </wp:positionV>
                <wp:extent cx="90000" cy="129240"/>
                <wp:effectExtent l="38100" t="38100" r="43815" b="42545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900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8A0E6" id="Ink 1741" o:spid="_x0000_s1026" type="#_x0000_t75" style="position:absolute;margin-left:320.9pt;margin-top:19.85pt;width:7.85pt;height:11.1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">
                <v:imagedata r:id="rId29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 wp14:anchorId="1063A898" wp14:editId="5A4797E6">
                <wp:simplePos x="0" y="0"/>
                <wp:positionH relativeFrom="column">
                  <wp:posOffset>5771144</wp:posOffset>
                </wp:positionH>
                <wp:positionV relativeFrom="paragraph">
                  <wp:posOffset>28137</wp:posOffset>
                </wp:positionV>
                <wp:extent cx="13320" cy="11520"/>
                <wp:effectExtent l="38100" t="38100" r="44450" b="4572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3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A5C91" id="Ink 1740" o:spid="_x0000_s1026" type="#_x0000_t75" style="position:absolute;margin-left:453.95pt;margin-top:2.05pt;width:1.75pt;height:1.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">
                <v:imagedata r:id="rId29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 wp14:anchorId="079B33BE" wp14:editId="681CA3B0">
                <wp:simplePos x="0" y="0"/>
                <wp:positionH relativeFrom="column">
                  <wp:posOffset>5457584</wp:posOffset>
                </wp:positionH>
                <wp:positionV relativeFrom="paragraph">
                  <wp:posOffset>-37383</wp:posOffset>
                </wp:positionV>
                <wp:extent cx="10080" cy="89640"/>
                <wp:effectExtent l="38100" t="38100" r="47625" b="43815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10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13F2B" id="Ink 1736" o:spid="_x0000_s1026" type="#_x0000_t75" style="position:absolute;margin-left:429.3pt;margin-top:-3.4pt;width:1.8pt;height:7.9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">
                <v:imagedata r:id="rId29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2DC08276" wp14:editId="4D59B572">
                <wp:simplePos x="0" y="0"/>
                <wp:positionH relativeFrom="column">
                  <wp:posOffset>5037464</wp:posOffset>
                </wp:positionH>
                <wp:positionV relativeFrom="paragraph">
                  <wp:posOffset>-21903</wp:posOffset>
                </wp:positionV>
                <wp:extent cx="57240" cy="92880"/>
                <wp:effectExtent l="38100" t="38100" r="38100" b="4064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57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D2960" id="Ink 1732" o:spid="_x0000_s1026" type="#_x0000_t75" style="position:absolute;margin-left:396.2pt;margin-top:-2.15pt;width:5.35pt;height:8.1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">
                <v:imagedata r:id="rId29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 wp14:anchorId="0592A252" wp14:editId="6569D756">
                <wp:simplePos x="0" y="0"/>
                <wp:positionH relativeFrom="column">
                  <wp:posOffset>4358144</wp:posOffset>
                </wp:positionH>
                <wp:positionV relativeFrom="paragraph">
                  <wp:posOffset>-27303</wp:posOffset>
                </wp:positionV>
                <wp:extent cx="101520" cy="105120"/>
                <wp:effectExtent l="38100" t="38100" r="32385" b="4762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101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A2186" id="Ink 1729" o:spid="_x0000_s1026" type="#_x0000_t75" style="position:absolute;margin-left:342.7pt;margin-top:-2.6pt;width:8.6pt;height:9.2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">
                <v:imagedata r:id="rId29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 wp14:anchorId="2876FD3F" wp14:editId="77DE2F27">
                <wp:simplePos x="0" y="0"/>
                <wp:positionH relativeFrom="column">
                  <wp:posOffset>4250144</wp:posOffset>
                </wp:positionH>
                <wp:positionV relativeFrom="paragraph">
                  <wp:posOffset>-31983</wp:posOffset>
                </wp:positionV>
                <wp:extent cx="86040" cy="113760"/>
                <wp:effectExtent l="0" t="38100" r="47625" b="3873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860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F1A65" id="Ink 1728" o:spid="_x0000_s1026" type="#_x0000_t75" style="position:absolute;margin-left:334.2pt;margin-top:-2.95pt;width:7.35pt;height:9.8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">
                <v:imagedata r:id="rId29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 wp14:anchorId="21C3E022" wp14:editId="727A40A8">
                <wp:simplePos x="0" y="0"/>
                <wp:positionH relativeFrom="column">
                  <wp:posOffset>4130264</wp:posOffset>
                </wp:positionH>
                <wp:positionV relativeFrom="paragraph">
                  <wp:posOffset>-33423</wp:posOffset>
                </wp:positionV>
                <wp:extent cx="88200" cy="102960"/>
                <wp:effectExtent l="19050" t="38100" r="45720" b="4953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88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6C7E5" id="Ink 1727" o:spid="_x0000_s1026" type="#_x0000_t75" style="position:absolute;margin-left:324.75pt;margin-top:-3.1pt;width:7.6pt;height:8.9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">
                <v:imagedata r:id="rId29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570F51BC" wp14:editId="01BF77EF">
                <wp:simplePos x="0" y="0"/>
                <wp:positionH relativeFrom="column">
                  <wp:posOffset>4035584</wp:posOffset>
                </wp:positionH>
                <wp:positionV relativeFrom="paragraph">
                  <wp:posOffset>-29103</wp:posOffset>
                </wp:positionV>
                <wp:extent cx="102960" cy="91440"/>
                <wp:effectExtent l="38100" t="38100" r="11430" b="4191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1029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E1F00" id="Ink 1726" o:spid="_x0000_s1026" type="#_x0000_t75" style="position:absolute;margin-left:317.3pt;margin-top:-2.75pt;width:8.7pt;height:8.1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">
                <v:imagedata r:id="rId29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 wp14:anchorId="2968CF1D" wp14:editId="34DE435C">
                <wp:simplePos x="0" y="0"/>
                <wp:positionH relativeFrom="column">
                  <wp:posOffset>2437184</wp:posOffset>
                </wp:positionH>
                <wp:positionV relativeFrom="paragraph">
                  <wp:posOffset>302582</wp:posOffset>
                </wp:positionV>
                <wp:extent cx="59760" cy="54720"/>
                <wp:effectExtent l="38100" t="38100" r="35560" b="4064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597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2D55B" id="Ink 1555" o:spid="_x0000_s1026" type="#_x0000_t75" style="position:absolute;margin-left:191.45pt;margin-top:23.4pt;width:5.25pt;height:5.2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">
                <v:imagedata r:id="rId29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 wp14:anchorId="4DCAF743" wp14:editId="7E7CB32E">
                <wp:simplePos x="0" y="0"/>
                <wp:positionH relativeFrom="column">
                  <wp:posOffset>1442864</wp:posOffset>
                </wp:positionH>
                <wp:positionV relativeFrom="paragraph">
                  <wp:posOffset>319142</wp:posOffset>
                </wp:positionV>
                <wp:extent cx="90000" cy="2520"/>
                <wp:effectExtent l="38100" t="38100" r="43815" b="3619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900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867F7" id="Ink 1546" o:spid="_x0000_s1026" type="#_x0000_t75" style="position:absolute;margin-left:113.15pt;margin-top:24.55pt;width:7.7pt;height:1.3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">
                <v:imagedata r:id="rId29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10F2F6DB" wp14:editId="53F4EEDF">
                <wp:simplePos x="0" y="0"/>
                <wp:positionH relativeFrom="column">
                  <wp:posOffset>1279784</wp:posOffset>
                </wp:positionH>
                <wp:positionV relativeFrom="paragraph">
                  <wp:posOffset>269102</wp:posOffset>
                </wp:positionV>
                <wp:extent cx="14760" cy="101160"/>
                <wp:effectExtent l="38100" t="38100" r="42545" b="3238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14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879BE" id="Ink 1544" o:spid="_x0000_s1026" type="#_x0000_t75" style="position:absolute;margin-left:100.3pt;margin-top:20.75pt;width:2pt;height:8.7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">
                <v:imagedata r:id="rId29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 wp14:anchorId="767CCD81" wp14:editId="2CE4CEAB">
                <wp:simplePos x="0" y="0"/>
                <wp:positionH relativeFrom="column">
                  <wp:posOffset>1091504</wp:posOffset>
                </wp:positionH>
                <wp:positionV relativeFrom="paragraph">
                  <wp:posOffset>303662</wp:posOffset>
                </wp:positionV>
                <wp:extent cx="96480" cy="15480"/>
                <wp:effectExtent l="38100" t="38100" r="37465" b="4191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96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024DE" id="Ink 1543" o:spid="_x0000_s1026" type="#_x0000_t75" style="position:absolute;margin-left:85.5pt;margin-top:23.7pt;width:8.3pt;height:1.8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">
                <v:imagedata r:id="rId30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 wp14:anchorId="60D932E3" wp14:editId="07821439">
                <wp:simplePos x="0" y="0"/>
                <wp:positionH relativeFrom="column">
                  <wp:posOffset>1126064</wp:posOffset>
                </wp:positionH>
                <wp:positionV relativeFrom="paragraph">
                  <wp:posOffset>292502</wp:posOffset>
                </wp:positionV>
                <wp:extent cx="12960" cy="79200"/>
                <wp:effectExtent l="38100" t="38100" r="44450" b="3556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2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1F12E" id="Ink 1542" o:spid="_x0000_s1026" type="#_x0000_t75" style="position:absolute;margin-left:88.2pt;margin-top:22.6pt;width:1.85pt;height:7.1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">
                <v:imagedata r:id="rId30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 wp14:anchorId="244E7572" wp14:editId="70FC6CBB">
                <wp:simplePos x="0" y="0"/>
                <wp:positionH relativeFrom="column">
                  <wp:posOffset>965504</wp:posOffset>
                </wp:positionH>
                <wp:positionV relativeFrom="paragraph">
                  <wp:posOffset>255422</wp:posOffset>
                </wp:positionV>
                <wp:extent cx="51120" cy="141120"/>
                <wp:effectExtent l="38100" t="38100" r="44450" b="4953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511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427F9" id="Ink 1541" o:spid="_x0000_s1026" type="#_x0000_t75" style="position:absolute;margin-left:75.55pt;margin-top:19.65pt;width:4.95pt;height:11.9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">
                <v:imagedata r:id="rId30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 wp14:anchorId="1EE4255E" wp14:editId="317A3C20">
                <wp:simplePos x="0" y="0"/>
                <wp:positionH relativeFrom="column">
                  <wp:posOffset>882344</wp:posOffset>
                </wp:positionH>
                <wp:positionV relativeFrom="paragraph">
                  <wp:posOffset>302222</wp:posOffset>
                </wp:positionV>
                <wp:extent cx="45000" cy="67680"/>
                <wp:effectExtent l="19050" t="38100" r="50800" b="4699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45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08A66" id="Ink 1540" o:spid="_x0000_s1026" type="#_x0000_t75" style="position:absolute;margin-left:69.05pt;margin-top:23.35pt;width:4.45pt;height:6.2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">
                <v:imagedata r:id="rId30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 wp14:anchorId="39615B36" wp14:editId="66F4FA4F">
                <wp:simplePos x="0" y="0"/>
                <wp:positionH relativeFrom="column">
                  <wp:posOffset>879824</wp:posOffset>
                </wp:positionH>
                <wp:positionV relativeFrom="paragraph">
                  <wp:posOffset>303662</wp:posOffset>
                </wp:positionV>
                <wp:extent cx="57240" cy="63720"/>
                <wp:effectExtent l="38100" t="38100" r="38100" b="5080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572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94794" id="Ink 1539" o:spid="_x0000_s1026" type="#_x0000_t75" style="position:absolute;margin-left:68.85pt;margin-top:23.45pt;width:5.15pt;height:5.8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">
                <v:imagedata r:id="rId30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 wp14:anchorId="5F33A4C7" wp14:editId="5B455EB4">
                <wp:simplePos x="0" y="0"/>
                <wp:positionH relativeFrom="column">
                  <wp:posOffset>800624</wp:posOffset>
                </wp:positionH>
                <wp:positionV relativeFrom="paragraph">
                  <wp:posOffset>250382</wp:posOffset>
                </wp:positionV>
                <wp:extent cx="46440" cy="129240"/>
                <wp:effectExtent l="19050" t="38100" r="29845" b="4254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46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85879" id="Ink 1538" o:spid="_x0000_s1026" type="#_x0000_t75" style="position:absolute;margin-left:62.6pt;margin-top:19.3pt;width:4.25pt;height:11.1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">
                <v:imagedata r:id="rId30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 wp14:anchorId="0F4EF543" wp14:editId="6323C4F5">
                <wp:simplePos x="0" y="0"/>
                <wp:positionH relativeFrom="column">
                  <wp:posOffset>660224</wp:posOffset>
                </wp:positionH>
                <wp:positionV relativeFrom="paragraph">
                  <wp:posOffset>283862</wp:posOffset>
                </wp:positionV>
                <wp:extent cx="102600" cy="99360"/>
                <wp:effectExtent l="38100" t="38100" r="31115" b="3429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102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D9409" id="Ink 1537" o:spid="_x0000_s1026" type="#_x0000_t75" style="position:absolute;margin-left:51.55pt;margin-top:21.95pt;width:8.8pt;height:8.6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">
                <v:imagedata r:id="rId30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6E47DEFE" wp14:editId="56429701">
                <wp:simplePos x="0" y="0"/>
                <wp:positionH relativeFrom="column">
                  <wp:posOffset>593984</wp:posOffset>
                </wp:positionH>
                <wp:positionV relativeFrom="paragraph">
                  <wp:posOffset>281342</wp:posOffset>
                </wp:positionV>
                <wp:extent cx="29160" cy="88920"/>
                <wp:effectExtent l="38100" t="38100" r="47625" b="4445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291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FD134" id="Ink 1536" o:spid="_x0000_s1026" type="#_x0000_t75" style="position:absolute;margin-left:46.3pt;margin-top:21.7pt;width:2.95pt;height:7.7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">
                <v:imagedata r:id="rId30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 wp14:anchorId="53A7EE62" wp14:editId="6C710A74">
                <wp:simplePos x="0" y="0"/>
                <wp:positionH relativeFrom="column">
                  <wp:posOffset>469424</wp:posOffset>
                </wp:positionH>
                <wp:positionV relativeFrom="paragraph">
                  <wp:posOffset>284582</wp:posOffset>
                </wp:positionV>
                <wp:extent cx="79200" cy="89280"/>
                <wp:effectExtent l="19050" t="38100" r="35560" b="4445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79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3794F" id="Ink 1535" o:spid="_x0000_s1026" type="#_x0000_t75" style="position:absolute;margin-left:36.55pt;margin-top:21.95pt;width:7.15pt;height:8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">
                <v:imagedata r:id="rId30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 wp14:anchorId="47AAF0B6" wp14:editId="03E1579A">
                <wp:simplePos x="0" y="0"/>
                <wp:positionH relativeFrom="column">
                  <wp:posOffset>127784</wp:posOffset>
                </wp:positionH>
                <wp:positionV relativeFrom="paragraph">
                  <wp:posOffset>249302</wp:posOffset>
                </wp:positionV>
                <wp:extent cx="88920" cy="120240"/>
                <wp:effectExtent l="38100" t="38100" r="6350" b="3238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889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D4F56" id="Ink 1534" o:spid="_x0000_s1026" type="#_x0000_t75" style="position:absolute;margin-left:9.6pt;margin-top:19.35pt;width:7.85pt;height:10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">
                <v:imagedata r:id="rId30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 wp14:anchorId="76EA6E7B" wp14:editId="1A9D6616">
                <wp:simplePos x="0" y="0"/>
                <wp:positionH relativeFrom="column">
                  <wp:posOffset>56504</wp:posOffset>
                </wp:positionH>
                <wp:positionV relativeFrom="paragraph">
                  <wp:posOffset>308702</wp:posOffset>
                </wp:positionV>
                <wp:extent cx="105840" cy="17640"/>
                <wp:effectExtent l="38100" t="38100" r="46990" b="4000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1058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F328F" id="Ink 1533" o:spid="_x0000_s1026" type="#_x0000_t75" style="position:absolute;margin-left:4pt;margin-top:24pt;width:9pt;height:2.1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">
                <v:imagedata r:id="rId30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 wp14:anchorId="23622825" wp14:editId="07AAD83B">
                <wp:simplePos x="0" y="0"/>
                <wp:positionH relativeFrom="column">
                  <wp:posOffset>72704</wp:posOffset>
                </wp:positionH>
                <wp:positionV relativeFrom="paragraph">
                  <wp:posOffset>287462</wp:posOffset>
                </wp:positionV>
                <wp:extent cx="95760" cy="11520"/>
                <wp:effectExtent l="38100" t="38100" r="38100" b="4572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95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2E2A2" id="Ink 1532" o:spid="_x0000_s1026" type="#_x0000_t75" style="position:absolute;margin-left:5.25pt;margin-top:22.2pt;width:8.15pt;height:1.8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">
                <v:imagedata r:id="rId30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 wp14:anchorId="4035F92B" wp14:editId="71A4C720">
                <wp:simplePos x="0" y="0"/>
                <wp:positionH relativeFrom="column">
                  <wp:posOffset>2400104</wp:posOffset>
                </wp:positionH>
                <wp:positionV relativeFrom="paragraph">
                  <wp:posOffset>39062</wp:posOffset>
                </wp:positionV>
                <wp:extent cx="91440" cy="11520"/>
                <wp:effectExtent l="38100" t="38100" r="41910" b="4572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91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78EAE" id="Ink 1531" o:spid="_x0000_s1026" type="#_x0000_t75" style="position:absolute;margin-left:188.55pt;margin-top:2.7pt;width:7.9pt;height:1.7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">
                <v:imagedata r:id="rId30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 wp14:anchorId="59781507" wp14:editId="6ECB97DD">
                <wp:simplePos x="0" y="0"/>
                <wp:positionH relativeFrom="column">
                  <wp:posOffset>2401544</wp:posOffset>
                </wp:positionH>
                <wp:positionV relativeFrom="paragraph">
                  <wp:posOffset>-12058</wp:posOffset>
                </wp:positionV>
                <wp:extent cx="90720" cy="113400"/>
                <wp:effectExtent l="38100" t="38100" r="5080" b="3937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907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F2AB3" id="Ink 1530" o:spid="_x0000_s1026" type="#_x0000_t75" style="position:absolute;margin-left:188.65pt;margin-top:-1.4pt;width:8.1pt;height:9.8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">
                <v:imagedata r:id="rId30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138DEFD3" wp14:editId="473632EA">
                <wp:simplePos x="0" y="0"/>
                <wp:positionH relativeFrom="column">
                  <wp:posOffset>2334584</wp:posOffset>
                </wp:positionH>
                <wp:positionV relativeFrom="paragraph">
                  <wp:posOffset>-15658</wp:posOffset>
                </wp:positionV>
                <wp:extent cx="50400" cy="65520"/>
                <wp:effectExtent l="38100" t="38100" r="45085" b="4889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504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FD192" id="Ink 1529" o:spid="_x0000_s1026" type="#_x0000_t75" style="position:absolute;margin-left:183.4pt;margin-top:-1.7pt;width:4.6pt;height:6.0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">
                <v:imagedata r:id="rId30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 wp14:anchorId="054C1CDE" wp14:editId="53FC2CAA">
                <wp:simplePos x="0" y="0"/>
                <wp:positionH relativeFrom="column">
                  <wp:posOffset>2195264</wp:posOffset>
                </wp:positionH>
                <wp:positionV relativeFrom="paragraph">
                  <wp:posOffset>10982</wp:posOffset>
                </wp:positionV>
                <wp:extent cx="79920" cy="81720"/>
                <wp:effectExtent l="38100" t="38100" r="34925" b="3302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799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41BCD" id="Ink 1528" o:spid="_x0000_s1026" type="#_x0000_t75" style="position:absolute;margin-left:172.4pt;margin-top:.4pt;width:6.95pt;height:7.35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">
                <v:imagedata r:id="rId30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 wp14:anchorId="0C4A628F" wp14:editId="1CB3B189">
                <wp:simplePos x="0" y="0"/>
                <wp:positionH relativeFrom="column">
                  <wp:posOffset>2148104</wp:posOffset>
                </wp:positionH>
                <wp:positionV relativeFrom="paragraph">
                  <wp:posOffset>8462</wp:posOffset>
                </wp:positionV>
                <wp:extent cx="21240" cy="87120"/>
                <wp:effectExtent l="38100" t="38100" r="36195" b="4635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212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B1C4F" id="Ink 1527" o:spid="_x0000_s1026" type="#_x0000_t75" style="position:absolute;margin-left:168.7pt;margin-top:.2pt;width:2.25pt;height:7.6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">
                <v:imagedata r:id="rId30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34AEA757" wp14:editId="2B5694E4">
                <wp:simplePos x="0" y="0"/>
                <wp:positionH relativeFrom="column">
                  <wp:posOffset>2035424</wp:posOffset>
                </wp:positionH>
                <wp:positionV relativeFrom="paragraph">
                  <wp:posOffset>5222</wp:posOffset>
                </wp:positionV>
                <wp:extent cx="77040" cy="95040"/>
                <wp:effectExtent l="38100" t="38100" r="37465" b="3873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77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B25AC" id="Ink 1526" o:spid="_x0000_s1026" type="#_x0000_t75" style="position:absolute;margin-left:159.8pt;margin-top:-.05pt;width:6.9pt;height:8.4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">
                <v:imagedata r:id="rId30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 wp14:anchorId="339AB1F7" wp14:editId="50AA20FA">
                <wp:simplePos x="0" y="0"/>
                <wp:positionH relativeFrom="column">
                  <wp:posOffset>1897904</wp:posOffset>
                </wp:positionH>
                <wp:positionV relativeFrom="paragraph">
                  <wp:posOffset>35822</wp:posOffset>
                </wp:positionV>
                <wp:extent cx="107280" cy="5040"/>
                <wp:effectExtent l="38100" t="38100" r="45720" b="3365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107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F8F6C" id="Ink 1525" o:spid="_x0000_s1026" type="#_x0000_t75" style="position:absolute;margin-left:149pt;margin-top:2.55pt;width:9.1pt;height:1.2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">
                <v:imagedata r:id="rId30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 wp14:anchorId="29C00544" wp14:editId="4696D180">
                <wp:simplePos x="0" y="0"/>
                <wp:positionH relativeFrom="column">
                  <wp:posOffset>1838504</wp:posOffset>
                </wp:positionH>
                <wp:positionV relativeFrom="paragraph">
                  <wp:posOffset>-36538</wp:posOffset>
                </wp:positionV>
                <wp:extent cx="13680" cy="131400"/>
                <wp:effectExtent l="38100" t="38100" r="43815" b="4064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3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1020C" id="Ink 1524" o:spid="_x0000_s1026" type="#_x0000_t75" style="position:absolute;margin-left:144.3pt;margin-top:-3.35pt;width:1.75pt;height:11.2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">
                <v:imagedata r:id="rId30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 wp14:anchorId="22F00680" wp14:editId="6D361EA9">
                <wp:simplePos x="0" y="0"/>
                <wp:positionH relativeFrom="column">
                  <wp:posOffset>1609904</wp:posOffset>
                </wp:positionH>
                <wp:positionV relativeFrom="paragraph">
                  <wp:posOffset>39782</wp:posOffset>
                </wp:positionV>
                <wp:extent cx="105480" cy="2160"/>
                <wp:effectExtent l="38100" t="38100" r="46990" b="3619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1054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CC014" id="Ink 1523" o:spid="_x0000_s1026" type="#_x0000_t75" style="position:absolute;margin-left:126.3pt;margin-top:2.8pt;width:8.95pt;height:.9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">
                <v:imagedata r:id="rId30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 wp14:anchorId="50432225" wp14:editId="3A81BCE2">
                <wp:simplePos x="0" y="0"/>
                <wp:positionH relativeFrom="column">
                  <wp:posOffset>1452584</wp:posOffset>
                </wp:positionH>
                <wp:positionV relativeFrom="paragraph">
                  <wp:posOffset>-43738</wp:posOffset>
                </wp:positionV>
                <wp:extent cx="86760" cy="100800"/>
                <wp:effectExtent l="38100" t="38100" r="46990" b="3302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86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208A8" id="Ink 1520" o:spid="_x0000_s1026" type="#_x0000_t75" style="position:absolute;margin-left:113.95pt;margin-top:-3.9pt;width:7.75pt;height:8.8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">
                <v:imagedata r:id="rId30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 wp14:anchorId="1E3802F8" wp14:editId="65D6A7E7">
                <wp:simplePos x="0" y="0"/>
                <wp:positionH relativeFrom="column">
                  <wp:posOffset>1258904</wp:posOffset>
                </wp:positionH>
                <wp:positionV relativeFrom="paragraph">
                  <wp:posOffset>-18538</wp:posOffset>
                </wp:positionV>
                <wp:extent cx="68400" cy="89280"/>
                <wp:effectExtent l="38100" t="38100" r="46355" b="4445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68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5FA26" id="Ink 1518" o:spid="_x0000_s1026" type="#_x0000_t75" style="position:absolute;margin-left:98.7pt;margin-top:-1.9pt;width:6.3pt;height:7.9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">
                <v:imagedata r:id="rId30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 wp14:anchorId="76F43184" wp14:editId="111C84AD">
                <wp:simplePos x="0" y="0"/>
                <wp:positionH relativeFrom="column">
                  <wp:posOffset>1145504</wp:posOffset>
                </wp:positionH>
                <wp:positionV relativeFrom="paragraph">
                  <wp:posOffset>-36178</wp:posOffset>
                </wp:positionV>
                <wp:extent cx="88200" cy="97560"/>
                <wp:effectExtent l="38100" t="38100" r="45720" b="3619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882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59ADB" id="Ink 1517" o:spid="_x0000_s1026" type="#_x0000_t75" style="position:absolute;margin-left:89.75pt;margin-top:-3.3pt;width:7.9pt;height:8.6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">
                <v:imagedata r:id="rId30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 wp14:anchorId="0E1A8DBC" wp14:editId="2BBC1135">
                <wp:simplePos x="0" y="0"/>
                <wp:positionH relativeFrom="column">
                  <wp:posOffset>1043984</wp:posOffset>
                </wp:positionH>
                <wp:positionV relativeFrom="paragraph">
                  <wp:posOffset>-28618</wp:posOffset>
                </wp:positionV>
                <wp:extent cx="86040" cy="79560"/>
                <wp:effectExtent l="0" t="38100" r="47625" b="3492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860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C3711" id="Ink 1516" o:spid="_x0000_s1026" type="#_x0000_t75" style="position:absolute;margin-left:81.75pt;margin-top:-2.7pt;width:7.4pt;height:7.1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">
                <v:imagedata r:id="rId30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 wp14:anchorId="68ECE2A9" wp14:editId="62C06760">
                <wp:simplePos x="0" y="0"/>
                <wp:positionH relativeFrom="column">
                  <wp:posOffset>685064</wp:posOffset>
                </wp:positionH>
                <wp:positionV relativeFrom="paragraph">
                  <wp:posOffset>-31498</wp:posOffset>
                </wp:positionV>
                <wp:extent cx="102960" cy="82440"/>
                <wp:effectExtent l="38100" t="19050" r="30480" b="5143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029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13309" id="Ink 1515" o:spid="_x0000_s1026" type="#_x0000_t75" style="position:absolute;margin-left:53.5pt;margin-top:-2.95pt;width:8.65pt;height:7.4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">
                <v:imagedata r:id="rId30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 wp14:anchorId="0A4AC2FE" wp14:editId="71273A13">
                <wp:simplePos x="0" y="0"/>
                <wp:positionH relativeFrom="column">
                  <wp:posOffset>582104</wp:posOffset>
                </wp:positionH>
                <wp:positionV relativeFrom="paragraph">
                  <wp:posOffset>-35818</wp:posOffset>
                </wp:positionV>
                <wp:extent cx="70200" cy="83520"/>
                <wp:effectExtent l="38100" t="19050" r="44450" b="5016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70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80B9A" id="Ink 1514" o:spid="_x0000_s1026" type="#_x0000_t75" style="position:absolute;margin-left:45.5pt;margin-top:-3.25pt;width:6.35pt;height:7.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">
                <v:imagedata r:id="rId30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 wp14:anchorId="08EBE6C3" wp14:editId="5D00840E">
                <wp:simplePos x="0" y="0"/>
                <wp:positionH relativeFrom="column">
                  <wp:posOffset>443504</wp:posOffset>
                </wp:positionH>
                <wp:positionV relativeFrom="paragraph">
                  <wp:posOffset>-32578</wp:posOffset>
                </wp:positionV>
                <wp:extent cx="120960" cy="88560"/>
                <wp:effectExtent l="38100" t="38100" r="31750" b="4508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1209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BD2A2" id="Ink 1513" o:spid="_x0000_s1026" type="#_x0000_t75" style="position:absolute;margin-left:34.45pt;margin-top:-3pt;width:10.1pt;height:7.8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">
                <v:imagedata r:id="rId3054" o:title=""/>
              </v:shape>
            </w:pict>
          </mc:Fallback>
        </mc:AlternateContent>
      </w:r>
    </w:p>
    <w:p w14:paraId="1177697D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w:lastRenderedPageBreak/>
        <mc:AlternateContent>
          <mc:Choice Requires="wpi">
            <w:drawing>
              <wp:anchor distT="0" distB="0" distL="114300" distR="114300" simplePos="0" relativeHeight="253490176" behindDoc="0" locked="0" layoutInCell="1" allowOverlap="1" wp14:anchorId="77D6F648" wp14:editId="0CB32943">
                <wp:simplePos x="0" y="0"/>
                <wp:positionH relativeFrom="column">
                  <wp:posOffset>3789344</wp:posOffset>
                </wp:positionH>
                <wp:positionV relativeFrom="paragraph">
                  <wp:posOffset>-592849</wp:posOffset>
                </wp:positionV>
                <wp:extent cx="2406600" cy="1387440"/>
                <wp:effectExtent l="38100" t="38100" r="32385" b="4191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2406600" cy="138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2F750" id="Ink 1813" o:spid="_x0000_s1026" type="#_x0000_t75" style="position:absolute;margin-left:298pt;margin-top:-47.15pt;width:190.3pt;height:110.2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">
                <v:imagedata r:id="rId30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 wp14:anchorId="5042A19E" wp14:editId="273EFFAB">
                <wp:simplePos x="0" y="0"/>
                <wp:positionH relativeFrom="column">
                  <wp:posOffset>3791504</wp:posOffset>
                </wp:positionH>
                <wp:positionV relativeFrom="paragraph">
                  <wp:posOffset>-467929</wp:posOffset>
                </wp:positionV>
                <wp:extent cx="64080" cy="1117800"/>
                <wp:effectExtent l="38100" t="38100" r="31750" b="4445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64080" cy="11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C2225" id="Ink 1812" o:spid="_x0000_s1026" type="#_x0000_t75" style="position:absolute;margin-left:298.2pt;margin-top:-37.15pt;width:5.65pt;height:88.7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">
                <v:imagedata r:id="rId30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 wp14:anchorId="36E311B9" wp14:editId="402BAE70">
                <wp:simplePos x="0" y="0"/>
                <wp:positionH relativeFrom="column">
                  <wp:posOffset>5697344</wp:posOffset>
                </wp:positionH>
                <wp:positionV relativeFrom="paragraph">
                  <wp:posOffset>266831</wp:posOffset>
                </wp:positionV>
                <wp:extent cx="136800" cy="13320"/>
                <wp:effectExtent l="38100" t="38100" r="34925" b="4445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136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FA245" id="Ink 1787" o:spid="_x0000_s1026" type="#_x0000_t75" style="position:absolute;margin-left:448.15pt;margin-top:20.5pt;width:11.35pt;height:2.0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">
                <v:imagedata r:id="rId30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 wp14:anchorId="66CFDC6C" wp14:editId="4F47FDFD">
                <wp:simplePos x="0" y="0"/>
                <wp:positionH relativeFrom="column">
                  <wp:posOffset>5730464</wp:posOffset>
                </wp:positionH>
                <wp:positionV relativeFrom="paragraph">
                  <wp:posOffset>162071</wp:posOffset>
                </wp:positionV>
                <wp:extent cx="68760" cy="119160"/>
                <wp:effectExtent l="38100" t="38100" r="45720" b="33655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68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FC2C5" id="Ink 1786" o:spid="_x0000_s1026" type="#_x0000_t75" style="position:absolute;margin-left:450.75pt;margin-top:12.3pt;width:6.25pt;height:10.3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">
                <v:imagedata r:id="rId30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 wp14:anchorId="17E7BC30" wp14:editId="302B38C8">
                <wp:simplePos x="0" y="0"/>
                <wp:positionH relativeFrom="column">
                  <wp:posOffset>5693384</wp:posOffset>
                </wp:positionH>
                <wp:positionV relativeFrom="paragraph">
                  <wp:posOffset>151271</wp:posOffset>
                </wp:positionV>
                <wp:extent cx="79920" cy="126360"/>
                <wp:effectExtent l="38100" t="38100" r="34925" b="4572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799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E037C" id="Ink 1785" o:spid="_x0000_s1026" type="#_x0000_t75" style="position:absolute;margin-left:447.85pt;margin-top:11.45pt;width:7.2pt;height:10.8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">
                <v:imagedata r:id="rId30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052E251B" wp14:editId="5652251E">
                <wp:simplePos x="0" y="0"/>
                <wp:positionH relativeFrom="column">
                  <wp:posOffset>5526344</wp:posOffset>
                </wp:positionH>
                <wp:positionV relativeFrom="paragraph">
                  <wp:posOffset>240911</wp:posOffset>
                </wp:positionV>
                <wp:extent cx="90360" cy="11880"/>
                <wp:effectExtent l="38100" t="19050" r="43180" b="45720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90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FE779" id="Ink 1784" o:spid="_x0000_s1026" type="#_x0000_t75" style="position:absolute;margin-left:434.7pt;margin-top:18.8pt;width:7.7pt;height:1.5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">
                <v:imagedata r:id="rId30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 wp14:anchorId="2866E576" wp14:editId="0E7DB97C">
                <wp:simplePos x="0" y="0"/>
                <wp:positionH relativeFrom="column">
                  <wp:posOffset>5527424</wp:posOffset>
                </wp:positionH>
                <wp:positionV relativeFrom="paragraph">
                  <wp:posOffset>195551</wp:posOffset>
                </wp:positionV>
                <wp:extent cx="66960" cy="95760"/>
                <wp:effectExtent l="38100" t="38100" r="47625" b="38100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669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6C203" id="Ink 1783" o:spid="_x0000_s1026" type="#_x0000_t75" style="position:absolute;margin-left:434.8pt;margin-top:14.95pt;width:5.85pt;height:8.45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">
                <v:imagedata r:id="rId30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 wp14:anchorId="084186D1" wp14:editId="54DDBF50">
                <wp:simplePos x="0" y="0"/>
                <wp:positionH relativeFrom="column">
                  <wp:posOffset>5408984</wp:posOffset>
                </wp:positionH>
                <wp:positionV relativeFrom="paragraph">
                  <wp:posOffset>202031</wp:posOffset>
                </wp:positionV>
                <wp:extent cx="75600" cy="92160"/>
                <wp:effectExtent l="38100" t="38100" r="38735" b="4127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756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28DC6" id="Ink 1782" o:spid="_x0000_s1026" type="#_x0000_t75" style="position:absolute;margin-left:425.45pt;margin-top:15.45pt;width:6.8pt;height:8.1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">
                <v:imagedata r:id="rId30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 wp14:anchorId="5A015387" wp14:editId="7FEE385B">
                <wp:simplePos x="0" y="0"/>
                <wp:positionH relativeFrom="column">
                  <wp:posOffset>5237624</wp:posOffset>
                </wp:positionH>
                <wp:positionV relativeFrom="paragraph">
                  <wp:posOffset>302831</wp:posOffset>
                </wp:positionV>
                <wp:extent cx="23400" cy="42120"/>
                <wp:effectExtent l="38100" t="38100" r="34290" b="3429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234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6AD1D" id="Ink 1781" o:spid="_x0000_s1026" type="#_x0000_t75" style="position:absolute;margin-left:411.95pt;margin-top:23.4pt;width:2.8pt;height:4.2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">
                <v:imagedata r:id="rId30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 wp14:anchorId="70F504D9" wp14:editId="02C7FA89">
                <wp:simplePos x="0" y="0"/>
                <wp:positionH relativeFrom="column">
                  <wp:posOffset>5085344</wp:posOffset>
                </wp:positionH>
                <wp:positionV relativeFrom="paragraph">
                  <wp:posOffset>210311</wp:posOffset>
                </wp:positionV>
                <wp:extent cx="92520" cy="98640"/>
                <wp:effectExtent l="38100" t="38100" r="41275" b="34925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925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5DFAF" id="Ink 1780" o:spid="_x0000_s1026" type="#_x0000_t75" style="position:absolute;margin-left:399.95pt;margin-top:16.1pt;width:8.2pt;height:8.6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">
                <v:imagedata r:id="rId30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 wp14:anchorId="4CE31D6E" wp14:editId="3FECDFA0">
                <wp:simplePos x="0" y="0"/>
                <wp:positionH relativeFrom="column">
                  <wp:posOffset>4961504</wp:posOffset>
                </wp:positionH>
                <wp:positionV relativeFrom="paragraph">
                  <wp:posOffset>205271</wp:posOffset>
                </wp:positionV>
                <wp:extent cx="119880" cy="14040"/>
                <wp:effectExtent l="38100" t="38100" r="33020" b="4318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19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91BA3" id="Ink 1779" o:spid="_x0000_s1026" type="#_x0000_t75" style="position:absolute;margin-left:390.2pt;margin-top:15.9pt;width:10.05pt;height:1.8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">
                <v:imagedata r:id="rId30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 wp14:anchorId="7D4BE5B9" wp14:editId="63B8D9EC">
                <wp:simplePos x="0" y="0"/>
                <wp:positionH relativeFrom="column">
                  <wp:posOffset>5017664</wp:posOffset>
                </wp:positionH>
                <wp:positionV relativeFrom="paragraph">
                  <wp:posOffset>224711</wp:posOffset>
                </wp:positionV>
                <wp:extent cx="6120" cy="66240"/>
                <wp:effectExtent l="19050" t="38100" r="51435" b="4826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61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2863E" id="Ink 1778" o:spid="_x0000_s1026" type="#_x0000_t75" style="position:absolute;margin-left:394.65pt;margin-top:17.25pt;width:1.45pt;height:6.0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">
                <v:imagedata r:id="rId30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 wp14:anchorId="458D2C58" wp14:editId="53EAFE3D">
                <wp:simplePos x="0" y="0"/>
                <wp:positionH relativeFrom="column">
                  <wp:posOffset>4974824</wp:posOffset>
                </wp:positionH>
                <wp:positionV relativeFrom="paragraph">
                  <wp:posOffset>222551</wp:posOffset>
                </wp:positionV>
                <wp:extent cx="12600" cy="80640"/>
                <wp:effectExtent l="38100" t="38100" r="45085" b="3429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12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1FD25" id="Ink 1777" o:spid="_x0000_s1026" type="#_x0000_t75" style="position:absolute;margin-left:391.25pt;margin-top:17.05pt;width:1.7pt;height:7.2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">
                <v:imagedata r:id="rId30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792854EE" wp14:editId="1B4F2872">
                <wp:simplePos x="0" y="0"/>
                <wp:positionH relativeFrom="column">
                  <wp:posOffset>4831544</wp:posOffset>
                </wp:positionH>
                <wp:positionV relativeFrom="paragraph">
                  <wp:posOffset>202031</wp:posOffset>
                </wp:positionV>
                <wp:extent cx="102960" cy="118080"/>
                <wp:effectExtent l="38100" t="38100" r="30480" b="3492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1029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01BB0" id="Ink 1776" o:spid="_x0000_s1026" type="#_x0000_t75" style="position:absolute;margin-left:380pt;margin-top:15.45pt;width:8.75pt;height:10.2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">
                <v:imagedata r:id="rId30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 wp14:anchorId="46CF6C2A" wp14:editId="1E755D6D">
                <wp:simplePos x="0" y="0"/>
                <wp:positionH relativeFrom="column">
                  <wp:posOffset>4703384</wp:posOffset>
                </wp:positionH>
                <wp:positionV relativeFrom="paragraph">
                  <wp:posOffset>250991</wp:posOffset>
                </wp:positionV>
                <wp:extent cx="92880" cy="9000"/>
                <wp:effectExtent l="38100" t="19050" r="40640" b="4826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92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FBA4B" id="Ink 1775" o:spid="_x0000_s1026" type="#_x0000_t75" style="position:absolute;margin-left:369.9pt;margin-top:19.55pt;width:7.9pt;height:1.3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">
                <v:imagedata r:id="rId30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 wp14:anchorId="178DF418" wp14:editId="3BD9F9DC">
                <wp:simplePos x="0" y="0"/>
                <wp:positionH relativeFrom="column">
                  <wp:posOffset>4736504</wp:posOffset>
                </wp:positionH>
                <wp:positionV relativeFrom="paragraph">
                  <wp:posOffset>232631</wp:posOffset>
                </wp:positionV>
                <wp:extent cx="8640" cy="86040"/>
                <wp:effectExtent l="38100" t="38100" r="48895" b="4762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86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B23B9" id="Ink 1774" o:spid="_x0000_s1026" type="#_x0000_t75" style="position:absolute;margin-left:372.5pt;margin-top:17.85pt;width:1.7pt;height:7.6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">
                <v:imagedata r:id="rId30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 wp14:anchorId="34534F27" wp14:editId="7B106A06">
                <wp:simplePos x="0" y="0"/>
                <wp:positionH relativeFrom="column">
                  <wp:posOffset>4582064</wp:posOffset>
                </wp:positionH>
                <wp:positionV relativeFrom="paragraph">
                  <wp:posOffset>234431</wp:posOffset>
                </wp:positionV>
                <wp:extent cx="57600" cy="97920"/>
                <wp:effectExtent l="38100" t="38100" r="38100" b="3556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57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E09F2" id="Ink 1773" o:spid="_x0000_s1026" type="#_x0000_t75" style="position:absolute;margin-left:360.35pt;margin-top:18pt;width:5.45pt;height:8.4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">
                <v:imagedata r:id="rId30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3FC066BC" wp14:editId="53320C31">
                <wp:simplePos x="0" y="0"/>
                <wp:positionH relativeFrom="column">
                  <wp:posOffset>4510064</wp:posOffset>
                </wp:positionH>
                <wp:positionV relativeFrom="paragraph">
                  <wp:posOffset>205991</wp:posOffset>
                </wp:positionV>
                <wp:extent cx="60840" cy="115920"/>
                <wp:effectExtent l="38100" t="38100" r="34925" b="3683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608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4AE31" id="Ink 1772" o:spid="_x0000_s1026" type="#_x0000_t75" style="position:absolute;margin-left:354.65pt;margin-top:15.75pt;width:5.7pt;height:10.0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">
                <v:imagedata r:id="rId30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 wp14:anchorId="420AA218" wp14:editId="2CF95AF2">
                <wp:simplePos x="0" y="0"/>
                <wp:positionH relativeFrom="column">
                  <wp:posOffset>4451384</wp:posOffset>
                </wp:positionH>
                <wp:positionV relativeFrom="paragraph">
                  <wp:posOffset>196991</wp:posOffset>
                </wp:positionV>
                <wp:extent cx="101880" cy="4320"/>
                <wp:effectExtent l="38100" t="38100" r="31750" b="3429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101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5683A" id="Ink 1771" o:spid="_x0000_s1026" type="#_x0000_t75" style="position:absolute;margin-left:350.05pt;margin-top:14.95pt;width:8.6pt;height:1.45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">
                <v:imagedata r:id="rId30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 wp14:anchorId="7522C2CA" wp14:editId="5197A728">
                <wp:simplePos x="0" y="0"/>
                <wp:positionH relativeFrom="column">
                  <wp:posOffset>4498544</wp:posOffset>
                </wp:positionH>
                <wp:positionV relativeFrom="paragraph">
                  <wp:posOffset>208511</wp:posOffset>
                </wp:positionV>
                <wp:extent cx="14400" cy="58320"/>
                <wp:effectExtent l="38100" t="38100" r="43180" b="37465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144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DDBE1" id="Ink 1770" o:spid="_x0000_s1026" type="#_x0000_t75" style="position:absolute;margin-left:353.75pt;margin-top:15.95pt;width:2.05pt;height:5.4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">
                <v:imagedata r:id="rId30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 wp14:anchorId="41F49966" wp14:editId="5FADBF29">
                <wp:simplePos x="0" y="0"/>
                <wp:positionH relativeFrom="column">
                  <wp:posOffset>4466144</wp:posOffset>
                </wp:positionH>
                <wp:positionV relativeFrom="paragraph">
                  <wp:posOffset>212831</wp:posOffset>
                </wp:positionV>
                <wp:extent cx="13680" cy="60840"/>
                <wp:effectExtent l="38100" t="38100" r="43815" b="3492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136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92619" id="Ink 1769" o:spid="_x0000_s1026" type="#_x0000_t75" style="position:absolute;margin-left:351.2pt;margin-top:16.3pt;width:1.75pt;height:5.6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">
                <v:imagedata r:id="rId30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 wp14:anchorId="278B7152" wp14:editId="2B872012">
                <wp:simplePos x="0" y="0"/>
                <wp:positionH relativeFrom="column">
                  <wp:posOffset>4340864</wp:posOffset>
                </wp:positionH>
                <wp:positionV relativeFrom="paragraph">
                  <wp:posOffset>171791</wp:posOffset>
                </wp:positionV>
                <wp:extent cx="78120" cy="105840"/>
                <wp:effectExtent l="38100" t="38100" r="36195" b="4699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781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02071" id="Ink 1768" o:spid="_x0000_s1026" type="#_x0000_t75" style="position:absolute;margin-left:341.35pt;margin-top:13.1pt;width:7.05pt;height:9.2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">
                <v:imagedata r:id="rId30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 wp14:anchorId="79E61EBD" wp14:editId="0C362E73">
                <wp:simplePos x="0" y="0"/>
                <wp:positionH relativeFrom="column">
                  <wp:posOffset>4231784</wp:posOffset>
                </wp:positionH>
                <wp:positionV relativeFrom="paragraph">
                  <wp:posOffset>263231</wp:posOffset>
                </wp:positionV>
                <wp:extent cx="53280" cy="12600"/>
                <wp:effectExtent l="38100" t="38100" r="42545" b="4508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53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5C3B6" id="Ink 1767" o:spid="_x0000_s1026" type="#_x0000_t75" style="position:absolute;margin-left:332.75pt;margin-top:20.55pt;width:4.85pt;height:1.65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">
                <v:imagedata r:id="rId31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 wp14:anchorId="15A0B9F0" wp14:editId="5209DC97">
                <wp:simplePos x="0" y="0"/>
                <wp:positionH relativeFrom="column">
                  <wp:posOffset>4228184</wp:posOffset>
                </wp:positionH>
                <wp:positionV relativeFrom="paragraph">
                  <wp:posOffset>239831</wp:posOffset>
                </wp:positionV>
                <wp:extent cx="55800" cy="4680"/>
                <wp:effectExtent l="38100" t="38100" r="40005" b="3365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55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7ED53" id="Ink 1766" o:spid="_x0000_s1026" type="#_x0000_t75" style="position:absolute;margin-left:332.5pt;margin-top:18.6pt;width:5.05pt;height:1.1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">
                <v:imagedata r:id="rId31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 wp14:anchorId="5F6073BB" wp14:editId="1244B5D6">
                <wp:simplePos x="0" y="0"/>
                <wp:positionH relativeFrom="column">
                  <wp:posOffset>4074104</wp:posOffset>
                </wp:positionH>
                <wp:positionV relativeFrom="paragraph">
                  <wp:posOffset>236231</wp:posOffset>
                </wp:positionV>
                <wp:extent cx="77400" cy="117000"/>
                <wp:effectExtent l="38100" t="38100" r="37465" b="3556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774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D452E" id="Ink 1765" o:spid="_x0000_s1026" type="#_x0000_t75" style="position:absolute;margin-left:320.45pt;margin-top:18.25pt;width:6.85pt;height:9.9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">
                <v:imagedata r:id="rId31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 wp14:anchorId="7100919B" wp14:editId="3DDED05C">
                <wp:simplePos x="0" y="0"/>
                <wp:positionH relativeFrom="column">
                  <wp:posOffset>4077704</wp:posOffset>
                </wp:positionH>
                <wp:positionV relativeFrom="paragraph">
                  <wp:posOffset>231191</wp:posOffset>
                </wp:positionV>
                <wp:extent cx="79560" cy="109080"/>
                <wp:effectExtent l="38100" t="38100" r="34925" b="4381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795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310F6" id="Ink 1764" o:spid="_x0000_s1026" type="#_x0000_t75" style="position:absolute;margin-left:320.65pt;margin-top:17.75pt;width:7.05pt;height:9.4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">
                <v:imagedata r:id="rId31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27EC2660" wp14:editId="2988F942">
                <wp:simplePos x="0" y="0"/>
                <wp:positionH relativeFrom="column">
                  <wp:posOffset>5722184</wp:posOffset>
                </wp:positionH>
                <wp:positionV relativeFrom="paragraph">
                  <wp:posOffset>31031</wp:posOffset>
                </wp:positionV>
                <wp:extent cx="149040" cy="5040"/>
                <wp:effectExtent l="38100" t="38100" r="41910" b="3365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149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15AB2" id="Ink 1763" o:spid="_x0000_s1026" type="#_x0000_t75" style="position:absolute;margin-left:450.1pt;margin-top:1.9pt;width:12.4pt;height:1.5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">
                <v:imagedata r:id="rId31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 wp14:anchorId="06CF1E4A" wp14:editId="52C9B108">
                <wp:simplePos x="0" y="0"/>
                <wp:positionH relativeFrom="column">
                  <wp:posOffset>5224664</wp:posOffset>
                </wp:positionH>
                <wp:positionV relativeFrom="paragraph">
                  <wp:posOffset>52991</wp:posOffset>
                </wp:positionV>
                <wp:extent cx="38160" cy="41400"/>
                <wp:effectExtent l="38100" t="38100" r="38100" b="3492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381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9368B" id="Ink 1757" o:spid="_x0000_s1026" type="#_x0000_t75" style="position:absolute;margin-left:411pt;margin-top:3.7pt;width:3.85pt;height:4.1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">
                <v:imagedata r:id="rId31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 wp14:anchorId="1E9969EF" wp14:editId="7E81AA1F">
                <wp:simplePos x="0" y="0"/>
                <wp:positionH relativeFrom="column">
                  <wp:posOffset>2626184</wp:posOffset>
                </wp:positionH>
                <wp:positionV relativeFrom="paragraph">
                  <wp:posOffset>238427</wp:posOffset>
                </wp:positionV>
                <wp:extent cx="110880" cy="133200"/>
                <wp:effectExtent l="38100" t="38100" r="41910" b="3873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1108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E0452" id="Ink 1583" o:spid="_x0000_s1026" type="#_x0000_t75" style="position:absolute;margin-left:206.4pt;margin-top:18.4pt;width:9.65pt;height:11.3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">
                <v:imagedata r:id="rId31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 wp14:anchorId="4F685F39" wp14:editId="7219E033">
                <wp:simplePos x="0" y="0"/>
                <wp:positionH relativeFrom="column">
                  <wp:posOffset>2436464</wp:posOffset>
                </wp:positionH>
                <wp:positionV relativeFrom="paragraph">
                  <wp:posOffset>309347</wp:posOffset>
                </wp:positionV>
                <wp:extent cx="79200" cy="3960"/>
                <wp:effectExtent l="38100" t="38100" r="35560" b="3429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792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AE71C" id="Ink 1582" o:spid="_x0000_s1026" type="#_x0000_t75" style="position:absolute;margin-left:191.4pt;margin-top:24.05pt;width:6.9pt;height:1.1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">
                <v:imagedata r:id="rId31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 wp14:anchorId="65BB0434" wp14:editId="529D2C83">
                <wp:simplePos x="0" y="0"/>
                <wp:positionH relativeFrom="column">
                  <wp:posOffset>2436464</wp:posOffset>
                </wp:positionH>
                <wp:positionV relativeFrom="paragraph">
                  <wp:posOffset>273347</wp:posOffset>
                </wp:positionV>
                <wp:extent cx="89640" cy="4680"/>
                <wp:effectExtent l="38100" t="38100" r="43815" b="3365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89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0A853" id="Ink 1581" o:spid="_x0000_s1026" type="#_x0000_t75" style="position:absolute;margin-left:191.4pt;margin-top:21.05pt;width:7.7pt;height:1.1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">
                <v:imagedata r:id="rId31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 wp14:anchorId="72C16D76" wp14:editId="019139D6">
                <wp:simplePos x="0" y="0"/>
                <wp:positionH relativeFrom="column">
                  <wp:posOffset>2291024</wp:posOffset>
                </wp:positionH>
                <wp:positionV relativeFrom="paragraph">
                  <wp:posOffset>256067</wp:posOffset>
                </wp:positionV>
                <wp:extent cx="6120" cy="115920"/>
                <wp:effectExtent l="38100" t="38100" r="32385" b="3683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61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C206B" id="Ink 1580" o:spid="_x0000_s1026" type="#_x0000_t75" style="position:absolute;margin-left:179.95pt;margin-top:19.75pt;width:1.3pt;height:9.8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">
                <v:imagedata r:id="rId31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 wp14:anchorId="3B6484DC" wp14:editId="1A49B5A8">
                <wp:simplePos x="0" y="0"/>
                <wp:positionH relativeFrom="column">
                  <wp:posOffset>2141624</wp:posOffset>
                </wp:positionH>
                <wp:positionV relativeFrom="paragraph">
                  <wp:posOffset>294227</wp:posOffset>
                </wp:positionV>
                <wp:extent cx="94680" cy="7560"/>
                <wp:effectExtent l="38100" t="19050" r="38735" b="5016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94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83464" id="Ink 1579" o:spid="_x0000_s1026" type="#_x0000_t75" style="position:absolute;margin-left:168.2pt;margin-top:22.7pt;width:8.1pt;height:1.6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">
                <v:imagedata r:id="rId31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 wp14:anchorId="18CAA2C9" wp14:editId="30D3A7B3">
                <wp:simplePos x="0" y="0"/>
                <wp:positionH relativeFrom="column">
                  <wp:posOffset>1950464</wp:posOffset>
                </wp:positionH>
                <wp:positionV relativeFrom="paragraph">
                  <wp:posOffset>227627</wp:posOffset>
                </wp:positionV>
                <wp:extent cx="46080" cy="123840"/>
                <wp:effectExtent l="38100" t="38100" r="30480" b="4762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46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F856B" id="Ink 1578" o:spid="_x0000_s1026" type="#_x0000_t75" style="position:absolute;margin-left:153.15pt;margin-top:17.45pt;width:4.55pt;height:10.6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">
                <v:imagedata r:id="rId31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 wp14:anchorId="42D55E16" wp14:editId="0E874697">
                <wp:simplePos x="0" y="0"/>
                <wp:positionH relativeFrom="column">
                  <wp:posOffset>1850744</wp:posOffset>
                </wp:positionH>
                <wp:positionV relativeFrom="paragraph">
                  <wp:posOffset>263987</wp:posOffset>
                </wp:positionV>
                <wp:extent cx="62280" cy="52200"/>
                <wp:effectExtent l="38100" t="38100" r="33020" b="4318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622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D6144" id="Ink 1577" o:spid="_x0000_s1026" type="#_x0000_t75" style="position:absolute;margin-left:145.55pt;margin-top:20.35pt;width:5.55pt;height:4.8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">
                <v:imagedata r:id="rId31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 wp14:anchorId="76ABC51A" wp14:editId="36B563C4">
                <wp:simplePos x="0" y="0"/>
                <wp:positionH relativeFrom="column">
                  <wp:posOffset>1866944</wp:posOffset>
                </wp:positionH>
                <wp:positionV relativeFrom="paragraph">
                  <wp:posOffset>266147</wp:posOffset>
                </wp:positionV>
                <wp:extent cx="56520" cy="54000"/>
                <wp:effectExtent l="38100" t="38100" r="38735" b="4127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565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F8643" id="Ink 1576" o:spid="_x0000_s1026" type="#_x0000_t75" style="position:absolute;margin-left:146.55pt;margin-top:20.5pt;width:5.15pt;height:4.9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">
                <v:imagedata r:id="rId31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 wp14:anchorId="67C130A4" wp14:editId="7973E6A1">
                <wp:simplePos x="0" y="0"/>
                <wp:positionH relativeFrom="column">
                  <wp:posOffset>1774064</wp:posOffset>
                </wp:positionH>
                <wp:positionV relativeFrom="paragraph">
                  <wp:posOffset>216827</wp:posOffset>
                </wp:positionV>
                <wp:extent cx="62280" cy="135360"/>
                <wp:effectExtent l="19050" t="38100" r="33020" b="3619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62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A3104" id="Ink 1575" o:spid="_x0000_s1026" type="#_x0000_t75" style="position:absolute;margin-left:139.25pt;margin-top:16.6pt;width:5.55pt;height:11.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">
                <v:imagedata r:id="rId31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 wp14:anchorId="6E63B3A2" wp14:editId="01EF4584">
                <wp:simplePos x="0" y="0"/>
                <wp:positionH relativeFrom="column">
                  <wp:posOffset>1620344</wp:posOffset>
                </wp:positionH>
                <wp:positionV relativeFrom="paragraph">
                  <wp:posOffset>248147</wp:posOffset>
                </wp:positionV>
                <wp:extent cx="96120" cy="82800"/>
                <wp:effectExtent l="38100" t="19050" r="37465" b="5080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96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53DDB" id="Ink 1574" o:spid="_x0000_s1026" type="#_x0000_t75" style="position:absolute;margin-left:127.15pt;margin-top:19.1pt;width:8.3pt;height:7.3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">
                <v:imagedata r:id="rId31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534A8F93" wp14:editId="6E72E433">
                <wp:simplePos x="0" y="0"/>
                <wp:positionH relativeFrom="column">
                  <wp:posOffset>1567424</wp:posOffset>
                </wp:positionH>
                <wp:positionV relativeFrom="paragraph">
                  <wp:posOffset>252827</wp:posOffset>
                </wp:positionV>
                <wp:extent cx="24480" cy="82440"/>
                <wp:effectExtent l="38100" t="38100" r="33020" b="3238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244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2C1CA" id="Ink 1573" o:spid="_x0000_s1026" type="#_x0000_t75" style="position:absolute;margin-left:122.95pt;margin-top:19.5pt;width:2.6pt;height:7.3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">
                <v:imagedata r:id="rId31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 wp14:anchorId="48A97BA7" wp14:editId="28F98AB7">
                <wp:simplePos x="0" y="0"/>
                <wp:positionH relativeFrom="column">
                  <wp:posOffset>1438184</wp:posOffset>
                </wp:positionH>
                <wp:positionV relativeFrom="paragraph">
                  <wp:posOffset>236987</wp:posOffset>
                </wp:positionV>
                <wp:extent cx="84240" cy="93960"/>
                <wp:effectExtent l="38100" t="38100" r="49530" b="40005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842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BCFD7" id="Ink 1572" o:spid="_x0000_s1026" type="#_x0000_t75" style="position:absolute;margin-left:112.8pt;margin-top:18.2pt;width:7.55pt;height:8.3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">
                <v:imagedata r:id="rId31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 wp14:anchorId="084B482E" wp14:editId="4B1CBAF1">
                <wp:simplePos x="0" y="0"/>
                <wp:positionH relativeFrom="column">
                  <wp:posOffset>1286624</wp:posOffset>
                </wp:positionH>
                <wp:positionV relativeFrom="paragraph">
                  <wp:posOffset>263267</wp:posOffset>
                </wp:positionV>
                <wp:extent cx="112320" cy="14400"/>
                <wp:effectExtent l="38100" t="38100" r="40640" b="4318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112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8CAF8" id="Ink 1571" o:spid="_x0000_s1026" type="#_x0000_t75" style="position:absolute;margin-left:100.85pt;margin-top:20.55pt;width:9.5pt;height:1.8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">
                <v:imagedata r:id="rId31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283C8C2A" wp14:editId="35D9EE37">
                <wp:simplePos x="0" y="0"/>
                <wp:positionH relativeFrom="column">
                  <wp:posOffset>1317584</wp:posOffset>
                </wp:positionH>
                <wp:positionV relativeFrom="paragraph">
                  <wp:posOffset>241667</wp:posOffset>
                </wp:positionV>
                <wp:extent cx="10800" cy="92160"/>
                <wp:effectExtent l="19050" t="38100" r="46355" b="4127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108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B7BFF" id="Ink 1570" o:spid="_x0000_s1026" type="#_x0000_t75" style="position:absolute;margin-left:103.6pt;margin-top:18.6pt;width:1.45pt;height:7.9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">
                <v:imagedata r:id="rId31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04948E59" wp14:editId="5225A20E">
                <wp:simplePos x="0" y="0"/>
                <wp:positionH relativeFrom="column">
                  <wp:posOffset>1135784</wp:posOffset>
                </wp:positionH>
                <wp:positionV relativeFrom="paragraph">
                  <wp:posOffset>203867</wp:posOffset>
                </wp:positionV>
                <wp:extent cx="40680" cy="135000"/>
                <wp:effectExtent l="38100" t="38100" r="35560" b="3683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40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8BD4D" id="Ink 1569" o:spid="_x0000_s1026" type="#_x0000_t75" style="position:absolute;margin-left:89pt;margin-top:15.6pt;width:4.05pt;height:11.5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">
                <v:imagedata r:id="rId31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 wp14:anchorId="08C6D5FF" wp14:editId="4F0C421F">
                <wp:simplePos x="0" y="0"/>
                <wp:positionH relativeFrom="column">
                  <wp:posOffset>1045424</wp:posOffset>
                </wp:positionH>
                <wp:positionV relativeFrom="paragraph">
                  <wp:posOffset>260027</wp:posOffset>
                </wp:positionV>
                <wp:extent cx="39600" cy="51120"/>
                <wp:effectExtent l="38100" t="38100" r="36830" b="4445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396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5DAC9" id="Ink 1568" o:spid="_x0000_s1026" type="#_x0000_t75" style="position:absolute;margin-left:82.1pt;margin-top:20pt;width:3.75pt;height:4.7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">
                <v:imagedata r:id="rId31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 wp14:anchorId="245178BA" wp14:editId="64914CC3">
                <wp:simplePos x="0" y="0"/>
                <wp:positionH relativeFrom="column">
                  <wp:posOffset>1050464</wp:posOffset>
                </wp:positionH>
                <wp:positionV relativeFrom="paragraph">
                  <wp:posOffset>252467</wp:posOffset>
                </wp:positionV>
                <wp:extent cx="50040" cy="54720"/>
                <wp:effectExtent l="38100" t="38100" r="45720" b="4064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500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255AC" id="Ink 1567" o:spid="_x0000_s1026" type="#_x0000_t75" style="position:absolute;margin-left:82.25pt;margin-top:19.45pt;width:4.7pt;height: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">
                <v:imagedata r:id="rId31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 wp14:anchorId="353AC2D6" wp14:editId="2A515819">
                <wp:simplePos x="0" y="0"/>
                <wp:positionH relativeFrom="column">
                  <wp:posOffset>971984</wp:posOffset>
                </wp:positionH>
                <wp:positionV relativeFrom="paragraph">
                  <wp:posOffset>186947</wp:posOffset>
                </wp:positionV>
                <wp:extent cx="55080" cy="142920"/>
                <wp:effectExtent l="19050" t="38100" r="40640" b="47625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550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EC3DB" id="Ink 1566" o:spid="_x0000_s1026" type="#_x0000_t75" style="position:absolute;margin-left:76.1pt;margin-top:14.35pt;width:5pt;height:12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">
                <v:imagedata r:id="rId31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 wp14:anchorId="0DAD6E15" wp14:editId="5164DB8B">
                <wp:simplePos x="0" y="0"/>
                <wp:positionH relativeFrom="column">
                  <wp:posOffset>870104</wp:posOffset>
                </wp:positionH>
                <wp:positionV relativeFrom="paragraph">
                  <wp:posOffset>196307</wp:posOffset>
                </wp:positionV>
                <wp:extent cx="45360" cy="68400"/>
                <wp:effectExtent l="38100" t="38100" r="31115" b="4635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453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B0924" id="Ink 1565" o:spid="_x0000_s1026" type="#_x0000_t75" style="position:absolute;margin-left:68.05pt;margin-top:15pt;width:4.2pt;height:6.3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">
                <v:imagedata r:id="rId31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 wp14:anchorId="25473B04" wp14:editId="38AFC1ED">
                <wp:simplePos x="0" y="0"/>
                <wp:positionH relativeFrom="column">
                  <wp:posOffset>762824</wp:posOffset>
                </wp:positionH>
                <wp:positionV relativeFrom="paragraph">
                  <wp:posOffset>235907</wp:posOffset>
                </wp:positionV>
                <wp:extent cx="62280" cy="87840"/>
                <wp:effectExtent l="38100" t="38100" r="33020" b="4572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62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C067F" id="Ink 1564" o:spid="_x0000_s1026" type="#_x0000_t75" style="position:absolute;margin-left:59.6pt;margin-top:18.15pt;width:5.75pt;height:7.75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">
                <v:imagedata r:id="rId31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 wp14:anchorId="49AF60C9" wp14:editId="6820E7FE">
                <wp:simplePos x="0" y="0"/>
                <wp:positionH relativeFrom="column">
                  <wp:posOffset>706664</wp:posOffset>
                </wp:positionH>
                <wp:positionV relativeFrom="paragraph">
                  <wp:posOffset>237707</wp:posOffset>
                </wp:positionV>
                <wp:extent cx="14760" cy="73440"/>
                <wp:effectExtent l="38100" t="38100" r="42545" b="41275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147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C94E1" id="Ink 1563" o:spid="_x0000_s1026" type="#_x0000_t75" style="position:absolute;margin-left:55.2pt;margin-top:18.25pt;width:1.8pt;height:6.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">
                <v:imagedata r:id="rId31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 wp14:anchorId="5170E778" wp14:editId="736CCB85">
                <wp:simplePos x="0" y="0"/>
                <wp:positionH relativeFrom="column">
                  <wp:posOffset>592904</wp:posOffset>
                </wp:positionH>
                <wp:positionV relativeFrom="paragraph">
                  <wp:posOffset>224747</wp:posOffset>
                </wp:positionV>
                <wp:extent cx="84600" cy="88560"/>
                <wp:effectExtent l="19050" t="38100" r="48895" b="4508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84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D3D60" id="Ink 1562" o:spid="_x0000_s1026" type="#_x0000_t75" style="position:absolute;margin-left:46.35pt;margin-top:17.25pt;width:7.45pt;height:7.8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">
                <v:imagedata r:id="rId31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 wp14:anchorId="2FC8A0DB" wp14:editId="3ECFCEFF">
                <wp:simplePos x="0" y="0"/>
                <wp:positionH relativeFrom="column">
                  <wp:posOffset>451424</wp:posOffset>
                </wp:positionH>
                <wp:positionV relativeFrom="paragraph">
                  <wp:posOffset>181907</wp:posOffset>
                </wp:positionV>
                <wp:extent cx="116280" cy="147240"/>
                <wp:effectExtent l="19050" t="38100" r="36195" b="4381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1162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04086" id="Ink 1561" o:spid="_x0000_s1026" type="#_x0000_t75" style="position:absolute;margin-left:35.1pt;margin-top:13.85pt;width:9.8pt;height:12.5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">
                <v:imagedata r:id="rId31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 wp14:anchorId="4544D385" wp14:editId="7C7368B5">
                <wp:simplePos x="0" y="0"/>
                <wp:positionH relativeFrom="column">
                  <wp:posOffset>2751104</wp:posOffset>
                </wp:positionH>
                <wp:positionV relativeFrom="paragraph">
                  <wp:posOffset>-79453</wp:posOffset>
                </wp:positionV>
                <wp:extent cx="50400" cy="176400"/>
                <wp:effectExtent l="38100" t="38100" r="45085" b="3365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504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BAC58" id="Ink 1560" o:spid="_x0000_s1026" type="#_x0000_t75" style="position:absolute;margin-left:216.15pt;margin-top:-6.7pt;width:4.8pt;height:14.8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">
                <v:imagedata r:id="rId31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 wp14:anchorId="7284EE53" wp14:editId="70B7C8AE">
                <wp:simplePos x="0" y="0"/>
                <wp:positionH relativeFrom="column">
                  <wp:posOffset>2686304</wp:posOffset>
                </wp:positionH>
                <wp:positionV relativeFrom="paragraph">
                  <wp:posOffset>-11773</wp:posOffset>
                </wp:positionV>
                <wp:extent cx="28440" cy="84960"/>
                <wp:effectExtent l="38100" t="38100" r="48260" b="4889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284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7ACE6" id="Ink 1559" o:spid="_x0000_s1026" type="#_x0000_t75" style="position:absolute;margin-left:211.05pt;margin-top:-1.4pt;width:3.2pt;height:7.6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">
                <v:imagedata r:id="rId31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 wp14:anchorId="559AB604" wp14:editId="2B45AC91">
                <wp:simplePos x="0" y="0"/>
                <wp:positionH relativeFrom="column">
                  <wp:posOffset>2586584</wp:posOffset>
                </wp:positionH>
                <wp:positionV relativeFrom="paragraph">
                  <wp:posOffset>17027</wp:posOffset>
                </wp:positionV>
                <wp:extent cx="51840" cy="54720"/>
                <wp:effectExtent l="38100" t="38100" r="43815" b="4064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518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19DF0" id="Ink 1558" o:spid="_x0000_s1026" type="#_x0000_t75" style="position:absolute;margin-left:203.5pt;margin-top:.9pt;width:4.75pt;height:5.0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">
                <v:imagedata r:id="rId31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 wp14:anchorId="2AFA0CD8" wp14:editId="55CB8FF6">
                <wp:simplePos x="0" y="0"/>
                <wp:positionH relativeFrom="column">
                  <wp:posOffset>2593424</wp:posOffset>
                </wp:positionH>
                <wp:positionV relativeFrom="paragraph">
                  <wp:posOffset>4427</wp:posOffset>
                </wp:positionV>
                <wp:extent cx="53280" cy="54000"/>
                <wp:effectExtent l="38100" t="38100" r="42545" b="4127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532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A406D" id="Ink 1557" o:spid="_x0000_s1026" type="#_x0000_t75" style="position:absolute;margin-left:203.75pt;margin-top:-.1pt;width:4.8pt;height:4.95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">
                <v:imagedata r:id="rId31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7D5EB3DE" wp14:editId="3527543E">
                <wp:simplePos x="0" y="0"/>
                <wp:positionH relativeFrom="column">
                  <wp:posOffset>2526824</wp:posOffset>
                </wp:positionH>
                <wp:positionV relativeFrom="paragraph">
                  <wp:posOffset>-47053</wp:posOffset>
                </wp:positionV>
                <wp:extent cx="47880" cy="113400"/>
                <wp:effectExtent l="19050" t="38100" r="47625" b="3937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478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5E21A" id="Ink 1556" o:spid="_x0000_s1026" type="#_x0000_t75" style="position:absolute;margin-left:198.5pt;margin-top:-4.15pt;width:4.4pt;height:9.8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">
                <v:imagedata r:id="rId31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40D7AD75" wp14:editId="2D2640AA">
                <wp:simplePos x="0" y="0"/>
                <wp:positionH relativeFrom="column">
                  <wp:posOffset>2300384</wp:posOffset>
                </wp:positionH>
                <wp:positionV relativeFrom="paragraph">
                  <wp:posOffset>-20053</wp:posOffset>
                </wp:positionV>
                <wp:extent cx="85320" cy="97560"/>
                <wp:effectExtent l="19050" t="38100" r="48260" b="3619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853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40B94" id="Ink 1554" o:spid="_x0000_s1026" type="#_x0000_t75" style="position:absolute;margin-left:180.7pt;margin-top:-2.05pt;width:7.45pt;height:8.6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">
                <v:imagedata r:id="rId31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2F8B8776" wp14:editId="16D87B35">
                <wp:simplePos x="0" y="0"/>
                <wp:positionH relativeFrom="column">
                  <wp:posOffset>2246744</wp:posOffset>
                </wp:positionH>
                <wp:positionV relativeFrom="paragraph">
                  <wp:posOffset>-6733</wp:posOffset>
                </wp:positionV>
                <wp:extent cx="23040" cy="63360"/>
                <wp:effectExtent l="38100" t="38100" r="34290" b="3238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230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7A24E" id="Ink 1553" o:spid="_x0000_s1026" type="#_x0000_t75" style="position:absolute;margin-left:176.45pt;margin-top:-1pt;width:2.4pt;height:5.7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">
                <v:imagedata r:id="rId31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 wp14:anchorId="09FB62B8" wp14:editId="0C06E4BE">
                <wp:simplePos x="0" y="0"/>
                <wp:positionH relativeFrom="column">
                  <wp:posOffset>2124344</wp:posOffset>
                </wp:positionH>
                <wp:positionV relativeFrom="paragraph">
                  <wp:posOffset>-39133</wp:posOffset>
                </wp:positionV>
                <wp:extent cx="89280" cy="101160"/>
                <wp:effectExtent l="38100" t="38100" r="44450" b="3238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892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622E5" id="Ink 1552" o:spid="_x0000_s1026" type="#_x0000_t75" style="position:absolute;margin-left:166.9pt;margin-top:-3.55pt;width:7.9pt;height:8.8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">
                <v:imagedata r:id="rId31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 wp14:anchorId="7F8213D4" wp14:editId="3C3F9ECE">
                <wp:simplePos x="0" y="0"/>
                <wp:positionH relativeFrom="column">
                  <wp:posOffset>2008784</wp:posOffset>
                </wp:positionH>
                <wp:positionV relativeFrom="paragraph">
                  <wp:posOffset>10907</wp:posOffset>
                </wp:positionV>
                <wp:extent cx="82080" cy="7920"/>
                <wp:effectExtent l="38100" t="38100" r="32385" b="3048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82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4F0CA" id="Ink 1551" o:spid="_x0000_s1026" type="#_x0000_t75" style="position:absolute;margin-left:157.7pt;margin-top:.6pt;width:7.05pt;height:1.3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">
                <v:imagedata r:id="rId31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 wp14:anchorId="6FBC292A" wp14:editId="2084126B">
                <wp:simplePos x="0" y="0"/>
                <wp:positionH relativeFrom="column">
                  <wp:posOffset>1939304</wp:posOffset>
                </wp:positionH>
                <wp:positionV relativeFrom="paragraph">
                  <wp:posOffset>-34813</wp:posOffset>
                </wp:positionV>
                <wp:extent cx="15480" cy="101520"/>
                <wp:effectExtent l="38100" t="38100" r="41910" b="3238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15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D4E79" id="Ink 1550" o:spid="_x0000_s1026" type="#_x0000_t75" style="position:absolute;margin-left:152.25pt;margin-top:-3.2pt;width:1.85pt;height:8.9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">
                <v:imagedata r:id="rId31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 wp14:anchorId="05C3448D" wp14:editId="2F29991C">
                <wp:simplePos x="0" y="0"/>
                <wp:positionH relativeFrom="column">
                  <wp:posOffset>1825544</wp:posOffset>
                </wp:positionH>
                <wp:positionV relativeFrom="paragraph">
                  <wp:posOffset>-74773</wp:posOffset>
                </wp:positionV>
                <wp:extent cx="57240" cy="161640"/>
                <wp:effectExtent l="38100" t="38100" r="38100" b="4826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572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74353" id="Ink 1549" o:spid="_x0000_s1026" type="#_x0000_t75" style="position:absolute;margin-left:143.3pt;margin-top:-6.35pt;width:5.15pt;height:13.5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">
                <v:imagedata r:id="rId31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 wp14:anchorId="69E39060" wp14:editId="5A269E79">
                <wp:simplePos x="0" y="0"/>
                <wp:positionH relativeFrom="column">
                  <wp:posOffset>1667504</wp:posOffset>
                </wp:positionH>
                <wp:positionV relativeFrom="paragraph">
                  <wp:posOffset>-56773</wp:posOffset>
                </wp:positionV>
                <wp:extent cx="96480" cy="122400"/>
                <wp:effectExtent l="38100" t="38100" r="37465" b="4953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964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69783" id="Ink 1548" o:spid="_x0000_s1026" type="#_x0000_t75" style="position:absolute;margin-left:130.85pt;margin-top:-4.9pt;width:8.2pt;height:10.6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">
                <v:imagedata r:id="rId31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 wp14:anchorId="169A5B81" wp14:editId="3AB52BA5">
                <wp:simplePos x="0" y="0"/>
                <wp:positionH relativeFrom="column">
                  <wp:posOffset>1439624</wp:posOffset>
                </wp:positionH>
                <wp:positionV relativeFrom="paragraph">
                  <wp:posOffset>10547</wp:posOffset>
                </wp:positionV>
                <wp:extent cx="101880" cy="9360"/>
                <wp:effectExtent l="38100" t="38100" r="31750" b="4826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101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9DF61" id="Ink 1547" o:spid="_x0000_s1026" type="#_x0000_t75" style="position:absolute;margin-left:112.9pt;margin-top:.45pt;width:8.6pt;height:1.6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">
                <v:imagedata r:id="rId31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 wp14:anchorId="5358333B" wp14:editId="79B2338D">
                <wp:simplePos x="0" y="0"/>
                <wp:positionH relativeFrom="column">
                  <wp:posOffset>1250984</wp:posOffset>
                </wp:positionH>
                <wp:positionV relativeFrom="paragraph">
                  <wp:posOffset>33587</wp:posOffset>
                </wp:positionV>
                <wp:extent cx="105480" cy="5760"/>
                <wp:effectExtent l="38100" t="19050" r="46990" b="5143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105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07F1C" id="Ink 1545" o:spid="_x0000_s1026" type="#_x0000_t75" style="position:absolute;margin-left:98.05pt;margin-top:2.2pt;width:8.95pt;height:1.3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">
                <v:imagedata r:id="rId3184" o:title=""/>
              </v:shape>
            </w:pict>
          </mc:Fallback>
        </mc:AlternateContent>
      </w:r>
    </w:p>
    <w:p w14:paraId="2D1688B9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 wp14:anchorId="44708F40" wp14:editId="2D345ACD">
                <wp:simplePos x="0" y="0"/>
                <wp:positionH relativeFrom="column">
                  <wp:posOffset>5685464</wp:posOffset>
                </wp:positionH>
                <wp:positionV relativeFrom="paragraph">
                  <wp:posOffset>228236</wp:posOffset>
                </wp:positionV>
                <wp:extent cx="150480" cy="20160"/>
                <wp:effectExtent l="38100" t="38100" r="40640" b="3746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150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0C86F" id="Ink 1811" o:spid="_x0000_s1026" type="#_x0000_t75" style="position:absolute;margin-left:447.2pt;margin-top:17.5pt;width:12.6pt;height:2.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">
                <v:imagedata r:id="rId31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 wp14:anchorId="4C8C2810" wp14:editId="37E9D37E">
                <wp:simplePos x="0" y="0"/>
                <wp:positionH relativeFrom="column">
                  <wp:posOffset>5720744</wp:posOffset>
                </wp:positionH>
                <wp:positionV relativeFrom="paragraph">
                  <wp:posOffset>101876</wp:posOffset>
                </wp:positionV>
                <wp:extent cx="63360" cy="146520"/>
                <wp:effectExtent l="38100" t="38100" r="51435" b="4445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633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E4059" id="Ink 1810" o:spid="_x0000_s1026" type="#_x0000_t75" style="position:absolute;margin-left:450pt;margin-top:7.55pt;width:5.9pt;height:12.4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">
                <v:imagedata r:id="rId31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 wp14:anchorId="20634EE9" wp14:editId="1CD6F4B9">
                <wp:simplePos x="0" y="0"/>
                <wp:positionH relativeFrom="column">
                  <wp:posOffset>5672144</wp:posOffset>
                </wp:positionH>
                <wp:positionV relativeFrom="paragraph">
                  <wp:posOffset>90716</wp:posOffset>
                </wp:positionV>
                <wp:extent cx="85680" cy="141840"/>
                <wp:effectExtent l="38100" t="38100" r="48260" b="48895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856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A19B7" id="Ink 1809" o:spid="_x0000_s1026" type="#_x0000_t75" style="position:absolute;margin-left:446.25pt;margin-top:6.7pt;width:7.65pt;height:12.0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">
                <v:imagedata r:id="rId31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 wp14:anchorId="7D7719E5" wp14:editId="5D296B56">
                <wp:simplePos x="0" y="0"/>
                <wp:positionH relativeFrom="column">
                  <wp:posOffset>5545064</wp:posOffset>
                </wp:positionH>
                <wp:positionV relativeFrom="paragraph">
                  <wp:posOffset>186836</wp:posOffset>
                </wp:positionV>
                <wp:extent cx="63360" cy="9000"/>
                <wp:effectExtent l="38100" t="19050" r="32385" b="4826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63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1291C" id="Ink 1808" o:spid="_x0000_s1026" type="#_x0000_t75" style="position:absolute;margin-left:436.15pt;margin-top:14.5pt;width:5.65pt;height:1.3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">
                <v:imagedata r:id="rId31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 wp14:anchorId="1907B9E8" wp14:editId="5873AFD4">
                <wp:simplePos x="0" y="0"/>
                <wp:positionH relativeFrom="column">
                  <wp:posOffset>5549024</wp:posOffset>
                </wp:positionH>
                <wp:positionV relativeFrom="paragraph">
                  <wp:posOffset>132476</wp:posOffset>
                </wp:positionV>
                <wp:extent cx="61920" cy="104760"/>
                <wp:effectExtent l="38100" t="38100" r="33655" b="4826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619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CF01E" id="Ink 1807" o:spid="_x0000_s1026" type="#_x0000_t75" style="position:absolute;margin-left:436.5pt;margin-top:10pt;width:5.6pt;height:9.2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">
                <v:imagedata r:id="rId31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 wp14:anchorId="692D3AD8" wp14:editId="073760B7">
                <wp:simplePos x="0" y="0"/>
                <wp:positionH relativeFrom="column">
                  <wp:posOffset>5437784</wp:posOffset>
                </wp:positionH>
                <wp:positionV relativeFrom="paragraph">
                  <wp:posOffset>131756</wp:posOffset>
                </wp:positionV>
                <wp:extent cx="82440" cy="119520"/>
                <wp:effectExtent l="38100" t="38100" r="32385" b="33020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824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9495B" id="Ink 1806" o:spid="_x0000_s1026" type="#_x0000_t75" style="position:absolute;margin-left:427.7pt;margin-top:9.9pt;width:7.15pt;height:10.3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">
                <v:imagedata r:id="rId31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 wp14:anchorId="728603B3" wp14:editId="1A48E536">
                <wp:simplePos x="0" y="0"/>
                <wp:positionH relativeFrom="column">
                  <wp:posOffset>5306024</wp:posOffset>
                </wp:positionH>
                <wp:positionV relativeFrom="paragraph">
                  <wp:posOffset>267476</wp:posOffset>
                </wp:positionV>
                <wp:extent cx="37080" cy="54360"/>
                <wp:effectExtent l="38100" t="38100" r="39370" b="41275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370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E2763" id="Ink 1805" o:spid="_x0000_s1026" type="#_x0000_t75" style="position:absolute;margin-left:417.5pt;margin-top:20.6pt;width:3.65pt;height:5.2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">
                <v:imagedata r:id="rId31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 wp14:anchorId="798E13C4" wp14:editId="5A994D86">
                <wp:simplePos x="0" y="0"/>
                <wp:positionH relativeFrom="column">
                  <wp:posOffset>5183264</wp:posOffset>
                </wp:positionH>
                <wp:positionV relativeFrom="paragraph">
                  <wp:posOffset>166676</wp:posOffset>
                </wp:positionV>
                <wp:extent cx="90360" cy="117000"/>
                <wp:effectExtent l="38100" t="38100" r="5080" b="3556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90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A2195" id="Ink 1804" o:spid="_x0000_s1026" type="#_x0000_t75" style="position:absolute;margin-left:407.7pt;margin-top:12.65pt;width:7.75pt;height:10.05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">
                <v:imagedata r:id="rId32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 wp14:anchorId="463FE951" wp14:editId="1CE6A7E3">
                <wp:simplePos x="0" y="0"/>
                <wp:positionH relativeFrom="column">
                  <wp:posOffset>5042504</wp:posOffset>
                </wp:positionH>
                <wp:positionV relativeFrom="paragraph">
                  <wp:posOffset>177836</wp:posOffset>
                </wp:positionV>
                <wp:extent cx="119160" cy="6120"/>
                <wp:effectExtent l="38100" t="38100" r="33655" b="3238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119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D172A" id="Ink 1803" o:spid="_x0000_s1026" type="#_x0000_t75" style="position:absolute;margin-left:396.6pt;margin-top:13.5pt;width:10.1pt;height:1.4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">
                <v:imagedata r:id="rId32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 wp14:anchorId="57C372AD" wp14:editId="00132E12">
                <wp:simplePos x="0" y="0"/>
                <wp:positionH relativeFrom="column">
                  <wp:posOffset>5122064</wp:posOffset>
                </wp:positionH>
                <wp:positionV relativeFrom="paragraph">
                  <wp:posOffset>193676</wp:posOffset>
                </wp:positionV>
                <wp:extent cx="13680" cy="87480"/>
                <wp:effectExtent l="38100" t="38100" r="43815" b="4635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13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3BC0D" id="Ink 1802" o:spid="_x0000_s1026" type="#_x0000_t75" style="position:absolute;margin-left:402.85pt;margin-top:14.8pt;width:2pt;height:7.8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">
                <v:imagedata r:id="rId32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 wp14:anchorId="7ADB0622" wp14:editId="3F873CE4">
                <wp:simplePos x="0" y="0"/>
                <wp:positionH relativeFrom="column">
                  <wp:posOffset>5087144</wp:posOffset>
                </wp:positionH>
                <wp:positionV relativeFrom="paragraph">
                  <wp:posOffset>181076</wp:posOffset>
                </wp:positionV>
                <wp:extent cx="5400" cy="97920"/>
                <wp:effectExtent l="38100" t="38100" r="33020" b="35560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5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742A8" id="Ink 1801" o:spid="_x0000_s1026" type="#_x0000_t75" style="position:absolute;margin-left:400.1pt;margin-top:13.8pt;width:1.15pt;height:8.5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">
                <v:imagedata r:id="rId32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 wp14:anchorId="4237C5BA" wp14:editId="70A954AC">
                <wp:simplePos x="0" y="0"/>
                <wp:positionH relativeFrom="column">
                  <wp:posOffset>4942424</wp:posOffset>
                </wp:positionH>
                <wp:positionV relativeFrom="paragraph">
                  <wp:posOffset>146876</wp:posOffset>
                </wp:positionV>
                <wp:extent cx="109440" cy="137520"/>
                <wp:effectExtent l="38100" t="38100" r="43180" b="3429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1094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59014" id="Ink 1800" o:spid="_x0000_s1026" type="#_x0000_t75" style="position:absolute;margin-left:388.7pt;margin-top:11.1pt;width:9.3pt;height:11.7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">
                <v:imagedata r:id="rId32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 wp14:anchorId="2B223E1A" wp14:editId="5BB52969">
                <wp:simplePos x="0" y="0"/>
                <wp:positionH relativeFrom="column">
                  <wp:posOffset>4802384</wp:posOffset>
                </wp:positionH>
                <wp:positionV relativeFrom="paragraph">
                  <wp:posOffset>212756</wp:posOffset>
                </wp:positionV>
                <wp:extent cx="88200" cy="10080"/>
                <wp:effectExtent l="38100" t="19050" r="45720" b="4762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88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9330C" id="Ink 1799" o:spid="_x0000_s1026" type="#_x0000_t75" style="position:absolute;margin-left:377.7pt;margin-top:16.5pt;width:7.6pt;height:1.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">
                <v:imagedata r:id="rId32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 wp14:anchorId="5002834D" wp14:editId="0B73F8DE">
                <wp:simplePos x="0" y="0"/>
                <wp:positionH relativeFrom="column">
                  <wp:posOffset>4837304</wp:posOffset>
                </wp:positionH>
                <wp:positionV relativeFrom="paragraph">
                  <wp:posOffset>165956</wp:posOffset>
                </wp:positionV>
                <wp:extent cx="7200" cy="108360"/>
                <wp:effectExtent l="19050" t="38100" r="50165" b="4445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72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7E47C" id="Ink 1798" o:spid="_x0000_s1026" type="#_x0000_t75" style="position:absolute;margin-left:380.55pt;margin-top:12.6pt;width:1.35pt;height:9.4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">
                <v:imagedata r:id="rId32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 wp14:anchorId="7B1F1298" wp14:editId="72194907">
                <wp:simplePos x="0" y="0"/>
                <wp:positionH relativeFrom="column">
                  <wp:posOffset>4683584</wp:posOffset>
                </wp:positionH>
                <wp:positionV relativeFrom="paragraph">
                  <wp:posOffset>209156</wp:posOffset>
                </wp:positionV>
                <wp:extent cx="73080" cy="89640"/>
                <wp:effectExtent l="38100" t="38100" r="41275" b="4381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73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4ED40" id="Ink 1797" o:spid="_x0000_s1026" type="#_x0000_t75" style="position:absolute;margin-left:368.35pt;margin-top:16pt;width:6.35pt;height:7.9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">
                <v:imagedata r:id="rId32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 wp14:anchorId="4F137C77" wp14:editId="399AC2DD">
                <wp:simplePos x="0" y="0"/>
                <wp:positionH relativeFrom="column">
                  <wp:posOffset>4635704</wp:posOffset>
                </wp:positionH>
                <wp:positionV relativeFrom="paragraph">
                  <wp:posOffset>170276</wp:posOffset>
                </wp:positionV>
                <wp:extent cx="57600" cy="111960"/>
                <wp:effectExtent l="38100" t="38100" r="38100" b="4064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57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CF557" id="Ink 1796" o:spid="_x0000_s1026" type="#_x0000_t75" style="position:absolute;margin-left:364.55pt;margin-top:13pt;width:5.45pt;height:9.6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">
                <v:imagedata r:id="rId32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 wp14:anchorId="013265C4" wp14:editId="0576BCA4">
                <wp:simplePos x="0" y="0"/>
                <wp:positionH relativeFrom="column">
                  <wp:posOffset>4559024</wp:posOffset>
                </wp:positionH>
                <wp:positionV relativeFrom="paragraph">
                  <wp:posOffset>145796</wp:posOffset>
                </wp:positionV>
                <wp:extent cx="118080" cy="9000"/>
                <wp:effectExtent l="38100" t="19050" r="34925" b="4826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18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3D621" id="Ink 1795" o:spid="_x0000_s1026" type="#_x0000_t75" style="position:absolute;margin-left:358.55pt;margin-top:11.15pt;width:10pt;height:1.4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">
                <v:imagedata r:id="rId32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 wp14:anchorId="372F880B" wp14:editId="3582D044">
                <wp:simplePos x="0" y="0"/>
                <wp:positionH relativeFrom="column">
                  <wp:posOffset>4616264</wp:posOffset>
                </wp:positionH>
                <wp:positionV relativeFrom="paragraph">
                  <wp:posOffset>160196</wp:posOffset>
                </wp:positionV>
                <wp:extent cx="2880" cy="72000"/>
                <wp:effectExtent l="38100" t="38100" r="35560" b="42545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28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9D84E" id="Ink 1794" o:spid="_x0000_s1026" type="#_x0000_t75" style="position:absolute;margin-left:363.05pt;margin-top:12.15pt;width:1.15pt;height:6.4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">
                <v:imagedata r:id="rId32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 wp14:anchorId="767C991E" wp14:editId="250AFAA1">
                <wp:simplePos x="0" y="0"/>
                <wp:positionH relativeFrom="column">
                  <wp:posOffset>4565864</wp:posOffset>
                </wp:positionH>
                <wp:positionV relativeFrom="paragraph">
                  <wp:posOffset>164156</wp:posOffset>
                </wp:positionV>
                <wp:extent cx="27360" cy="74520"/>
                <wp:effectExtent l="38100" t="38100" r="29845" b="4000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273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5F9AF" id="Ink 1793" o:spid="_x0000_s1026" type="#_x0000_t75" style="position:absolute;margin-left:359.05pt;margin-top:12.5pt;width:2.7pt;height:6.7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">
                <v:imagedata r:id="rId32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 wp14:anchorId="313DA72A" wp14:editId="2542C456">
                <wp:simplePos x="0" y="0"/>
                <wp:positionH relativeFrom="column">
                  <wp:posOffset>4438064</wp:posOffset>
                </wp:positionH>
                <wp:positionV relativeFrom="paragraph">
                  <wp:posOffset>134636</wp:posOffset>
                </wp:positionV>
                <wp:extent cx="91080" cy="123480"/>
                <wp:effectExtent l="38100" t="38100" r="23495" b="4826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910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E62FE" id="Ink 1792" o:spid="_x0000_s1026" type="#_x0000_t75" style="position:absolute;margin-left:349pt;margin-top:10.15pt;width:8pt;height:10.6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">
                <v:imagedata r:id="rId32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 wp14:anchorId="0D72D510" wp14:editId="096474AC">
                <wp:simplePos x="0" y="0"/>
                <wp:positionH relativeFrom="column">
                  <wp:posOffset>4246544</wp:posOffset>
                </wp:positionH>
                <wp:positionV relativeFrom="paragraph">
                  <wp:posOffset>224996</wp:posOffset>
                </wp:positionV>
                <wp:extent cx="59040" cy="2880"/>
                <wp:effectExtent l="38100" t="38100" r="36830" b="3556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590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8D2B2" id="Ink 1791" o:spid="_x0000_s1026" type="#_x0000_t75" style="position:absolute;margin-left:333.9pt;margin-top:17.25pt;width:5.35pt;height:1.2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">
                <v:imagedata r:id="rId32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 wp14:anchorId="6DDCA440" wp14:editId="44962D2D">
                <wp:simplePos x="0" y="0"/>
                <wp:positionH relativeFrom="column">
                  <wp:posOffset>4244744</wp:posOffset>
                </wp:positionH>
                <wp:positionV relativeFrom="paragraph">
                  <wp:posOffset>186836</wp:posOffset>
                </wp:positionV>
                <wp:extent cx="62640" cy="9360"/>
                <wp:effectExtent l="38100" t="38100" r="33020" b="4826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62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BC696" id="Ink 1790" o:spid="_x0000_s1026" type="#_x0000_t75" style="position:absolute;margin-left:333.85pt;margin-top:14.25pt;width:5.6pt;height:1.65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">
                <v:imagedata r:id="rId32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 wp14:anchorId="504FEFFD" wp14:editId="25B6922E">
                <wp:simplePos x="0" y="0"/>
                <wp:positionH relativeFrom="column">
                  <wp:posOffset>4109744</wp:posOffset>
                </wp:positionH>
                <wp:positionV relativeFrom="paragraph">
                  <wp:posOffset>184316</wp:posOffset>
                </wp:positionV>
                <wp:extent cx="62280" cy="116640"/>
                <wp:effectExtent l="38100" t="38100" r="33020" b="3619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62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BA2E2" id="Ink 1789" o:spid="_x0000_s1026" type="#_x0000_t75" style="position:absolute;margin-left:323.15pt;margin-top:14.1pt;width:5.75pt;height:10.0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">
                <v:imagedata r:id="rId32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 wp14:anchorId="6812BD4F" wp14:editId="31F56E4B">
                <wp:simplePos x="0" y="0"/>
                <wp:positionH relativeFrom="column">
                  <wp:posOffset>4113344</wp:posOffset>
                </wp:positionH>
                <wp:positionV relativeFrom="paragraph">
                  <wp:posOffset>173876</wp:posOffset>
                </wp:positionV>
                <wp:extent cx="75960" cy="114840"/>
                <wp:effectExtent l="38100" t="38100" r="38735" b="3810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759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4D25E" id="Ink 1788" o:spid="_x0000_s1026" type="#_x0000_t75" style="position:absolute;margin-left:323.45pt;margin-top:13.35pt;width:6.75pt;height:9.8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">
                <v:imagedata r:id="rId32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 wp14:anchorId="2F9510FC" wp14:editId="04B94FF1">
                <wp:simplePos x="0" y="0"/>
                <wp:positionH relativeFrom="column">
                  <wp:posOffset>2324864</wp:posOffset>
                </wp:positionH>
                <wp:positionV relativeFrom="paragraph">
                  <wp:posOffset>199112</wp:posOffset>
                </wp:positionV>
                <wp:extent cx="3960" cy="91800"/>
                <wp:effectExtent l="38100" t="38100" r="34290" b="4191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39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6430E" id="Ink 1610" o:spid="_x0000_s1026" type="#_x0000_t75" style="position:absolute;margin-left:182.6pt;margin-top:15.25pt;width:1.2pt;height:8.0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">
                <v:imagedata r:id="rId32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 wp14:anchorId="543C9376" wp14:editId="32F1F793">
                <wp:simplePos x="0" y="0"/>
                <wp:positionH relativeFrom="column">
                  <wp:posOffset>2948024</wp:posOffset>
                </wp:positionH>
                <wp:positionV relativeFrom="paragraph">
                  <wp:posOffset>189392</wp:posOffset>
                </wp:positionV>
                <wp:extent cx="93240" cy="121680"/>
                <wp:effectExtent l="38100" t="19050" r="40640" b="5016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93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A4B26" id="Ink 1609" o:spid="_x0000_s1026" type="#_x0000_t75" style="position:absolute;margin-left:231.7pt;margin-top:14.45pt;width:8.25pt;height:10.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">
                <v:imagedata r:id="rId32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 wp14:anchorId="07B396DA" wp14:editId="0FAED183">
                <wp:simplePos x="0" y="0"/>
                <wp:positionH relativeFrom="column">
                  <wp:posOffset>2775224</wp:posOffset>
                </wp:positionH>
                <wp:positionV relativeFrom="paragraph">
                  <wp:posOffset>262472</wp:posOffset>
                </wp:positionV>
                <wp:extent cx="87120" cy="6480"/>
                <wp:effectExtent l="19050" t="38100" r="46355" b="3175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87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8E694" id="Ink 1608" o:spid="_x0000_s1026" type="#_x0000_t75" style="position:absolute;margin-left:218.05pt;margin-top:20.35pt;width:7.45pt;height:1.2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">
                <v:imagedata r:id="rId32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 wp14:anchorId="40A8376D" wp14:editId="10632A37">
                <wp:simplePos x="0" y="0"/>
                <wp:positionH relativeFrom="column">
                  <wp:posOffset>2762984</wp:posOffset>
                </wp:positionH>
                <wp:positionV relativeFrom="paragraph">
                  <wp:posOffset>230072</wp:posOffset>
                </wp:positionV>
                <wp:extent cx="78480" cy="4320"/>
                <wp:effectExtent l="38100" t="38100" r="36195" b="3429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78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28CCB" id="Ink 1607" o:spid="_x0000_s1026" type="#_x0000_t75" style="position:absolute;margin-left:217.2pt;margin-top:17.6pt;width:6.75pt;height:1.1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">
                <v:imagedata r:id="rId32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 wp14:anchorId="47573CBF" wp14:editId="78C25123">
                <wp:simplePos x="0" y="0"/>
                <wp:positionH relativeFrom="column">
                  <wp:posOffset>2563544</wp:posOffset>
                </wp:positionH>
                <wp:positionV relativeFrom="paragraph">
                  <wp:posOffset>184712</wp:posOffset>
                </wp:positionV>
                <wp:extent cx="59040" cy="141840"/>
                <wp:effectExtent l="38100" t="38100" r="36830" b="4889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590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724B2" id="Ink 1606" o:spid="_x0000_s1026" type="#_x0000_t75" style="position:absolute;margin-left:201.4pt;margin-top:14.1pt;width:5.6pt;height:12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">
                <v:imagedata r:id="rId32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 wp14:anchorId="51AF9F2E" wp14:editId="597A7E1A">
                <wp:simplePos x="0" y="0"/>
                <wp:positionH relativeFrom="column">
                  <wp:posOffset>2475704</wp:posOffset>
                </wp:positionH>
                <wp:positionV relativeFrom="paragraph">
                  <wp:posOffset>211352</wp:posOffset>
                </wp:positionV>
                <wp:extent cx="18000" cy="105120"/>
                <wp:effectExtent l="38100" t="38100" r="39370" b="4762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80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0AA83" id="Ink 1605" o:spid="_x0000_s1026" type="#_x0000_t75" style="position:absolute;margin-left:194.5pt;margin-top:16.2pt;width:2pt;height:9.1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">
                <v:imagedata r:id="rId32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4B4495D8" wp14:editId="2135569D">
                <wp:simplePos x="0" y="0"/>
                <wp:positionH relativeFrom="column">
                  <wp:posOffset>2296424</wp:posOffset>
                </wp:positionH>
                <wp:positionV relativeFrom="paragraph">
                  <wp:posOffset>238712</wp:posOffset>
                </wp:positionV>
                <wp:extent cx="83880" cy="9000"/>
                <wp:effectExtent l="38100" t="19050" r="30480" b="4826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83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020AF" id="Ink 1604" o:spid="_x0000_s1026" type="#_x0000_t75" style="position:absolute;margin-left:180.35pt;margin-top:18.6pt;width:7.25pt;height:1.3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">
                <v:imagedata r:id="rId32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16488208" wp14:editId="76B11AD6">
                <wp:simplePos x="0" y="0"/>
                <wp:positionH relativeFrom="column">
                  <wp:posOffset>2141624</wp:posOffset>
                </wp:positionH>
                <wp:positionV relativeFrom="paragraph">
                  <wp:posOffset>212792</wp:posOffset>
                </wp:positionV>
                <wp:extent cx="43560" cy="113400"/>
                <wp:effectExtent l="38100" t="38100" r="33020" b="3937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435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409AC" id="Ink 1603" o:spid="_x0000_s1026" type="#_x0000_t75" style="position:absolute;margin-left:168.2pt;margin-top:16.3pt;width:4.35pt;height:9.8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">
                <v:imagedata r:id="rId32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 wp14:anchorId="035F6AD9" wp14:editId="7E92B7E8">
                <wp:simplePos x="0" y="0"/>
                <wp:positionH relativeFrom="column">
                  <wp:posOffset>2064944</wp:posOffset>
                </wp:positionH>
                <wp:positionV relativeFrom="paragraph">
                  <wp:posOffset>250232</wp:posOffset>
                </wp:positionV>
                <wp:extent cx="39600" cy="63000"/>
                <wp:effectExtent l="38100" t="38100" r="36830" b="3238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396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49458" id="Ink 1602" o:spid="_x0000_s1026" type="#_x0000_t75" style="position:absolute;margin-left:162.3pt;margin-top:19.25pt;width:3.85pt;height:5.6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">
                <v:imagedata r:id="rId32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 wp14:anchorId="5DA63E82" wp14:editId="4DB8EB8D">
                <wp:simplePos x="0" y="0"/>
                <wp:positionH relativeFrom="column">
                  <wp:posOffset>2061344</wp:posOffset>
                </wp:positionH>
                <wp:positionV relativeFrom="paragraph">
                  <wp:posOffset>252032</wp:posOffset>
                </wp:positionV>
                <wp:extent cx="60840" cy="51840"/>
                <wp:effectExtent l="38100" t="38100" r="34925" b="4381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608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35C98" id="Ink 1601" o:spid="_x0000_s1026" type="#_x0000_t75" style="position:absolute;margin-left:161.85pt;margin-top:19.4pt;width:5.45pt;height:4.9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">
                <v:imagedata r:id="rId32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 wp14:anchorId="4A315065" wp14:editId="60E61A2A">
                <wp:simplePos x="0" y="0"/>
                <wp:positionH relativeFrom="column">
                  <wp:posOffset>1976024</wp:posOffset>
                </wp:positionH>
                <wp:positionV relativeFrom="paragraph">
                  <wp:posOffset>187232</wp:posOffset>
                </wp:positionV>
                <wp:extent cx="55800" cy="135000"/>
                <wp:effectExtent l="19050" t="38100" r="40005" b="3683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558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86B4F" id="Ink 1600" o:spid="_x0000_s1026" type="#_x0000_t75" style="position:absolute;margin-left:155.15pt;margin-top:14.3pt;width:5.1pt;height:11.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">
                <v:imagedata r:id="rId32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 wp14:anchorId="7686B78A" wp14:editId="293C13C2">
                <wp:simplePos x="0" y="0"/>
                <wp:positionH relativeFrom="column">
                  <wp:posOffset>1844984</wp:posOffset>
                </wp:positionH>
                <wp:positionV relativeFrom="paragraph">
                  <wp:posOffset>227552</wp:posOffset>
                </wp:positionV>
                <wp:extent cx="81360" cy="87120"/>
                <wp:effectExtent l="38100" t="38100" r="33020" b="4635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81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1F9B5" id="Ink 1599" o:spid="_x0000_s1026" type="#_x0000_t75" style="position:absolute;margin-left:144.8pt;margin-top:17.45pt;width:7.05pt;height:7.7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">
                <v:imagedata r:id="rId32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 wp14:anchorId="00CEBF3D" wp14:editId="168B3EC3">
                <wp:simplePos x="0" y="0"/>
                <wp:positionH relativeFrom="column">
                  <wp:posOffset>1797104</wp:posOffset>
                </wp:positionH>
                <wp:positionV relativeFrom="paragraph">
                  <wp:posOffset>228992</wp:posOffset>
                </wp:positionV>
                <wp:extent cx="12240" cy="74160"/>
                <wp:effectExtent l="38100" t="38100" r="45085" b="4064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122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B0E56" id="Ink 1598" o:spid="_x0000_s1026" type="#_x0000_t75" style="position:absolute;margin-left:141.05pt;margin-top:17.6pt;width:1.65pt;height:6.6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">
                <v:imagedata r:id="rId32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 wp14:anchorId="76F369C6" wp14:editId="732DB957">
                <wp:simplePos x="0" y="0"/>
                <wp:positionH relativeFrom="column">
                  <wp:posOffset>1688024</wp:posOffset>
                </wp:positionH>
                <wp:positionV relativeFrom="paragraph">
                  <wp:posOffset>204512</wp:posOffset>
                </wp:positionV>
                <wp:extent cx="74880" cy="106560"/>
                <wp:effectExtent l="38100" t="38100" r="40005" b="4635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748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DC21E" id="Ink 1597" o:spid="_x0000_s1026" type="#_x0000_t75" style="position:absolute;margin-left:132.45pt;margin-top:15.65pt;width:6.85pt;height:9.3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">
                <v:imagedata r:id="rId32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 wp14:anchorId="3C2C301F" wp14:editId="063EF64C">
                <wp:simplePos x="0" y="0"/>
                <wp:positionH relativeFrom="column">
                  <wp:posOffset>1584704</wp:posOffset>
                </wp:positionH>
                <wp:positionV relativeFrom="paragraph">
                  <wp:posOffset>159872</wp:posOffset>
                </wp:positionV>
                <wp:extent cx="57240" cy="158760"/>
                <wp:effectExtent l="38100" t="38100" r="38100" b="3175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572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16099" id="Ink 1596" o:spid="_x0000_s1026" type="#_x0000_t75" style="position:absolute;margin-left:124.35pt;margin-top:12.25pt;width:5.1pt;height:13.2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">
                <v:imagedata r:id="rId32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 wp14:anchorId="387B7DB4" wp14:editId="74922FCA">
                <wp:simplePos x="0" y="0"/>
                <wp:positionH relativeFrom="column">
                  <wp:posOffset>1438904</wp:posOffset>
                </wp:positionH>
                <wp:positionV relativeFrom="paragraph">
                  <wp:posOffset>150152</wp:posOffset>
                </wp:positionV>
                <wp:extent cx="49680" cy="168480"/>
                <wp:effectExtent l="38100" t="38100" r="45720" b="4127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496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CB2DE" id="Ink 1595" o:spid="_x0000_s1026" type="#_x0000_t75" style="position:absolute;margin-left:112.95pt;margin-top:11.35pt;width:4.7pt;height:14.1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">
                <v:imagedata r:id="rId32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 wp14:anchorId="27404A93" wp14:editId="6879BC59">
                <wp:simplePos x="0" y="0"/>
                <wp:positionH relativeFrom="column">
                  <wp:posOffset>1325864</wp:posOffset>
                </wp:positionH>
                <wp:positionV relativeFrom="paragraph">
                  <wp:posOffset>185432</wp:posOffset>
                </wp:positionV>
                <wp:extent cx="18720" cy="100440"/>
                <wp:effectExtent l="38100" t="38100" r="38735" b="3302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8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C2B39" id="Ink 1594" o:spid="_x0000_s1026" type="#_x0000_t75" style="position:absolute;margin-left:104.05pt;margin-top:14.25pt;width:2pt;height:8.4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">
                <v:imagedata r:id="rId32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 wp14:anchorId="213B7F18" wp14:editId="0287909E">
                <wp:simplePos x="0" y="0"/>
                <wp:positionH relativeFrom="column">
                  <wp:posOffset>1170344</wp:posOffset>
                </wp:positionH>
                <wp:positionV relativeFrom="paragraph">
                  <wp:posOffset>241592</wp:posOffset>
                </wp:positionV>
                <wp:extent cx="78120" cy="2880"/>
                <wp:effectExtent l="38100" t="38100" r="36195" b="3556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78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BC55A" id="Ink 1593" o:spid="_x0000_s1026" type="#_x0000_t75" style="position:absolute;margin-left:91.7pt;margin-top:18.55pt;width:6.75pt;height:1.1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">
                <v:imagedata r:id="rId32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 wp14:anchorId="25C3A929" wp14:editId="5E3D405E">
                <wp:simplePos x="0" y="0"/>
                <wp:positionH relativeFrom="column">
                  <wp:posOffset>1049744</wp:posOffset>
                </wp:positionH>
                <wp:positionV relativeFrom="paragraph">
                  <wp:posOffset>165992</wp:posOffset>
                </wp:positionV>
                <wp:extent cx="33120" cy="129960"/>
                <wp:effectExtent l="38100" t="38100" r="43180" b="4191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331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D3146" id="Ink 1592" o:spid="_x0000_s1026" type="#_x0000_t75" style="position:absolute;margin-left:82.2pt;margin-top:12.65pt;width:3.45pt;height:11.1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">
                <v:imagedata r:id="rId32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 wp14:anchorId="6EDB4903" wp14:editId="6D8CE362">
                <wp:simplePos x="0" y="0"/>
                <wp:positionH relativeFrom="column">
                  <wp:posOffset>943544</wp:posOffset>
                </wp:positionH>
                <wp:positionV relativeFrom="paragraph">
                  <wp:posOffset>213152</wp:posOffset>
                </wp:positionV>
                <wp:extent cx="57960" cy="71280"/>
                <wp:effectExtent l="38100" t="38100" r="37465" b="4318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57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D8D30" id="Ink 1591" o:spid="_x0000_s1026" type="#_x0000_t75" style="position:absolute;margin-left:74pt;margin-top:16.35pt;width:5.3pt;height:6.3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">
                <v:imagedata r:id="rId32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 wp14:anchorId="50FC2B00" wp14:editId="750A7756">
                <wp:simplePos x="0" y="0"/>
                <wp:positionH relativeFrom="column">
                  <wp:posOffset>953624</wp:posOffset>
                </wp:positionH>
                <wp:positionV relativeFrom="paragraph">
                  <wp:posOffset>208832</wp:posOffset>
                </wp:positionV>
                <wp:extent cx="55440" cy="64440"/>
                <wp:effectExtent l="38100" t="38100" r="40005" b="5016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554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F851E" id="Ink 1590" o:spid="_x0000_s1026" type="#_x0000_t75" style="position:absolute;margin-left:74.65pt;margin-top:16pt;width:5pt;height:5.85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">
                <v:imagedata r:id="rId32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 wp14:anchorId="2D91245E" wp14:editId="342CE305">
                <wp:simplePos x="0" y="0"/>
                <wp:positionH relativeFrom="column">
                  <wp:posOffset>874064</wp:posOffset>
                </wp:positionH>
                <wp:positionV relativeFrom="paragraph">
                  <wp:posOffset>145472</wp:posOffset>
                </wp:positionV>
                <wp:extent cx="58320" cy="143640"/>
                <wp:effectExtent l="38100" t="38100" r="37465" b="4699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583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C8C6E" id="Ink 1589" o:spid="_x0000_s1026" type="#_x0000_t75" style="position:absolute;margin-left:68.35pt;margin-top:11pt;width:5.3pt;height:12.1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">
                <v:imagedata r:id="rId32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 wp14:anchorId="390E0B7C" wp14:editId="6ADB77A0">
                <wp:simplePos x="0" y="0"/>
                <wp:positionH relativeFrom="column">
                  <wp:posOffset>741944</wp:posOffset>
                </wp:positionH>
                <wp:positionV relativeFrom="paragraph">
                  <wp:posOffset>209192</wp:posOffset>
                </wp:positionV>
                <wp:extent cx="73080" cy="80640"/>
                <wp:effectExtent l="38100" t="38100" r="41275" b="3429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730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9FA4F" id="Ink 1588" o:spid="_x0000_s1026" type="#_x0000_t75" style="position:absolute;margin-left:57.95pt;margin-top:16pt;width:6.65pt;height:7.2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">
                <v:imagedata r:id="rId32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 wp14:anchorId="00891E54" wp14:editId="275D30E4">
                <wp:simplePos x="0" y="0"/>
                <wp:positionH relativeFrom="column">
                  <wp:posOffset>687944</wp:posOffset>
                </wp:positionH>
                <wp:positionV relativeFrom="paragraph">
                  <wp:posOffset>226472</wp:posOffset>
                </wp:positionV>
                <wp:extent cx="8280" cy="65160"/>
                <wp:effectExtent l="38100" t="38100" r="29845" b="3048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82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F3A9A" id="Ink 1587" o:spid="_x0000_s1026" type="#_x0000_t75" style="position:absolute;margin-left:53.7pt;margin-top:17.4pt;width:1.3pt;height:5.8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">
                <v:imagedata r:id="rId32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 wp14:anchorId="3D297365" wp14:editId="7A3CC37D">
                <wp:simplePos x="0" y="0"/>
                <wp:positionH relativeFrom="column">
                  <wp:posOffset>580304</wp:posOffset>
                </wp:positionH>
                <wp:positionV relativeFrom="paragraph">
                  <wp:posOffset>203072</wp:posOffset>
                </wp:positionV>
                <wp:extent cx="72360" cy="81000"/>
                <wp:effectExtent l="38100" t="38100" r="42545" b="3365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723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93C83" id="Ink 1586" o:spid="_x0000_s1026" type="#_x0000_t75" style="position:absolute;margin-left:45.35pt;margin-top:15.55pt;width:6.55pt;height:7.3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">
                <v:imagedata r:id="rId32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 wp14:anchorId="08249A2F" wp14:editId="7F3BB5A4">
                <wp:simplePos x="0" y="0"/>
                <wp:positionH relativeFrom="column">
                  <wp:posOffset>463664</wp:posOffset>
                </wp:positionH>
                <wp:positionV relativeFrom="paragraph">
                  <wp:posOffset>172112</wp:posOffset>
                </wp:positionV>
                <wp:extent cx="106560" cy="104760"/>
                <wp:effectExtent l="38100" t="38100" r="46355" b="4826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06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3FBA0" id="Ink 1585" o:spid="_x0000_s1026" type="#_x0000_t75" style="position:absolute;margin-left:36.05pt;margin-top:13.1pt;width:9.05pt;height:9.2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">
                <v:imagedata r:id="rId32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 wp14:anchorId="30B45A1A" wp14:editId="11F1654D">
                <wp:simplePos x="0" y="0"/>
                <wp:positionH relativeFrom="column">
                  <wp:posOffset>390944</wp:posOffset>
                </wp:positionH>
                <wp:positionV relativeFrom="paragraph">
                  <wp:posOffset>107312</wp:posOffset>
                </wp:positionV>
                <wp:extent cx="58680" cy="195120"/>
                <wp:effectExtent l="38100" t="38100" r="36830" b="3365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586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2416C" id="Ink 1584" o:spid="_x0000_s1026" type="#_x0000_t75" style="position:absolute;margin-left:30.35pt;margin-top:8.1pt;width:5.25pt;height:16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">
                <v:imagedata r:id="rId3286" o:title=""/>
              </v:shape>
            </w:pict>
          </mc:Fallback>
        </mc:AlternateContent>
      </w:r>
    </w:p>
    <w:p w14:paraId="5487F068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 wp14:anchorId="74C7E3E1" wp14:editId="337E35AF">
                <wp:simplePos x="0" y="0"/>
                <wp:positionH relativeFrom="column">
                  <wp:posOffset>3548504</wp:posOffset>
                </wp:positionH>
                <wp:positionV relativeFrom="paragraph">
                  <wp:posOffset>270677</wp:posOffset>
                </wp:positionV>
                <wp:extent cx="15120" cy="90720"/>
                <wp:effectExtent l="38100" t="38100" r="42545" b="4318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151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4D0EB" id="Ink 1637" o:spid="_x0000_s1026" type="#_x0000_t75" style="position:absolute;margin-left:278.95pt;margin-top:20.85pt;width:2.15pt;height:8.0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">
                <v:imagedata r:id="rId32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0BDE59A9" wp14:editId="6C226F20">
                <wp:simplePos x="0" y="0"/>
                <wp:positionH relativeFrom="column">
                  <wp:posOffset>3411344</wp:posOffset>
                </wp:positionH>
                <wp:positionV relativeFrom="paragraph">
                  <wp:posOffset>319277</wp:posOffset>
                </wp:positionV>
                <wp:extent cx="86760" cy="1800"/>
                <wp:effectExtent l="19050" t="38100" r="46990" b="3683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86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6794C" id="Ink 1636" o:spid="_x0000_s1026" type="#_x0000_t75" style="position:absolute;margin-left:268.15pt;margin-top:24.65pt;width:7.5pt;height:1.2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">
                <v:imagedata r:id="rId32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 wp14:anchorId="000E0A73" wp14:editId="35B39FF1">
                <wp:simplePos x="0" y="0"/>
                <wp:positionH relativeFrom="column">
                  <wp:posOffset>3253664</wp:posOffset>
                </wp:positionH>
                <wp:positionV relativeFrom="paragraph">
                  <wp:posOffset>339077</wp:posOffset>
                </wp:positionV>
                <wp:extent cx="70920" cy="1080"/>
                <wp:effectExtent l="38100" t="38100" r="43815" b="3746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709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3F5EF" id="Ink 1635" o:spid="_x0000_s1026" type="#_x0000_t75" style="position:absolute;margin-left:255.75pt;margin-top:26.05pt;width:6.25pt;height:1.4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">
                <v:imagedata r:id="rId32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470BA2F0" wp14:editId="2476B61E">
                <wp:simplePos x="0" y="0"/>
                <wp:positionH relativeFrom="column">
                  <wp:posOffset>3233504</wp:posOffset>
                </wp:positionH>
                <wp:positionV relativeFrom="paragraph">
                  <wp:posOffset>309557</wp:posOffset>
                </wp:positionV>
                <wp:extent cx="73800" cy="3600"/>
                <wp:effectExtent l="38100" t="38100" r="40640" b="34925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73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7CEF8" id="Ink 1634" o:spid="_x0000_s1026" type="#_x0000_t75" style="position:absolute;margin-left:254.15pt;margin-top:23.8pt;width:6.45pt;height:1.3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">
                <v:imagedata r:id="rId32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 wp14:anchorId="79356A12" wp14:editId="11333831">
                <wp:simplePos x="0" y="0"/>
                <wp:positionH relativeFrom="column">
                  <wp:posOffset>3111104</wp:posOffset>
                </wp:positionH>
                <wp:positionV relativeFrom="paragraph">
                  <wp:posOffset>278957</wp:posOffset>
                </wp:positionV>
                <wp:extent cx="14760" cy="108360"/>
                <wp:effectExtent l="38100" t="38100" r="42545" b="4445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147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3FD87" id="Ink 1633" o:spid="_x0000_s1026" type="#_x0000_t75" style="position:absolute;margin-left:244.5pt;margin-top:21.5pt;width:2pt;height:9.4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">
                <v:imagedata r:id="rId32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 wp14:anchorId="74FF68D1" wp14:editId="056522E6">
                <wp:simplePos x="0" y="0"/>
                <wp:positionH relativeFrom="column">
                  <wp:posOffset>3003464</wp:posOffset>
                </wp:positionH>
                <wp:positionV relativeFrom="paragraph">
                  <wp:posOffset>311717</wp:posOffset>
                </wp:positionV>
                <wp:extent cx="50040" cy="63360"/>
                <wp:effectExtent l="38100" t="38100" r="45720" b="3238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500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ADD96" id="Ink 1632" o:spid="_x0000_s1026" type="#_x0000_t75" style="position:absolute;margin-left:236.2pt;margin-top:24.1pt;width:4.7pt;height:5.7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">
                <v:imagedata r:id="rId32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 wp14:anchorId="13F88688" wp14:editId="404DD2FE">
                <wp:simplePos x="0" y="0"/>
                <wp:positionH relativeFrom="column">
                  <wp:posOffset>3003104</wp:posOffset>
                </wp:positionH>
                <wp:positionV relativeFrom="paragraph">
                  <wp:posOffset>316037</wp:posOffset>
                </wp:positionV>
                <wp:extent cx="71640" cy="59040"/>
                <wp:effectExtent l="38100" t="38100" r="43180" b="3683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716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24055" id="Ink 1631" o:spid="_x0000_s1026" type="#_x0000_t75" style="position:absolute;margin-left:236pt;margin-top:24.45pt;width:6.3pt;height:5.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">
                <v:imagedata r:id="rId33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 wp14:anchorId="04A42DF9" wp14:editId="298458D0">
                <wp:simplePos x="0" y="0"/>
                <wp:positionH relativeFrom="column">
                  <wp:posOffset>2913464</wp:posOffset>
                </wp:positionH>
                <wp:positionV relativeFrom="paragraph">
                  <wp:posOffset>260957</wp:posOffset>
                </wp:positionV>
                <wp:extent cx="65520" cy="124920"/>
                <wp:effectExtent l="19050" t="38100" r="29845" b="4699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65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EAC32" id="Ink 1630" o:spid="_x0000_s1026" type="#_x0000_t75" style="position:absolute;margin-left:228.95pt;margin-top:20.1pt;width:5.75pt;height:10.7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">
                <v:imagedata r:id="rId33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 wp14:anchorId="554FF59C" wp14:editId="778E3789">
                <wp:simplePos x="0" y="0"/>
                <wp:positionH relativeFrom="column">
                  <wp:posOffset>2765144</wp:posOffset>
                </wp:positionH>
                <wp:positionV relativeFrom="paragraph">
                  <wp:posOffset>294437</wp:posOffset>
                </wp:positionV>
                <wp:extent cx="88560" cy="84240"/>
                <wp:effectExtent l="38100" t="19050" r="45085" b="4953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885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8FBCB" id="Ink 1629" o:spid="_x0000_s1026" type="#_x0000_t75" style="position:absolute;margin-left:217.3pt;margin-top:22.75pt;width:7.55pt;height:7.5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">
                <v:imagedata r:id="rId33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 wp14:anchorId="25F5891E" wp14:editId="579A1199">
                <wp:simplePos x="0" y="0"/>
                <wp:positionH relativeFrom="column">
                  <wp:posOffset>2706104</wp:posOffset>
                </wp:positionH>
                <wp:positionV relativeFrom="paragraph">
                  <wp:posOffset>293357</wp:posOffset>
                </wp:positionV>
                <wp:extent cx="20160" cy="81360"/>
                <wp:effectExtent l="38100" t="38100" r="37465" b="3302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201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1B6A5" id="Ink 1628" o:spid="_x0000_s1026" type="#_x0000_t75" style="position:absolute;margin-left:212.65pt;margin-top:22.65pt;width:2.4pt;height:7.1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">
                <v:imagedata r:id="rId33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 wp14:anchorId="4CA20248" wp14:editId="7E3E6CFA">
                <wp:simplePos x="0" y="0"/>
                <wp:positionH relativeFrom="column">
                  <wp:posOffset>2549144</wp:posOffset>
                </wp:positionH>
                <wp:positionV relativeFrom="paragraph">
                  <wp:posOffset>279317</wp:posOffset>
                </wp:positionV>
                <wp:extent cx="79200" cy="105480"/>
                <wp:effectExtent l="38100" t="38100" r="35560" b="4699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792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AADC3" id="Ink 1627" o:spid="_x0000_s1026" type="#_x0000_t75" style="position:absolute;margin-left:200.25pt;margin-top:21.55pt;width:7.15pt;height:9.2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">
                <v:imagedata r:id="rId33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 wp14:anchorId="3BE7B772" wp14:editId="4375575F">
                <wp:simplePos x="0" y="0"/>
                <wp:positionH relativeFrom="column">
                  <wp:posOffset>2380664</wp:posOffset>
                </wp:positionH>
                <wp:positionV relativeFrom="paragraph">
                  <wp:posOffset>219917</wp:posOffset>
                </wp:positionV>
                <wp:extent cx="56520" cy="68400"/>
                <wp:effectExtent l="38100" t="38100" r="38735" b="4635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565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C4460" id="Ink 1626" o:spid="_x0000_s1026" type="#_x0000_t75" style="position:absolute;margin-left:187pt;margin-top:16.9pt;width:5.3pt;height:6.2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">
                <v:imagedata r:id="rId33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 wp14:anchorId="07A5B1E1" wp14:editId="7AA5BA75">
                <wp:simplePos x="0" y="0"/>
                <wp:positionH relativeFrom="column">
                  <wp:posOffset>2284184</wp:posOffset>
                </wp:positionH>
                <wp:positionV relativeFrom="paragraph">
                  <wp:posOffset>140717</wp:posOffset>
                </wp:positionV>
                <wp:extent cx="120240" cy="120600"/>
                <wp:effectExtent l="38100" t="38100" r="32385" b="3238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1202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A749C" id="Ink 1625" o:spid="_x0000_s1026" type="#_x0000_t75" style="position:absolute;margin-left:179.4pt;margin-top:10.65pt;width:10.1pt;height:10.2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">
                <v:imagedata r:id="rId33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42EF23C6" wp14:editId="6B3C33C6">
                <wp:simplePos x="0" y="0"/>
                <wp:positionH relativeFrom="column">
                  <wp:posOffset>1092584</wp:posOffset>
                </wp:positionH>
                <wp:positionV relativeFrom="paragraph">
                  <wp:posOffset>276077</wp:posOffset>
                </wp:positionV>
                <wp:extent cx="5400" cy="85320"/>
                <wp:effectExtent l="38100" t="19050" r="33020" b="4826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54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217DD" id="Ink 1622" o:spid="_x0000_s1026" type="#_x0000_t75" style="position:absolute;margin-left:85.6pt;margin-top:21.3pt;width:1.35pt;height:7.3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">
                <v:imagedata r:id="rId33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 wp14:anchorId="7F9B32C1" wp14:editId="7FF711D1">
                <wp:simplePos x="0" y="0"/>
                <wp:positionH relativeFrom="column">
                  <wp:posOffset>856424</wp:posOffset>
                </wp:positionH>
                <wp:positionV relativeFrom="paragraph">
                  <wp:posOffset>310637</wp:posOffset>
                </wp:positionV>
                <wp:extent cx="64800" cy="2160"/>
                <wp:effectExtent l="38100" t="38100" r="30480" b="3619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64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464B9" id="Ink 1620" o:spid="_x0000_s1026" type="#_x0000_t75" style="position:absolute;margin-left:67pt;margin-top:24pt;width:5.7pt;height:.9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">
                <v:imagedata r:id="rId33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 wp14:anchorId="44737AEF" wp14:editId="1D3FEDFB">
                <wp:simplePos x="0" y="0"/>
                <wp:positionH relativeFrom="column">
                  <wp:posOffset>516944</wp:posOffset>
                </wp:positionH>
                <wp:positionV relativeFrom="paragraph">
                  <wp:posOffset>271397</wp:posOffset>
                </wp:positionV>
                <wp:extent cx="80640" cy="125640"/>
                <wp:effectExtent l="38100" t="38100" r="34290" b="4635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806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35070" id="Ink 1616" o:spid="_x0000_s1026" type="#_x0000_t75" style="position:absolute;margin-left:40.25pt;margin-top:21pt;width:6.95pt;height:10.7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">
                <v:imagedata r:id="rId33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 wp14:anchorId="389970C7" wp14:editId="71885DC7">
                <wp:simplePos x="0" y="0"/>
                <wp:positionH relativeFrom="column">
                  <wp:posOffset>318944</wp:posOffset>
                </wp:positionH>
                <wp:positionV relativeFrom="paragraph">
                  <wp:posOffset>296957</wp:posOffset>
                </wp:positionV>
                <wp:extent cx="25200" cy="86760"/>
                <wp:effectExtent l="38100" t="38100" r="32385" b="4699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252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C4590" id="Ink 1614" o:spid="_x0000_s1026" type="#_x0000_t75" style="position:absolute;margin-left:24.65pt;margin-top:23pt;width:2.65pt;height:7.6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">
                <v:imagedata r:id="rId33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 wp14:anchorId="1782932E" wp14:editId="0755172B">
                <wp:simplePos x="0" y="0"/>
                <wp:positionH relativeFrom="column">
                  <wp:posOffset>205184</wp:posOffset>
                </wp:positionH>
                <wp:positionV relativeFrom="paragraph">
                  <wp:posOffset>275717</wp:posOffset>
                </wp:positionV>
                <wp:extent cx="91080" cy="113400"/>
                <wp:effectExtent l="38100" t="38100" r="42545" b="3937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910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E079" id="Ink 1613" o:spid="_x0000_s1026" type="#_x0000_t75" style="position:absolute;margin-left:15.8pt;margin-top:21.25pt;width:7.95pt;height:9.8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">
                <v:imagedata r:id="rId33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 wp14:anchorId="66667CB9" wp14:editId="04CBB694">
                <wp:simplePos x="0" y="0"/>
                <wp:positionH relativeFrom="column">
                  <wp:posOffset>670664</wp:posOffset>
                </wp:positionH>
                <wp:positionV relativeFrom="paragraph">
                  <wp:posOffset>135677</wp:posOffset>
                </wp:positionV>
                <wp:extent cx="78480" cy="49680"/>
                <wp:effectExtent l="38100" t="38100" r="36195" b="4572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784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D46BF" id="Ink 1612" o:spid="_x0000_s1026" type="#_x0000_t75" style="position:absolute;margin-left:52.35pt;margin-top:10.3pt;width:6.85pt;height:4.7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">
                <v:imagedata r:id="rId33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 wp14:anchorId="1627F86D" wp14:editId="16722AF7">
                <wp:simplePos x="0" y="0"/>
                <wp:positionH relativeFrom="column">
                  <wp:posOffset>683984</wp:posOffset>
                </wp:positionH>
                <wp:positionV relativeFrom="paragraph">
                  <wp:posOffset>44237</wp:posOffset>
                </wp:positionV>
                <wp:extent cx="109080" cy="135000"/>
                <wp:effectExtent l="38100" t="38100" r="43815" b="3683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1090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3CE0A" id="Ink 1611" o:spid="_x0000_s1026" type="#_x0000_t75" style="position:absolute;margin-left:53.4pt;margin-top:3.05pt;width:9.5pt;height:11.5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">
                <v:imagedata r:id="rId3326" o:title=""/>
              </v:shape>
            </w:pict>
          </mc:Fallback>
        </mc:AlternateContent>
      </w:r>
    </w:p>
    <w:p w14:paraId="7E1E9F64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 wp14:anchorId="34E71681" wp14:editId="2057255D">
                <wp:simplePos x="0" y="0"/>
                <wp:positionH relativeFrom="column">
                  <wp:posOffset>3514664</wp:posOffset>
                </wp:positionH>
                <wp:positionV relativeFrom="paragraph">
                  <wp:posOffset>319719</wp:posOffset>
                </wp:positionV>
                <wp:extent cx="3960" cy="2160"/>
                <wp:effectExtent l="38100" t="38100" r="34290" b="3619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3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339D6" id="Ink 1714" o:spid="_x0000_s1026" type="#_x0000_t75" style="position:absolute;margin-left:276.3pt;margin-top:24.7pt;width:1.15pt;height:1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">
                <v:imagedata r:id="rId33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 wp14:anchorId="4A4113BC" wp14:editId="3D9F00EB">
                <wp:simplePos x="0" y="0"/>
                <wp:positionH relativeFrom="column">
                  <wp:posOffset>3504584</wp:posOffset>
                </wp:positionH>
                <wp:positionV relativeFrom="paragraph">
                  <wp:posOffset>240519</wp:posOffset>
                </wp:positionV>
                <wp:extent cx="12960" cy="32040"/>
                <wp:effectExtent l="38100" t="38100" r="44450" b="4445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2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D77E2" id="Ink 1713" o:spid="_x0000_s1026" type="#_x0000_t75" style="position:absolute;margin-left:275.5pt;margin-top:18.5pt;width:1.65pt;height:3.1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">
                <v:imagedata r:id="rId33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 wp14:anchorId="17F3073F" wp14:editId="6169C77D">
                <wp:simplePos x="0" y="0"/>
                <wp:positionH relativeFrom="column">
                  <wp:posOffset>3403064</wp:posOffset>
                </wp:positionH>
                <wp:positionV relativeFrom="paragraph">
                  <wp:posOffset>231519</wp:posOffset>
                </wp:positionV>
                <wp:extent cx="70920" cy="91080"/>
                <wp:effectExtent l="38100" t="38100" r="43815" b="4254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709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0A9DD" id="Ink 1712" o:spid="_x0000_s1026" type="#_x0000_t75" style="position:absolute;margin-left:267.5pt;margin-top:17.8pt;width:6.25pt;height:8.0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">
                <v:imagedata r:id="rId33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 wp14:anchorId="3216EAD1" wp14:editId="343B16B0">
                <wp:simplePos x="0" y="0"/>
                <wp:positionH relativeFrom="column">
                  <wp:posOffset>3340424</wp:posOffset>
                </wp:positionH>
                <wp:positionV relativeFrom="paragraph">
                  <wp:posOffset>220359</wp:posOffset>
                </wp:positionV>
                <wp:extent cx="52920" cy="112320"/>
                <wp:effectExtent l="38100" t="38100" r="42545" b="4064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52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16DDB" id="Ink 1711" o:spid="_x0000_s1026" type="#_x0000_t75" style="position:absolute;margin-left:262.6pt;margin-top:16.9pt;width:5.05pt;height:9.8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">
                <v:imagedata r:id="rId33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 wp14:anchorId="59E231B5" wp14:editId="5599C970">
                <wp:simplePos x="0" y="0"/>
                <wp:positionH relativeFrom="column">
                  <wp:posOffset>3239984</wp:posOffset>
                </wp:positionH>
                <wp:positionV relativeFrom="paragraph">
                  <wp:posOffset>238719</wp:posOffset>
                </wp:positionV>
                <wp:extent cx="111960" cy="91440"/>
                <wp:effectExtent l="38100" t="38100" r="40640" b="4191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1119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D342D" id="Ink 1710" o:spid="_x0000_s1026" type="#_x0000_t75" style="position:absolute;margin-left:254.65pt;margin-top:18.35pt;width:9.4pt;height:8.0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">
                <v:imagedata r:id="rId33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 wp14:anchorId="07D1C1FB" wp14:editId="150B6A11">
                <wp:simplePos x="0" y="0"/>
                <wp:positionH relativeFrom="column">
                  <wp:posOffset>3169064</wp:posOffset>
                </wp:positionH>
                <wp:positionV relativeFrom="paragraph">
                  <wp:posOffset>236919</wp:posOffset>
                </wp:positionV>
                <wp:extent cx="58680" cy="105840"/>
                <wp:effectExtent l="38100" t="38100" r="36830" b="4699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586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AEA1A" id="Ink 1709" o:spid="_x0000_s1026" type="#_x0000_t75" style="position:absolute;margin-left:249.1pt;margin-top:18.2pt;width:5.25pt;height:9.2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">
                <v:imagedata r:id="rId33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71F0C445" wp14:editId="3CA690D0">
                <wp:simplePos x="0" y="0"/>
                <wp:positionH relativeFrom="column">
                  <wp:posOffset>2881064</wp:posOffset>
                </wp:positionH>
                <wp:positionV relativeFrom="paragraph">
                  <wp:posOffset>169239</wp:posOffset>
                </wp:positionV>
                <wp:extent cx="185760" cy="165600"/>
                <wp:effectExtent l="38100" t="38100" r="24130" b="4445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1857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A7B0C" id="Ink 1708" o:spid="_x0000_s1026" type="#_x0000_t75" style="position:absolute;margin-left:226.4pt;margin-top:12.9pt;width:15.25pt;height:13.9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">
                <v:imagedata r:id="rId33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 wp14:anchorId="5D0E5E3E" wp14:editId="0B4252D5">
                <wp:simplePos x="0" y="0"/>
                <wp:positionH relativeFrom="column">
                  <wp:posOffset>2826344</wp:posOffset>
                </wp:positionH>
                <wp:positionV relativeFrom="paragraph">
                  <wp:posOffset>197679</wp:posOffset>
                </wp:positionV>
                <wp:extent cx="7560" cy="29160"/>
                <wp:effectExtent l="19050" t="38100" r="50165" b="4762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7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ACCF8" id="Ink 1707" o:spid="_x0000_s1026" type="#_x0000_t75" style="position:absolute;margin-left:222.1pt;margin-top:15.1pt;width:1.6pt;height:3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">
                <v:imagedata r:id="rId33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 wp14:anchorId="0A7074D9" wp14:editId="173F568B">
                <wp:simplePos x="0" y="0"/>
                <wp:positionH relativeFrom="column">
                  <wp:posOffset>2757224</wp:posOffset>
                </wp:positionH>
                <wp:positionV relativeFrom="paragraph">
                  <wp:posOffset>241239</wp:posOffset>
                </wp:positionV>
                <wp:extent cx="91800" cy="92520"/>
                <wp:effectExtent l="38100" t="38100" r="41910" b="4127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918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DDC7D" id="Ink 1706" o:spid="_x0000_s1026" type="#_x0000_t75" style="position:absolute;margin-left:216.65pt;margin-top:18.55pt;width:8.1pt;height:8.2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">
                <v:imagedata r:id="rId33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 wp14:anchorId="73E7BE54" wp14:editId="1C7D8053">
                <wp:simplePos x="0" y="0"/>
                <wp:positionH relativeFrom="column">
                  <wp:posOffset>2667584</wp:posOffset>
                </wp:positionH>
                <wp:positionV relativeFrom="paragraph">
                  <wp:posOffset>252039</wp:posOffset>
                </wp:positionV>
                <wp:extent cx="65880" cy="94320"/>
                <wp:effectExtent l="19050" t="38100" r="29845" b="3937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65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9A518" id="Ink 1705" o:spid="_x0000_s1026" type="#_x0000_t75" style="position:absolute;margin-left:209.6pt;margin-top:19.45pt;width:5.85pt;height:8.3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">
                <v:imagedata r:id="rId33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 wp14:anchorId="15B0A188" wp14:editId="3431ACC8">
                <wp:simplePos x="0" y="0"/>
                <wp:positionH relativeFrom="column">
                  <wp:posOffset>2618624</wp:posOffset>
                </wp:positionH>
                <wp:positionV relativeFrom="paragraph">
                  <wp:posOffset>239079</wp:posOffset>
                </wp:positionV>
                <wp:extent cx="41760" cy="196920"/>
                <wp:effectExtent l="38100" t="19050" r="34925" b="50800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417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5C77F" id="Ink 1704" o:spid="_x0000_s1026" type="#_x0000_t75" style="position:absolute;margin-left:205.75pt;margin-top:18.4pt;width:4.2pt;height:16.3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">
                <v:imagedata r:id="rId33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 wp14:anchorId="70BE4E58" wp14:editId="4FD07011">
                <wp:simplePos x="0" y="0"/>
                <wp:positionH relativeFrom="column">
                  <wp:posOffset>2532944</wp:posOffset>
                </wp:positionH>
                <wp:positionV relativeFrom="paragraph">
                  <wp:posOffset>218199</wp:posOffset>
                </wp:positionV>
                <wp:extent cx="69840" cy="155160"/>
                <wp:effectExtent l="38100" t="38100" r="45085" b="3556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698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B2120" id="Ink 1703" o:spid="_x0000_s1026" type="#_x0000_t75" style="position:absolute;margin-left:199pt;margin-top:16.75pt;width:6.4pt;height:13.15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">
                <v:imagedata r:id="rId33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 wp14:anchorId="0A681DD0" wp14:editId="574C5BAD">
                <wp:simplePos x="0" y="0"/>
                <wp:positionH relativeFrom="column">
                  <wp:posOffset>478424</wp:posOffset>
                </wp:positionH>
                <wp:positionV relativeFrom="paragraph">
                  <wp:posOffset>138999</wp:posOffset>
                </wp:positionV>
                <wp:extent cx="38160" cy="69120"/>
                <wp:effectExtent l="38100" t="38100" r="38100" b="4572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38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0E325" id="Ink 1697" o:spid="_x0000_s1026" type="#_x0000_t75" style="position:absolute;margin-left:37.2pt;margin-top:10.5pt;width:3.85pt;height:6.3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">
                <v:imagedata r:id="rId33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 wp14:anchorId="2765CEA5" wp14:editId="07B55EC5">
                <wp:simplePos x="0" y="0"/>
                <wp:positionH relativeFrom="column">
                  <wp:posOffset>408584</wp:posOffset>
                </wp:positionH>
                <wp:positionV relativeFrom="paragraph">
                  <wp:posOffset>162399</wp:posOffset>
                </wp:positionV>
                <wp:extent cx="65160" cy="40320"/>
                <wp:effectExtent l="38100" t="38100" r="30480" b="3619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651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DA4DE" id="Ink 1696" o:spid="_x0000_s1026" type="#_x0000_t75" style="position:absolute;margin-left:31.7pt;margin-top:12.35pt;width:5.8pt;height:4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">
                <v:imagedata r:id="rId33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 wp14:anchorId="54016257" wp14:editId="542674FA">
                <wp:simplePos x="0" y="0"/>
                <wp:positionH relativeFrom="column">
                  <wp:posOffset>1660304</wp:posOffset>
                </wp:positionH>
                <wp:positionV relativeFrom="paragraph">
                  <wp:posOffset>272199</wp:posOffset>
                </wp:positionV>
                <wp:extent cx="39600" cy="100800"/>
                <wp:effectExtent l="38100" t="38100" r="36830" b="3302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39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717F6" id="Ink 1668" o:spid="_x0000_s1026" type="#_x0000_t75" style="position:absolute;margin-left:130.3pt;margin-top:21pt;width:4pt;height:8.8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">
                <v:imagedata r:id="rId33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 wp14:anchorId="62627EB3" wp14:editId="77A377BC">
                <wp:simplePos x="0" y="0"/>
                <wp:positionH relativeFrom="column">
                  <wp:posOffset>1561304</wp:posOffset>
                </wp:positionH>
                <wp:positionV relativeFrom="paragraph">
                  <wp:posOffset>235119</wp:posOffset>
                </wp:positionV>
                <wp:extent cx="130680" cy="10080"/>
                <wp:effectExtent l="38100" t="38100" r="41275" b="4762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130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7F70A" id="Ink 1667" o:spid="_x0000_s1026" type="#_x0000_t75" style="position:absolute;margin-left:122.5pt;margin-top:18pt;width:10.9pt;height:1.8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">
                <v:imagedata r:id="rId33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 wp14:anchorId="553557EA" wp14:editId="7A7A8625">
                <wp:simplePos x="0" y="0"/>
                <wp:positionH relativeFrom="column">
                  <wp:posOffset>1625024</wp:posOffset>
                </wp:positionH>
                <wp:positionV relativeFrom="paragraph">
                  <wp:posOffset>268959</wp:posOffset>
                </wp:positionV>
                <wp:extent cx="7200" cy="63720"/>
                <wp:effectExtent l="19050" t="38100" r="50165" b="5080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72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8190E" id="Ink 1666" o:spid="_x0000_s1026" type="#_x0000_t75" style="position:absolute;margin-left:127.6pt;margin-top:20.75pt;width:1.35pt;height:5.8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">
                <v:imagedata r:id="rId33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 wp14:anchorId="497926FD" wp14:editId="47D980F7">
                <wp:simplePos x="0" y="0"/>
                <wp:positionH relativeFrom="column">
                  <wp:posOffset>1584704</wp:posOffset>
                </wp:positionH>
                <wp:positionV relativeFrom="paragraph">
                  <wp:posOffset>258879</wp:posOffset>
                </wp:positionV>
                <wp:extent cx="15480" cy="75240"/>
                <wp:effectExtent l="38100" t="38100" r="41910" b="3937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154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21C36" id="Ink 1665" o:spid="_x0000_s1026" type="#_x0000_t75" style="position:absolute;margin-left:124.35pt;margin-top:19.95pt;width:1.85pt;height:6.7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">
                <v:imagedata r:id="rId33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7E356163" wp14:editId="60E6151D">
                <wp:simplePos x="0" y="0"/>
                <wp:positionH relativeFrom="column">
                  <wp:posOffset>1459064</wp:posOffset>
                </wp:positionH>
                <wp:positionV relativeFrom="paragraph">
                  <wp:posOffset>328719</wp:posOffset>
                </wp:positionV>
                <wp:extent cx="69120" cy="5400"/>
                <wp:effectExtent l="38100" t="38100" r="45720" b="3302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691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8C111" id="Ink 1664" o:spid="_x0000_s1026" type="#_x0000_t75" style="position:absolute;margin-left:114.45pt;margin-top:25.7pt;width:6.1pt;height:1.15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">
                <v:imagedata r:id="rId33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75C4E701" wp14:editId="1DDEF9AA">
                <wp:simplePos x="0" y="0"/>
                <wp:positionH relativeFrom="column">
                  <wp:posOffset>1469144</wp:posOffset>
                </wp:positionH>
                <wp:positionV relativeFrom="paragraph">
                  <wp:posOffset>288759</wp:posOffset>
                </wp:positionV>
                <wp:extent cx="68760" cy="5760"/>
                <wp:effectExtent l="38100" t="19050" r="45720" b="5143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68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ACB47" id="Ink 1663" o:spid="_x0000_s1026" type="#_x0000_t75" style="position:absolute;margin-left:115.25pt;margin-top:22.3pt;width:6pt;height:1.3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">
                <v:imagedata r:id="rId33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 wp14:anchorId="0E1CC29B" wp14:editId="0062719B">
                <wp:simplePos x="0" y="0"/>
                <wp:positionH relativeFrom="column">
                  <wp:posOffset>1082504</wp:posOffset>
                </wp:positionH>
                <wp:positionV relativeFrom="paragraph">
                  <wp:posOffset>264999</wp:posOffset>
                </wp:positionV>
                <wp:extent cx="68760" cy="91800"/>
                <wp:effectExtent l="38100" t="38100" r="45720" b="4191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687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5A317" id="Ink 1658" o:spid="_x0000_s1026" type="#_x0000_t75" style="position:absolute;margin-left:84.95pt;margin-top:20.45pt;width:6.1pt;height:8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">
                <v:imagedata r:id="rId33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 wp14:anchorId="5BACEAC0" wp14:editId="13B69E5F">
                <wp:simplePos x="0" y="0"/>
                <wp:positionH relativeFrom="column">
                  <wp:posOffset>1091144</wp:posOffset>
                </wp:positionH>
                <wp:positionV relativeFrom="paragraph">
                  <wp:posOffset>247719</wp:posOffset>
                </wp:positionV>
                <wp:extent cx="81000" cy="95040"/>
                <wp:effectExtent l="38100" t="38100" r="33655" b="3873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810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B8AFE" id="Ink 1657" o:spid="_x0000_s1026" type="#_x0000_t75" style="position:absolute;margin-left:85.55pt;margin-top:19.15pt;width:7.1pt;height:8.2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">
                <v:imagedata r:id="rId33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 wp14:anchorId="5FE66379" wp14:editId="2483054E">
                <wp:simplePos x="0" y="0"/>
                <wp:positionH relativeFrom="column">
                  <wp:posOffset>567344</wp:posOffset>
                </wp:positionH>
                <wp:positionV relativeFrom="paragraph">
                  <wp:posOffset>260679</wp:posOffset>
                </wp:positionV>
                <wp:extent cx="45000" cy="50040"/>
                <wp:effectExtent l="38100" t="38100" r="31750" b="4572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450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9181C" id="Ink 1651" o:spid="_x0000_s1026" type="#_x0000_t75" style="position:absolute;margin-left:44.2pt;margin-top:20.1pt;width:4.2pt;height:4.9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">
                <v:imagedata r:id="rId33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516F4DD6" wp14:editId="3609F60A">
                <wp:simplePos x="0" y="0"/>
                <wp:positionH relativeFrom="column">
                  <wp:posOffset>110504</wp:posOffset>
                </wp:positionH>
                <wp:positionV relativeFrom="paragraph">
                  <wp:posOffset>316119</wp:posOffset>
                </wp:positionV>
                <wp:extent cx="7560" cy="16200"/>
                <wp:effectExtent l="38100" t="38100" r="31115" b="4127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7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A93E4" id="Ink 1647" o:spid="_x0000_s1026" type="#_x0000_t75" style="position:absolute;margin-left:8.25pt;margin-top:24.5pt;width:1.25pt;height:1.8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">
                <v:imagedata r:id="rId33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3730BBAB" wp14:editId="639C6763">
                <wp:simplePos x="0" y="0"/>
                <wp:positionH relativeFrom="column">
                  <wp:posOffset>114824</wp:posOffset>
                </wp:positionH>
                <wp:positionV relativeFrom="paragraph">
                  <wp:posOffset>240159</wp:posOffset>
                </wp:positionV>
                <wp:extent cx="3240" cy="45360"/>
                <wp:effectExtent l="38100" t="38100" r="34925" b="3111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32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6F10D" id="Ink 1646" o:spid="_x0000_s1026" type="#_x0000_t75" style="position:absolute;margin-left:8.6pt;margin-top:18.45pt;width:1.1pt;height:4.1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">
                <v:imagedata r:id="rId33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 wp14:anchorId="023719C2" wp14:editId="16E3E452">
                <wp:simplePos x="0" y="0"/>
                <wp:positionH relativeFrom="column">
                  <wp:posOffset>735104</wp:posOffset>
                </wp:positionH>
                <wp:positionV relativeFrom="paragraph">
                  <wp:posOffset>328719</wp:posOffset>
                </wp:positionV>
                <wp:extent cx="5040" cy="16920"/>
                <wp:effectExtent l="38100" t="38100" r="33655" b="4064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5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6E132" id="Ink 1642" o:spid="_x0000_s1026" type="#_x0000_t75" style="position:absolute;margin-left:57.45pt;margin-top:25.55pt;width:1.25pt;height:1.8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">
                <v:imagedata r:id="rId33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 wp14:anchorId="3FBAE426" wp14:editId="7FCF65C9">
                <wp:simplePos x="0" y="0"/>
                <wp:positionH relativeFrom="column">
                  <wp:posOffset>741944</wp:posOffset>
                </wp:positionH>
                <wp:positionV relativeFrom="paragraph">
                  <wp:posOffset>264279</wp:posOffset>
                </wp:positionV>
                <wp:extent cx="2520" cy="21240"/>
                <wp:effectExtent l="38100" t="38100" r="36195" b="3619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25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33632" id="Ink 1641" o:spid="_x0000_s1026" type="#_x0000_t75" style="position:absolute;margin-left:57.9pt;margin-top:20.55pt;width:1.1pt;height:2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">
                <v:imagedata r:id="rId33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 wp14:anchorId="5280C402" wp14:editId="30EC6176">
                <wp:simplePos x="0" y="0"/>
                <wp:positionH relativeFrom="column">
                  <wp:posOffset>1181864</wp:posOffset>
                </wp:positionH>
                <wp:positionV relativeFrom="paragraph">
                  <wp:posOffset>13562</wp:posOffset>
                </wp:positionV>
                <wp:extent cx="85320" cy="73080"/>
                <wp:effectExtent l="19050" t="38100" r="48260" b="4127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853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3F77A" id="Ink 1624" o:spid="_x0000_s1026" type="#_x0000_t75" style="position:absolute;margin-left:92.6pt;margin-top:.6pt;width:7.3pt;height:6.6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">
                <v:imagedata r:id="rId33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7763B272" wp14:editId="46C1C3AA">
                <wp:simplePos x="0" y="0"/>
                <wp:positionH relativeFrom="column">
                  <wp:posOffset>1117424</wp:posOffset>
                </wp:positionH>
                <wp:positionV relativeFrom="paragraph">
                  <wp:posOffset>-15958</wp:posOffset>
                </wp:positionV>
                <wp:extent cx="48960" cy="86040"/>
                <wp:effectExtent l="38100" t="19050" r="46355" b="4762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489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86D02" id="Ink 1623" o:spid="_x0000_s1026" type="#_x0000_t75" style="position:absolute;margin-left:87.65pt;margin-top:-1.6pt;width:4.55pt;height:7.4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">
                <v:imagedata r:id="rId33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127C1B2A" wp14:editId="3E2ADBE5">
                <wp:simplePos x="0" y="0"/>
                <wp:positionH relativeFrom="column">
                  <wp:posOffset>872984</wp:posOffset>
                </wp:positionH>
                <wp:positionV relativeFrom="paragraph">
                  <wp:posOffset>7802</wp:posOffset>
                </wp:positionV>
                <wp:extent cx="58680" cy="2520"/>
                <wp:effectExtent l="38100" t="38100" r="36830" b="3619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58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F859C" id="Ink 1621" o:spid="_x0000_s1026" type="#_x0000_t75" style="position:absolute;margin-left:68.3pt;margin-top:.1pt;width:5.2pt;height:1.3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">
                <v:imagedata r:id="rId33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 wp14:anchorId="0D42BE88" wp14:editId="54940ED1">
                <wp:simplePos x="0" y="0"/>
                <wp:positionH relativeFrom="column">
                  <wp:posOffset>713144</wp:posOffset>
                </wp:positionH>
                <wp:positionV relativeFrom="paragraph">
                  <wp:posOffset>-47638</wp:posOffset>
                </wp:positionV>
                <wp:extent cx="24480" cy="113400"/>
                <wp:effectExtent l="38100" t="38100" r="33020" b="3937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244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AD494" id="Ink 1619" o:spid="_x0000_s1026" type="#_x0000_t75" style="position:absolute;margin-left:55.7pt;margin-top:-4.2pt;width:2.85pt;height:9.8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">
                <v:imagedata r:id="rId33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 wp14:anchorId="4F095698" wp14:editId="344BE9EC">
                <wp:simplePos x="0" y="0"/>
                <wp:positionH relativeFrom="column">
                  <wp:posOffset>623864</wp:posOffset>
                </wp:positionH>
                <wp:positionV relativeFrom="paragraph">
                  <wp:posOffset>-12718</wp:posOffset>
                </wp:positionV>
                <wp:extent cx="38880" cy="64080"/>
                <wp:effectExtent l="38100" t="38100" r="37465" b="3175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38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5A607" id="Ink 1618" o:spid="_x0000_s1026" type="#_x0000_t75" style="position:absolute;margin-left:48.8pt;margin-top:-1.45pt;width:3.8pt;height:5.8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">
                <v:imagedata r:id="rId33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 wp14:anchorId="5F59E15E" wp14:editId="1627BCCD">
                <wp:simplePos x="0" y="0"/>
                <wp:positionH relativeFrom="column">
                  <wp:posOffset>605144</wp:posOffset>
                </wp:positionH>
                <wp:positionV relativeFrom="paragraph">
                  <wp:posOffset>-17398</wp:posOffset>
                </wp:positionV>
                <wp:extent cx="80640" cy="68040"/>
                <wp:effectExtent l="38100" t="38100" r="34290" b="4635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80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ACFC5" id="Ink 1617" o:spid="_x0000_s1026" type="#_x0000_t75" style="position:absolute;margin-left:47.2pt;margin-top:-1.8pt;width:6.95pt;height:6.1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">
                <v:imagedata r:id="rId33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 wp14:anchorId="0D82BC4C" wp14:editId="6B7E6F72">
                <wp:simplePos x="0" y="0"/>
                <wp:positionH relativeFrom="column">
                  <wp:posOffset>381584</wp:posOffset>
                </wp:positionH>
                <wp:positionV relativeFrom="paragraph">
                  <wp:posOffset>-40078</wp:posOffset>
                </wp:positionV>
                <wp:extent cx="84960" cy="96840"/>
                <wp:effectExtent l="38100" t="38100" r="29845" b="3683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84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68B1E" id="Ink 1615" o:spid="_x0000_s1026" type="#_x0000_t75" style="position:absolute;margin-left:29.6pt;margin-top:-3.6pt;width:7.35pt;height:8.5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">
                <v:imagedata r:id="rId3394" o:title=""/>
              </v:shape>
            </w:pict>
          </mc:Fallback>
        </mc:AlternateContent>
      </w:r>
    </w:p>
    <w:p w14:paraId="77D5C8D2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 wp14:anchorId="6C865F53" wp14:editId="7A03D72E">
                <wp:simplePos x="0" y="0"/>
                <wp:positionH relativeFrom="column">
                  <wp:posOffset>3309104</wp:posOffset>
                </wp:positionH>
                <wp:positionV relativeFrom="paragraph">
                  <wp:posOffset>201924</wp:posOffset>
                </wp:positionV>
                <wp:extent cx="87480" cy="84240"/>
                <wp:effectExtent l="38100" t="19050" r="46355" b="4953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874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C69EB" id="Ink 1724" o:spid="_x0000_s1026" type="#_x0000_t75" style="position:absolute;margin-left:260.1pt;margin-top:15.45pt;width:7.7pt;height:7.5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">
                <v:imagedata r:id="rId33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 wp14:anchorId="0062EC70" wp14:editId="6E152760">
                <wp:simplePos x="0" y="0"/>
                <wp:positionH relativeFrom="column">
                  <wp:posOffset>3229544</wp:posOffset>
                </wp:positionH>
                <wp:positionV relativeFrom="paragraph">
                  <wp:posOffset>166644</wp:posOffset>
                </wp:positionV>
                <wp:extent cx="43200" cy="112680"/>
                <wp:effectExtent l="38100" t="38100" r="33020" b="4000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432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57050" id="Ink 1723" o:spid="_x0000_s1026" type="#_x0000_t75" style="position:absolute;margin-left:253.95pt;margin-top:12.65pt;width:4.15pt;height:9.6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">
                <v:imagedata r:id="rId33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3C9491E7" wp14:editId="2AAE0EBB">
                <wp:simplePos x="0" y="0"/>
                <wp:positionH relativeFrom="column">
                  <wp:posOffset>3142784</wp:posOffset>
                </wp:positionH>
                <wp:positionV relativeFrom="paragraph">
                  <wp:posOffset>143244</wp:posOffset>
                </wp:positionV>
                <wp:extent cx="115560" cy="10080"/>
                <wp:effectExtent l="38100" t="19050" r="37465" b="4762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115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4ACDA" id="Ink 1722" o:spid="_x0000_s1026" type="#_x0000_t75" style="position:absolute;margin-left:247pt;margin-top:11pt;width:9.75pt;height:1.6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">
                <v:imagedata r:id="rId34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 wp14:anchorId="7277DE2B" wp14:editId="7B930756">
                <wp:simplePos x="0" y="0"/>
                <wp:positionH relativeFrom="column">
                  <wp:posOffset>3210104</wp:posOffset>
                </wp:positionH>
                <wp:positionV relativeFrom="paragraph">
                  <wp:posOffset>146844</wp:posOffset>
                </wp:positionV>
                <wp:extent cx="5040" cy="69120"/>
                <wp:effectExtent l="38100" t="38100" r="33655" b="4572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50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D085C" id="Ink 1721" o:spid="_x0000_s1026" type="#_x0000_t75" style="position:absolute;margin-left:252.3pt;margin-top:11.1pt;width:1.35pt;height:6.3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">
                <v:imagedata r:id="rId34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 wp14:anchorId="528D67DA" wp14:editId="15D5E88B">
                <wp:simplePos x="0" y="0"/>
                <wp:positionH relativeFrom="column">
                  <wp:posOffset>3174824</wp:posOffset>
                </wp:positionH>
                <wp:positionV relativeFrom="paragraph">
                  <wp:posOffset>140364</wp:posOffset>
                </wp:positionV>
                <wp:extent cx="15480" cy="85680"/>
                <wp:effectExtent l="38100" t="19050" r="41910" b="4826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15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639A8" id="Ink 1720" o:spid="_x0000_s1026" type="#_x0000_t75" style="position:absolute;margin-left:249.55pt;margin-top:10.6pt;width:1.9pt;height:7.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">
                <v:imagedata r:id="rId34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 wp14:anchorId="4A46E7E0" wp14:editId="1D3A4BE0">
                <wp:simplePos x="0" y="0"/>
                <wp:positionH relativeFrom="column">
                  <wp:posOffset>3043424</wp:posOffset>
                </wp:positionH>
                <wp:positionV relativeFrom="paragraph">
                  <wp:posOffset>112644</wp:posOffset>
                </wp:positionV>
                <wp:extent cx="91080" cy="132480"/>
                <wp:effectExtent l="38100" t="38100" r="42545" b="3937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910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9BDFD" id="Ink 1719" o:spid="_x0000_s1026" type="#_x0000_t75" style="position:absolute;margin-left:239.2pt;margin-top:8.4pt;width:8.05pt;height:11.3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">
                <v:imagedata r:id="rId34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 wp14:anchorId="607D9F7F" wp14:editId="4E5CC425">
                <wp:simplePos x="0" y="0"/>
                <wp:positionH relativeFrom="column">
                  <wp:posOffset>2893664</wp:posOffset>
                </wp:positionH>
                <wp:positionV relativeFrom="paragraph">
                  <wp:posOffset>234684</wp:posOffset>
                </wp:positionV>
                <wp:extent cx="79560" cy="12240"/>
                <wp:effectExtent l="38100" t="38100" r="34925" b="4508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79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D27D6" id="Ink 1718" o:spid="_x0000_s1026" type="#_x0000_t75" style="position:absolute;margin-left:227.4pt;margin-top:18.35pt;width:6.85pt;height:1.6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">
                <v:imagedata r:id="rId34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 wp14:anchorId="57DDA6B1" wp14:editId="6D50B9AD">
                <wp:simplePos x="0" y="0"/>
                <wp:positionH relativeFrom="column">
                  <wp:posOffset>2890424</wp:posOffset>
                </wp:positionH>
                <wp:positionV relativeFrom="paragraph">
                  <wp:posOffset>190044</wp:posOffset>
                </wp:positionV>
                <wp:extent cx="81360" cy="15120"/>
                <wp:effectExtent l="38100" t="38100" r="33020" b="4254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81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D93AA" id="Ink 1717" o:spid="_x0000_s1026" type="#_x0000_t75" style="position:absolute;margin-left:227.2pt;margin-top:14.7pt;width:6.95pt;height:1.9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">
                <v:imagedata r:id="rId34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 wp14:anchorId="4CF018D5" wp14:editId="31F58E4E">
                <wp:simplePos x="0" y="0"/>
                <wp:positionH relativeFrom="column">
                  <wp:posOffset>2754344</wp:posOffset>
                </wp:positionH>
                <wp:positionV relativeFrom="paragraph">
                  <wp:posOffset>183924</wp:posOffset>
                </wp:positionV>
                <wp:extent cx="92160" cy="115920"/>
                <wp:effectExtent l="38100" t="38100" r="41275" b="36830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921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C69F1" id="Ink 1716" o:spid="_x0000_s1026" type="#_x0000_t75" style="position:absolute;margin-left:216.55pt;margin-top:14.1pt;width:8pt;height:9.9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">
                <v:imagedata r:id="rId34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 wp14:anchorId="34610188" wp14:editId="088484EB">
                <wp:simplePos x="0" y="0"/>
                <wp:positionH relativeFrom="column">
                  <wp:posOffset>2791424</wp:posOffset>
                </wp:positionH>
                <wp:positionV relativeFrom="paragraph">
                  <wp:posOffset>175644</wp:posOffset>
                </wp:positionV>
                <wp:extent cx="77040" cy="109800"/>
                <wp:effectExtent l="38100" t="38100" r="37465" b="4318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770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7E9E9" id="Ink 1715" o:spid="_x0000_s1026" type="#_x0000_t75" style="position:absolute;margin-left:219.4pt;margin-top:13.45pt;width:6.7pt;height:9.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">
                <v:imagedata r:id="rId34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 wp14:anchorId="5EEBDBEC" wp14:editId="1960E18D">
                <wp:simplePos x="0" y="0"/>
                <wp:positionH relativeFrom="column">
                  <wp:posOffset>-2176</wp:posOffset>
                </wp:positionH>
                <wp:positionV relativeFrom="paragraph">
                  <wp:posOffset>150444</wp:posOffset>
                </wp:positionV>
                <wp:extent cx="56520" cy="57240"/>
                <wp:effectExtent l="38100" t="38100" r="38735" b="38100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565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1E827" id="Ink 1702" o:spid="_x0000_s1026" type="#_x0000_t75" style="position:absolute;margin-left:-.6pt;margin-top:11.4pt;width:5pt;height:5.0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">
                <v:imagedata r:id="rId34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 wp14:anchorId="34B99885" wp14:editId="4F1CE5EE">
                <wp:simplePos x="0" y="0"/>
                <wp:positionH relativeFrom="column">
                  <wp:posOffset>904304</wp:posOffset>
                </wp:positionH>
                <wp:positionV relativeFrom="paragraph">
                  <wp:posOffset>146844</wp:posOffset>
                </wp:positionV>
                <wp:extent cx="33480" cy="41400"/>
                <wp:effectExtent l="38100" t="38100" r="43180" b="3492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33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8D685" id="Ink 1700" o:spid="_x0000_s1026" type="#_x0000_t75" style="position:absolute;margin-left:70.9pt;margin-top:11.1pt;width:3.4pt;height:3.9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">
                <v:imagedata r:id="rId34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22ADBD78" wp14:editId="7E4A6E8B">
                <wp:simplePos x="0" y="0"/>
                <wp:positionH relativeFrom="column">
                  <wp:posOffset>899624</wp:posOffset>
                </wp:positionH>
                <wp:positionV relativeFrom="paragraph">
                  <wp:posOffset>143244</wp:posOffset>
                </wp:positionV>
                <wp:extent cx="32040" cy="37080"/>
                <wp:effectExtent l="38100" t="38100" r="44450" b="3937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320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F6334" id="Ink 1699" o:spid="_x0000_s1026" type="#_x0000_t75" style="position:absolute;margin-left:70.4pt;margin-top:10.85pt;width:3.2pt;height:3.7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">
                <v:imagedata r:id="rId34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 wp14:anchorId="087FD56B" wp14:editId="2B2B145B">
                <wp:simplePos x="0" y="0"/>
                <wp:positionH relativeFrom="column">
                  <wp:posOffset>840224</wp:posOffset>
                </wp:positionH>
                <wp:positionV relativeFrom="paragraph">
                  <wp:posOffset>132084</wp:posOffset>
                </wp:positionV>
                <wp:extent cx="23040" cy="51120"/>
                <wp:effectExtent l="38100" t="38100" r="34290" b="4445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230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500A2" id="Ink 1698" o:spid="_x0000_s1026" type="#_x0000_t75" style="position:absolute;margin-left:65.8pt;margin-top:10.05pt;width:2.6pt;height:4.8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">
                <v:imagedata r:id="rId34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 wp14:anchorId="2EB8C086" wp14:editId="00BEA9E1">
                <wp:simplePos x="0" y="0"/>
                <wp:positionH relativeFrom="column">
                  <wp:posOffset>1614224</wp:posOffset>
                </wp:positionH>
                <wp:positionV relativeFrom="paragraph">
                  <wp:posOffset>273924</wp:posOffset>
                </wp:positionV>
                <wp:extent cx="69480" cy="126360"/>
                <wp:effectExtent l="38100" t="38100" r="26035" b="4572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69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749C5" id="Ink 1681" o:spid="_x0000_s1026" type="#_x0000_t75" style="position:absolute;margin-left:126.65pt;margin-top:21.1pt;width:6.35pt;height:10.6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">
                <v:imagedata r:id="rId34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 wp14:anchorId="2D87BE02" wp14:editId="4B911F14">
                <wp:simplePos x="0" y="0"/>
                <wp:positionH relativeFrom="column">
                  <wp:posOffset>1548344</wp:posOffset>
                </wp:positionH>
                <wp:positionV relativeFrom="paragraph">
                  <wp:posOffset>246204</wp:posOffset>
                </wp:positionV>
                <wp:extent cx="66600" cy="115200"/>
                <wp:effectExtent l="38100" t="38100" r="48260" b="3746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666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5B1EA" id="Ink 1680" o:spid="_x0000_s1026" type="#_x0000_t75" style="position:absolute;margin-left:121.45pt;margin-top:19pt;width:6.15pt;height:9.9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">
                <v:imagedata r:id="rId34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 wp14:anchorId="19622B21" wp14:editId="661D5F83">
                <wp:simplePos x="0" y="0"/>
                <wp:positionH relativeFrom="column">
                  <wp:posOffset>1450424</wp:posOffset>
                </wp:positionH>
                <wp:positionV relativeFrom="paragraph">
                  <wp:posOffset>223884</wp:posOffset>
                </wp:positionV>
                <wp:extent cx="120240" cy="8640"/>
                <wp:effectExtent l="38100" t="19050" r="32385" b="4889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120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F6451" id="Ink 1679" o:spid="_x0000_s1026" type="#_x0000_t75" style="position:absolute;margin-left:113.75pt;margin-top:17.35pt;width:10.1pt;height:1.4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">
                <v:imagedata r:id="rId34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 wp14:anchorId="0FE60C38" wp14:editId="076F7BD7">
                <wp:simplePos x="0" y="0"/>
                <wp:positionH relativeFrom="column">
                  <wp:posOffset>1524944</wp:posOffset>
                </wp:positionH>
                <wp:positionV relativeFrom="paragraph">
                  <wp:posOffset>232884</wp:posOffset>
                </wp:positionV>
                <wp:extent cx="6480" cy="79200"/>
                <wp:effectExtent l="38100" t="38100" r="31750" b="3556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64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2ED24" id="Ink 1678" o:spid="_x0000_s1026" type="#_x0000_t75" style="position:absolute;margin-left:119.8pt;margin-top:17.95pt;width:1.2pt;height:7.1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">
                <v:imagedata r:id="rId34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 wp14:anchorId="5AEEA31F" wp14:editId="0FF4C910">
                <wp:simplePos x="0" y="0"/>
                <wp:positionH relativeFrom="column">
                  <wp:posOffset>1474904</wp:posOffset>
                </wp:positionH>
                <wp:positionV relativeFrom="paragraph">
                  <wp:posOffset>234324</wp:posOffset>
                </wp:positionV>
                <wp:extent cx="21600" cy="81000"/>
                <wp:effectExtent l="38100" t="38100" r="35560" b="3365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216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53B52" id="Ink 1677" o:spid="_x0000_s1026" type="#_x0000_t75" style="position:absolute;margin-left:115.7pt;margin-top:18pt;width:2.35pt;height:7.2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">
                <v:imagedata r:id="rId34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 wp14:anchorId="3CD21466" wp14:editId="62655FA0">
                <wp:simplePos x="0" y="0"/>
                <wp:positionH relativeFrom="column">
                  <wp:posOffset>1350704</wp:posOffset>
                </wp:positionH>
                <wp:positionV relativeFrom="paragraph">
                  <wp:posOffset>313884</wp:posOffset>
                </wp:positionV>
                <wp:extent cx="56880" cy="8640"/>
                <wp:effectExtent l="38100" t="38100" r="38735" b="4889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56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35FEB" id="Ink 1676" o:spid="_x0000_s1026" type="#_x0000_t75" style="position:absolute;margin-left:105.9pt;margin-top:24.25pt;width:5.1pt;height:1.6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">
                <v:imagedata r:id="rId34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 wp14:anchorId="66125D68" wp14:editId="69964847">
                <wp:simplePos x="0" y="0"/>
                <wp:positionH relativeFrom="column">
                  <wp:posOffset>1350704</wp:posOffset>
                </wp:positionH>
                <wp:positionV relativeFrom="paragraph">
                  <wp:posOffset>278964</wp:posOffset>
                </wp:positionV>
                <wp:extent cx="43560" cy="9360"/>
                <wp:effectExtent l="38100" t="19050" r="33020" b="4826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43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7A1CA" id="Ink 1675" o:spid="_x0000_s1026" type="#_x0000_t75" style="position:absolute;margin-left:105.9pt;margin-top:21.75pt;width:4.1pt;height:1.4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">
                <v:imagedata r:id="rId34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 wp14:anchorId="455FC268" wp14:editId="05B1D7DE">
                <wp:simplePos x="0" y="0"/>
                <wp:positionH relativeFrom="column">
                  <wp:posOffset>1228664</wp:posOffset>
                </wp:positionH>
                <wp:positionV relativeFrom="paragraph">
                  <wp:posOffset>272844</wp:posOffset>
                </wp:positionV>
                <wp:extent cx="57960" cy="94680"/>
                <wp:effectExtent l="38100" t="38100" r="37465" b="3873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579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B7142" id="Ink 1674" o:spid="_x0000_s1026" type="#_x0000_t75" style="position:absolute;margin-left:96.45pt;margin-top:21.05pt;width:5.3pt;height:8.2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">
                <v:imagedata r:id="rId34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 wp14:anchorId="12B30916" wp14:editId="797055A0">
                <wp:simplePos x="0" y="0"/>
                <wp:positionH relativeFrom="column">
                  <wp:posOffset>1234784</wp:posOffset>
                </wp:positionH>
                <wp:positionV relativeFrom="paragraph">
                  <wp:posOffset>264924</wp:posOffset>
                </wp:positionV>
                <wp:extent cx="74520" cy="108000"/>
                <wp:effectExtent l="38100" t="38100" r="40005" b="4445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74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DC302" id="Ink 1673" o:spid="_x0000_s1026" type="#_x0000_t75" style="position:absolute;margin-left:96.8pt;margin-top:20.4pt;width:6.65pt;height:9.3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">
                <v:imagedata r:id="rId34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 wp14:anchorId="6591C3A6" wp14:editId="240BA022">
                <wp:simplePos x="0" y="0"/>
                <wp:positionH relativeFrom="column">
                  <wp:posOffset>1056224</wp:posOffset>
                </wp:positionH>
                <wp:positionV relativeFrom="paragraph">
                  <wp:posOffset>221724</wp:posOffset>
                </wp:positionV>
                <wp:extent cx="67320" cy="99000"/>
                <wp:effectExtent l="38100" t="38100" r="27940" b="3492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673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F20D7" id="Ink 1672" o:spid="_x0000_s1026" type="#_x0000_t75" style="position:absolute;margin-left:82.7pt;margin-top:17pt;width:6.15pt;height:8.6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">
                <v:imagedata r:id="rId34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 wp14:anchorId="6D0AF03F" wp14:editId="57AF8E0E">
                <wp:simplePos x="0" y="0"/>
                <wp:positionH relativeFrom="column">
                  <wp:posOffset>1001864</wp:posOffset>
                </wp:positionH>
                <wp:positionV relativeFrom="paragraph">
                  <wp:posOffset>282924</wp:posOffset>
                </wp:positionV>
                <wp:extent cx="115920" cy="4320"/>
                <wp:effectExtent l="38100" t="38100" r="36830" b="3429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115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1C9DE" id="Ink 1671" o:spid="_x0000_s1026" type="#_x0000_t75" style="position:absolute;margin-left:78.45pt;margin-top:21.95pt;width:9.85pt;height:1.1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">
                <v:imagedata r:id="rId34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 wp14:anchorId="04E9A1F4" wp14:editId="11F6D294">
                <wp:simplePos x="0" y="0"/>
                <wp:positionH relativeFrom="column">
                  <wp:posOffset>992504</wp:posOffset>
                </wp:positionH>
                <wp:positionV relativeFrom="paragraph">
                  <wp:posOffset>266004</wp:posOffset>
                </wp:positionV>
                <wp:extent cx="108000" cy="5760"/>
                <wp:effectExtent l="38100" t="19050" r="44450" b="5143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108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65C35" id="Ink 1670" o:spid="_x0000_s1026" type="#_x0000_t75" style="position:absolute;margin-left:77.7pt;margin-top:20.5pt;width:9.15pt;height:1.3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">
                <v:imagedata r:id="rId34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 wp14:anchorId="44F92F70" wp14:editId="269DB3F4">
                <wp:simplePos x="0" y="0"/>
                <wp:positionH relativeFrom="column">
                  <wp:posOffset>1733744</wp:posOffset>
                </wp:positionH>
                <wp:positionV relativeFrom="paragraph">
                  <wp:posOffset>-37476</wp:posOffset>
                </wp:positionV>
                <wp:extent cx="68040" cy="91800"/>
                <wp:effectExtent l="19050" t="38100" r="46355" b="4191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680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C0A42" id="Ink 1669" o:spid="_x0000_s1026" type="#_x0000_t75" style="position:absolute;margin-left:136.05pt;margin-top:-3.4pt;width:6.2pt;height:8.1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">
                <v:imagedata r:id="rId34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 wp14:anchorId="0B0D706F" wp14:editId="1D9F0F2B">
                <wp:simplePos x="0" y="0"/>
                <wp:positionH relativeFrom="column">
                  <wp:posOffset>1319024</wp:posOffset>
                </wp:positionH>
                <wp:positionV relativeFrom="paragraph">
                  <wp:posOffset>26244</wp:posOffset>
                </wp:positionV>
                <wp:extent cx="75600" cy="1440"/>
                <wp:effectExtent l="38100" t="38100" r="38735" b="3683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75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2C2AC" id="Ink 1662" o:spid="_x0000_s1026" type="#_x0000_t75" style="position:absolute;margin-left:103.4pt;margin-top:1.65pt;width:6.6pt;height:.9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">
                <v:imagedata r:id="rId34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7A15AAFA" wp14:editId="2C4D282A">
                <wp:simplePos x="0" y="0"/>
                <wp:positionH relativeFrom="column">
                  <wp:posOffset>1350704</wp:posOffset>
                </wp:positionH>
                <wp:positionV relativeFrom="paragraph">
                  <wp:posOffset>-34956</wp:posOffset>
                </wp:positionV>
                <wp:extent cx="36720" cy="123480"/>
                <wp:effectExtent l="19050" t="38100" r="40005" b="4826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367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5C66B" id="Ink 1661" o:spid="_x0000_s1026" type="#_x0000_t75" style="position:absolute;margin-left:105.9pt;margin-top:-3.2pt;width:3.8pt;height:10.6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">
                <v:imagedata r:id="rId34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270AAA1A" wp14:editId="5F2C6EED">
                <wp:simplePos x="0" y="0"/>
                <wp:positionH relativeFrom="column">
                  <wp:posOffset>1241264</wp:posOffset>
                </wp:positionH>
                <wp:positionV relativeFrom="paragraph">
                  <wp:posOffset>-756</wp:posOffset>
                </wp:positionV>
                <wp:extent cx="77040" cy="52560"/>
                <wp:effectExtent l="19050" t="38100" r="37465" b="4318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770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1C514" id="Ink 1660" o:spid="_x0000_s1026" type="#_x0000_t75" style="position:absolute;margin-left:97.3pt;margin-top:-.5pt;width:6.65pt;height:5.0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">
                <v:imagedata r:id="rId34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 wp14:anchorId="46A85EE0" wp14:editId="444C9CFA">
                <wp:simplePos x="0" y="0"/>
                <wp:positionH relativeFrom="column">
                  <wp:posOffset>1181864</wp:posOffset>
                </wp:positionH>
                <wp:positionV relativeFrom="paragraph">
                  <wp:posOffset>-23076</wp:posOffset>
                </wp:positionV>
                <wp:extent cx="47160" cy="69120"/>
                <wp:effectExtent l="19050" t="38100" r="48260" b="4572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47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9EAD4" id="Ink 1659" o:spid="_x0000_s1026" type="#_x0000_t75" style="position:absolute;margin-left:92.6pt;margin-top:-2.25pt;width:4.35pt;height:6.3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">
                <v:imagedata r:id="rId34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 wp14:anchorId="4A2F0859" wp14:editId="09601CE5">
                <wp:simplePos x="0" y="0"/>
                <wp:positionH relativeFrom="column">
                  <wp:posOffset>656624</wp:posOffset>
                </wp:positionH>
                <wp:positionV relativeFrom="paragraph">
                  <wp:posOffset>88524</wp:posOffset>
                </wp:positionV>
                <wp:extent cx="36000" cy="57600"/>
                <wp:effectExtent l="38100" t="38100" r="40640" b="3810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360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27DC3" id="Ink 1656" o:spid="_x0000_s1026" type="#_x0000_t75" style="position:absolute;margin-left:51.25pt;margin-top:6.6pt;width:3.75pt;height:5.2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">
                <v:imagedata r:id="rId34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 wp14:anchorId="47413982" wp14:editId="2C481289">
                <wp:simplePos x="0" y="0"/>
                <wp:positionH relativeFrom="column">
                  <wp:posOffset>625304</wp:posOffset>
                </wp:positionH>
                <wp:positionV relativeFrom="paragraph">
                  <wp:posOffset>76284</wp:posOffset>
                </wp:positionV>
                <wp:extent cx="30960" cy="54360"/>
                <wp:effectExtent l="38100" t="38100" r="45720" b="4127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309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07495" id="Ink 1655" o:spid="_x0000_s1026" type="#_x0000_t75" style="position:absolute;margin-left:48.9pt;margin-top:5.55pt;width:3.3pt;height:5.1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">
                <v:imagedata r:id="rId34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 wp14:anchorId="63FBD13B" wp14:editId="4E96BEDE">
                <wp:simplePos x="0" y="0"/>
                <wp:positionH relativeFrom="column">
                  <wp:posOffset>557264</wp:posOffset>
                </wp:positionH>
                <wp:positionV relativeFrom="paragraph">
                  <wp:posOffset>69444</wp:posOffset>
                </wp:positionV>
                <wp:extent cx="77400" cy="7200"/>
                <wp:effectExtent l="38100" t="38100" r="37465" b="3111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77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06188" id="Ink 1654" o:spid="_x0000_s1026" type="#_x0000_t75" style="position:absolute;margin-left:43.45pt;margin-top:5.35pt;width:6.7pt;height:1.1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">
                <v:imagedata r:id="rId34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 wp14:anchorId="08251CD9" wp14:editId="12D06E47">
                <wp:simplePos x="0" y="0"/>
                <wp:positionH relativeFrom="column">
                  <wp:posOffset>599024</wp:posOffset>
                </wp:positionH>
                <wp:positionV relativeFrom="paragraph">
                  <wp:posOffset>77004</wp:posOffset>
                </wp:positionV>
                <wp:extent cx="5040" cy="18720"/>
                <wp:effectExtent l="38100" t="38100" r="33655" b="3873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5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42B87" id="Ink 1653" o:spid="_x0000_s1026" type="#_x0000_t75" style="position:absolute;margin-left:46.7pt;margin-top:5.7pt;width:1.15pt;height:2.2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">
                <v:imagedata r:id="rId34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 wp14:anchorId="61234B2B" wp14:editId="2207A55D">
                <wp:simplePos x="0" y="0"/>
                <wp:positionH relativeFrom="column">
                  <wp:posOffset>576704</wp:posOffset>
                </wp:positionH>
                <wp:positionV relativeFrom="paragraph">
                  <wp:posOffset>77004</wp:posOffset>
                </wp:positionV>
                <wp:extent cx="7200" cy="20880"/>
                <wp:effectExtent l="38100" t="38100" r="31115" b="3683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72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873A4" id="Ink 1652" o:spid="_x0000_s1026" type="#_x0000_t75" style="position:absolute;margin-left:44.95pt;margin-top:5.7pt;width:1.2pt;height:2.4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">
                <v:imagedata r:id="rId34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 wp14:anchorId="1A5F941D" wp14:editId="5FC1E045">
                <wp:simplePos x="0" y="0"/>
                <wp:positionH relativeFrom="column">
                  <wp:posOffset>812504</wp:posOffset>
                </wp:positionH>
                <wp:positionV relativeFrom="paragraph">
                  <wp:posOffset>15084</wp:posOffset>
                </wp:positionV>
                <wp:extent cx="4320" cy="35280"/>
                <wp:effectExtent l="38100" t="38100" r="34290" b="4127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43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8E32D" id="Ink 1650" o:spid="_x0000_s1026" type="#_x0000_t75" style="position:absolute;margin-left:63.55pt;margin-top:.75pt;width:1.3pt;height:3.7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">
                <v:imagedata r:id="rId34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 wp14:anchorId="2BC598B3" wp14:editId="567FD881">
                <wp:simplePos x="0" y="0"/>
                <wp:positionH relativeFrom="column">
                  <wp:posOffset>130664</wp:posOffset>
                </wp:positionH>
                <wp:positionV relativeFrom="paragraph">
                  <wp:posOffset>127044</wp:posOffset>
                </wp:positionV>
                <wp:extent cx="2160" cy="3240"/>
                <wp:effectExtent l="38100" t="38100" r="36195" b="34925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2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6A30" id="Ink 1649" o:spid="_x0000_s1026" type="#_x0000_t75" style="position:absolute;margin-left:9.85pt;margin-top:9.55pt;width:1pt;height:1.1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">
                <v:imagedata r:id="rId34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01A19FAA" wp14:editId="3076E538">
                <wp:simplePos x="0" y="0"/>
                <wp:positionH relativeFrom="column">
                  <wp:posOffset>123824</wp:posOffset>
                </wp:positionH>
                <wp:positionV relativeFrom="paragraph">
                  <wp:posOffset>58644</wp:posOffset>
                </wp:positionV>
                <wp:extent cx="2520" cy="19080"/>
                <wp:effectExtent l="38100" t="38100" r="36195" b="3810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2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EB5A8" id="Ink 1648" o:spid="_x0000_s1026" type="#_x0000_t75" style="position:absolute;margin-left:9.1pt;margin-top:4.15pt;width:1.3pt;height:2.1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">
                <v:imagedata r:id="rId34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5C44727B" wp14:editId="48E8B58F">
                <wp:simplePos x="0" y="0"/>
                <wp:positionH relativeFrom="column">
                  <wp:posOffset>137504</wp:posOffset>
                </wp:positionH>
                <wp:positionV relativeFrom="paragraph">
                  <wp:posOffset>-97236</wp:posOffset>
                </wp:positionV>
                <wp:extent cx="292680" cy="237960"/>
                <wp:effectExtent l="38100" t="38100" r="31750" b="4826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29268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E978D" id="Ink 1645" o:spid="_x0000_s1026" type="#_x0000_t75" style="position:absolute;margin-left:10.6pt;margin-top:-8.05pt;width:23.75pt;height:19.6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">
                <v:imagedata r:id="rId34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 wp14:anchorId="2289FB14" wp14:editId="2271F6B9">
                <wp:simplePos x="0" y="0"/>
                <wp:positionH relativeFrom="column">
                  <wp:posOffset>735824</wp:posOffset>
                </wp:positionH>
                <wp:positionV relativeFrom="paragraph">
                  <wp:posOffset>127044</wp:posOffset>
                </wp:positionV>
                <wp:extent cx="2520" cy="8640"/>
                <wp:effectExtent l="38100" t="19050" r="36195" b="4889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2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12540" id="Ink 1644" o:spid="_x0000_s1026" type="#_x0000_t75" style="position:absolute;margin-left:57.45pt;margin-top:9.65pt;width:1.1pt;height:1.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">
                <v:imagedata r:id="rId34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0912E37D" wp14:editId="34ADE271">
                <wp:simplePos x="0" y="0"/>
                <wp:positionH relativeFrom="column">
                  <wp:posOffset>741584</wp:posOffset>
                </wp:positionH>
                <wp:positionV relativeFrom="paragraph">
                  <wp:posOffset>48564</wp:posOffset>
                </wp:positionV>
                <wp:extent cx="2520" cy="27360"/>
                <wp:effectExtent l="38100" t="38100" r="36195" b="2984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25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B86D8" id="Ink 1643" o:spid="_x0000_s1026" type="#_x0000_t75" style="position:absolute;margin-left:57.95pt;margin-top:3.55pt;width:.95pt;height:2.4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">
                <v:imagedata r:id="rId34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 wp14:anchorId="0DD4CD17" wp14:editId="37CC9C22">
                <wp:simplePos x="0" y="0"/>
                <wp:positionH relativeFrom="column">
                  <wp:posOffset>493904</wp:posOffset>
                </wp:positionH>
                <wp:positionV relativeFrom="paragraph">
                  <wp:posOffset>-125316</wp:posOffset>
                </wp:positionV>
                <wp:extent cx="232200" cy="263520"/>
                <wp:effectExtent l="38100" t="38100" r="34925" b="4191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23220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C6418" id="Ink 1640" o:spid="_x0000_s1026" type="#_x0000_t75" style="position:absolute;margin-left:38.45pt;margin-top:-10.05pt;width:18.95pt;height:21.4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">
                <v:imagedata r:id="rId34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 wp14:anchorId="3F8EA7B5" wp14:editId="5EC49F0C">
                <wp:simplePos x="0" y="0"/>
                <wp:positionH relativeFrom="column">
                  <wp:posOffset>33464</wp:posOffset>
                </wp:positionH>
                <wp:positionV relativeFrom="paragraph">
                  <wp:posOffset>154764</wp:posOffset>
                </wp:positionV>
                <wp:extent cx="826560" cy="25200"/>
                <wp:effectExtent l="38100" t="38100" r="50165" b="5143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826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8A576" id="Ink 1639" o:spid="_x0000_s1026" type="#_x0000_t75" style="position:absolute;margin-left:2.2pt;margin-top:11.75pt;width:66pt;height:2.9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">
                <v:imagedata r:id="rId34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38167676" wp14:editId="50CB644F">
                <wp:simplePos x="0" y="0"/>
                <wp:positionH relativeFrom="column">
                  <wp:posOffset>441704</wp:posOffset>
                </wp:positionH>
                <wp:positionV relativeFrom="paragraph">
                  <wp:posOffset>-166716</wp:posOffset>
                </wp:positionV>
                <wp:extent cx="22320" cy="644760"/>
                <wp:effectExtent l="38100" t="38100" r="34925" b="4127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22320" cy="64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A0718" id="Ink 1638" o:spid="_x0000_s1026" type="#_x0000_t75" style="position:absolute;margin-left:34.45pt;margin-top:-13.6pt;width:2.5pt;height:51.6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">
                <v:imagedata r:id="rId3484" o:title=""/>
              </v:shape>
            </w:pict>
          </mc:Fallback>
        </mc:AlternateContent>
      </w:r>
    </w:p>
    <w:p w14:paraId="5F86061D" w14:textId="77777777" w:rsidR="00720DF6" w:rsidRPr="00C5784B" w:rsidRDefault="00A734AC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 wp14:anchorId="25D40391" wp14:editId="5199957C">
                <wp:simplePos x="0" y="0"/>
                <wp:positionH relativeFrom="column">
                  <wp:posOffset>416504</wp:posOffset>
                </wp:positionH>
                <wp:positionV relativeFrom="paragraph">
                  <wp:posOffset>84044</wp:posOffset>
                </wp:positionV>
                <wp:extent cx="70560" cy="60120"/>
                <wp:effectExtent l="38100" t="38100" r="43815" b="3556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705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B9FA3" id="Ink 1701" o:spid="_x0000_s1026" type="#_x0000_t75" style="position:absolute;margin-left:32.35pt;margin-top:6.3pt;width:6.25pt;height:5.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">
                <v:imagedata r:id="rId34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0C089EA6" wp14:editId="41BB0FA9">
                <wp:simplePos x="0" y="0"/>
                <wp:positionH relativeFrom="column">
                  <wp:posOffset>2013464</wp:posOffset>
                </wp:positionH>
                <wp:positionV relativeFrom="paragraph">
                  <wp:posOffset>140204</wp:posOffset>
                </wp:positionV>
                <wp:extent cx="57960" cy="112680"/>
                <wp:effectExtent l="38100" t="38100" r="37465" b="4000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579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243AD" id="Ink 1693" o:spid="_x0000_s1026" type="#_x0000_t75" style="position:absolute;margin-left:158.1pt;margin-top:10.6pt;width:5.45pt;height:9.7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">
                <v:imagedata r:id="rId34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 wp14:anchorId="40549991" wp14:editId="08941AFC">
                <wp:simplePos x="0" y="0"/>
                <wp:positionH relativeFrom="column">
                  <wp:posOffset>1945064</wp:posOffset>
                </wp:positionH>
                <wp:positionV relativeFrom="paragraph">
                  <wp:posOffset>116444</wp:posOffset>
                </wp:positionV>
                <wp:extent cx="58320" cy="118800"/>
                <wp:effectExtent l="38100" t="38100" r="37465" b="33655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583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FD547" id="Ink 1692" o:spid="_x0000_s1026" type="#_x0000_t75" style="position:absolute;margin-left:152.7pt;margin-top:8.7pt;width:5.5pt;height:10.2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">
                <v:imagedata r:id="rId34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 wp14:anchorId="34DBD7B7" wp14:editId="70EF5AB9">
                <wp:simplePos x="0" y="0"/>
                <wp:positionH relativeFrom="column">
                  <wp:posOffset>1859384</wp:posOffset>
                </wp:positionH>
                <wp:positionV relativeFrom="paragraph">
                  <wp:posOffset>98084</wp:posOffset>
                </wp:positionV>
                <wp:extent cx="110520" cy="6480"/>
                <wp:effectExtent l="38100" t="38100" r="41910" b="3175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10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90402" id="Ink 1691" o:spid="_x0000_s1026" type="#_x0000_t75" style="position:absolute;margin-left:145.95pt;margin-top:7.4pt;width:9.35pt;height:1.2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">
                <v:imagedata r:id="rId34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 wp14:anchorId="297863D8" wp14:editId="0A9B1A08">
                <wp:simplePos x="0" y="0"/>
                <wp:positionH relativeFrom="column">
                  <wp:posOffset>1910864</wp:posOffset>
                </wp:positionH>
                <wp:positionV relativeFrom="paragraph">
                  <wp:posOffset>120404</wp:posOffset>
                </wp:positionV>
                <wp:extent cx="11520" cy="76680"/>
                <wp:effectExtent l="38100" t="38100" r="45720" b="3810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115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A303D" id="Ink 1690" o:spid="_x0000_s1026" type="#_x0000_t75" style="position:absolute;margin-left:150.3pt;margin-top:9.05pt;width:1.5pt;height:6.9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">
                <v:imagedata r:id="rId34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 wp14:anchorId="7B426019" wp14:editId="3C6D8BF4">
                <wp:simplePos x="0" y="0"/>
                <wp:positionH relativeFrom="column">
                  <wp:posOffset>1878464</wp:posOffset>
                </wp:positionH>
                <wp:positionV relativeFrom="paragraph">
                  <wp:posOffset>115364</wp:posOffset>
                </wp:positionV>
                <wp:extent cx="14400" cy="68040"/>
                <wp:effectExtent l="38100" t="38100" r="43180" b="4635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44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871B9" id="Ink 1689" o:spid="_x0000_s1026" type="#_x0000_t75" style="position:absolute;margin-left:147.4pt;margin-top:8.65pt;width:1.85pt;height:6.1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">
                <v:imagedata r:id="rId34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519EE6A2" wp14:editId="5802AA45">
                <wp:simplePos x="0" y="0"/>
                <wp:positionH relativeFrom="column">
                  <wp:posOffset>1754624</wp:posOffset>
                </wp:positionH>
                <wp:positionV relativeFrom="paragraph">
                  <wp:posOffset>76844</wp:posOffset>
                </wp:positionV>
                <wp:extent cx="68400" cy="131400"/>
                <wp:effectExtent l="19050" t="38100" r="46355" b="4064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684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AC89C" id="Ink 1688" o:spid="_x0000_s1026" type="#_x0000_t75" style="position:absolute;margin-left:137.7pt;margin-top:5.6pt;width:6.3pt;height:11.3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">
                <v:imagedata r:id="rId34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 wp14:anchorId="794AF59A" wp14:editId="4BBCFB4C">
                <wp:simplePos x="0" y="0"/>
                <wp:positionH relativeFrom="column">
                  <wp:posOffset>1589744</wp:posOffset>
                </wp:positionH>
                <wp:positionV relativeFrom="paragraph">
                  <wp:posOffset>200684</wp:posOffset>
                </wp:positionV>
                <wp:extent cx="55440" cy="5040"/>
                <wp:effectExtent l="38100" t="38100" r="40005" b="3365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55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7A557" id="Ink 1687" o:spid="_x0000_s1026" type="#_x0000_t75" style="position:absolute;margin-left:124.75pt;margin-top:15.3pt;width:5pt;height:1.4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">
                <v:imagedata r:id="rId35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 wp14:anchorId="2C01713F" wp14:editId="4E62412C">
                <wp:simplePos x="0" y="0"/>
                <wp:positionH relativeFrom="column">
                  <wp:posOffset>1589744</wp:posOffset>
                </wp:positionH>
                <wp:positionV relativeFrom="paragraph">
                  <wp:posOffset>168284</wp:posOffset>
                </wp:positionV>
                <wp:extent cx="55440" cy="3240"/>
                <wp:effectExtent l="38100" t="38100" r="40005" b="34925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55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1E859" id="Ink 1686" o:spid="_x0000_s1026" type="#_x0000_t75" style="position:absolute;margin-left:124.75pt;margin-top:12.8pt;width:5pt;height:1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">
                <v:imagedata r:id="rId35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 wp14:anchorId="2A6B132C" wp14:editId="68CB3ED2">
                <wp:simplePos x="0" y="0"/>
                <wp:positionH relativeFrom="column">
                  <wp:posOffset>1462304</wp:posOffset>
                </wp:positionH>
                <wp:positionV relativeFrom="paragraph">
                  <wp:posOffset>158564</wp:posOffset>
                </wp:positionV>
                <wp:extent cx="62280" cy="98280"/>
                <wp:effectExtent l="38100" t="38100" r="33020" b="3556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622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1A361" id="Ink 1685" o:spid="_x0000_s1026" type="#_x0000_t75" style="position:absolute;margin-left:114.7pt;margin-top:12.05pt;width:5.75pt;height:8.6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">
                <v:imagedata r:id="rId35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 wp14:anchorId="5835F533" wp14:editId="290C897C">
                <wp:simplePos x="0" y="0"/>
                <wp:positionH relativeFrom="column">
                  <wp:posOffset>1460864</wp:posOffset>
                </wp:positionH>
                <wp:positionV relativeFrom="paragraph">
                  <wp:posOffset>154604</wp:posOffset>
                </wp:positionV>
                <wp:extent cx="79920" cy="92160"/>
                <wp:effectExtent l="38100" t="38100" r="34925" b="4127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799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84DB7" id="Ink 1684" o:spid="_x0000_s1026" type="#_x0000_t75" style="position:absolute;margin-left:114.6pt;margin-top:11.7pt;width:7.05pt;height:8.1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">
                <v:imagedata r:id="rId35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 wp14:anchorId="6103195C" wp14:editId="4EF0CAEB">
                <wp:simplePos x="0" y="0"/>
                <wp:positionH relativeFrom="column">
                  <wp:posOffset>1218584</wp:posOffset>
                </wp:positionH>
                <wp:positionV relativeFrom="paragraph">
                  <wp:posOffset>107444</wp:posOffset>
                </wp:positionV>
                <wp:extent cx="130680" cy="150840"/>
                <wp:effectExtent l="38100" t="38100" r="41275" b="4000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1306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9B6D7" id="Ink 1683" o:spid="_x0000_s1026" type="#_x0000_t75" style="position:absolute;margin-left:95.5pt;margin-top:8pt;width:10.9pt;height:12.7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">
                <v:imagedata r:id="rId35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06A573D0" wp14:editId="1458AF42">
                <wp:simplePos x="0" y="0"/>
                <wp:positionH relativeFrom="column">
                  <wp:posOffset>1016984</wp:posOffset>
                </wp:positionH>
                <wp:positionV relativeFrom="paragraph">
                  <wp:posOffset>163244</wp:posOffset>
                </wp:positionV>
                <wp:extent cx="213480" cy="86400"/>
                <wp:effectExtent l="38100" t="38100" r="34290" b="46990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213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DA943" id="Ink 1682" o:spid="_x0000_s1026" type="#_x0000_t75" style="position:absolute;margin-left:79.65pt;margin-top:12.4pt;width:17.45pt;height:7.6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">
                <v:imagedata r:id="rId3510" o:title=""/>
              </v:shape>
            </w:pict>
          </mc:Fallback>
        </mc:AlternateContent>
      </w:r>
    </w:p>
    <w:p w14:paraId="33A5810B" w14:textId="77777777" w:rsidR="00720DF6" w:rsidRPr="00C5784B" w:rsidRDefault="00720DF6" w:rsidP="00720DF6">
      <w:pPr>
        <w:pStyle w:val="ListParagraph"/>
        <w:numPr>
          <w:ilvl w:val="0"/>
          <w:numId w:val="3"/>
        </w:numPr>
        <w:rPr>
          <w:szCs w:val="24"/>
        </w:rPr>
      </w:pPr>
      <w:r w:rsidRPr="00C5784B">
        <w:rPr>
          <w:szCs w:val="24"/>
        </w:rPr>
        <w:t xml:space="preserve"> Prove  </w:t>
      </w:r>
      <m:oMath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2x)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4"/>
              </w:rPr>
              <m:t>tan⁡</m:t>
            </m:r>
            <m:r>
              <w:rPr>
                <w:rFonts w:ascii="Cambria Math" w:hAnsi="Cambria Math"/>
                <w:szCs w:val="24"/>
              </w:rPr>
              <m:t>(x)</m:t>
            </m:r>
          </m:num>
          <m:den>
            <m:r>
              <w:rPr>
                <w:rFonts w:ascii="Cambria Math" w:hAnsi="Cambria Math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(x)</m:t>
            </m:r>
          </m:den>
        </m:f>
      </m:oMath>
      <w:r w:rsidRPr="00C5784B">
        <w:rPr>
          <w:szCs w:val="24"/>
        </w:rPr>
        <w:t>.</w:t>
      </w:r>
    </w:p>
    <w:p w14:paraId="6F545C28" w14:textId="77777777" w:rsidR="00720DF6" w:rsidRPr="00C5784B" w:rsidRDefault="00555456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 wp14:anchorId="29482F66" wp14:editId="514F2D47">
                <wp:simplePos x="0" y="0"/>
                <wp:positionH relativeFrom="column">
                  <wp:posOffset>4738304</wp:posOffset>
                </wp:positionH>
                <wp:positionV relativeFrom="paragraph">
                  <wp:posOffset>213534</wp:posOffset>
                </wp:positionV>
                <wp:extent cx="71640" cy="10080"/>
                <wp:effectExtent l="38100" t="19050" r="43180" b="4762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71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99D30" id="Ink 1845" o:spid="_x0000_s1026" type="#_x0000_t75" style="position:absolute;margin-left:372.7pt;margin-top:16.5pt;width:6.25pt;height:1.5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">
                <v:imagedata r:id="rId35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 wp14:anchorId="6588D2BC" wp14:editId="4D095D3F">
                <wp:simplePos x="0" y="0"/>
                <wp:positionH relativeFrom="column">
                  <wp:posOffset>4736504</wp:posOffset>
                </wp:positionH>
                <wp:positionV relativeFrom="paragraph">
                  <wp:posOffset>180054</wp:posOffset>
                </wp:positionV>
                <wp:extent cx="65160" cy="95400"/>
                <wp:effectExtent l="38100" t="38100" r="49530" b="3810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651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A8BBA" id="Ink 1844" o:spid="_x0000_s1026" type="#_x0000_t75" style="position:absolute;margin-left:372.5pt;margin-top:13.75pt;width:6.1pt;height:8.4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">
                <v:imagedata r:id="rId35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 wp14:anchorId="7B4B29C0" wp14:editId="0D8DB239">
                <wp:simplePos x="0" y="0"/>
                <wp:positionH relativeFrom="column">
                  <wp:posOffset>4605464</wp:posOffset>
                </wp:positionH>
                <wp:positionV relativeFrom="paragraph">
                  <wp:posOffset>214614</wp:posOffset>
                </wp:positionV>
                <wp:extent cx="97200" cy="62640"/>
                <wp:effectExtent l="38100" t="38100" r="36195" b="3302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972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71BC8" id="Ink 1843" o:spid="_x0000_s1026" type="#_x0000_t75" style="position:absolute;margin-left:362.2pt;margin-top:16.45pt;width:8.3pt;height:5.8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">
                <v:imagedata r:id="rId35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 wp14:anchorId="0FFAF7C5" wp14:editId="2A0009D9">
                <wp:simplePos x="0" y="0"/>
                <wp:positionH relativeFrom="column">
                  <wp:posOffset>4563344</wp:posOffset>
                </wp:positionH>
                <wp:positionV relativeFrom="paragraph">
                  <wp:posOffset>221094</wp:posOffset>
                </wp:positionV>
                <wp:extent cx="14400" cy="37800"/>
                <wp:effectExtent l="38100" t="38100" r="43180" b="3873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144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37070" id="Ink 1842" o:spid="_x0000_s1026" type="#_x0000_t75" style="position:absolute;margin-left:358.85pt;margin-top:17pt;width:1.85pt;height:3.8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">
                <v:imagedata r:id="rId35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 wp14:anchorId="5E869608" wp14:editId="6C36A6B1">
                <wp:simplePos x="0" y="0"/>
                <wp:positionH relativeFrom="column">
                  <wp:posOffset>4460024</wp:posOffset>
                </wp:positionH>
                <wp:positionV relativeFrom="paragraph">
                  <wp:posOffset>195894</wp:posOffset>
                </wp:positionV>
                <wp:extent cx="65880" cy="71280"/>
                <wp:effectExtent l="38100" t="38100" r="48895" b="4318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658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CE322" id="Ink 1841" o:spid="_x0000_s1026" type="#_x0000_t75" style="position:absolute;margin-left:350.8pt;margin-top:14.95pt;width:6.05pt;height:6.4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">
                <v:imagedata r:id="rId35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 wp14:anchorId="07A5C2D3" wp14:editId="7D2FC921">
                <wp:simplePos x="0" y="0"/>
                <wp:positionH relativeFrom="column">
                  <wp:posOffset>4325024</wp:posOffset>
                </wp:positionH>
                <wp:positionV relativeFrom="paragraph">
                  <wp:posOffset>210294</wp:posOffset>
                </wp:positionV>
                <wp:extent cx="90360" cy="6120"/>
                <wp:effectExtent l="38100" t="38100" r="43180" b="3238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90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6061A" id="Ink 1840" o:spid="_x0000_s1026" type="#_x0000_t75" style="position:absolute;margin-left:340.1pt;margin-top:16.35pt;width:7.7pt;height:1.1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">
                <v:imagedata r:id="rId35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 wp14:anchorId="2D43E4D6" wp14:editId="20AEA44F">
                <wp:simplePos x="0" y="0"/>
                <wp:positionH relativeFrom="column">
                  <wp:posOffset>4329704</wp:posOffset>
                </wp:positionH>
                <wp:positionV relativeFrom="paragraph">
                  <wp:posOffset>180414</wp:posOffset>
                </wp:positionV>
                <wp:extent cx="66600" cy="78120"/>
                <wp:effectExtent l="19050" t="38100" r="48260" b="3619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666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7620C" id="Ink 1839" o:spid="_x0000_s1026" type="#_x0000_t75" style="position:absolute;margin-left:340.45pt;margin-top:13.75pt;width:6.2pt;height:7.0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">
                <v:imagedata r:id="rId35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 wp14:anchorId="66E237E0" wp14:editId="0F8669AA">
                <wp:simplePos x="0" y="0"/>
                <wp:positionH relativeFrom="column">
                  <wp:posOffset>4236104</wp:posOffset>
                </wp:positionH>
                <wp:positionV relativeFrom="paragraph">
                  <wp:posOffset>194814</wp:posOffset>
                </wp:positionV>
                <wp:extent cx="39960" cy="77760"/>
                <wp:effectExtent l="19050" t="38100" r="36830" b="3683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39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1B41A" id="Ink 1838" o:spid="_x0000_s1026" type="#_x0000_t75" style="position:absolute;margin-left:333.1pt;margin-top:14.9pt;width:4.05pt;height:7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">
                <v:imagedata r:id="rId35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 wp14:anchorId="329057B4" wp14:editId="66817007">
                <wp:simplePos x="0" y="0"/>
                <wp:positionH relativeFrom="column">
                  <wp:posOffset>4166264</wp:posOffset>
                </wp:positionH>
                <wp:positionV relativeFrom="paragraph">
                  <wp:posOffset>200214</wp:posOffset>
                </wp:positionV>
                <wp:extent cx="52200" cy="59760"/>
                <wp:effectExtent l="38100" t="38100" r="43180" b="3556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52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B7C7D" id="Ink 1837" o:spid="_x0000_s1026" type="#_x0000_t75" style="position:absolute;margin-left:327.6pt;margin-top:15.3pt;width:5pt;height:5.5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">
                <v:imagedata r:id="rId35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 wp14:anchorId="0EB39C01" wp14:editId="1B749594">
                <wp:simplePos x="0" y="0"/>
                <wp:positionH relativeFrom="column">
                  <wp:posOffset>4087064</wp:posOffset>
                </wp:positionH>
                <wp:positionV relativeFrom="paragraph">
                  <wp:posOffset>204174</wp:posOffset>
                </wp:positionV>
                <wp:extent cx="56880" cy="64080"/>
                <wp:effectExtent l="38100" t="38100" r="38735" b="5080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56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6B30D" id="Ink 1836" o:spid="_x0000_s1026" type="#_x0000_t75" style="position:absolute;margin-left:321.35pt;margin-top:15.7pt;width:5.15pt;height:5.9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">
                <v:imagedata r:id="rId35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629AFF9E" wp14:editId="6F4D3AB8">
                <wp:simplePos x="0" y="0"/>
                <wp:positionH relativeFrom="column">
                  <wp:posOffset>3986624</wp:posOffset>
                </wp:positionH>
                <wp:positionV relativeFrom="paragraph">
                  <wp:posOffset>173574</wp:posOffset>
                </wp:positionV>
                <wp:extent cx="72720" cy="92880"/>
                <wp:effectExtent l="38100" t="38100" r="41910" b="40640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72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8F069" id="Ink 1835" o:spid="_x0000_s1026" type="#_x0000_t75" style="position:absolute;margin-left:313.55pt;margin-top:13.2pt;width:6.3pt;height:8.1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">
                <v:imagedata r:id="rId35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 wp14:anchorId="00D29B62" wp14:editId="2A9FBFDE">
                <wp:simplePos x="0" y="0"/>
                <wp:positionH relativeFrom="column">
                  <wp:posOffset>3877544</wp:posOffset>
                </wp:positionH>
                <wp:positionV relativeFrom="paragraph">
                  <wp:posOffset>238374</wp:posOffset>
                </wp:positionV>
                <wp:extent cx="57960" cy="8280"/>
                <wp:effectExtent l="38100" t="38100" r="37465" b="2984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57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5F7D0" id="Ink 1834" o:spid="_x0000_s1026" type="#_x0000_t75" style="position:absolute;margin-left:304.85pt;margin-top:18.6pt;width:5.1pt;height:1.2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">
                <v:imagedata r:id="rId35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 wp14:anchorId="4D906324" wp14:editId="373849F6">
                <wp:simplePos x="0" y="0"/>
                <wp:positionH relativeFrom="column">
                  <wp:posOffset>3879344</wp:posOffset>
                </wp:positionH>
                <wp:positionV relativeFrom="paragraph">
                  <wp:posOffset>208854</wp:posOffset>
                </wp:positionV>
                <wp:extent cx="40680" cy="1800"/>
                <wp:effectExtent l="38100" t="38100" r="35560" b="36830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406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01A47" id="Ink 1833" o:spid="_x0000_s1026" type="#_x0000_t75" style="position:absolute;margin-left:305pt;margin-top:15.75pt;width:3.75pt;height:1.6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">
                <v:imagedata r:id="rId35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 wp14:anchorId="057A377D" wp14:editId="3CAF7713">
                <wp:simplePos x="0" y="0"/>
                <wp:positionH relativeFrom="column">
                  <wp:posOffset>3781784</wp:posOffset>
                </wp:positionH>
                <wp:positionV relativeFrom="paragraph">
                  <wp:posOffset>178974</wp:posOffset>
                </wp:positionV>
                <wp:extent cx="34200" cy="90720"/>
                <wp:effectExtent l="38100" t="38100" r="42545" b="4318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342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D18A9" id="Ink 1832" o:spid="_x0000_s1026" type="#_x0000_t75" style="position:absolute;margin-left:297.35pt;margin-top:13.65pt;width:3.6pt;height:8.0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">
                <v:imagedata r:id="rId35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 wp14:anchorId="3277E460" wp14:editId="3C8113DD">
                <wp:simplePos x="0" y="0"/>
                <wp:positionH relativeFrom="column">
                  <wp:posOffset>3695024</wp:posOffset>
                </wp:positionH>
                <wp:positionV relativeFrom="paragraph">
                  <wp:posOffset>221454</wp:posOffset>
                </wp:positionV>
                <wp:extent cx="74520" cy="7920"/>
                <wp:effectExtent l="38100" t="38100" r="40005" b="3048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74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3296E" id="Ink 1831" o:spid="_x0000_s1026" type="#_x0000_t75" style="position:absolute;margin-left:290.5pt;margin-top:17.3pt;width:6.45pt;height:1.2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">
                <v:imagedata r:id="rId35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 wp14:anchorId="3EE3C8B9" wp14:editId="439826F7">
                <wp:simplePos x="0" y="0"/>
                <wp:positionH relativeFrom="column">
                  <wp:posOffset>3694304</wp:posOffset>
                </wp:positionH>
                <wp:positionV relativeFrom="paragraph">
                  <wp:posOffset>190854</wp:posOffset>
                </wp:positionV>
                <wp:extent cx="55800" cy="69120"/>
                <wp:effectExtent l="38100" t="38100" r="40005" b="4572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558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3D352" id="Ink 1830" o:spid="_x0000_s1026" type="#_x0000_t75" style="position:absolute;margin-left:290.45pt;margin-top:14.6pt;width:5.3pt;height:6.4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">
                <v:imagedata r:id="rId35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 wp14:anchorId="3F1BAFB1" wp14:editId="242FEA9A">
                <wp:simplePos x="0" y="0"/>
                <wp:positionH relativeFrom="column">
                  <wp:posOffset>3624464</wp:posOffset>
                </wp:positionH>
                <wp:positionV relativeFrom="paragraph">
                  <wp:posOffset>204534</wp:posOffset>
                </wp:positionV>
                <wp:extent cx="59760" cy="63360"/>
                <wp:effectExtent l="38100" t="38100" r="35560" b="5143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597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39E92" id="Ink 1829" o:spid="_x0000_s1026" type="#_x0000_t75" style="position:absolute;margin-left:284.95pt;margin-top:15.65pt;width:5.3pt;height:5.9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">
                <v:imagedata r:id="rId35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 wp14:anchorId="5D47CC7E" wp14:editId="267CE09B">
                <wp:simplePos x="0" y="0"/>
                <wp:positionH relativeFrom="column">
                  <wp:posOffset>3570104</wp:posOffset>
                </wp:positionH>
                <wp:positionV relativeFrom="paragraph">
                  <wp:posOffset>166734</wp:posOffset>
                </wp:positionV>
                <wp:extent cx="38880" cy="104400"/>
                <wp:effectExtent l="19050" t="38100" r="37465" b="4826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388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A5550" id="Ink 1828" o:spid="_x0000_s1026" type="#_x0000_t75" style="position:absolute;margin-left:280.65pt;margin-top:12.8pt;width:3.65pt;height:8.95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">
                <v:imagedata r:id="rId35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 wp14:anchorId="1FC16431" wp14:editId="592D6306">
                <wp:simplePos x="0" y="0"/>
                <wp:positionH relativeFrom="column">
                  <wp:posOffset>3439784</wp:posOffset>
                </wp:positionH>
                <wp:positionV relativeFrom="paragraph">
                  <wp:posOffset>198054</wp:posOffset>
                </wp:positionV>
                <wp:extent cx="74880" cy="64080"/>
                <wp:effectExtent l="38100" t="38100" r="40005" b="5080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74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0FFB2" id="Ink 1827" o:spid="_x0000_s1026" type="#_x0000_t75" style="position:absolute;margin-left:270.4pt;margin-top:15.15pt;width:6.5pt;height:5.9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">
                <v:imagedata r:id="rId35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 wp14:anchorId="3D3CB200" wp14:editId="5C857527">
                <wp:simplePos x="0" y="0"/>
                <wp:positionH relativeFrom="column">
                  <wp:posOffset>3388304</wp:posOffset>
                </wp:positionH>
                <wp:positionV relativeFrom="paragraph">
                  <wp:posOffset>204534</wp:posOffset>
                </wp:positionV>
                <wp:extent cx="22320" cy="43920"/>
                <wp:effectExtent l="38100" t="38100" r="34925" b="32385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223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B67DF" id="Ink 1826" o:spid="_x0000_s1026" type="#_x0000_t75" style="position:absolute;margin-left:266.35pt;margin-top:15.75pt;width:2.3pt;height:4.1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">
                <v:imagedata r:id="rId35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 wp14:anchorId="06EC3A21" wp14:editId="2F7EB91D">
                <wp:simplePos x="0" y="0"/>
                <wp:positionH relativeFrom="column">
                  <wp:posOffset>3302264</wp:posOffset>
                </wp:positionH>
                <wp:positionV relativeFrom="paragraph">
                  <wp:posOffset>180774</wp:posOffset>
                </wp:positionV>
                <wp:extent cx="52200" cy="80280"/>
                <wp:effectExtent l="38100" t="38100" r="43180" b="3429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522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3697D" id="Ink 1825" o:spid="_x0000_s1026" type="#_x0000_t75" style="position:absolute;margin-left:259.6pt;margin-top:13.8pt;width:4.95pt;height:7.1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">
                <v:imagedata r:id="rId35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 wp14:anchorId="2B905F0F" wp14:editId="5C9B8DE7">
                <wp:simplePos x="0" y="0"/>
                <wp:positionH relativeFrom="column">
                  <wp:posOffset>2019224</wp:posOffset>
                </wp:positionH>
                <wp:positionV relativeFrom="paragraph">
                  <wp:posOffset>297774</wp:posOffset>
                </wp:positionV>
                <wp:extent cx="753120" cy="14400"/>
                <wp:effectExtent l="38100" t="38100" r="46990" b="4318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753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F983E" id="Ink 1070" o:spid="_x0000_s1026" type="#_x0000_t75" style="position:absolute;margin-left:158.55pt;margin-top:23pt;width:60.1pt;height:2.1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">
                <v:imagedata r:id="rId35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 wp14:anchorId="569FAD62" wp14:editId="46CB79F8">
                <wp:simplePos x="0" y="0"/>
                <wp:positionH relativeFrom="column">
                  <wp:posOffset>2682704</wp:posOffset>
                </wp:positionH>
                <wp:positionV relativeFrom="paragraph">
                  <wp:posOffset>144054</wp:posOffset>
                </wp:positionV>
                <wp:extent cx="35640" cy="120240"/>
                <wp:effectExtent l="38100" t="38100" r="40640" b="3238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356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8070B" id="Ink 1069" o:spid="_x0000_s1026" type="#_x0000_t75" style="position:absolute;margin-left:210.8pt;margin-top:10.9pt;width:3.65pt;height:10.2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">
                <v:imagedata r:id="rId35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 wp14:anchorId="0712F21E" wp14:editId="7CDF2643">
                <wp:simplePos x="0" y="0"/>
                <wp:positionH relativeFrom="column">
                  <wp:posOffset>2577944</wp:posOffset>
                </wp:positionH>
                <wp:positionV relativeFrom="paragraph">
                  <wp:posOffset>192294</wp:posOffset>
                </wp:positionV>
                <wp:extent cx="55080" cy="49680"/>
                <wp:effectExtent l="38100" t="38100" r="40640" b="4572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550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50783" id="Ink 1068" o:spid="_x0000_s1026" type="#_x0000_t75" style="position:absolute;margin-left:202.7pt;margin-top:14.75pt;width:5.1pt;height:4.7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">
                <v:imagedata r:id="rId35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 wp14:anchorId="17CBCF7B" wp14:editId="00E34DF8">
                <wp:simplePos x="0" y="0"/>
                <wp:positionH relativeFrom="column">
                  <wp:posOffset>2592704</wp:posOffset>
                </wp:positionH>
                <wp:positionV relativeFrom="paragraph">
                  <wp:posOffset>187974</wp:posOffset>
                </wp:positionV>
                <wp:extent cx="42480" cy="39960"/>
                <wp:effectExtent l="38100" t="38100" r="34290" b="3683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42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02B40" id="Ink 1067" o:spid="_x0000_s1026" type="#_x0000_t75" style="position:absolute;margin-left:203.8pt;margin-top:14.45pt;width:3.9pt;height:3.7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">
                <v:imagedata r:id="rId35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 wp14:anchorId="2B32E3FC" wp14:editId="5A60F990">
                <wp:simplePos x="0" y="0"/>
                <wp:positionH relativeFrom="column">
                  <wp:posOffset>2519624</wp:posOffset>
                </wp:positionH>
                <wp:positionV relativeFrom="paragraph">
                  <wp:posOffset>131454</wp:posOffset>
                </wp:positionV>
                <wp:extent cx="67320" cy="116640"/>
                <wp:effectExtent l="38100" t="38100" r="46990" b="3619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673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4022D" id="Ink 1066" o:spid="_x0000_s1026" type="#_x0000_t75" style="position:absolute;margin-left:197.95pt;margin-top:9.95pt;width:5.9pt;height:10.1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">
                <v:imagedata r:id="rId35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 wp14:anchorId="5552E570" wp14:editId="6838CCDB">
                <wp:simplePos x="0" y="0"/>
                <wp:positionH relativeFrom="column">
                  <wp:posOffset>2373824</wp:posOffset>
                </wp:positionH>
                <wp:positionV relativeFrom="paragraph">
                  <wp:posOffset>165654</wp:posOffset>
                </wp:positionV>
                <wp:extent cx="88200" cy="75600"/>
                <wp:effectExtent l="19050" t="38100" r="45720" b="3873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882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9AC1A" id="Ink 1065" o:spid="_x0000_s1026" type="#_x0000_t75" style="position:absolute;margin-left:186.45pt;margin-top:12.6pt;width:7.6pt;height:6.7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">
                <v:imagedata r:id="rId35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 wp14:anchorId="6617DF39" wp14:editId="3CDB7C9A">
                <wp:simplePos x="0" y="0"/>
                <wp:positionH relativeFrom="column">
                  <wp:posOffset>2262584</wp:posOffset>
                </wp:positionH>
                <wp:positionV relativeFrom="paragraph">
                  <wp:posOffset>173214</wp:posOffset>
                </wp:positionV>
                <wp:extent cx="106200" cy="60120"/>
                <wp:effectExtent l="38100" t="38100" r="46355" b="3556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1062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E867F" id="Ink 1064" o:spid="_x0000_s1026" type="#_x0000_t75" style="position:absolute;margin-left:177.7pt;margin-top:13.25pt;width:8.95pt;height:5.6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">
                <v:imagedata r:id="rId35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 wp14:anchorId="4B47F331" wp14:editId="22497113">
                <wp:simplePos x="0" y="0"/>
                <wp:positionH relativeFrom="column">
                  <wp:posOffset>2163584</wp:posOffset>
                </wp:positionH>
                <wp:positionV relativeFrom="paragraph">
                  <wp:posOffset>180414</wp:posOffset>
                </wp:positionV>
                <wp:extent cx="82800" cy="9360"/>
                <wp:effectExtent l="38100" t="19050" r="31750" b="4826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82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75394" id="Ink 1063" o:spid="_x0000_s1026" type="#_x0000_t75" style="position:absolute;margin-left:169.9pt;margin-top:14pt;width:7.1pt;height:1.4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">
                <v:imagedata r:id="rId35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 wp14:anchorId="7683AA4F" wp14:editId="342992AF">
                <wp:simplePos x="0" y="0"/>
                <wp:positionH relativeFrom="column">
                  <wp:posOffset>2190584</wp:posOffset>
                </wp:positionH>
                <wp:positionV relativeFrom="paragraph">
                  <wp:posOffset>146214</wp:posOffset>
                </wp:positionV>
                <wp:extent cx="43920" cy="93240"/>
                <wp:effectExtent l="38100" t="38100" r="32385" b="4064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43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0AF76" id="Ink 990" o:spid="_x0000_s1026" type="#_x0000_t75" style="position:absolute;margin-left:172.05pt;margin-top:11.15pt;width:4.05pt;height:8.2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">
                <v:imagedata r:id="rId35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 wp14:anchorId="39ED1253" wp14:editId="56E4D052">
                <wp:simplePos x="0" y="0"/>
                <wp:positionH relativeFrom="column">
                  <wp:posOffset>2036144</wp:posOffset>
                </wp:positionH>
                <wp:positionV relativeFrom="paragraph">
                  <wp:posOffset>114894</wp:posOffset>
                </wp:positionV>
                <wp:extent cx="84960" cy="131400"/>
                <wp:effectExtent l="19050" t="38100" r="29845" b="4064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849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DE097" id="Ink 989" o:spid="_x0000_s1026" type="#_x0000_t75" style="position:absolute;margin-left:159.9pt;margin-top:8.6pt;width:7.35pt;height:11.2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">
                <v:imagedata r:id="rId35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 wp14:anchorId="2318AF49" wp14:editId="050940AA">
                <wp:simplePos x="0" y="0"/>
                <wp:positionH relativeFrom="column">
                  <wp:posOffset>1780184</wp:posOffset>
                </wp:positionH>
                <wp:positionV relativeFrom="paragraph">
                  <wp:posOffset>201294</wp:posOffset>
                </wp:positionV>
                <wp:extent cx="76680" cy="3240"/>
                <wp:effectExtent l="38100" t="38100" r="38100" b="3492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76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3F54A" id="Ink 972" o:spid="_x0000_s1026" type="#_x0000_t75" style="position:absolute;margin-left:139.7pt;margin-top:15.4pt;width:6.7pt;height:1.1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">
                <v:imagedata r:id="rId35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 wp14:anchorId="4F0275A0" wp14:editId="2C6759FC">
                <wp:simplePos x="0" y="0"/>
                <wp:positionH relativeFrom="column">
                  <wp:posOffset>1783424</wp:posOffset>
                </wp:positionH>
                <wp:positionV relativeFrom="paragraph">
                  <wp:posOffset>156654</wp:posOffset>
                </wp:positionV>
                <wp:extent cx="61920" cy="7200"/>
                <wp:effectExtent l="38100" t="38100" r="33655" b="3111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61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72BCE" id="Ink 971" o:spid="_x0000_s1026" type="#_x0000_t75" style="position:absolute;margin-left:140pt;margin-top:12.05pt;width:5.5pt;height:1.3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">
                <v:imagedata r:id="rId35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 wp14:anchorId="13F3F0BE" wp14:editId="1067547C">
                <wp:simplePos x="0" y="0"/>
                <wp:positionH relativeFrom="column">
                  <wp:posOffset>1623224</wp:posOffset>
                </wp:positionH>
                <wp:positionV relativeFrom="paragraph">
                  <wp:posOffset>107334</wp:posOffset>
                </wp:positionV>
                <wp:extent cx="34200" cy="129960"/>
                <wp:effectExtent l="38100" t="38100" r="42545" b="4191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342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A67DB" id="Ink 970" o:spid="_x0000_s1026" type="#_x0000_t75" style="position:absolute;margin-left:127.4pt;margin-top:8.05pt;width:3.6pt;height:11.1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">
                <v:imagedata r:id="rId35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 wp14:anchorId="6720DA02" wp14:editId="72586B12">
                <wp:simplePos x="0" y="0"/>
                <wp:positionH relativeFrom="column">
                  <wp:posOffset>1532504</wp:posOffset>
                </wp:positionH>
                <wp:positionV relativeFrom="paragraph">
                  <wp:posOffset>157374</wp:posOffset>
                </wp:positionV>
                <wp:extent cx="54360" cy="50400"/>
                <wp:effectExtent l="38100" t="38100" r="41275" b="4508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543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A6419" id="Ink 924" o:spid="_x0000_s1026" type="#_x0000_t75" style="position:absolute;margin-left:120.2pt;margin-top:12pt;width:5.15pt;height:4.8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">
                <v:imagedata r:id="rId35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 wp14:anchorId="45108467" wp14:editId="25B44ECB">
                <wp:simplePos x="0" y="0"/>
                <wp:positionH relativeFrom="column">
                  <wp:posOffset>1545464</wp:posOffset>
                </wp:positionH>
                <wp:positionV relativeFrom="paragraph">
                  <wp:posOffset>151614</wp:posOffset>
                </wp:positionV>
                <wp:extent cx="54720" cy="50040"/>
                <wp:effectExtent l="38100" t="38100" r="40640" b="4572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547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E8B54" id="Ink 923" o:spid="_x0000_s1026" type="#_x0000_t75" style="position:absolute;margin-left:121.25pt;margin-top:11.6pt;width:4.85pt;height:4.7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">
                <v:imagedata r:id="rId35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 wp14:anchorId="113F8064" wp14:editId="4C2D2A1C">
                <wp:simplePos x="0" y="0"/>
                <wp:positionH relativeFrom="column">
                  <wp:posOffset>1457984</wp:posOffset>
                </wp:positionH>
                <wp:positionV relativeFrom="paragraph">
                  <wp:posOffset>103014</wp:posOffset>
                </wp:positionV>
                <wp:extent cx="38880" cy="122040"/>
                <wp:effectExtent l="38100" t="19050" r="37465" b="4953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388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9CE54" id="Ink 922" o:spid="_x0000_s1026" type="#_x0000_t75" style="position:absolute;margin-left:114.35pt;margin-top:7.65pt;width:3.9pt;height:10.3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">
                <v:imagedata r:id="rId35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 wp14:anchorId="7BB54D55" wp14:editId="7564BBEC">
                <wp:simplePos x="0" y="0"/>
                <wp:positionH relativeFrom="column">
                  <wp:posOffset>1347104</wp:posOffset>
                </wp:positionH>
                <wp:positionV relativeFrom="paragraph">
                  <wp:posOffset>142974</wp:posOffset>
                </wp:positionV>
                <wp:extent cx="72720" cy="95040"/>
                <wp:effectExtent l="38100" t="38100" r="41910" b="3873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727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9AB3B" id="Ink 921" o:spid="_x0000_s1026" type="#_x0000_t75" style="position:absolute;margin-left:105.7pt;margin-top:10.8pt;width:6.55pt;height:8.4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">
                <v:imagedata r:id="rId35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 wp14:anchorId="348A4B4A" wp14:editId="387727C8">
                <wp:simplePos x="0" y="0"/>
                <wp:positionH relativeFrom="column">
                  <wp:posOffset>1264664</wp:posOffset>
                </wp:positionH>
                <wp:positionV relativeFrom="paragraph">
                  <wp:posOffset>139734</wp:posOffset>
                </wp:positionV>
                <wp:extent cx="54720" cy="82800"/>
                <wp:effectExtent l="38100" t="19050" r="40640" b="5080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547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5CF1C" id="Ink 920" o:spid="_x0000_s1026" type="#_x0000_t75" style="position:absolute;margin-left:99.2pt;margin-top:10.65pt;width:5.15pt;height:7.3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">
                <v:imagedata r:id="rId35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 wp14:anchorId="4E3DEB96" wp14:editId="3883C1B8">
                <wp:simplePos x="0" y="0"/>
                <wp:positionH relativeFrom="column">
                  <wp:posOffset>1164224</wp:posOffset>
                </wp:positionH>
                <wp:positionV relativeFrom="paragraph">
                  <wp:posOffset>135054</wp:posOffset>
                </wp:positionV>
                <wp:extent cx="64440" cy="91440"/>
                <wp:effectExtent l="38100" t="38100" r="31115" b="4191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64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3320A" id="Ink 919" o:spid="_x0000_s1026" type="#_x0000_t75" style="position:absolute;margin-left:91.2pt;margin-top:10.2pt;width:5.7pt;height:8.0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">
                <v:imagedata r:id="rId35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 wp14:anchorId="31AB7CB9" wp14:editId="1ADC869F">
                <wp:simplePos x="0" y="0"/>
                <wp:positionH relativeFrom="column">
                  <wp:posOffset>1078544</wp:posOffset>
                </wp:positionH>
                <wp:positionV relativeFrom="paragraph">
                  <wp:posOffset>106614</wp:posOffset>
                </wp:positionV>
                <wp:extent cx="32400" cy="127440"/>
                <wp:effectExtent l="38100" t="38100" r="43815" b="4445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324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4560E" id="Ink 918" o:spid="_x0000_s1026" type="#_x0000_t75" style="position:absolute;margin-left:84.45pt;margin-top:7.95pt;width:3.4pt;height:10.9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">
                <v:imagedata r:id="rId35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 wp14:anchorId="19254B32" wp14:editId="46C270F0">
                <wp:simplePos x="0" y="0"/>
                <wp:positionH relativeFrom="column">
                  <wp:posOffset>1007264</wp:posOffset>
                </wp:positionH>
                <wp:positionV relativeFrom="paragraph">
                  <wp:posOffset>153054</wp:posOffset>
                </wp:positionV>
                <wp:extent cx="35640" cy="55080"/>
                <wp:effectExtent l="38100" t="38100" r="40640" b="4064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356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D23FF" id="Ink 789" o:spid="_x0000_s1026" type="#_x0000_t75" style="position:absolute;margin-left:78.9pt;margin-top:11.65pt;width:3.6pt;height:5.2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">
                <v:imagedata r:id="rId35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 wp14:anchorId="2C7394BC" wp14:editId="691DB933">
                <wp:simplePos x="0" y="0"/>
                <wp:positionH relativeFrom="column">
                  <wp:posOffset>1015544</wp:posOffset>
                </wp:positionH>
                <wp:positionV relativeFrom="paragraph">
                  <wp:posOffset>140454</wp:posOffset>
                </wp:positionV>
                <wp:extent cx="44640" cy="62280"/>
                <wp:effectExtent l="38100" t="38100" r="31750" b="3302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446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08742" id="Ink 788" o:spid="_x0000_s1026" type="#_x0000_t75" style="position:absolute;margin-left:79.5pt;margin-top:10.7pt;width:4.1pt;height:5.6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">
                <v:imagedata r:id="rId35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 wp14:anchorId="3456CF9E" wp14:editId="01679E12">
                <wp:simplePos x="0" y="0"/>
                <wp:positionH relativeFrom="column">
                  <wp:posOffset>944984</wp:posOffset>
                </wp:positionH>
                <wp:positionV relativeFrom="paragraph">
                  <wp:posOffset>94374</wp:posOffset>
                </wp:positionV>
                <wp:extent cx="47880" cy="117360"/>
                <wp:effectExtent l="0" t="38100" r="47625" b="3556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47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9E766" id="Ink 769" o:spid="_x0000_s1026" type="#_x0000_t75" style="position:absolute;margin-left:73.95pt;margin-top:7.1pt;width:4.4pt;height:10.1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">
                <v:imagedata r:id="rId35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 wp14:anchorId="7F27B874" wp14:editId="31DC48E2">
                <wp:simplePos x="0" y="0"/>
                <wp:positionH relativeFrom="column">
                  <wp:posOffset>827624</wp:posOffset>
                </wp:positionH>
                <wp:positionV relativeFrom="paragraph">
                  <wp:posOffset>127854</wp:posOffset>
                </wp:positionV>
                <wp:extent cx="60840" cy="69480"/>
                <wp:effectExtent l="38100" t="38100" r="34925" b="4508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608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97134" id="Ink 768" o:spid="_x0000_s1026" type="#_x0000_t75" style="position:absolute;margin-left:64.7pt;margin-top:9.6pt;width:5.55pt;height:6.3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">
                <v:imagedata r:id="rId36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 wp14:anchorId="6AE4C62A" wp14:editId="65931EB5">
                <wp:simplePos x="0" y="0"/>
                <wp:positionH relativeFrom="column">
                  <wp:posOffset>768584</wp:posOffset>
                </wp:positionH>
                <wp:positionV relativeFrom="paragraph">
                  <wp:posOffset>121374</wp:posOffset>
                </wp:positionV>
                <wp:extent cx="19440" cy="73800"/>
                <wp:effectExtent l="38100" t="38100" r="38100" b="4064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194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D8E3F" id="Ink 713" o:spid="_x0000_s1026" type="#_x0000_t75" style="position:absolute;margin-left:60.05pt;margin-top:9.25pt;width:2.15pt;height:6.4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">
                <v:imagedata r:id="rId36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 wp14:anchorId="580E03DB" wp14:editId="2CB6DD4C">
                <wp:simplePos x="0" y="0"/>
                <wp:positionH relativeFrom="column">
                  <wp:posOffset>674264</wp:posOffset>
                </wp:positionH>
                <wp:positionV relativeFrom="paragraph">
                  <wp:posOffset>104814</wp:posOffset>
                </wp:positionV>
                <wp:extent cx="59760" cy="102960"/>
                <wp:effectExtent l="38100" t="38100" r="35560" b="4953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597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44002" id="Ink 712" o:spid="_x0000_s1026" type="#_x0000_t75" style="position:absolute;margin-left:52.65pt;margin-top:7.85pt;width:5.55pt;height:8.9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">
                <v:imagedata r:id="rId36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 wp14:anchorId="7E54864C" wp14:editId="0BB0FBB6">
                <wp:simplePos x="0" y="0"/>
                <wp:positionH relativeFrom="column">
                  <wp:posOffset>552944</wp:posOffset>
                </wp:positionH>
                <wp:positionV relativeFrom="paragraph">
                  <wp:posOffset>55494</wp:posOffset>
                </wp:positionV>
                <wp:extent cx="80280" cy="146880"/>
                <wp:effectExtent l="38100" t="38100" r="34290" b="4381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802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3A689" id="Ink 711" o:spid="_x0000_s1026" type="#_x0000_t75" style="position:absolute;margin-left:43.1pt;margin-top:3.9pt;width:6.95pt;height:12.3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">
                <v:imagedata r:id="rId3606" o:title=""/>
              </v:shape>
            </w:pict>
          </mc:Fallback>
        </mc:AlternateContent>
      </w:r>
    </w:p>
    <w:p w14:paraId="12607095" w14:textId="77777777" w:rsidR="00720DF6" w:rsidRPr="00C5784B" w:rsidRDefault="00555456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 wp14:anchorId="1FB53063" wp14:editId="050E1372">
                <wp:simplePos x="0" y="0"/>
                <wp:positionH relativeFrom="column">
                  <wp:posOffset>1087184</wp:posOffset>
                </wp:positionH>
                <wp:positionV relativeFrom="paragraph">
                  <wp:posOffset>279339</wp:posOffset>
                </wp:positionV>
                <wp:extent cx="39240" cy="118080"/>
                <wp:effectExtent l="38100" t="38100" r="37465" b="34925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39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7435F" id="Ink 1871" o:spid="_x0000_s1026" type="#_x0000_t75" style="position:absolute;margin-left:85.2pt;margin-top:21.55pt;width:4pt;height:10.2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">
                <v:imagedata r:id="rId36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 wp14:anchorId="080CA8DA" wp14:editId="68B65BA8">
                <wp:simplePos x="0" y="0"/>
                <wp:positionH relativeFrom="column">
                  <wp:posOffset>940304</wp:posOffset>
                </wp:positionH>
                <wp:positionV relativeFrom="paragraph">
                  <wp:posOffset>277179</wp:posOffset>
                </wp:positionV>
                <wp:extent cx="48240" cy="127800"/>
                <wp:effectExtent l="0" t="38100" r="47625" b="43815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482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D7EB7" id="Ink 1868" o:spid="_x0000_s1026" type="#_x0000_t75" style="position:absolute;margin-left:73.6pt;margin-top:21.5pt;width:4.5pt;height:10.7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">
                <v:imagedata r:id="rId36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 wp14:anchorId="36E7192B" wp14:editId="5ABD57FE">
                <wp:simplePos x="0" y="0"/>
                <wp:positionH relativeFrom="column">
                  <wp:posOffset>553664</wp:posOffset>
                </wp:positionH>
                <wp:positionV relativeFrom="paragraph">
                  <wp:posOffset>274299</wp:posOffset>
                </wp:positionV>
                <wp:extent cx="85680" cy="115920"/>
                <wp:effectExtent l="19050" t="38100" r="29210" b="3683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856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43DB6" id="Ink 1864" o:spid="_x0000_s1026" type="#_x0000_t75" style="position:absolute;margin-left:43.3pt;margin-top:21.15pt;width:7.3pt;height:10.0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">
                <v:imagedata r:id="rId36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 wp14:anchorId="2CE58F28" wp14:editId="7DB1A9E0">
                <wp:simplePos x="0" y="0"/>
                <wp:positionH relativeFrom="column">
                  <wp:posOffset>4518344</wp:posOffset>
                </wp:positionH>
                <wp:positionV relativeFrom="paragraph">
                  <wp:posOffset>62979</wp:posOffset>
                </wp:positionV>
                <wp:extent cx="72720" cy="3240"/>
                <wp:effectExtent l="38100" t="38100" r="41910" b="3492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72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2957D" id="Ink 1863" o:spid="_x0000_s1026" type="#_x0000_t75" style="position:absolute;margin-left:355.35pt;margin-top:4.5pt;width:6.45pt;height:1.1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">
                <v:imagedata r:id="rId36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 wp14:anchorId="23CEE6FF" wp14:editId="53807869">
                <wp:simplePos x="0" y="0"/>
                <wp:positionH relativeFrom="column">
                  <wp:posOffset>4510424</wp:posOffset>
                </wp:positionH>
                <wp:positionV relativeFrom="paragraph">
                  <wp:posOffset>16899</wp:posOffset>
                </wp:positionV>
                <wp:extent cx="94320" cy="97560"/>
                <wp:effectExtent l="38100" t="38100" r="39370" b="3619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943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984E0" id="Ink 1862" o:spid="_x0000_s1026" type="#_x0000_t75" style="position:absolute;margin-left:354.9pt;margin-top:.9pt;width:8.15pt;height:8.6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">
                <v:imagedata r:id="rId36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 wp14:anchorId="029841B2" wp14:editId="261CEC35">
                <wp:simplePos x="0" y="0"/>
                <wp:positionH relativeFrom="column">
                  <wp:posOffset>4424384</wp:posOffset>
                </wp:positionH>
                <wp:positionV relativeFrom="paragraph">
                  <wp:posOffset>17619</wp:posOffset>
                </wp:positionV>
                <wp:extent cx="56880" cy="40680"/>
                <wp:effectExtent l="38100" t="38100" r="38735" b="3556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568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396AE" id="Ink 1861" o:spid="_x0000_s1026" type="#_x0000_t75" style="position:absolute;margin-left:347.95pt;margin-top:.95pt;width:5.05pt;height:4.0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">
                <v:imagedata r:id="rId36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 wp14:anchorId="3E9E7CFB" wp14:editId="612D7DDA">
                <wp:simplePos x="0" y="0"/>
                <wp:positionH relativeFrom="column">
                  <wp:posOffset>4325384</wp:posOffset>
                </wp:positionH>
                <wp:positionV relativeFrom="paragraph">
                  <wp:posOffset>46419</wp:posOffset>
                </wp:positionV>
                <wp:extent cx="74520" cy="55800"/>
                <wp:effectExtent l="19050" t="38100" r="40005" b="4000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745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5CFEE" id="Ink 1860" o:spid="_x0000_s1026" type="#_x0000_t75" style="position:absolute;margin-left:340.15pt;margin-top:3.2pt;width:6.45pt;height:5.3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">
                <v:imagedata r:id="rId36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 wp14:anchorId="2941F7C7" wp14:editId="62CB5021">
                <wp:simplePos x="0" y="0"/>
                <wp:positionH relativeFrom="column">
                  <wp:posOffset>4235024</wp:posOffset>
                </wp:positionH>
                <wp:positionV relativeFrom="paragraph">
                  <wp:posOffset>34899</wp:posOffset>
                </wp:positionV>
                <wp:extent cx="83880" cy="65520"/>
                <wp:effectExtent l="38100" t="38100" r="30480" b="4889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83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228A5" id="Ink 1859" o:spid="_x0000_s1026" type="#_x0000_t75" style="position:absolute;margin-left:333pt;margin-top:2.3pt;width:7.15pt;height:6.0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">
                <v:imagedata r:id="rId36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 wp14:anchorId="2CCDDCBA" wp14:editId="7099A422">
                <wp:simplePos x="0" y="0"/>
                <wp:positionH relativeFrom="column">
                  <wp:posOffset>4164464</wp:posOffset>
                </wp:positionH>
                <wp:positionV relativeFrom="paragraph">
                  <wp:posOffset>25179</wp:posOffset>
                </wp:positionV>
                <wp:extent cx="56520" cy="83160"/>
                <wp:effectExtent l="38100" t="19050" r="38735" b="50800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565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437A4" id="Ink 1858" o:spid="_x0000_s1026" type="#_x0000_t75" style="position:absolute;margin-left:327.5pt;margin-top:1.55pt;width:5.25pt;height:7.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">
                <v:imagedata r:id="rId36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 wp14:anchorId="513AA104" wp14:editId="513FE940">
                <wp:simplePos x="0" y="0"/>
                <wp:positionH relativeFrom="column">
                  <wp:posOffset>4021184</wp:posOffset>
                </wp:positionH>
                <wp:positionV relativeFrom="paragraph">
                  <wp:posOffset>45699</wp:posOffset>
                </wp:positionV>
                <wp:extent cx="67680" cy="11160"/>
                <wp:effectExtent l="38100" t="19050" r="46990" b="4635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67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4E70A" id="Ink 1857" o:spid="_x0000_s1026" type="#_x0000_t75" style="position:absolute;margin-left:316.2pt;margin-top:3.45pt;width:5.95pt;height:1.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">
                <v:imagedata r:id="rId36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 wp14:anchorId="1BE40B14" wp14:editId="1689B50B">
                <wp:simplePos x="0" y="0"/>
                <wp:positionH relativeFrom="column">
                  <wp:posOffset>4023344</wp:posOffset>
                </wp:positionH>
                <wp:positionV relativeFrom="paragraph">
                  <wp:posOffset>10779</wp:posOffset>
                </wp:positionV>
                <wp:extent cx="70560" cy="2520"/>
                <wp:effectExtent l="38100" t="38100" r="43815" b="3619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70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86FCE" id="Ink 1856" o:spid="_x0000_s1026" type="#_x0000_t75" style="position:absolute;margin-left:316.35pt;margin-top:.35pt;width:6.1pt;height:1.2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">
                <v:imagedata r:id="rId36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 wp14:anchorId="3BF31201" wp14:editId="7706943D">
                <wp:simplePos x="0" y="0"/>
                <wp:positionH relativeFrom="column">
                  <wp:posOffset>3908504</wp:posOffset>
                </wp:positionH>
                <wp:positionV relativeFrom="paragraph">
                  <wp:posOffset>-1461</wp:posOffset>
                </wp:positionV>
                <wp:extent cx="10800" cy="69840"/>
                <wp:effectExtent l="38100" t="38100" r="46355" b="4508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108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D5F5F" id="Ink 1855" o:spid="_x0000_s1026" type="#_x0000_t75" style="position:absolute;margin-left:307.3pt;margin-top:-.5pt;width:1.7pt;height:6.25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">
                <v:imagedata r:id="rId36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5271ED3B" wp14:editId="77A6E10C">
                <wp:simplePos x="0" y="0"/>
                <wp:positionH relativeFrom="column">
                  <wp:posOffset>3801944</wp:posOffset>
                </wp:positionH>
                <wp:positionV relativeFrom="paragraph">
                  <wp:posOffset>16539</wp:posOffset>
                </wp:positionV>
                <wp:extent cx="10080" cy="57960"/>
                <wp:effectExtent l="19050" t="38100" r="47625" b="3746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100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42945" id="Ink 1854" o:spid="_x0000_s1026" type="#_x0000_t75" style="position:absolute;margin-left:298.9pt;margin-top:.95pt;width:1.45pt;height:5.2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">
                <v:imagedata r:id="rId36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 wp14:anchorId="581489C9" wp14:editId="26F6CAC0">
                <wp:simplePos x="0" y="0"/>
                <wp:positionH relativeFrom="column">
                  <wp:posOffset>3774944</wp:posOffset>
                </wp:positionH>
                <wp:positionV relativeFrom="paragraph">
                  <wp:posOffset>40659</wp:posOffset>
                </wp:positionV>
                <wp:extent cx="60840" cy="6840"/>
                <wp:effectExtent l="38100" t="38100" r="34925" b="3175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60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D2B94" id="Ink 1853" o:spid="_x0000_s1026" type="#_x0000_t75" style="position:absolute;margin-left:296.8pt;margin-top:3.1pt;width:5.35pt;height:1.1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">
                <v:imagedata r:id="rId36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 wp14:anchorId="64CCDC59" wp14:editId="222E2FCE">
                <wp:simplePos x="0" y="0"/>
                <wp:positionH relativeFrom="column">
                  <wp:posOffset>3662984</wp:posOffset>
                </wp:positionH>
                <wp:positionV relativeFrom="paragraph">
                  <wp:posOffset>36699</wp:posOffset>
                </wp:positionV>
                <wp:extent cx="91440" cy="6120"/>
                <wp:effectExtent l="38100" t="38100" r="41910" b="3238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91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D38BE" id="Ink 1852" o:spid="_x0000_s1026" type="#_x0000_t75" style="position:absolute;margin-left:4in;margin-top:2.7pt;width:7.75pt;height:1.1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">
                <v:imagedata r:id="rId36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 wp14:anchorId="60ECB3C5" wp14:editId="73B986C6">
                <wp:simplePos x="0" y="0"/>
                <wp:positionH relativeFrom="column">
                  <wp:posOffset>3656144</wp:posOffset>
                </wp:positionH>
                <wp:positionV relativeFrom="paragraph">
                  <wp:posOffset>-3261</wp:posOffset>
                </wp:positionV>
                <wp:extent cx="71280" cy="93240"/>
                <wp:effectExtent l="19050" t="38100" r="43180" b="4064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712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2596F" id="Ink 1851" o:spid="_x0000_s1026" type="#_x0000_t75" style="position:absolute;margin-left:287.45pt;margin-top:-.7pt;width:6.5pt;height:8.2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">
                <v:imagedata r:id="rId36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 wp14:anchorId="2F743D96" wp14:editId="196B6D73">
                <wp:simplePos x="0" y="0"/>
                <wp:positionH relativeFrom="column">
                  <wp:posOffset>3584504</wp:posOffset>
                </wp:positionH>
                <wp:positionV relativeFrom="paragraph">
                  <wp:posOffset>6819</wp:posOffset>
                </wp:positionV>
                <wp:extent cx="47880" cy="45360"/>
                <wp:effectExtent l="19050" t="19050" r="47625" b="50165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478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8C970" id="Ink 1850" o:spid="_x0000_s1026" type="#_x0000_t75" style="position:absolute;margin-left:281.8pt;margin-top:.1pt;width:4.35pt;height:4.4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">
                <v:imagedata r:id="rId36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 wp14:anchorId="495292F8" wp14:editId="7FDD04CA">
                <wp:simplePos x="0" y="0"/>
                <wp:positionH relativeFrom="column">
                  <wp:posOffset>3493424</wp:posOffset>
                </wp:positionH>
                <wp:positionV relativeFrom="paragraph">
                  <wp:posOffset>29139</wp:posOffset>
                </wp:positionV>
                <wp:extent cx="64080" cy="54720"/>
                <wp:effectExtent l="38100" t="38100" r="31750" b="40640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640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707B7" id="Ink 1849" o:spid="_x0000_s1026" type="#_x0000_t75" style="position:absolute;margin-left:274.6pt;margin-top:1.85pt;width:5.85pt;height:5.0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">
                <v:imagedata r:id="rId36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 wp14:anchorId="5D0DAB46" wp14:editId="707079DD">
                <wp:simplePos x="0" y="0"/>
                <wp:positionH relativeFrom="column">
                  <wp:posOffset>3387944</wp:posOffset>
                </wp:positionH>
                <wp:positionV relativeFrom="paragraph">
                  <wp:posOffset>21939</wp:posOffset>
                </wp:positionV>
                <wp:extent cx="90000" cy="62280"/>
                <wp:effectExtent l="38100" t="38100" r="43815" b="33020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90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9DAF4" id="Ink 1848" o:spid="_x0000_s1026" type="#_x0000_t75" style="position:absolute;margin-left:266.3pt;margin-top:1.4pt;width:7.7pt;height:5.7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">
                <v:imagedata r:id="rId36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 wp14:anchorId="26000088" wp14:editId="692134F3">
                <wp:simplePos x="0" y="0"/>
                <wp:positionH relativeFrom="column">
                  <wp:posOffset>3302264</wp:posOffset>
                </wp:positionH>
                <wp:positionV relativeFrom="paragraph">
                  <wp:posOffset>30579</wp:posOffset>
                </wp:positionV>
                <wp:extent cx="90360" cy="9000"/>
                <wp:effectExtent l="38100" t="19050" r="43180" b="4826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90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669D8" id="Ink 1847" o:spid="_x0000_s1026" type="#_x0000_t75" style="position:absolute;margin-left:259.55pt;margin-top:2.25pt;width:7.7pt;height:1.3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">
                <v:imagedata r:id="rId36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 wp14:anchorId="39F93C6C" wp14:editId="298FD586">
                <wp:simplePos x="0" y="0"/>
                <wp:positionH relativeFrom="column">
                  <wp:posOffset>3316664</wp:posOffset>
                </wp:positionH>
                <wp:positionV relativeFrom="paragraph">
                  <wp:posOffset>-5061</wp:posOffset>
                </wp:positionV>
                <wp:extent cx="36000" cy="93240"/>
                <wp:effectExtent l="38100" t="38100" r="40640" b="4064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36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B496F" id="Ink 1846" o:spid="_x0000_s1026" type="#_x0000_t75" style="position:absolute;margin-left:260.7pt;margin-top:-.85pt;width:3.45pt;height:8.2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">
                <v:imagedata r:id="rId36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 wp14:anchorId="0DFF4ACD" wp14:editId="15E55B23">
                <wp:simplePos x="0" y="0"/>
                <wp:positionH relativeFrom="column">
                  <wp:posOffset>2703224</wp:posOffset>
                </wp:positionH>
                <wp:positionV relativeFrom="paragraph">
                  <wp:posOffset>58659</wp:posOffset>
                </wp:positionV>
                <wp:extent cx="26640" cy="114480"/>
                <wp:effectExtent l="38100" t="38100" r="50165" b="3810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266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80BC3" id="Ink 1354" o:spid="_x0000_s1026" type="#_x0000_t75" style="position:absolute;margin-left:212.45pt;margin-top:4.25pt;width:3pt;height:9.8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">
                <v:imagedata r:id="rId36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 wp14:anchorId="1AE61E31" wp14:editId="0920F46D">
                <wp:simplePos x="0" y="0"/>
                <wp:positionH relativeFrom="column">
                  <wp:posOffset>2594504</wp:posOffset>
                </wp:positionH>
                <wp:positionV relativeFrom="paragraph">
                  <wp:posOffset>95739</wp:posOffset>
                </wp:positionV>
                <wp:extent cx="46800" cy="45360"/>
                <wp:effectExtent l="19050" t="38100" r="48895" b="3111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468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AD1A0" id="Ink 1124" o:spid="_x0000_s1026" type="#_x0000_t75" style="position:absolute;margin-left:204.05pt;margin-top:7.2pt;width:4.35pt;height:4.3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">
                <v:imagedata r:id="rId36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 wp14:anchorId="504DBD08" wp14:editId="5159C807">
                <wp:simplePos x="0" y="0"/>
                <wp:positionH relativeFrom="column">
                  <wp:posOffset>2610704</wp:posOffset>
                </wp:positionH>
                <wp:positionV relativeFrom="paragraph">
                  <wp:posOffset>102219</wp:posOffset>
                </wp:positionV>
                <wp:extent cx="47880" cy="37440"/>
                <wp:effectExtent l="19050" t="38100" r="47625" b="3937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478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22FD4" id="Ink 1076" o:spid="_x0000_s1026" type="#_x0000_t75" style="position:absolute;margin-left:205.15pt;margin-top:7.65pt;width:4.35pt;height:3.6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">
                <v:imagedata r:id="rId36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 wp14:anchorId="7C5B9280" wp14:editId="60103029">
                <wp:simplePos x="0" y="0"/>
                <wp:positionH relativeFrom="column">
                  <wp:posOffset>2528984</wp:posOffset>
                </wp:positionH>
                <wp:positionV relativeFrom="paragraph">
                  <wp:posOffset>45339</wp:posOffset>
                </wp:positionV>
                <wp:extent cx="57600" cy="122040"/>
                <wp:effectExtent l="38100" t="19050" r="38100" b="4953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576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B2FEA" id="Ink 1075" o:spid="_x0000_s1026" type="#_x0000_t75" style="position:absolute;margin-left:198.7pt;margin-top:3.1pt;width:5.2pt;height:10.4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">
                <v:imagedata r:id="rId36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 wp14:anchorId="681471E1" wp14:editId="7361AE89">
                <wp:simplePos x="0" y="0"/>
                <wp:positionH relativeFrom="column">
                  <wp:posOffset>2452304</wp:posOffset>
                </wp:positionH>
                <wp:positionV relativeFrom="paragraph">
                  <wp:posOffset>40659</wp:posOffset>
                </wp:positionV>
                <wp:extent cx="59760" cy="48240"/>
                <wp:effectExtent l="38100" t="38100" r="35560" b="4762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597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D0D5F" id="Ink 1074" o:spid="_x0000_s1026" type="#_x0000_t75" style="position:absolute;margin-left:192.65pt;margin-top:2.75pt;width:5.3pt;height:4.75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">
                <v:imagedata r:id="rId36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 wp14:anchorId="0571A9E5" wp14:editId="748F6DDC">
                <wp:simplePos x="0" y="0"/>
                <wp:positionH relativeFrom="column">
                  <wp:posOffset>2362664</wp:posOffset>
                </wp:positionH>
                <wp:positionV relativeFrom="paragraph">
                  <wp:posOffset>61539</wp:posOffset>
                </wp:positionV>
                <wp:extent cx="79200" cy="78840"/>
                <wp:effectExtent l="19050" t="38100" r="35560" b="3556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792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429BC" id="Ink 1073" o:spid="_x0000_s1026" type="#_x0000_t75" style="position:absolute;margin-left:185.6pt;margin-top:4.4pt;width:6.9pt;height:7.1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">
                <v:imagedata r:id="rId36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 wp14:anchorId="3D768F8D" wp14:editId="086DED2B">
                <wp:simplePos x="0" y="0"/>
                <wp:positionH relativeFrom="column">
                  <wp:posOffset>2281304</wp:posOffset>
                </wp:positionH>
                <wp:positionV relativeFrom="paragraph">
                  <wp:posOffset>58299</wp:posOffset>
                </wp:positionV>
                <wp:extent cx="73440" cy="84600"/>
                <wp:effectExtent l="38100" t="38100" r="41275" b="4889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734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2D9F2" id="Ink 1072" o:spid="_x0000_s1026" type="#_x0000_t75" style="position:absolute;margin-left:179.2pt;margin-top:4.15pt;width:6.45pt;height:7.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">
                <v:imagedata r:id="rId36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 wp14:anchorId="7C302F08" wp14:editId="5F8950BF">
                <wp:simplePos x="0" y="0"/>
                <wp:positionH relativeFrom="column">
                  <wp:posOffset>2163584</wp:posOffset>
                </wp:positionH>
                <wp:positionV relativeFrom="paragraph">
                  <wp:posOffset>32739</wp:posOffset>
                </wp:positionV>
                <wp:extent cx="79920" cy="106560"/>
                <wp:effectExtent l="19050" t="38100" r="34925" b="4635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799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BCF02" id="Ink 1071" o:spid="_x0000_s1026" type="#_x0000_t75" style="position:absolute;margin-left:169.9pt;margin-top:2.15pt;width:7.25pt;height:9.3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">
                <v:imagedata r:id="rId3664" o:title=""/>
              </v:shape>
            </w:pict>
          </mc:Fallback>
        </mc:AlternateContent>
      </w:r>
    </w:p>
    <w:p w14:paraId="18CBB5F5" w14:textId="77777777" w:rsidR="00720DF6" w:rsidRPr="00C5784B" w:rsidRDefault="00555456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 wp14:anchorId="31EB9F8E" wp14:editId="3754E134">
                <wp:simplePos x="0" y="0"/>
                <wp:positionH relativeFrom="column">
                  <wp:posOffset>6146264</wp:posOffset>
                </wp:positionH>
                <wp:positionV relativeFrom="paragraph">
                  <wp:posOffset>369984</wp:posOffset>
                </wp:positionV>
                <wp:extent cx="79560" cy="9360"/>
                <wp:effectExtent l="38100" t="19050" r="34925" b="4826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79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916D4" id="Ink 1966" o:spid="_x0000_s1026" type="#_x0000_t75" style="position:absolute;margin-left:483.5pt;margin-top:28.9pt;width:6.9pt;height:1.5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">
                <v:imagedata r:id="rId36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 wp14:anchorId="4E5060D4" wp14:editId="7C9F9627">
                <wp:simplePos x="0" y="0"/>
                <wp:positionH relativeFrom="column">
                  <wp:posOffset>6136184</wp:posOffset>
                </wp:positionH>
                <wp:positionV relativeFrom="paragraph">
                  <wp:posOffset>325704</wp:posOffset>
                </wp:positionV>
                <wp:extent cx="88200" cy="100440"/>
                <wp:effectExtent l="38100" t="38100" r="45720" b="3302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882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02ADA" id="Ink 1965" o:spid="_x0000_s1026" type="#_x0000_t75" style="position:absolute;margin-left:482.7pt;margin-top:25.2pt;width:7.85pt;height:8.8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">
                <v:imagedata r:id="rId36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 wp14:anchorId="11506103" wp14:editId="53A679E5">
                <wp:simplePos x="0" y="0"/>
                <wp:positionH relativeFrom="column">
                  <wp:posOffset>6066704</wp:posOffset>
                </wp:positionH>
                <wp:positionV relativeFrom="paragraph">
                  <wp:posOffset>315624</wp:posOffset>
                </wp:positionV>
                <wp:extent cx="50400" cy="52920"/>
                <wp:effectExtent l="38100" t="38100" r="45085" b="4254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504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6B51E" id="Ink 1964" o:spid="_x0000_s1026" type="#_x0000_t75" style="position:absolute;margin-left:477.3pt;margin-top:24.4pt;width:4.55pt;height:5.0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">
                <v:imagedata r:id="rId36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 wp14:anchorId="349F1CCF" wp14:editId="57210A23">
                <wp:simplePos x="0" y="0"/>
                <wp:positionH relativeFrom="column">
                  <wp:posOffset>5762144</wp:posOffset>
                </wp:positionH>
                <wp:positionV relativeFrom="paragraph">
                  <wp:posOffset>257304</wp:posOffset>
                </wp:positionV>
                <wp:extent cx="15840" cy="94680"/>
                <wp:effectExtent l="38100" t="38100" r="41910" b="3873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158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677DB" id="Ink 1959" o:spid="_x0000_s1026" type="#_x0000_t75" style="position:absolute;margin-left:453.3pt;margin-top:19.8pt;width:2.15pt;height:8.1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">
                <v:imagedata r:id="rId36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 wp14:anchorId="298ED1DC" wp14:editId="6715A309">
                <wp:simplePos x="0" y="0"/>
                <wp:positionH relativeFrom="column">
                  <wp:posOffset>5580704</wp:posOffset>
                </wp:positionH>
                <wp:positionV relativeFrom="paragraph">
                  <wp:posOffset>330384</wp:posOffset>
                </wp:positionV>
                <wp:extent cx="66960" cy="2880"/>
                <wp:effectExtent l="38100" t="38100" r="47625" b="35560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669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D07DB" id="Ink 1957" o:spid="_x0000_s1026" type="#_x0000_t75" style="position:absolute;margin-left:439pt;margin-top:25.65pt;width:5.9pt;height:1.0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">
                <v:imagedata r:id="rId36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 wp14:anchorId="441C805D" wp14:editId="14753F70">
                <wp:simplePos x="0" y="0"/>
                <wp:positionH relativeFrom="column">
                  <wp:posOffset>5483864</wp:posOffset>
                </wp:positionH>
                <wp:positionV relativeFrom="paragraph">
                  <wp:posOffset>327504</wp:posOffset>
                </wp:positionV>
                <wp:extent cx="64440" cy="13320"/>
                <wp:effectExtent l="38100" t="38100" r="31115" b="4445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64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A1EFB" id="Ink 1956" o:spid="_x0000_s1026" type="#_x0000_t75" style="position:absolute;margin-left:431.35pt;margin-top:25.55pt;width:5.65pt;height:1.7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">
                <v:imagedata r:id="rId36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 wp14:anchorId="710F6262" wp14:editId="763E3A5E">
                <wp:simplePos x="0" y="0"/>
                <wp:positionH relativeFrom="column">
                  <wp:posOffset>5424824</wp:posOffset>
                </wp:positionH>
                <wp:positionV relativeFrom="paragraph">
                  <wp:posOffset>285384</wp:posOffset>
                </wp:positionV>
                <wp:extent cx="46080" cy="55440"/>
                <wp:effectExtent l="38100" t="38100" r="30480" b="4000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460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CB295" id="Ink 1954" o:spid="_x0000_s1026" type="#_x0000_t75" style="position:absolute;margin-left:426.7pt;margin-top:22pt;width:4.25pt;height:5.25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">
                <v:imagedata r:id="rId36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 wp14:anchorId="4C521039" wp14:editId="03454017">
                <wp:simplePos x="0" y="0"/>
                <wp:positionH relativeFrom="column">
                  <wp:posOffset>5174984</wp:posOffset>
                </wp:positionH>
                <wp:positionV relativeFrom="paragraph">
                  <wp:posOffset>268464</wp:posOffset>
                </wp:positionV>
                <wp:extent cx="82800" cy="111960"/>
                <wp:effectExtent l="19050" t="38100" r="50800" b="4064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82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EA214" id="Ink 1951" o:spid="_x0000_s1026" type="#_x0000_t75" style="position:absolute;margin-left:407.1pt;margin-top:20.7pt;width:7.35pt;height:9.7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">
                <v:imagedata r:id="rId36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 wp14:anchorId="12B85C9E" wp14:editId="45C5DDF6">
                <wp:simplePos x="0" y="0"/>
                <wp:positionH relativeFrom="column">
                  <wp:posOffset>6183704</wp:posOffset>
                </wp:positionH>
                <wp:positionV relativeFrom="paragraph">
                  <wp:posOffset>123384</wp:posOffset>
                </wp:positionV>
                <wp:extent cx="67680" cy="2520"/>
                <wp:effectExtent l="38100" t="38100" r="46990" b="36195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67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59A5C" id="Ink 1950" o:spid="_x0000_s1026" type="#_x0000_t75" style="position:absolute;margin-left:486.45pt;margin-top:9.2pt;width:6pt;height:1.4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">
                <v:imagedata r:id="rId36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 wp14:anchorId="52E0F890" wp14:editId="1BAC901F">
                <wp:simplePos x="0" y="0"/>
                <wp:positionH relativeFrom="column">
                  <wp:posOffset>6176504</wp:posOffset>
                </wp:positionH>
                <wp:positionV relativeFrom="paragraph">
                  <wp:posOffset>83424</wp:posOffset>
                </wp:positionV>
                <wp:extent cx="54000" cy="92880"/>
                <wp:effectExtent l="38100" t="38100" r="41275" b="40640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540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8E2DB" id="Ink 1949" o:spid="_x0000_s1026" type="#_x0000_t75" style="position:absolute;margin-left:485.9pt;margin-top:6.1pt;width:5.15pt;height:8.2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">
                <v:imagedata r:id="rId36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 wp14:anchorId="4621A6A4" wp14:editId="1402AFF5">
                <wp:simplePos x="0" y="0"/>
                <wp:positionH relativeFrom="column">
                  <wp:posOffset>6121784</wp:posOffset>
                </wp:positionH>
                <wp:positionV relativeFrom="paragraph">
                  <wp:posOffset>80544</wp:posOffset>
                </wp:positionV>
                <wp:extent cx="40680" cy="98640"/>
                <wp:effectExtent l="38100" t="38100" r="35560" b="3492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40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664ED" id="Ink 1948" o:spid="_x0000_s1026" type="#_x0000_t75" style="position:absolute;margin-left:481.7pt;margin-top:5.9pt;width:3.95pt;height:8.6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">
                <v:imagedata r:id="rId36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 wp14:anchorId="4624FD54" wp14:editId="1417699E">
                <wp:simplePos x="0" y="0"/>
                <wp:positionH relativeFrom="column">
                  <wp:posOffset>6060584</wp:posOffset>
                </wp:positionH>
                <wp:positionV relativeFrom="paragraph">
                  <wp:posOffset>95664</wp:posOffset>
                </wp:positionV>
                <wp:extent cx="45720" cy="65520"/>
                <wp:effectExtent l="19050" t="38100" r="49530" b="4889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457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B980D" id="Ink 1947" o:spid="_x0000_s1026" type="#_x0000_t75" style="position:absolute;margin-left:476.8pt;margin-top:7.15pt;width:4.45pt;height:6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">
                <v:imagedata r:id="rId36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 wp14:anchorId="613B8DAA" wp14:editId="44B6A699">
                <wp:simplePos x="0" y="0"/>
                <wp:positionH relativeFrom="column">
                  <wp:posOffset>5985704</wp:posOffset>
                </wp:positionH>
                <wp:positionV relativeFrom="paragraph">
                  <wp:posOffset>93504</wp:posOffset>
                </wp:positionV>
                <wp:extent cx="55440" cy="80640"/>
                <wp:effectExtent l="38100" t="38100" r="40005" b="3429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554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D5342" id="Ink 1946" o:spid="_x0000_s1026" type="#_x0000_t75" style="position:absolute;margin-left:470.85pt;margin-top:6.9pt;width:4.95pt;height:7.3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">
                <v:imagedata r:id="rId36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 wp14:anchorId="2E220E61" wp14:editId="6B8E6E0F">
                <wp:simplePos x="0" y="0"/>
                <wp:positionH relativeFrom="column">
                  <wp:posOffset>5930624</wp:posOffset>
                </wp:positionH>
                <wp:positionV relativeFrom="paragraph">
                  <wp:posOffset>16464</wp:posOffset>
                </wp:positionV>
                <wp:extent cx="77760" cy="146520"/>
                <wp:effectExtent l="38100" t="38100" r="36830" b="4445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77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0FAFF" id="Ink 1945" o:spid="_x0000_s1026" type="#_x0000_t75" style="position:absolute;margin-left:466.55pt;margin-top:.85pt;width:7pt;height:12.4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">
                <v:imagedata r:id="rId36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 wp14:anchorId="522138F3" wp14:editId="5F9293B9">
                <wp:simplePos x="0" y="0"/>
                <wp:positionH relativeFrom="column">
                  <wp:posOffset>5904344</wp:posOffset>
                </wp:positionH>
                <wp:positionV relativeFrom="paragraph">
                  <wp:posOffset>40224</wp:posOffset>
                </wp:positionV>
                <wp:extent cx="67320" cy="9720"/>
                <wp:effectExtent l="38100" t="19050" r="46990" b="4762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67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BBD7B" id="Ink 1944" o:spid="_x0000_s1026" type="#_x0000_t75" style="position:absolute;margin-left:464.45pt;margin-top:2.95pt;width:5.9pt;height:1.4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">
                <v:imagedata r:id="rId36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 wp14:anchorId="153A0B0F" wp14:editId="6EC6F2AC">
                <wp:simplePos x="0" y="0"/>
                <wp:positionH relativeFrom="column">
                  <wp:posOffset>5888504</wp:posOffset>
                </wp:positionH>
                <wp:positionV relativeFrom="paragraph">
                  <wp:posOffset>8184</wp:posOffset>
                </wp:positionV>
                <wp:extent cx="63720" cy="83160"/>
                <wp:effectExtent l="38100" t="19050" r="31750" b="5080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637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9B3B6" id="Ink 1943" o:spid="_x0000_s1026" type="#_x0000_t75" style="position:absolute;margin-left:463.3pt;margin-top:.25pt;width:5.8pt;height:7.4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">
                <v:imagedata r:id="rId36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 wp14:anchorId="6158A179" wp14:editId="20379BDD">
                <wp:simplePos x="0" y="0"/>
                <wp:positionH relativeFrom="column">
                  <wp:posOffset>5781944</wp:posOffset>
                </wp:positionH>
                <wp:positionV relativeFrom="paragraph">
                  <wp:posOffset>33384</wp:posOffset>
                </wp:positionV>
                <wp:extent cx="70560" cy="72720"/>
                <wp:effectExtent l="38100" t="38100" r="43815" b="41910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70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31C86" id="Ink 1942" o:spid="_x0000_s1026" type="#_x0000_t75" style="position:absolute;margin-left:454.8pt;margin-top:2.2pt;width:6.15pt;height:6.65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">
                <v:imagedata r:id="rId36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 wp14:anchorId="10633F43" wp14:editId="4A7E95E0">
                <wp:simplePos x="0" y="0"/>
                <wp:positionH relativeFrom="column">
                  <wp:posOffset>5738384</wp:posOffset>
                </wp:positionH>
                <wp:positionV relativeFrom="paragraph">
                  <wp:posOffset>35904</wp:posOffset>
                </wp:positionV>
                <wp:extent cx="20520" cy="66960"/>
                <wp:effectExtent l="38100" t="38100" r="36830" b="4762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205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6001F" id="Ink 1941" o:spid="_x0000_s1026" type="#_x0000_t75" style="position:absolute;margin-left:451.4pt;margin-top:2.4pt;width:2.2pt;height:6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">
                <v:imagedata r:id="rId37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 wp14:anchorId="7548967A" wp14:editId="7CC1B9EE">
                <wp:simplePos x="0" y="0"/>
                <wp:positionH relativeFrom="column">
                  <wp:posOffset>5662064</wp:posOffset>
                </wp:positionH>
                <wp:positionV relativeFrom="paragraph">
                  <wp:posOffset>23664</wp:posOffset>
                </wp:positionV>
                <wp:extent cx="48600" cy="93600"/>
                <wp:effectExtent l="38100" t="38100" r="46990" b="4000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48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4C8F1" id="Ink 1940" o:spid="_x0000_s1026" type="#_x0000_t75" style="position:absolute;margin-left:445.4pt;margin-top:1.4pt;width:4.75pt;height:8.25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">
                <v:imagedata r:id="rId37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 wp14:anchorId="2F06EA28" wp14:editId="3751BC66">
                <wp:simplePos x="0" y="0"/>
                <wp:positionH relativeFrom="column">
                  <wp:posOffset>5556224</wp:posOffset>
                </wp:positionH>
                <wp:positionV relativeFrom="paragraph">
                  <wp:posOffset>120504</wp:posOffset>
                </wp:positionV>
                <wp:extent cx="42840" cy="6840"/>
                <wp:effectExtent l="38100" t="19050" r="33655" b="5080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42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1798B" id="Ink 1939" o:spid="_x0000_s1026" type="#_x0000_t75" style="position:absolute;margin-left:437.05pt;margin-top:9.1pt;width:4pt;height:1.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">
                <v:imagedata r:id="rId37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 wp14:anchorId="55B573EA" wp14:editId="2D2CB033">
                <wp:simplePos x="0" y="0"/>
                <wp:positionH relativeFrom="column">
                  <wp:posOffset>5556944</wp:posOffset>
                </wp:positionH>
                <wp:positionV relativeFrom="paragraph">
                  <wp:posOffset>93144</wp:posOffset>
                </wp:positionV>
                <wp:extent cx="43920" cy="1080"/>
                <wp:effectExtent l="38100" t="38100" r="32385" b="3746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439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ED28A" id="Ink 1938" o:spid="_x0000_s1026" type="#_x0000_t75" style="position:absolute;margin-left:437.1pt;margin-top:6.05pt;width:4.05pt;height:2.75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">
                <v:imagedata r:id="rId37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 wp14:anchorId="2670665A" wp14:editId="41134BA9">
                <wp:simplePos x="0" y="0"/>
                <wp:positionH relativeFrom="column">
                  <wp:posOffset>5443544</wp:posOffset>
                </wp:positionH>
                <wp:positionV relativeFrom="paragraph">
                  <wp:posOffset>90624</wp:posOffset>
                </wp:positionV>
                <wp:extent cx="80640" cy="10080"/>
                <wp:effectExtent l="38100" t="19050" r="34290" b="4762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80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6FDF0" id="Ink 1937" o:spid="_x0000_s1026" type="#_x0000_t75" style="position:absolute;margin-left:428.3pt;margin-top:6.95pt;width:6.9pt;height:1.5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">
                <v:imagedata r:id="rId37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 wp14:anchorId="1C4A5861" wp14:editId="6B2D4DBD">
                <wp:simplePos x="0" y="0"/>
                <wp:positionH relativeFrom="column">
                  <wp:posOffset>5459384</wp:posOffset>
                </wp:positionH>
                <wp:positionV relativeFrom="paragraph">
                  <wp:posOffset>39144</wp:posOffset>
                </wp:positionV>
                <wp:extent cx="64440" cy="137160"/>
                <wp:effectExtent l="19050" t="38100" r="50165" b="3429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644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E31E2" id="Ink 1936" o:spid="_x0000_s1026" type="#_x0000_t75" style="position:absolute;margin-left:429.4pt;margin-top:2.7pt;width:5.9pt;height:11.6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">
                <v:imagedata r:id="rId37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 wp14:anchorId="440C36F5" wp14:editId="23A5330A">
                <wp:simplePos x="0" y="0"/>
                <wp:positionH relativeFrom="column">
                  <wp:posOffset>5344544</wp:posOffset>
                </wp:positionH>
                <wp:positionV relativeFrom="paragraph">
                  <wp:posOffset>77304</wp:posOffset>
                </wp:positionV>
                <wp:extent cx="74160" cy="83160"/>
                <wp:effectExtent l="38100" t="19050" r="40640" b="5080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741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0D524" id="Ink 1935" o:spid="_x0000_s1026" type="#_x0000_t75" style="position:absolute;margin-left:420.4pt;margin-top:5.7pt;width:6.7pt;height:7.4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">
                <v:imagedata r:id="rId37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 wp14:anchorId="13A3DEE7" wp14:editId="10AAF659">
                <wp:simplePos x="0" y="0"/>
                <wp:positionH relativeFrom="column">
                  <wp:posOffset>5234744</wp:posOffset>
                </wp:positionH>
                <wp:positionV relativeFrom="paragraph">
                  <wp:posOffset>84144</wp:posOffset>
                </wp:positionV>
                <wp:extent cx="101880" cy="74520"/>
                <wp:effectExtent l="38100" t="38100" r="31750" b="4000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101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D634A" id="Ink 1934" o:spid="_x0000_s1026" type="#_x0000_t75" style="position:absolute;margin-left:411.75pt;margin-top:6.3pt;width:8.65pt;height:6.7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">
                <v:imagedata r:id="rId37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 wp14:anchorId="09B9712D" wp14:editId="2A3791B5">
                <wp:simplePos x="0" y="0"/>
                <wp:positionH relativeFrom="column">
                  <wp:posOffset>5187584</wp:posOffset>
                </wp:positionH>
                <wp:positionV relativeFrom="paragraph">
                  <wp:posOffset>78744</wp:posOffset>
                </wp:positionV>
                <wp:extent cx="68760" cy="13320"/>
                <wp:effectExtent l="38100" t="38100" r="45720" b="4445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68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5E380" id="Ink 1933" o:spid="_x0000_s1026" type="#_x0000_t75" style="position:absolute;margin-left:408pt;margin-top:6pt;width:6pt;height:1.7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">
                <v:imagedata r:id="rId37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 wp14:anchorId="30DD95BC" wp14:editId="3FC623FD">
                <wp:simplePos x="0" y="0"/>
                <wp:positionH relativeFrom="column">
                  <wp:posOffset>5204504</wp:posOffset>
                </wp:positionH>
                <wp:positionV relativeFrom="paragraph">
                  <wp:posOffset>19344</wp:posOffset>
                </wp:positionV>
                <wp:extent cx="29880" cy="136800"/>
                <wp:effectExtent l="38100" t="38100" r="46355" b="3492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298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AFBE2" id="Ink 1932" o:spid="_x0000_s1026" type="#_x0000_t75" style="position:absolute;margin-left:409.35pt;margin-top:1.05pt;width:3pt;height:11.6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">
                <v:imagedata r:id="rId37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 wp14:anchorId="2F5F80D2" wp14:editId="7DDDBEF1">
                <wp:simplePos x="0" y="0"/>
                <wp:positionH relativeFrom="column">
                  <wp:posOffset>5051144</wp:posOffset>
                </wp:positionH>
                <wp:positionV relativeFrom="paragraph">
                  <wp:posOffset>141384</wp:posOffset>
                </wp:positionV>
                <wp:extent cx="2520" cy="12600"/>
                <wp:effectExtent l="38100" t="38100" r="36195" b="4508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2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26ED3" id="Ink 1931" o:spid="_x0000_s1026" type="#_x0000_t75" style="position:absolute;margin-left:397.25pt;margin-top:10.95pt;width:1.15pt;height:1.65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">
                <v:imagedata r:id="rId37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 wp14:anchorId="3EF32EC5" wp14:editId="125601ED">
                <wp:simplePos x="0" y="0"/>
                <wp:positionH relativeFrom="column">
                  <wp:posOffset>5035304</wp:posOffset>
                </wp:positionH>
                <wp:positionV relativeFrom="paragraph">
                  <wp:posOffset>88464</wp:posOffset>
                </wp:positionV>
                <wp:extent cx="19080" cy="14040"/>
                <wp:effectExtent l="38100" t="38100" r="38100" b="4318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1">
                      <w14:nvContentPartPr>
                        <w14:cNvContentPartPr/>
                      </w14:nvContentPartPr>
                      <w14:xfrm>
                        <a:off x="0" y="0"/>
                        <a:ext cx="19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FECD4" id="Ink 1930" o:spid="_x0000_s1026" type="#_x0000_t75" style="position:absolute;margin-left:396.05pt;margin-top:6.5pt;width:2.15pt;height:1.7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">
                <v:imagedata r:id="rId37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 wp14:anchorId="0894AA15" wp14:editId="4A4D97F5">
                <wp:simplePos x="0" y="0"/>
                <wp:positionH relativeFrom="column">
                  <wp:posOffset>4935584</wp:posOffset>
                </wp:positionH>
                <wp:positionV relativeFrom="paragraph">
                  <wp:posOffset>71184</wp:posOffset>
                </wp:positionV>
                <wp:extent cx="56160" cy="97920"/>
                <wp:effectExtent l="38100" t="38100" r="39370" b="35560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561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998FC" id="Ink 1929" o:spid="_x0000_s1026" type="#_x0000_t75" style="position:absolute;margin-left:388.2pt;margin-top:5.15pt;width:5.3pt;height:8.55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">
                <v:imagedata r:id="rId37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 wp14:anchorId="1DCB71EA" wp14:editId="20DDE4AB">
                <wp:simplePos x="0" y="0"/>
                <wp:positionH relativeFrom="column">
                  <wp:posOffset>4837664</wp:posOffset>
                </wp:positionH>
                <wp:positionV relativeFrom="paragraph">
                  <wp:posOffset>82344</wp:posOffset>
                </wp:positionV>
                <wp:extent cx="68400" cy="87480"/>
                <wp:effectExtent l="19050" t="38100" r="46355" b="4635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684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2E821" id="Ink 1928" o:spid="_x0000_s1026" type="#_x0000_t75" style="position:absolute;margin-left:380.45pt;margin-top:6.05pt;width:6.3pt;height:7.75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">
                <v:imagedata r:id="rId37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 wp14:anchorId="7B9A329C" wp14:editId="6594773E">
                <wp:simplePos x="0" y="0"/>
                <wp:positionH relativeFrom="column">
                  <wp:posOffset>4795544</wp:posOffset>
                </wp:positionH>
                <wp:positionV relativeFrom="paragraph">
                  <wp:posOffset>88824</wp:posOffset>
                </wp:positionV>
                <wp:extent cx="14040" cy="77040"/>
                <wp:effectExtent l="38100" t="38100" r="43180" b="3746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14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826E3" id="Ink 1927" o:spid="_x0000_s1026" type="#_x0000_t75" style="position:absolute;margin-left:377.15pt;margin-top:6.55pt;width:1.75pt;height:6.9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">
                <v:imagedata r:id="rId37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 wp14:anchorId="0BAF6702" wp14:editId="630F7744">
                <wp:simplePos x="0" y="0"/>
                <wp:positionH relativeFrom="column">
                  <wp:posOffset>4690064</wp:posOffset>
                </wp:positionH>
                <wp:positionV relativeFrom="paragraph">
                  <wp:posOffset>91344</wp:posOffset>
                </wp:positionV>
                <wp:extent cx="76320" cy="7200"/>
                <wp:effectExtent l="38100" t="38100" r="38100" b="3111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76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AAE3F" id="Ink 1926" o:spid="_x0000_s1026" type="#_x0000_t75" style="position:absolute;margin-left:368.85pt;margin-top:7pt;width:6.65pt;height:1.2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">
                <v:imagedata r:id="rId37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 wp14:anchorId="635F46BD" wp14:editId="5929B519">
                <wp:simplePos x="0" y="0"/>
                <wp:positionH relativeFrom="column">
                  <wp:posOffset>4709504</wp:posOffset>
                </wp:positionH>
                <wp:positionV relativeFrom="paragraph">
                  <wp:posOffset>50664</wp:posOffset>
                </wp:positionV>
                <wp:extent cx="5760" cy="105840"/>
                <wp:effectExtent l="19050" t="38100" r="51435" b="4699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5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8A76A" id="Ink 1925" o:spid="_x0000_s1026" type="#_x0000_t75" style="position:absolute;margin-left:370.4pt;margin-top:3.55pt;width:1.35pt;height:9.25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">
                <v:imagedata r:id="rId37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 wp14:anchorId="30156443" wp14:editId="3FB4328F">
                <wp:simplePos x="0" y="0"/>
                <wp:positionH relativeFrom="column">
                  <wp:posOffset>4629584</wp:posOffset>
                </wp:positionH>
                <wp:positionV relativeFrom="paragraph">
                  <wp:posOffset>46344</wp:posOffset>
                </wp:positionV>
                <wp:extent cx="14400" cy="16200"/>
                <wp:effectExtent l="38100" t="38100" r="43180" b="41275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14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3AFAC" id="Ink 1924" o:spid="_x0000_s1026" type="#_x0000_t75" style="position:absolute;margin-left:364.1pt;margin-top:3.2pt;width:1.75pt;height:1.9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">
                <v:imagedata r:id="rId37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 wp14:anchorId="7F047814" wp14:editId="697F9930">
                <wp:simplePos x="0" y="0"/>
                <wp:positionH relativeFrom="column">
                  <wp:posOffset>4645784</wp:posOffset>
                </wp:positionH>
                <wp:positionV relativeFrom="paragraph">
                  <wp:posOffset>107184</wp:posOffset>
                </wp:positionV>
                <wp:extent cx="10800" cy="42840"/>
                <wp:effectExtent l="19050" t="38100" r="46355" b="3365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108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95AD1" id="Ink 1923" o:spid="_x0000_s1026" type="#_x0000_t75" style="position:absolute;margin-left:365.35pt;margin-top:8pt;width:1.45pt;height:4.2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">
                <v:imagedata r:id="rId37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 wp14:anchorId="5F24C570" wp14:editId="20B75552">
                <wp:simplePos x="0" y="0"/>
                <wp:positionH relativeFrom="column">
                  <wp:posOffset>4559024</wp:posOffset>
                </wp:positionH>
                <wp:positionV relativeFrom="paragraph">
                  <wp:posOffset>83064</wp:posOffset>
                </wp:positionV>
                <wp:extent cx="78480" cy="11520"/>
                <wp:effectExtent l="38100" t="38100" r="36195" b="4572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7">
                      <w14:nvContentPartPr>
                        <w14:cNvContentPartPr/>
                      </w14:nvContentPartPr>
                      <w14:xfrm>
                        <a:off x="0" y="0"/>
                        <a:ext cx="78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6BF3F" id="Ink 1922" o:spid="_x0000_s1026" type="#_x0000_t75" style="position:absolute;margin-left:358.55pt;margin-top:6.35pt;width:6.85pt;height:1.5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">
                <v:imagedata r:id="rId37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 wp14:anchorId="3450F964" wp14:editId="217C3990">
                <wp:simplePos x="0" y="0"/>
                <wp:positionH relativeFrom="column">
                  <wp:posOffset>4577384</wp:posOffset>
                </wp:positionH>
                <wp:positionV relativeFrom="paragraph">
                  <wp:posOffset>47784</wp:posOffset>
                </wp:positionV>
                <wp:extent cx="7200" cy="94680"/>
                <wp:effectExtent l="19050" t="38100" r="50165" b="38735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72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15099" id="Ink 1921" o:spid="_x0000_s1026" type="#_x0000_t75" style="position:absolute;margin-left:359.95pt;margin-top:3.3pt;width:1.4pt;height:8.3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">
                <v:imagedata r:id="rId37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 wp14:anchorId="35B900AF" wp14:editId="155C1C55">
                <wp:simplePos x="0" y="0"/>
                <wp:positionH relativeFrom="column">
                  <wp:posOffset>4458224</wp:posOffset>
                </wp:positionH>
                <wp:positionV relativeFrom="paragraph">
                  <wp:posOffset>75144</wp:posOffset>
                </wp:positionV>
                <wp:extent cx="76320" cy="90000"/>
                <wp:effectExtent l="38100" t="38100" r="38100" b="43815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763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04911" id="Ink 1920" o:spid="_x0000_s1026" type="#_x0000_t75" style="position:absolute;margin-left:350.6pt;margin-top:5.45pt;width:6.7pt;height:8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">
                <v:imagedata r:id="rId37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 wp14:anchorId="09B7ABCB" wp14:editId="66464616">
                <wp:simplePos x="0" y="0"/>
                <wp:positionH relativeFrom="column">
                  <wp:posOffset>4379744</wp:posOffset>
                </wp:positionH>
                <wp:positionV relativeFrom="paragraph">
                  <wp:posOffset>75864</wp:posOffset>
                </wp:positionV>
                <wp:extent cx="66600" cy="79920"/>
                <wp:effectExtent l="19050" t="38100" r="48260" b="3492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666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B37F8" id="Ink 1919" o:spid="_x0000_s1026" type="#_x0000_t75" style="position:absolute;margin-left:344.4pt;margin-top:5.5pt;width:5.9pt;height:7.2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">
                <v:imagedata r:id="rId37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 wp14:anchorId="30FBB4CD" wp14:editId="4353EB26">
                <wp:simplePos x="0" y="0"/>
                <wp:positionH relativeFrom="column">
                  <wp:posOffset>4270304</wp:posOffset>
                </wp:positionH>
                <wp:positionV relativeFrom="paragraph">
                  <wp:posOffset>4224</wp:posOffset>
                </wp:positionV>
                <wp:extent cx="99720" cy="158040"/>
                <wp:effectExtent l="38100" t="38100" r="33655" b="3302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997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73233" id="Ink 1918" o:spid="_x0000_s1026" type="#_x0000_t75" style="position:absolute;margin-left:335.8pt;margin-top:-.1pt;width:8.5pt;height:13.3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">
                <v:imagedata r:id="rId37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 wp14:anchorId="0570E002" wp14:editId="564E5FFA">
                <wp:simplePos x="0" y="0"/>
                <wp:positionH relativeFrom="column">
                  <wp:posOffset>4224944</wp:posOffset>
                </wp:positionH>
                <wp:positionV relativeFrom="paragraph">
                  <wp:posOffset>77304</wp:posOffset>
                </wp:positionV>
                <wp:extent cx="23760" cy="89640"/>
                <wp:effectExtent l="38100" t="38100" r="33655" b="43815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237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26073" id="Ink 1917" o:spid="_x0000_s1026" type="#_x0000_t75" style="position:absolute;margin-left:332.2pt;margin-top:5.65pt;width:2.45pt;height:7.9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">
                <v:imagedata r:id="rId37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 wp14:anchorId="17C4DCF4" wp14:editId="765D3C07">
                <wp:simplePos x="0" y="0"/>
                <wp:positionH relativeFrom="column">
                  <wp:posOffset>4102904</wp:posOffset>
                </wp:positionH>
                <wp:positionV relativeFrom="paragraph">
                  <wp:posOffset>136704</wp:posOffset>
                </wp:positionV>
                <wp:extent cx="11880" cy="12600"/>
                <wp:effectExtent l="38100" t="38100" r="45720" b="4508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11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24C31" id="Ink 1916" o:spid="_x0000_s1026" type="#_x0000_t75" style="position:absolute;margin-left:322.6pt;margin-top:10.6pt;width:1.85pt;height:1.6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">
                <v:imagedata r:id="rId37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 wp14:anchorId="71D4CC01" wp14:editId="0BA33F1F">
                <wp:simplePos x="0" y="0"/>
                <wp:positionH relativeFrom="column">
                  <wp:posOffset>4022624</wp:posOffset>
                </wp:positionH>
                <wp:positionV relativeFrom="paragraph">
                  <wp:posOffset>84504</wp:posOffset>
                </wp:positionV>
                <wp:extent cx="47520" cy="137880"/>
                <wp:effectExtent l="38100" t="38100" r="48260" b="3365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475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B03AB" id="Ink 1915" o:spid="_x0000_s1026" type="#_x0000_t75" style="position:absolute;margin-left:316.3pt;margin-top:6.2pt;width:4.65pt;height:11.7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">
                <v:imagedata r:id="rId37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 wp14:anchorId="10B94C60" wp14:editId="2FB3B69F">
                <wp:simplePos x="0" y="0"/>
                <wp:positionH relativeFrom="column">
                  <wp:posOffset>3986264</wp:posOffset>
                </wp:positionH>
                <wp:positionV relativeFrom="paragraph">
                  <wp:posOffset>64344</wp:posOffset>
                </wp:positionV>
                <wp:extent cx="10080" cy="12960"/>
                <wp:effectExtent l="38100" t="38100" r="47625" b="4445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10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D2284" id="Ink 1914" o:spid="_x0000_s1026" type="#_x0000_t75" style="position:absolute;margin-left:313.55pt;margin-top:4.6pt;width:1.65pt;height:1.65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">
                <v:imagedata r:id="rId37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1C71D100" wp14:editId="556B9B4E">
                <wp:simplePos x="0" y="0"/>
                <wp:positionH relativeFrom="column">
                  <wp:posOffset>3999224</wp:posOffset>
                </wp:positionH>
                <wp:positionV relativeFrom="paragraph">
                  <wp:posOffset>103944</wp:posOffset>
                </wp:positionV>
                <wp:extent cx="2520" cy="53280"/>
                <wp:effectExtent l="38100" t="38100" r="36195" b="4254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25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3CA7D" id="Ink 1913" o:spid="_x0000_s1026" type="#_x0000_t75" style="position:absolute;margin-left:314.3pt;margin-top:7.8pt;width:1.45pt;height:5.0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">
                <v:imagedata r:id="rId37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 wp14:anchorId="1C31E2EB" wp14:editId="40DB1435">
                <wp:simplePos x="0" y="0"/>
                <wp:positionH relativeFrom="column">
                  <wp:posOffset>3922904</wp:posOffset>
                </wp:positionH>
                <wp:positionV relativeFrom="paragraph">
                  <wp:posOffset>83424</wp:posOffset>
                </wp:positionV>
                <wp:extent cx="57240" cy="63000"/>
                <wp:effectExtent l="38100" t="38100" r="38100" b="5143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572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96C18" id="Ink 1912" o:spid="_x0000_s1026" type="#_x0000_t75" style="position:absolute;margin-left:308.45pt;margin-top:6.1pt;width:5.15pt;height:5.85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">
                <v:imagedata r:id="rId37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 wp14:anchorId="2FA30FFE" wp14:editId="1DA95BD7">
                <wp:simplePos x="0" y="0"/>
                <wp:positionH relativeFrom="column">
                  <wp:posOffset>3852344</wp:posOffset>
                </wp:positionH>
                <wp:positionV relativeFrom="paragraph">
                  <wp:posOffset>78024</wp:posOffset>
                </wp:positionV>
                <wp:extent cx="65880" cy="72720"/>
                <wp:effectExtent l="38100" t="38100" r="29845" b="4191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658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76E49" id="Ink 1911" o:spid="_x0000_s1026" type="#_x0000_t75" style="position:absolute;margin-left:302.9pt;margin-top:5.7pt;width:5.85pt;height:6.6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">
                <v:imagedata r:id="rId37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 wp14:anchorId="05351569" wp14:editId="60830980">
                <wp:simplePos x="0" y="0"/>
                <wp:positionH relativeFrom="column">
                  <wp:posOffset>3778904</wp:posOffset>
                </wp:positionH>
                <wp:positionV relativeFrom="paragraph">
                  <wp:posOffset>23664</wp:posOffset>
                </wp:positionV>
                <wp:extent cx="84960" cy="131760"/>
                <wp:effectExtent l="38100" t="38100" r="29845" b="4000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849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AF0F3" id="Ink 1910" o:spid="_x0000_s1026" type="#_x0000_t75" style="position:absolute;margin-left:297.1pt;margin-top:1.4pt;width:7.35pt;height:11.25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">
                <v:imagedata r:id="rId37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 wp14:anchorId="1E1061B9" wp14:editId="7581B119">
                <wp:simplePos x="0" y="0"/>
                <wp:positionH relativeFrom="column">
                  <wp:posOffset>3429704</wp:posOffset>
                </wp:positionH>
                <wp:positionV relativeFrom="paragraph">
                  <wp:posOffset>42744</wp:posOffset>
                </wp:positionV>
                <wp:extent cx="35280" cy="126720"/>
                <wp:effectExtent l="38100" t="38100" r="41275" b="4508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352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0B016" id="Ink 1909" o:spid="_x0000_s1026" type="#_x0000_t75" style="position:absolute;margin-left:269.6pt;margin-top:2.9pt;width:3.7pt;height:10.8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">
                <v:imagedata r:id="rId37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 wp14:anchorId="0B740372" wp14:editId="7CB4ED86">
                <wp:simplePos x="0" y="0"/>
                <wp:positionH relativeFrom="column">
                  <wp:posOffset>3358784</wp:posOffset>
                </wp:positionH>
                <wp:positionV relativeFrom="paragraph">
                  <wp:posOffset>92064</wp:posOffset>
                </wp:positionV>
                <wp:extent cx="48240" cy="48960"/>
                <wp:effectExtent l="38100" t="19050" r="28575" b="46355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482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A0CD7" id="Ink 1908" o:spid="_x0000_s1026" type="#_x0000_t75" style="position:absolute;margin-left:264.2pt;margin-top:6.85pt;width:4.4pt;height:4.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">
                <v:imagedata r:id="rId37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 wp14:anchorId="440927F6" wp14:editId="2E4EF2FE">
                <wp:simplePos x="0" y="0"/>
                <wp:positionH relativeFrom="column">
                  <wp:posOffset>3361664</wp:posOffset>
                </wp:positionH>
                <wp:positionV relativeFrom="paragraph">
                  <wp:posOffset>89184</wp:posOffset>
                </wp:positionV>
                <wp:extent cx="47160" cy="41400"/>
                <wp:effectExtent l="38100" t="38100" r="29210" b="3492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471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6F766" id="Ink 1907" o:spid="_x0000_s1026" type="#_x0000_t75" style="position:absolute;margin-left:264.35pt;margin-top:6.65pt;width:4.25pt;height:3.8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">
                <v:imagedata r:id="rId37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 wp14:anchorId="25CCBFF5" wp14:editId="3AECF0FF">
                <wp:simplePos x="0" y="0"/>
                <wp:positionH relativeFrom="column">
                  <wp:posOffset>3303344</wp:posOffset>
                </wp:positionH>
                <wp:positionV relativeFrom="paragraph">
                  <wp:posOffset>24384</wp:posOffset>
                </wp:positionV>
                <wp:extent cx="40320" cy="127800"/>
                <wp:effectExtent l="38100" t="38100" r="36195" b="43815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403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79169" id="Ink 1906" o:spid="_x0000_s1026" type="#_x0000_t75" style="position:absolute;margin-left:259.65pt;margin-top:1.55pt;width:3.95pt;height:10.7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">
                <v:imagedata r:id="rId37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 wp14:anchorId="2EE63C0E" wp14:editId="519AC19F">
                <wp:simplePos x="0" y="0"/>
                <wp:positionH relativeFrom="column">
                  <wp:posOffset>3256904</wp:posOffset>
                </wp:positionH>
                <wp:positionV relativeFrom="paragraph">
                  <wp:posOffset>-96</wp:posOffset>
                </wp:positionV>
                <wp:extent cx="39960" cy="65880"/>
                <wp:effectExtent l="38100" t="38100" r="36830" b="4889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399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05F87" id="Ink 1905" o:spid="_x0000_s1026" type="#_x0000_t75" style="position:absolute;margin-left:256pt;margin-top:-.45pt;width:3.8pt;height:6.1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">
                <v:imagedata r:id="rId37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 wp14:anchorId="3902D71D" wp14:editId="3D035205">
                <wp:simplePos x="0" y="0"/>
                <wp:positionH relativeFrom="column">
                  <wp:posOffset>3176264</wp:posOffset>
                </wp:positionH>
                <wp:positionV relativeFrom="paragraph">
                  <wp:posOffset>53904</wp:posOffset>
                </wp:positionV>
                <wp:extent cx="64800" cy="96480"/>
                <wp:effectExtent l="38100" t="38100" r="49530" b="3746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648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02C5F" id="Ink 1904" o:spid="_x0000_s1026" type="#_x0000_t75" style="position:absolute;margin-left:249.65pt;margin-top:3.8pt;width:6pt;height:8.5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">
                <v:imagedata r:id="rId37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 wp14:anchorId="436E6587" wp14:editId="7D39D277">
                <wp:simplePos x="0" y="0"/>
                <wp:positionH relativeFrom="column">
                  <wp:posOffset>3089144</wp:posOffset>
                </wp:positionH>
                <wp:positionV relativeFrom="paragraph">
                  <wp:posOffset>48864</wp:posOffset>
                </wp:positionV>
                <wp:extent cx="65520" cy="99360"/>
                <wp:effectExtent l="19050" t="38100" r="48895" b="3429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655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68302" id="Ink 1903" o:spid="_x0000_s1026" type="#_x0000_t75" style="position:absolute;margin-left:242.8pt;margin-top:3.4pt;width:6.05pt;height:8.7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">
                <v:imagedata r:id="rId37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 wp14:anchorId="2E4C2B0C" wp14:editId="3B1C431A">
                <wp:simplePos x="0" y="0"/>
                <wp:positionH relativeFrom="column">
                  <wp:posOffset>2999864</wp:posOffset>
                </wp:positionH>
                <wp:positionV relativeFrom="paragraph">
                  <wp:posOffset>36624</wp:posOffset>
                </wp:positionV>
                <wp:extent cx="87120" cy="98280"/>
                <wp:effectExtent l="19050" t="38100" r="46355" b="3556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871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8D06C" id="Ink 1902" o:spid="_x0000_s1026" type="#_x0000_t75" style="position:absolute;margin-left:235.75pt;margin-top:2.45pt;width:7.45pt;height:8.65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">
                <v:imagedata r:id="rId37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 wp14:anchorId="46470AD2" wp14:editId="2E76F3FB">
                <wp:simplePos x="0" y="0"/>
                <wp:positionH relativeFrom="column">
                  <wp:posOffset>3140984</wp:posOffset>
                </wp:positionH>
                <wp:positionV relativeFrom="paragraph">
                  <wp:posOffset>268104</wp:posOffset>
                </wp:positionV>
                <wp:extent cx="10440" cy="89280"/>
                <wp:effectExtent l="19050" t="38100" r="46990" b="44450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10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21460" id="Ink 1901" o:spid="_x0000_s1026" type="#_x0000_t75" style="position:absolute;margin-left:246.85pt;margin-top:20.65pt;width:1.45pt;height:7.9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">
                <v:imagedata r:id="rId37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 wp14:anchorId="247AA7EC" wp14:editId="1088C402">
                <wp:simplePos x="0" y="0"/>
                <wp:positionH relativeFrom="column">
                  <wp:posOffset>3019304</wp:posOffset>
                </wp:positionH>
                <wp:positionV relativeFrom="paragraph">
                  <wp:posOffset>197544</wp:posOffset>
                </wp:positionV>
                <wp:extent cx="278280" cy="5040"/>
                <wp:effectExtent l="38100" t="38100" r="45720" b="33655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278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F0EE8" id="Ink 1900" o:spid="_x0000_s1026" type="#_x0000_t75" style="position:absolute;margin-left:237.3pt;margin-top:15.1pt;width:22.75pt;height:1.4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">
                <v:imagedata r:id="rId37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 wp14:anchorId="69D427D6" wp14:editId="0B0935E8">
                <wp:simplePos x="0" y="0"/>
                <wp:positionH relativeFrom="column">
                  <wp:posOffset>3075824</wp:posOffset>
                </wp:positionH>
                <wp:positionV relativeFrom="paragraph">
                  <wp:posOffset>94224</wp:posOffset>
                </wp:positionV>
                <wp:extent cx="360" cy="360"/>
                <wp:effectExtent l="38100" t="38100" r="38100" b="3810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EB211" id="Ink 1899" o:spid="_x0000_s1026" type="#_x0000_t75" style="position:absolute;margin-left:241.95pt;margin-top:7.15pt;width:.6pt;height:.6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">
                <v:imagedata r:id="rId37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7B65ADBD" wp14:editId="06C72F2A">
                <wp:simplePos x="0" y="0"/>
                <wp:positionH relativeFrom="column">
                  <wp:posOffset>3093104</wp:posOffset>
                </wp:positionH>
                <wp:positionV relativeFrom="paragraph">
                  <wp:posOffset>89904</wp:posOffset>
                </wp:positionV>
                <wp:extent cx="360" cy="360"/>
                <wp:effectExtent l="38100" t="38100" r="38100" b="3810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D9954" id="Ink 1898" o:spid="_x0000_s1026" type="#_x0000_t75" style="position:absolute;margin-left:243.3pt;margin-top:6.85pt;width:.6pt;height:.6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">
                <v:imagedata r:id="rId37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 wp14:anchorId="22690958" wp14:editId="32983974">
                <wp:simplePos x="0" y="0"/>
                <wp:positionH relativeFrom="column">
                  <wp:posOffset>2904464</wp:posOffset>
                </wp:positionH>
                <wp:positionV relativeFrom="paragraph">
                  <wp:posOffset>176304</wp:posOffset>
                </wp:positionV>
                <wp:extent cx="5400" cy="6480"/>
                <wp:effectExtent l="38100" t="38100" r="33020" b="3175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5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00093" id="Ink 1897" o:spid="_x0000_s1026" type="#_x0000_t75" style="position:absolute;margin-left:228.25pt;margin-top:13.7pt;width:1.1pt;height:1.1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">
                <v:imagedata r:id="rId37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 wp14:anchorId="14E0F1BB" wp14:editId="14A65D91">
                <wp:simplePos x="0" y="0"/>
                <wp:positionH relativeFrom="column">
                  <wp:posOffset>2649584</wp:posOffset>
                </wp:positionH>
                <wp:positionV relativeFrom="paragraph">
                  <wp:posOffset>282144</wp:posOffset>
                </wp:positionV>
                <wp:extent cx="11880" cy="88200"/>
                <wp:effectExtent l="38100" t="38100" r="45720" b="4572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11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6C7B6" id="Ink 1896" o:spid="_x0000_s1026" type="#_x0000_t75" style="position:absolute;margin-left:208.25pt;margin-top:21.8pt;width:1.85pt;height:7.7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">
                <v:imagedata r:id="rId37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 wp14:anchorId="4D6033DB" wp14:editId="7EB22A87">
                <wp:simplePos x="0" y="0"/>
                <wp:positionH relativeFrom="column">
                  <wp:posOffset>2565704</wp:posOffset>
                </wp:positionH>
                <wp:positionV relativeFrom="paragraph">
                  <wp:posOffset>309144</wp:posOffset>
                </wp:positionV>
                <wp:extent cx="47160" cy="42840"/>
                <wp:effectExtent l="19050" t="38100" r="48260" b="3365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471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E0E57" id="Ink 1895" o:spid="_x0000_s1026" type="#_x0000_t75" style="position:absolute;margin-left:201.75pt;margin-top:23.95pt;width:4.35pt;height:4.0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">
                <v:imagedata r:id="rId37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 wp14:anchorId="1416724F" wp14:editId="3C2BFE84">
                <wp:simplePos x="0" y="0"/>
                <wp:positionH relativeFrom="column">
                  <wp:posOffset>2572904</wp:posOffset>
                </wp:positionH>
                <wp:positionV relativeFrom="paragraph">
                  <wp:posOffset>304464</wp:posOffset>
                </wp:positionV>
                <wp:extent cx="48240" cy="39960"/>
                <wp:effectExtent l="19050" t="38100" r="47625" b="3683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482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FB9B0" id="Ink 1894" o:spid="_x0000_s1026" type="#_x0000_t75" style="position:absolute;margin-left:202.15pt;margin-top:23.55pt;width:4.5pt;height:4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">
                <v:imagedata r:id="rId37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 wp14:anchorId="7ECFE22B" wp14:editId="0824921F">
                <wp:simplePos x="0" y="0"/>
                <wp:positionH relativeFrom="column">
                  <wp:posOffset>2494064</wp:posOffset>
                </wp:positionH>
                <wp:positionV relativeFrom="paragraph">
                  <wp:posOffset>259824</wp:posOffset>
                </wp:positionV>
                <wp:extent cx="47160" cy="103680"/>
                <wp:effectExtent l="19050" t="38100" r="48260" b="4889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471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3B486" id="Ink 1893" o:spid="_x0000_s1026" type="#_x0000_t75" style="position:absolute;margin-left:195.95pt;margin-top:20pt;width:4.3pt;height:9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">
                <v:imagedata r:id="rId37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 wp14:anchorId="7E066488" wp14:editId="564BBB3A">
                <wp:simplePos x="0" y="0"/>
                <wp:positionH relativeFrom="column">
                  <wp:posOffset>2396144</wp:posOffset>
                </wp:positionH>
                <wp:positionV relativeFrom="paragraph">
                  <wp:posOffset>278184</wp:posOffset>
                </wp:positionV>
                <wp:extent cx="59760" cy="86400"/>
                <wp:effectExtent l="38100" t="38100" r="35560" b="4699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59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F0861" id="Ink 1892" o:spid="_x0000_s1026" type="#_x0000_t75" style="position:absolute;margin-left:188.2pt;margin-top:21.45pt;width:5.6pt;height:7.7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">
                <v:imagedata r:id="rId37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 wp14:anchorId="325A89CC" wp14:editId="566515E6">
                <wp:simplePos x="0" y="0"/>
                <wp:positionH relativeFrom="column">
                  <wp:posOffset>2297864</wp:posOffset>
                </wp:positionH>
                <wp:positionV relativeFrom="paragraph">
                  <wp:posOffset>274224</wp:posOffset>
                </wp:positionV>
                <wp:extent cx="72360" cy="88560"/>
                <wp:effectExtent l="19050" t="38100" r="42545" b="4508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72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D76EB" id="Ink 1891" o:spid="_x0000_s1026" type="#_x0000_t75" style="position:absolute;margin-left:180.5pt;margin-top:21.15pt;width:6.65pt;height:7.8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">
                <v:imagedata r:id="rId38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 wp14:anchorId="7F05FAA2" wp14:editId="236D1024">
                <wp:simplePos x="0" y="0"/>
                <wp:positionH relativeFrom="column">
                  <wp:posOffset>2196704</wp:posOffset>
                </wp:positionH>
                <wp:positionV relativeFrom="paragraph">
                  <wp:posOffset>254424</wp:posOffset>
                </wp:positionV>
                <wp:extent cx="99720" cy="111960"/>
                <wp:effectExtent l="38100" t="38100" r="33655" b="4064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99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12DCA" id="Ink 1890" o:spid="_x0000_s1026" type="#_x0000_t75" style="position:absolute;margin-left:172.5pt;margin-top:19.6pt;width:8.5pt;height:9.65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">
                <v:imagedata r:id="rId38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 wp14:anchorId="2A10EF26" wp14:editId="66B355E0">
                <wp:simplePos x="0" y="0"/>
                <wp:positionH relativeFrom="column">
                  <wp:posOffset>2098424</wp:posOffset>
                </wp:positionH>
                <wp:positionV relativeFrom="paragraph">
                  <wp:posOffset>198264</wp:posOffset>
                </wp:positionV>
                <wp:extent cx="531360" cy="5400"/>
                <wp:effectExtent l="38100" t="38100" r="40640" b="3302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531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F3868" id="Ink 1889" o:spid="_x0000_s1026" type="#_x0000_t75" style="position:absolute;margin-left:164.8pt;margin-top:15.15pt;width:42.65pt;height:1.3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">
                <v:imagedata r:id="rId38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 wp14:anchorId="08F260C0" wp14:editId="55764837">
                <wp:simplePos x="0" y="0"/>
                <wp:positionH relativeFrom="column">
                  <wp:posOffset>2725904</wp:posOffset>
                </wp:positionH>
                <wp:positionV relativeFrom="paragraph">
                  <wp:posOffset>44184</wp:posOffset>
                </wp:positionV>
                <wp:extent cx="13680" cy="90720"/>
                <wp:effectExtent l="38100" t="38100" r="43815" b="43180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136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03BF5" id="Ink 1888" o:spid="_x0000_s1026" type="#_x0000_t75" style="position:absolute;margin-left:214.2pt;margin-top:3.1pt;width:2pt;height:8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">
                <v:imagedata r:id="rId38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 wp14:anchorId="35BD551A" wp14:editId="3B76883C">
                <wp:simplePos x="0" y="0"/>
                <wp:positionH relativeFrom="column">
                  <wp:posOffset>2617544</wp:posOffset>
                </wp:positionH>
                <wp:positionV relativeFrom="paragraph">
                  <wp:posOffset>72984</wp:posOffset>
                </wp:positionV>
                <wp:extent cx="56880" cy="41760"/>
                <wp:effectExtent l="38100" t="38100" r="38735" b="3492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56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9DD82" id="Ink 1887" o:spid="_x0000_s1026" type="#_x0000_t75" style="position:absolute;margin-left:205.8pt;margin-top:5.3pt;width:5.2pt;height:4.0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">
                <v:imagedata r:id="rId38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 wp14:anchorId="4D552BB4" wp14:editId="577A8449">
                <wp:simplePos x="0" y="0"/>
                <wp:positionH relativeFrom="column">
                  <wp:posOffset>2629064</wp:posOffset>
                </wp:positionH>
                <wp:positionV relativeFrom="paragraph">
                  <wp:posOffset>72984</wp:posOffset>
                </wp:positionV>
                <wp:extent cx="49320" cy="35280"/>
                <wp:effectExtent l="19050" t="38100" r="46355" b="4127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493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E03CF" id="Ink 1886" o:spid="_x0000_s1026" type="#_x0000_t75" style="position:absolute;margin-left:206.6pt;margin-top:5.35pt;width:4.55pt;height:3.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">
                <v:imagedata r:id="rId38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 wp14:anchorId="1231D3F1" wp14:editId="1C9C7BDA">
                <wp:simplePos x="0" y="0"/>
                <wp:positionH relativeFrom="column">
                  <wp:posOffset>2557784</wp:posOffset>
                </wp:positionH>
                <wp:positionV relativeFrom="paragraph">
                  <wp:posOffset>17184</wp:posOffset>
                </wp:positionV>
                <wp:extent cx="43920" cy="109080"/>
                <wp:effectExtent l="19050" t="38100" r="51435" b="43815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439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1ED29" id="Ink 1885" o:spid="_x0000_s1026" type="#_x0000_t75" style="position:absolute;margin-left:200.95pt;margin-top:1pt;width:4.3pt;height:9.3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">
                <v:imagedata r:id="rId38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 wp14:anchorId="3A480F9F" wp14:editId="798C0DCA">
                <wp:simplePos x="0" y="0"/>
                <wp:positionH relativeFrom="column">
                  <wp:posOffset>2413064</wp:posOffset>
                </wp:positionH>
                <wp:positionV relativeFrom="paragraph">
                  <wp:posOffset>26544</wp:posOffset>
                </wp:positionV>
                <wp:extent cx="100080" cy="85680"/>
                <wp:effectExtent l="38100" t="19050" r="33655" b="48260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100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F1455" id="Ink 1884" o:spid="_x0000_s1026" type="#_x0000_t75" style="position:absolute;margin-left:189.65pt;margin-top:1.75pt;width:8.75pt;height:7.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">
                <v:imagedata r:id="rId38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 wp14:anchorId="0CFA0615" wp14:editId="6EC8054E">
                <wp:simplePos x="0" y="0"/>
                <wp:positionH relativeFrom="column">
                  <wp:posOffset>2357624</wp:posOffset>
                </wp:positionH>
                <wp:positionV relativeFrom="paragraph">
                  <wp:posOffset>20064</wp:posOffset>
                </wp:positionV>
                <wp:extent cx="12600" cy="66600"/>
                <wp:effectExtent l="38100" t="38100" r="45085" b="48260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12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22754" id="Ink 1883" o:spid="_x0000_s1026" type="#_x0000_t75" style="position:absolute;margin-left:185.2pt;margin-top:1.15pt;width:1.7pt;height:6.0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">
                <v:imagedata r:id="rId38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 wp14:anchorId="0A806B96" wp14:editId="7BAC22D8">
                <wp:simplePos x="0" y="0"/>
                <wp:positionH relativeFrom="column">
                  <wp:posOffset>2261864</wp:posOffset>
                </wp:positionH>
                <wp:positionV relativeFrom="paragraph">
                  <wp:posOffset>8544</wp:posOffset>
                </wp:positionV>
                <wp:extent cx="54360" cy="87120"/>
                <wp:effectExtent l="38100" t="38100" r="41275" b="4635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54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DDF33" id="Ink 1882" o:spid="_x0000_s1026" type="#_x0000_t75" style="position:absolute;margin-left:177.75pt;margin-top:.3pt;width:5.15pt;height:7.7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">
                <v:imagedata r:id="rId38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 wp14:anchorId="15C1B201" wp14:editId="42D69BD1">
                <wp:simplePos x="0" y="0"/>
                <wp:positionH relativeFrom="column">
                  <wp:posOffset>2056304</wp:posOffset>
                </wp:positionH>
                <wp:positionV relativeFrom="paragraph">
                  <wp:posOffset>-8736</wp:posOffset>
                </wp:positionV>
                <wp:extent cx="100440" cy="104400"/>
                <wp:effectExtent l="38100" t="38100" r="33020" b="4826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1004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02AE9" id="Ink 1881" o:spid="_x0000_s1026" type="#_x0000_t75" style="position:absolute;margin-left:161.45pt;margin-top:-1.15pt;width:8.8pt;height:8.9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">
                <v:imagedata r:id="rId38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 wp14:anchorId="3E247765" wp14:editId="180528B3">
                <wp:simplePos x="0" y="0"/>
                <wp:positionH relativeFrom="column">
                  <wp:posOffset>1795664</wp:posOffset>
                </wp:positionH>
                <wp:positionV relativeFrom="paragraph">
                  <wp:posOffset>39144</wp:posOffset>
                </wp:positionV>
                <wp:extent cx="60120" cy="2880"/>
                <wp:effectExtent l="38100" t="38100" r="35560" b="3556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60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969A4" id="Ink 1880" o:spid="_x0000_s1026" type="#_x0000_t75" style="position:absolute;margin-left:140.95pt;margin-top:2.7pt;width:5.4pt;height:1.2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">
                <v:imagedata r:id="rId38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 wp14:anchorId="18F707B0" wp14:editId="57EEA84D">
                <wp:simplePos x="0" y="0"/>
                <wp:positionH relativeFrom="column">
                  <wp:posOffset>1792064</wp:posOffset>
                </wp:positionH>
                <wp:positionV relativeFrom="paragraph">
                  <wp:posOffset>5304</wp:posOffset>
                </wp:positionV>
                <wp:extent cx="62280" cy="5760"/>
                <wp:effectExtent l="38100" t="38100" r="33020" b="3238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62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F2ABF" id="Ink 1879" o:spid="_x0000_s1026" type="#_x0000_t75" style="position:absolute;margin-left:140.65pt;margin-top:-.05pt;width:5.45pt;height:1.3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">
                <v:imagedata r:id="rId38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 wp14:anchorId="79BB891B" wp14:editId="2A87C9AB">
                <wp:simplePos x="0" y="0"/>
                <wp:positionH relativeFrom="column">
                  <wp:posOffset>1652384</wp:posOffset>
                </wp:positionH>
                <wp:positionV relativeFrom="paragraph">
                  <wp:posOffset>-21336</wp:posOffset>
                </wp:positionV>
                <wp:extent cx="24480" cy="120600"/>
                <wp:effectExtent l="38100" t="38100" r="33020" b="3238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244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D22CF" id="Ink 1878" o:spid="_x0000_s1026" type="#_x0000_t75" style="position:absolute;margin-left:129.7pt;margin-top:-2.1pt;width:2.8pt;height:10.35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">
                <v:imagedata r:id="rId38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 wp14:anchorId="36507E83" wp14:editId="491235D1">
                <wp:simplePos x="0" y="0"/>
                <wp:positionH relativeFrom="column">
                  <wp:posOffset>1565624</wp:posOffset>
                </wp:positionH>
                <wp:positionV relativeFrom="paragraph">
                  <wp:posOffset>23664</wp:posOffset>
                </wp:positionV>
                <wp:extent cx="57960" cy="44280"/>
                <wp:effectExtent l="38100" t="38100" r="37465" b="3238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579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4CBEB" id="Ink 1877" o:spid="_x0000_s1026" type="#_x0000_t75" style="position:absolute;margin-left:122.95pt;margin-top:1.4pt;width:5.25pt;height:4.1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">
                <v:imagedata r:id="rId38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 wp14:anchorId="5AA75EAD" wp14:editId="61E80530">
                <wp:simplePos x="0" y="0"/>
                <wp:positionH relativeFrom="column">
                  <wp:posOffset>1574984</wp:posOffset>
                </wp:positionH>
                <wp:positionV relativeFrom="paragraph">
                  <wp:posOffset>27624</wp:posOffset>
                </wp:positionV>
                <wp:extent cx="52200" cy="36000"/>
                <wp:effectExtent l="38100" t="38100" r="43180" b="4064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522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55181" id="Ink 1876" o:spid="_x0000_s1026" type="#_x0000_t75" style="position:absolute;margin-left:123.65pt;margin-top:1.85pt;width:4.65pt;height:3.45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">
                <v:imagedata r:id="rId38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 wp14:anchorId="1D1BE352" wp14:editId="51EC954F">
                <wp:simplePos x="0" y="0"/>
                <wp:positionH relativeFrom="column">
                  <wp:posOffset>1499384</wp:posOffset>
                </wp:positionH>
                <wp:positionV relativeFrom="paragraph">
                  <wp:posOffset>-42216</wp:posOffset>
                </wp:positionV>
                <wp:extent cx="61920" cy="126720"/>
                <wp:effectExtent l="38100" t="38100" r="33655" b="4508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619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A50D1" id="Ink 1875" o:spid="_x0000_s1026" type="#_x0000_t75" style="position:absolute;margin-left:117.6pt;margin-top:-3.7pt;width:5.5pt;height:10.7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">
                <v:imagedata r:id="rId38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 wp14:anchorId="7C28CD57" wp14:editId="445A740C">
                <wp:simplePos x="0" y="0"/>
                <wp:positionH relativeFrom="column">
                  <wp:posOffset>1386704</wp:posOffset>
                </wp:positionH>
                <wp:positionV relativeFrom="paragraph">
                  <wp:posOffset>-15576</wp:posOffset>
                </wp:positionV>
                <wp:extent cx="79560" cy="82800"/>
                <wp:effectExtent l="38100" t="19050" r="34925" b="5080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795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54A8A" id="Ink 1874" o:spid="_x0000_s1026" type="#_x0000_t75" style="position:absolute;margin-left:108.9pt;margin-top:-1.7pt;width:6.95pt;height:7.4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">
                <v:imagedata r:id="rId38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 wp14:anchorId="5D22CA7F" wp14:editId="1ABF57AF">
                <wp:simplePos x="0" y="0"/>
                <wp:positionH relativeFrom="column">
                  <wp:posOffset>1304984</wp:posOffset>
                </wp:positionH>
                <wp:positionV relativeFrom="paragraph">
                  <wp:posOffset>-9456</wp:posOffset>
                </wp:positionV>
                <wp:extent cx="75240" cy="63000"/>
                <wp:effectExtent l="19050" t="38100" r="39370" b="5143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752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B290C" id="Ink 1873" o:spid="_x0000_s1026" type="#_x0000_t75" style="position:absolute;margin-left:102.3pt;margin-top:-1.2pt;width:6.85pt;height:5.8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">
                <v:imagedata r:id="rId38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 wp14:anchorId="39939D7B" wp14:editId="6F0D4768">
                <wp:simplePos x="0" y="0"/>
                <wp:positionH relativeFrom="column">
                  <wp:posOffset>1224704</wp:posOffset>
                </wp:positionH>
                <wp:positionV relativeFrom="paragraph">
                  <wp:posOffset>-25296</wp:posOffset>
                </wp:positionV>
                <wp:extent cx="45720" cy="91800"/>
                <wp:effectExtent l="19050" t="38100" r="30480" b="41910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457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30824" id="Ink 1872" o:spid="_x0000_s1026" type="#_x0000_t75" style="position:absolute;margin-left:96pt;margin-top:-2.45pt;width:4.2pt;height:8.05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">
                <v:imagedata r:id="rId38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 wp14:anchorId="6B7944CF" wp14:editId="2651A5EC">
                <wp:simplePos x="0" y="0"/>
                <wp:positionH relativeFrom="column">
                  <wp:posOffset>1021304</wp:posOffset>
                </wp:positionH>
                <wp:positionV relativeFrom="paragraph">
                  <wp:posOffset>-816</wp:posOffset>
                </wp:positionV>
                <wp:extent cx="46800" cy="44640"/>
                <wp:effectExtent l="19050" t="38100" r="48895" b="3175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468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8F424" id="Ink 1870" o:spid="_x0000_s1026" type="#_x0000_t75" style="position:absolute;margin-left:80pt;margin-top:-.35pt;width:4.45pt;height:4.2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">
                <v:imagedata r:id="rId38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255717CB" wp14:editId="19387E0C">
                <wp:simplePos x="0" y="0"/>
                <wp:positionH relativeFrom="column">
                  <wp:posOffset>1018784</wp:posOffset>
                </wp:positionH>
                <wp:positionV relativeFrom="paragraph">
                  <wp:posOffset>11064</wp:posOffset>
                </wp:positionV>
                <wp:extent cx="45360" cy="29160"/>
                <wp:effectExtent l="38100" t="38100" r="31115" b="47625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1">
                      <w14:nvContentPartPr>
                        <w14:cNvContentPartPr/>
                      </w14:nvContentPartPr>
                      <w14:xfrm>
                        <a:off x="0" y="0"/>
                        <a:ext cx="45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400B5" id="Ink 1869" o:spid="_x0000_s1026" type="#_x0000_t75" style="position:absolute;margin-left:79.75pt;margin-top:.4pt;width:4.25pt;height:3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">
                <v:imagedata r:id="rId38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 wp14:anchorId="274847C9" wp14:editId="1AF6B10E">
                <wp:simplePos x="0" y="0"/>
                <wp:positionH relativeFrom="column">
                  <wp:posOffset>816824</wp:posOffset>
                </wp:positionH>
                <wp:positionV relativeFrom="paragraph">
                  <wp:posOffset>-12336</wp:posOffset>
                </wp:positionV>
                <wp:extent cx="73440" cy="53640"/>
                <wp:effectExtent l="38100" t="38100" r="41275" b="4191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3">
                      <w14:nvContentPartPr>
                        <w14:cNvContentPartPr/>
                      </w14:nvContentPartPr>
                      <w14:xfrm>
                        <a:off x="0" y="0"/>
                        <a:ext cx="734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1504D" id="Ink 1867" o:spid="_x0000_s1026" type="#_x0000_t75" style="position:absolute;margin-left:63.9pt;margin-top:-1.4pt;width:6.5pt;height:5.1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">
                <v:imagedata r:id="rId38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 wp14:anchorId="04F3210F" wp14:editId="7E47EE0C">
                <wp:simplePos x="0" y="0"/>
                <wp:positionH relativeFrom="column">
                  <wp:posOffset>768944</wp:posOffset>
                </wp:positionH>
                <wp:positionV relativeFrom="paragraph">
                  <wp:posOffset>-816</wp:posOffset>
                </wp:positionV>
                <wp:extent cx="2880" cy="44640"/>
                <wp:effectExtent l="38100" t="38100" r="35560" b="3175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5">
                      <w14:nvContentPartPr>
                        <w14:cNvContentPartPr/>
                      </w14:nvContentPartPr>
                      <w14:xfrm>
                        <a:off x="0" y="0"/>
                        <a:ext cx="28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981A8" id="Ink 1866" o:spid="_x0000_s1026" type="#_x0000_t75" style="position:absolute;margin-left:60.1pt;margin-top:-.4pt;width:1pt;height:4.1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">
                <v:imagedata r:id="rId38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 wp14:anchorId="28844C01" wp14:editId="76648FC3">
                <wp:simplePos x="0" y="0"/>
                <wp:positionH relativeFrom="column">
                  <wp:posOffset>674264</wp:posOffset>
                </wp:positionH>
                <wp:positionV relativeFrom="paragraph">
                  <wp:posOffset>-34296</wp:posOffset>
                </wp:positionV>
                <wp:extent cx="59400" cy="85680"/>
                <wp:effectExtent l="38100" t="19050" r="36195" b="48260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7">
                      <w14:nvContentPartPr>
                        <w14:cNvContentPartPr/>
                      </w14:nvContentPartPr>
                      <w14:xfrm>
                        <a:off x="0" y="0"/>
                        <a:ext cx="594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E3FB5" id="Ink 1865" o:spid="_x0000_s1026" type="#_x0000_t75" style="position:absolute;margin-left:52.65pt;margin-top:-3.05pt;width:5.6pt;height:7.5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">
                <v:imagedata r:id="rId3848" o:title=""/>
              </v:shape>
            </w:pict>
          </mc:Fallback>
        </mc:AlternateContent>
      </w:r>
    </w:p>
    <w:p w14:paraId="5A1049D3" w14:textId="77777777" w:rsidR="00720DF6" w:rsidRPr="00C5784B" w:rsidRDefault="00555456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 wp14:anchorId="0AEC1E09" wp14:editId="1F48EBDB">
                <wp:simplePos x="0" y="0"/>
                <wp:positionH relativeFrom="column">
                  <wp:posOffset>2438984</wp:posOffset>
                </wp:positionH>
                <wp:positionV relativeFrom="paragraph">
                  <wp:posOffset>302949</wp:posOffset>
                </wp:positionV>
                <wp:extent cx="9720" cy="75600"/>
                <wp:effectExtent l="38100" t="38100" r="47625" b="3873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97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6D7EF" id="Ink 1986" o:spid="_x0000_s1026" type="#_x0000_t75" style="position:absolute;margin-left:191.65pt;margin-top:23.45pt;width:1.6pt;height:6.65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">
                <v:imagedata r:id="rId38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 wp14:anchorId="4B8CE6F5" wp14:editId="778519E5">
                <wp:simplePos x="0" y="0"/>
                <wp:positionH relativeFrom="column">
                  <wp:posOffset>2161064</wp:posOffset>
                </wp:positionH>
                <wp:positionV relativeFrom="paragraph">
                  <wp:posOffset>265149</wp:posOffset>
                </wp:positionV>
                <wp:extent cx="113400" cy="117720"/>
                <wp:effectExtent l="38100" t="38100" r="39370" b="3492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113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3D2D5" id="Ink 1984" o:spid="_x0000_s1026" type="#_x0000_t75" style="position:absolute;margin-left:169.7pt;margin-top:20.45pt;width:9.6pt;height:10.1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">
                <v:imagedata r:id="rId38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 wp14:anchorId="483F5EAD" wp14:editId="421FEFAF">
                <wp:simplePos x="0" y="0"/>
                <wp:positionH relativeFrom="column">
                  <wp:posOffset>1932824</wp:posOffset>
                </wp:positionH>
                <wp:positionV relativeFrom="paragraph">
                  <wp:posOffset>320229</wp:posOffset>
                </wp:positionV>
                <wp:extent cx="88920" cy="5400"/>
                <wp:effectExtent l="38100" t="38100" r="44450" b="3302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88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FA67E" id="Ink 1983" o:spid="_x0000_s1026" type="#_x0000_t75" style="position:absolute;margin-left:151.75pt;margin-top:24.95pt;width:7.55pt;height:1.1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">
                <v:imagedata r:id="rId38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 wp14:anchorId="5E3AE86F" wp14:editId="14F3DEB1">
                <wp:simplePos x="0" y="0"/>
                <wp:positionH relativeFrom="column">
                  <wp:posOffset>1934264</wp:posOffset>
                </wp:positionH>
                <wp:positionV relativeFrom="paragraph">
                  <wp:posOffset>286749</wp:posOffset>
                </wp:positionV>
                <wp:extent cx="91800" cy="3600"/>
                <wp:effectExtent l="38100" t="38100" r="41910" b="3492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91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5A04D" id="Ink 1982" o:spid="_x0000_s1026" type="#_x0000_t75" style="position:absolute;margin-left:151.85pt;margin-top:22.15pt;width:7.8pt;height:1.2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">
                <v:imagedata r:id="rId38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 wp14:anchorId="6AB2E325" wp14:editId="6BC10125">
                <wp:simplePos x="0" y="0"/>
                <wp:positionH relativeFrom="column">
                  <wp:posOffset>1766864</wp:posOffset>
                </wp:positionH>
                <wp:positionV relativeFrom="paragraph">
                  <wp:posOffset>229509</wp:posOffset>
                </wp:positionV>
                <wp:extent cx="23400" cy="127080"/>
                <wp:effectExtent l="38100" t="38100" r="34290" b="4445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23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0A020" id="Ink 1981" o:spid="_x0000_s1026" type="#_x0000_t75" style="position:absolute;margin-left:138.65pt;margin-top:17.6pt;width:2.75pt;height:10.85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">
                <v:imagedata r:id="rId38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 wp14:anchorId="6655C833" wp14:editId="03EE2BC4">
                <wp:simplePos x="0" y="0"/>
                <wp:positionH relativeFrom="column">
                  <wp:posOffset>1674344</wp:posOffset>
                </wp:positionH>
                <wp:positionV relativeFrom="paragraph">
                  <wp:posOffset>281349</wp:posOffset>
                </wp:positionV>
                <wp:extent cx="54360" cy="43920"/>
                <wp:effectExtent l="38100" t="38100" r="41275" b="3238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54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6EF6B" id="Ink 1980" o:spid="_x0000_s1026" type="#_x0000_t75" style="position:absolute;margin-left:131.55pt;margin-top:21.8pt;width:5pt;height:4.0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">
                <v:imagedata r:id="rId38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 wp14:anchorId="6311AC82" wp14:editId="3813DACF">
                <wp:simplePos x="0" y="0"/>
                <wp:positionH relativeFrom="column">
                  <wp:posOffset>1689104</wp:posOffset>
                </wp:positionH>
                <wp:positionV relativeFrom="paragraph">
                  <wp:posOffset>276669</wp:posOffset>
                </wp:positionV>
                <wp:extent cx="58320" cy="63360"/>
                <wp:effectExtent l="38100" t="38100" r="37465" b="3238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583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E914D" id="Ink 1979" o:spid="_x0000_s1026" type="#_x0000_t75" style="position:absolute;margin-left:132.6pt;margin-top:21.4pt;width:5.3pt;height:5.7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">
                <v:imagedata r:id="rId38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 wp14:anchorId="6CBDFA08" wp14:editId="4F2E0602">
                <wp:simplePos x="0" y="0"/>
                <wp:positionH relativeFrom="column">
                  <wp:posOffset>1604504</wp:posOffset>
                </wp:positionH>
                <wp:positionV relativeFrom="paragraph">
                  <wp:posOffset>220869</wp:posOffset>
                </wp:positionV>
                <wp:extent cx="47160" cy="114480"/>
                <wp:effectExtent l="19050" t="38100" r="48260" b="3810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47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A9671" id="Ink 1978" o:spid="_x0000_s1026" type="#_x0000_t75" style="position:absolute;margin-left:125.9pt;margin-top:16.95pt;width:4.3pt;height:9.7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">
                <v:imagedata r:id="rId38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 wp14:anchorId="33A9535E" wp14:editId="01F0126C">
                <wp:simplePos x="0" y="0"/>
                <wp:positionH relativeFrom="column">
                  <wp:posOffset>1498304</wp:posOffset>
                </wp:positionH>
                <wp:positionV relativeFrom="paragraph">
                  <wp:posOffset>247509</wp:posOffset>
                </wp:positionV>
                <wp:extent cx="52560" cy="96480"/>
                <wp:effectExtent l="38100" t="38100" r="43180" b="3746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525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7B3E3" id="Ink 1977" o:spid="_x0000_s1026" type="#_x0000_t75" style="position:absolute;margin-left:117.6pt;margin-top:19.05pt;width:5pt;height:8.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">
                <v:imagedata r:id="rId38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 wp14:anchorId="71FF6178" wp14:editId="6D4B2730">
                <wp:simplePos x="0" y="0"/>
                <wp:positionH relativeFrom="column">
                  <wp:posOffset>1380224</wp:posOffset>
                </wp:positionH>
                <wp:positionV relativeFrom="paragraph">
                  <wp:posOffset>245349</wp:posOffset>
                </wp:positionV>
                <wp:extent cx="85320" cy="97920"/>
                <wp:effectExtent l="38100" t="38100" r="48260" b="3556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853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790FE" id="Ink 1976" o:spid="_x0000_s1026" type="#_x0000_t75" style="position:absolute;margin-left:108.25pt;margin-top:18.85pt;width:7.55pt;height:8.5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">
                <v:imagedata r:id="rId38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 wp14:anchorId="772B513F" wp14:editId="53D8E4FB">
                <wp:simplePos x="0" y="0"/>
                <wp:positionH relativeFrom="column">
                  <wp:posOffset>1283384</wp:posOffset>
                </wp:positionH>
                <wp:positionV relativeFrom="paragraph">
                  <wp:posOffset>230589</wp:posOffset>
                </wp:positionV>
                <wp:extent cx="69480" cy="91440"/>
                <wp:effectExtent l="19050" t="38100" r="45085" b="4191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694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1CE2F" id="Ink 1975" o:spid="_x0000_s1026" type="#_x0000_t75" style="position:absolute;margin-left:100.6pt;margin-top:17.7pt;width:6.05pt;height:8.0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">
                <v:imagedata r:id="rId38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 wp14:anchorId="42D55E34" wp14:editId="0E8BD5BF">
                <wp:simplePos x="0" y="0"/>
                <wp:positionH relativeFrom="column">
                  <wp:posOffset>1149104</wp:posOffset>
                </wp:positionH>
                <wp:positionV relativeFrom="paragraph">
                  <wp:posOffset>222309</wp:posOffset>
                </wp:positionV>
                <wp:extent cx="20880" cy="135360"/>
                <wp:effectExtent l="38100" t="38100" r="36830" b="3619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20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C3CDD" id="Ink 1974" o:spid="_x0000_s1026" type="#_x0000_t75" style="position:absolute;margin-left:90.1pt;margin-top:17.1pt;width:2.55pt;height:11.3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">
                <v:imagedata r:id="rId38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 wp14:anchorId="2593C699" wp14:editId="313696A0">
                <wp:simplePos x="0" y="0"/>
                <wp:positionH relativeFrom="column">
                  <wp:posOffset>1055864</wp:posOffset>
                </wp:positionH>
                <wp:positionV relativeFrom="paragraph">
                  <wp:posOffset>268029</wp:posOffset>
                </wp:positionV>
                <wp:extent cx="53280" cy="56880"/>
                <wp:effectExtent l="38100" t="38100" r="42545" b="3873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532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872C9" id="Ink 1973" o:spid="_x0000_s1026" type="#_x0000_t75" style="position:absolute;margin-left:82.85pt;margin-top:20.75pt;width:4.9pt;height:5.2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">
                <v:imagedata r:id="rId38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 wp14:anchorId="163D5710" wp14:editId="4A41B99C">
                <wp:simplePos x="0" y="0"/>
                <wp:positionH relativeFrom="column">
                  <wp:posOffset>1063784</wp:posOffset>
                </wp:positionH>
                <wp:positionV relativeFrom="paragraph">
                  <wp:posOffset>257589</wp:posOffset>
                </wp:positionV>
                <wp:extent cx="60480" cy="62640"/>
                <wp:effectExtent l="38100" t="38100" r="34925" b="3302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604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690D1" id="Ink 1972" o:spid="_x0000_s1026" type="#_x0000_t75" style="position:absolute;margin-left:83.3pt;margin-top:19.85pt;width:5.35pt;height:5.75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">
                <v:imagedata r:id="rId38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 wp14:anchorId="567A635F" wp14:editId="30431B37">
                <wp:simplePos x="0" y="0"/>
                <wp:positionH relativeFrom="column">
                  <wp:posOffset>977024</wp:posOffset>
                </wp:positionH>
                <wp:positionV relativeFrom="paragraph">
                  <wp:posOffset>213309</wp:posOffset>
                </wp:positionV>
                <wp:extent cx="68760" cy="114480"/>
                <wp:effectExtent l="38100" t="38100" r="45720" b="3810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687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A7D0B" id="Ink 1971" o:spid="_x0000_s1026" type="#_x0000_t75" style="position:absolute;margin-left:76.5pt;margin-top:16.4pt;width:6pt;height:9.7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">
                <v:imagedata r:id="rId38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 wp14:anchorId="1977CF72" wp14:editId="245E0050">
                <wp:simplePos x="0" y="0"/>
                <wp:positionH relativeFrom="column">
                  <wp:posOffset>860024</wp:posOffset>
                </wp:positionH>
                <wp:positionV relativeFrom="paragraph">
                  <wp:posOffset>236709</wp:posOffset>
                </wp:positionV>
                <wp:extent cx="78480" cy="80640"/>
                <wp:effectExtent l="38100" t="38100" r="36195" b="3429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9">
                      <w14:nvContentPartPr>
                        <w14:cNvContentPartPr/>
                      </w14:nvContentPartPr>
                      <w14:xfrm>
                        <a:off x="0" y="0"/>
                        <a:ext cx="78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DA8DB" id="Ink 1970" o:spid="_x0000_s1026" type="#_x0000_t75" style="position:absolute;margin-left:67.35pt;margin-top:18.2pt;width:6.75pt;height:7.25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">
                <v:imagedata r:id="rId38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 wp14:anchorId="453EC3DF" wp14:editId="13ED0E71">
                <wp:simplePos x="0" y="0"/>
                <wp:positionH relativeFrom="column">
                  <wp:posOffset>803504</wp:posOffset>
                </wp:positionH>
                <wp:positionV relativeFrom="paragraph">
                  <wp:posOffset>243549</wp:posOffset>
                </wp:positionV>
                <wp:extent cx="19800" cy="69480"/>
                <wp:effectExtent l="38100" t="38100" r="37465" b="45085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1">
                      <w14:nvContentPartPr>
                        <w14:cNvContentPartPr/>
                      </w14:nvContentPartPr>
                      <w14:xfrm>
                        <a:off x="0" y="0"/>
                        <a:ext cx="198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9E16B" id="Ink 1969" o:spid="_x0000_s1026" type="#_x0000_t75" style="position:absolute;margin-left:62.8pt;margin-top:18.85pt;width:2.15pt;height:6.2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">
                <v:imagedata r:id="rId38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 wp14:anchorId="084FC305" wp14:editId="76F9529B">
                <wp:simplePos x="0" y="0"/>
                <wp:positionH relativeFrom="column">
                  <wp:posOffset>702704</wp:posOffset>
                </wp:positionH>
                <wp:positionV relativeFrom="paragraph">
                  <wp:posOffset>234549</wp:posOffset>
                </wp:positionV>
                <wp:extent cx="80640" cy="85320"/>
                <wp:effectExtent l="38100" t="38100" r="34290" b="4826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3">
                      <w14:nvContentPartPr>
                        <w14:cNvContentPartPr/>
                      </w14:nvContentPartPr>
                      <w14:xfrm>
                        <a:off x="0" y="0"/>
                        <a:ext cx="80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733D2" id="Ink 1968" o:spid="_x0000_s1026" type="#_x0000_t75" style="position:absolute;margin-left:55.1pt;margin-top:18.05pt;width:7.1pt;height:7.5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">
                <v:imagedata r:id="rId38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55E30290" wp14:editId="00E62AB4">
                <wp:simplePos x="0" y="0"/>
                <wp:positionH relativeFrom="column">
                  <wp:posOffset>574184</wp:posOffset>
                </wp:positionH>
                <wp:positionV relativeFrom="paragraph">
                  <wp:posOffset>206469</wp:posOffset>
                </wp:positionV>
                <wp:extent cx="120240" cy="124920"/>
                <wp:effectExtent l="38100" t="38100" r="13335" b="4699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120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AC786" id="Ink 1967" o:spid="_x0000_s1026" type="#_x0000_t75" style="position:absolute;margin-left:44.75pt;margin-top:15.8pt;width:10.05pt;height:10.75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">
                <v:imagedata r:id="rId38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 wp14:anchorId="1900ED72" wp14:editId="53A1EEC7">
                <wp:simplePos x="0" y="0"/>
                <wp:positionH relativeFrom="column">
                  <wp:posOffset>5997944</wp:posOffset>
                </wp:positionH>
                <wp:positionV relativeFrom="paragraph">
                  <wp:posOffset>-1611</wp:posOffset>
                </wp:positionV>
                <wp:extent cx="59400" cy="74160"/>
                <wp:effectExtent l="38100" t="38100" r="36195" b="4064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59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05605" id="Ink 1963" o:spid="_x0000_s1026" type="#_x0000_t75" style="position:absolute;margin-left:471.85pt;margin-top:-.6pt;width:5.6pt;height:6.75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">
                <v:imagedata r:id="rId38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 wp14:anchorId="06522EC3" wp14:editId="19D89E32">
                <wp:simplePos x="0" y="0"/>
                <wp:positionH relativeFrom="column">
                  <wp:posOffset>5921264</wp:posOffset>
                </wp:positionH>
                <wp:positionV relativeFrom="paragraph">
                  <wp:posOffset>-9891</wp:posOffset>
                </wp:positionV>
                <wp:extent cx="63000" cy="71640"/>
                <wp:effectExtent l="38100" t="38100" r="51435" b="4318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630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B448D" id="Ink 1962" o:spid="_x0000_s1026" type="#_x0000_t75" style="position:absolute;margin-left:465.8pt;margin-top:-1.25pt;width:5.85pt;height:6.5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">
                <v:imagedata r:id="rId38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 wp14:anchorId="2639B636" wp14:editId="0F100B7D">
                <wp:simplePos x="0" y="0"/>
                <wp:positionH relativeFrom="column">
                  <wp:posOffset>5840984</wp:posOffset>
                </wp:positionH>
                <wp:positionV relativeFrom="paragraph">
                  <wp:posOffset>-1611</wp:posOffset>
                </wp:positionV>
                <wp:extent cx="59400" cy="63000"/>
                <wp:effectExtent l="38100" t="38100" r="36195" b="3238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594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C4FF4" id="Ink 1961" o:spid="_x0000_s1026" type="#_x0000_t75" style="position:absolute;margin-left:459.45pt;margin-top:-.6pt;width:5.3pt;height:5.7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">
                <v:imagedata r:id="rId38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 wp14:anchorId="75957407" wp14:editId="01912489">
                <wp:simplePos x="0" y="0"/>
                <wp:positionH relativeFrom="column">
                  <wp:posOffset>5780144</wp:posOffset>
                </wp:positionH>
                <wp:positionV relativeFrom="paragraph">
                  <wp:posOffset>-43731</wp:posOffset>
                </wp:positionV>
                <wp:extent cx="72360" cy="102240"/>
                <wp:effectExtent l="38100" t="38100" r="42545" b="50165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72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AB28F" id="Ink 1960" o:spid="_x0000_s1026" type="#_x0000_t75" style="position:absolute;margin-left:454.7pt;margin-top:-3.9pt;width:6.6pt;height:8.9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">
                <v:imagedata r:id="rId38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 wp14:anchorId="38335624" wp14:editId="247C69AA">
                <wp:simplePos x="0" y="0"/>
                <wp:positionH relativeFrom="column">
                  <wp:posOffset>5603384</wp:posOffset>
                </wp:positionH>
                <wp:positionV relativeFrom="paragraph">
                  <wp:posOffset>4869</wp:posOffset>
                </wp:positionV>
                <wp:extent cx="70200" cy="15480"/>
                <wp:effectExtent l="38100" t="38100" r="44450" b="4191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5">
                      <w14:nvContentPartPr>
                        <w14:cNvContentPartPr/>
                      </w14:nvContentPartPr>
                      <w14:xfrm>
                        <a:off x="0" y="0"/>
                        <a:ext cx="70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C64A0" id="Ink 1958" o:spid="_x0000_s1026" type="#_x0000_t75" style="position:absolute;margin-left:440.75pt;margin-top:.2pt;width:6.2pt;height:1.85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">
                <v:imagedata r:id="rId38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 wp14:anchorId="53EE61BE" wp14:editId="7B289EB2">
                <wp:simplePos x="0" y="0"/>
                <wp:positionH relativeFrom="column">
                  <wp:posOffset>5478464</wp:posOffset>
                </wp:positionH>
                <wp:positionV relativeFrom="paragraph">
                  <wp:posOffset>-43371</wp:posOffset>
                </wp:positionV>
                <wp:extent cx="60480" cy="95400"/>
                <wp:effectExtent l="38100" t="38100" r="34925" b="3810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7">
                      <w14:nvContentPartPr>
                        <w14:cNvContentPartPr/>
                      </w14:nvContentPartPr>
                      <w14:xfrm>
                        <a:off x="0" y="0"/>
                        <a:ext cx="604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F281D" id="Ink 1955" o:spid="_x0000_s1026" type="#_x0000_t75" style="position:absolute;margin-left:430.95pt;margin-top:-3.85pt;width:5.65pt;height:8.3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">
                <v:imagedata r:id="rId38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 wp14:anchorId="605D0959" wp14:editId="6C3C90BE">
                <wp:simplePos x="0" y="0"/>
                <wp:positionH relativeFrom="column">
                  <wp:posOffset>5349224</wp:posOffset>
                </wp:positionH>
                <wp:positionV relativeFrom="paragraph">
                  <wp:posOffset>-18171</wp:posOffset>
                </wp:positionV>
                <wp:extent cx="60480" cy="69840"/>
                <wp:effectExtent l="38100" t="38100" r="34925" b="4508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604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5E403" id="Ink 1953" o:spid="_x0000_s1026" type="#_x0000_t75" style="position:absolute;margin-left:420.75pt;margin-top:-1.9pt;width:5.35pt;height:6.4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">
                <v:imagedata r:id="rId39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 wp14:anchorId="6A89BB10" wp14:editId="40DA4056">
                <wp:simplePos x="0" y="0"/>
                <wp:positionH relativeFrom="column">
                  <wp:posOffset>5270744</wp:posOffset>
                </wp:positionH>
                <wp:positionV relativeFrom="paragraph">
                  <wp:posOffset>-26811</wp:posOffset>
                </wp:positionV>
                <wp:extent cx="78480" cy="71280"/>
                <wp:effectExtent l="38100" t="38100" r="36195" b="4318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784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591BB" id="Ink 1952" o:spid="_x0000_s1026" type="#_x0000_t75" style="position:absolute;margin-left:414.55pt;margin-top:-2.55pt;width:6.85pt;height:6.4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">
                <v:imagedata r:id="rId3902" o:title=""/>
              </v:shape>
            </w:pict>
          </mc:Fallback>
        </mc:AlternateContent>
      </w:r>
    </w:p>
    <w:p w14:paraId="3DED0AFB" w14:textId="77777777" w:rsidR="00720DF6" w:rsidRPr="00C5784B" w:rsidRDefault="00555456" w:rsidP="00720DF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 wp14:anchorId="0FE2EFD2" wp14:editId="10171732">
                <wp:simplePos x="0" y="0"/>
                <wp:positionH relativeFrom="column">
                  <wp:posOffset>5452184</wp:posOffset>
                </wp:positionH>
                <wp:positionV relativeFrom="paragraph">
                  <wp:posOffset>13434</wp:posOffset>
                </wp:positionV>
                <wp:extent cx="21960" cy="106920"/>
                <wp:effectExtent l="38100" t="38100" r="35560" b="4572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219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E6442" id="Ink 2030" o:spid="_x0000_s1026" type="#_x0000_t75" style="position:absolute;margin-left:428.85pt;margin-top:.6pt;width:2.65pt;height:9.25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">
                <v:imagedata r:id="rId39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 wp14:anchorId="60E18CB7" wp14:editId="47E0211F">
                <wp:simplePos x="0" y="0"/>
                <wp:positionH relativeFrom="column">
                  <wp:posOffset>5369744</wp:posOffset>
                </wp:positionH>
                <wp:positionV relativeFrom="paragraph">
                  <wp:posOffset>57714</wp:posOffset>
                </wp:positionV>
                <wp:extent cx="61920" cy="42480"/>
                <wp:effectExtent l="38100" t="38100" r="33655" b="3429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619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38931" id="Ink 2029" o:spid="_x0000_s1026" type="#_x0000_t75" style="position:absolute;margin-left:422.45pt;margin-top:4.2pt;width:5.65pt;height:4.15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">
                <v:imagedata r:id="rId39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 wp14:anchorId="7C637787" wp14:editId="0EED6B02">
                <wp:simplePos x="0" y="0"/>
                <wp:positionH relativeFrom="column">
                  <wp:posOffset>5376224</wp:posOffset>
                </wp:positionH>
                <wp:positionV relativeFrom="paragraph">
                  <wp:posOffset>37194</wp:posOffset>
                </wp:positionV>
                <wp:extent cx="64440" cy="73080"/>
                <wp:effectExtent l="38100" t="38100" r="31115" b="41275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644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CBA90" id="Ink 2028" o:spid="_x0000_s1026" type="#_x0000_t75" style="position:absolute;margin-left:422.85pt;margin-top:2.5pt;width:5.6pt;height:6.55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">
                <v:imagedata r:id="rId39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 wp14:anchorId="452EF408" wp14:editId="3554BB9C">
                <wp:simplePos x="0" y="0"/>
                <wp:positionH relativeFrom="column">
                  <wp:posOffset>5300264</wp:posOffset>
                </wp:positionH>
                <wp:positionV relativeFrom="paragraph">
                  <wp:posOffset>-5646</wp:posOffset>
                </wp:positionV>
                <wp:extent cx="51480" cy="119160"/>
                <wp:effectExtent l="19050" t="38100" r="43815" b="3365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514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F57BA" id="Ink 2027" o:spid="_x0000_s1026" type="#_x0000_t75" style="position:absolute;margin-left:416.9pt;margin-top:-.9pt;width:4.7pt;height:10.2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">
                <v:imagedata r:id="rId39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 wp14:anchorId="0EAE2E4F" wp14:editId="4B334FFC">
                <wp:simplePos x="0" y="0"/>
                <wp:positionH relativeFrom="column">
                  <wp:posOffset>5217824</wp:posOffset>
                </wp:positionH>
                <wp:positionV relativeFrom="paragraph">
                  <wp:posOffset>36474</wp:posOffset>
                </wp:positionV>
                <wp:extent cx="41760" cy="78840"/>
                <wp:effectExtent l="38100" t="38100" r="34925" b="3556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417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39443" id="Ink 2026" o:spid="_x0000_s1026" type="#_x0000_t75" style="position:absolute;margin-left:410.45pt;margin-top:2.4pt;width:4.15pt;height:7.05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">
                <v:imagedata r:id="rId39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 wp14:anchorId="0A9054BC" wp14:editId="5E0F7022">
                <wp:simplePos x="0" y="0"/>
                <wp:positionH relativeFrom="column">
                  <wp:posOffset>5124224</wp:posOffset>
                </wp:positionH>
                <wp:positionV relativeFrom="paragraph">
                  <wp:posOffset>36834</wp:posOffset>
                </wp:positionV>
                <wp:extent cx="58320" cy="65880"/>
                <wp:effectExtent l="38100" t="38100" r="37465" b="4889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583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AF275" id="Ink 2025" o:spid="_x0000_s1026" type="#_x0000_t75" style="position:absolute;margin-left:403.05pt;margin-top:2.45pt;width:5.55pt;height:6.1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">
                <v:imagedata r:id="rId39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 wp14:anchorId="114DBF44" wp14:editId="6EAF514B">
                <wp:simplePos x="0" y="0"/>
                <wp:positionH relativeFrom="column">
                  <wp:posOffset>5042864</wp:posOffset>
                </wp:positionH>
                <wp:positionV relativeFrom="paragraph">
                  <wp:posOffset>29994</wp:posOffset>
                </wp:positionV>
                <wp:extent cx="59760" cy="90000"/>
                <wp:effectExtent l="38100" t="38100" r="35560" b="4381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597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EFC11" id="Ink 2024" o:spid="_x0000_s1026" type="#_x0000_t75" style="position:absolute;margin-left:396.65pt;margin-top:1.9pt;width:5.5pt;height:8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">
                <v:imagedata r:id="rId39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 wp14:anchorId="56CE8FEC" wp14:editId="4D743D4E">
                <wp:simplePos x="0" y="0"/>
                <wp:positionH relativeFrom="column">
                  <wp:posOffset>4809224</wp:posOffset>
                </wp:positionH>
                <wp:positionV relativeFrom="paragraph">
                  <wp:posOffset>46194</wp:posOffset>
                </wp:positionV>
                <wp:extent cx="75240" cy="203040"/>
                <wp:effectExtent l="38100" t="38100" r="39370" b="4508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752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F0F22" id="Ink 2023" o:spid="_x0000_s1026" type="#_x0000_t75" style="position:absolute;margin-left:378.25pt;margin-top:3.2pt;width:6.8pt;height:16.9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">
                <v:imagedata r:id="rId39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 wp14:anchorId="7F60BABD" wp14:editId="3CE8E9F5">
                <wp:simplePos x="0" y="0"/>
                <wp:positionH relativeFrom="column">
                  <wp:posOffset>4686824</wp:posOffset>
                </wp:positionH>
                <wp:positionV relativeFrom="paragraph">
                  <wp:posOffset>44034</wp:posOffset>
                </wp:positionV>
                <wp:extent cx="100080" cy="85320"/>
                <wp:effectExtent l="38100" t="38100" r="33655" b="4826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9">
                      <w14:nvContentPartPr>
                        <w14:cNvContentPartPr/>
                      </w14:nvContentPartPr>
                      <w14:xfrm>
                        <a:off x="0" y="0"/>
                        <a:ext cx="100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A3685" id="Ink 2022" o:spid="_x0000_s1026" type="#_x0000_t75" style="position:absolute;margin-left:368.6pt;margin-top:3pt;width:8.55pt;height:7.5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">
                <v:imagedata r:id="rId39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 wp14:anchorId="4E643B3D" wp14:editId="764167D3">
                <wp:simplePos x="0" y="0"/>
                <wp:positionH relativeFrom="column">
                  <wp:posOffset>4628864</wp:posOffset>
                </wp:positionH>
                <wp:positionV relativeFrom="paragraph">
                  <wp:posOffset>20634</wp:posOffset>
                </wp:positionV>
                <wp:extent cx="7200" cy="19440"/>
                <wp:effectExtent l="38100" t="38100" r="31115" b="3810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1">
                      <w14:nvContentPartPr>
                        <w14:cNvContentPartPr/>
                      </w14:nvContentPartPr>
                      <w14:xfrm>
                        <a:off x="0" y="0"/>
                        <a:ext cx="7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76F55" id="Ink 2021" o:spid="_x0000_s1026" type="#_x0000_t75" style="position:absolute;margin-left:364.05pt;margin-top:1.15pt;width:1.2pt;height:2.1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">
                <v:imagedata r:id="rId39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 wp14:anchorId="46391398" wp14:editId="16B1977F">
                <wp:simplePos x="0" y="0"/>
                <wp:positionH relativeFrom="column">
                  <wp:posOffset>4628144</wp:posOffset>
                </wp:positionH>
                <wp:positionV relativeFrom="paragraph">
                  <wp:posOffset>56634</wp:posOffset>
                </wp:positionV>
                <wp:extent cx="9000" cy="64080"/>
                <wp:effectExtent l="38100" t="38100" r="48260" b="5080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3">
                      <w14:nvContentPartPr>
                        <w14:cNvContentPartPr/>
                      </w14:nvContentPartPr>
                      <w14:xfrm>
                        <a:off x="0" y="0"/>
                        <a:ext cx="90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6FF1F" id="Ink 2020" o:spid="_x0000_s1026" type="#_x0000_t75" style="position:absolute;margin-left:363.95pt;margin-top:4pt;width:1.55pt;height:5.95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">
                <v:imagedata r:id="rId39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 wp14:anchorId="360D9E7B" wp14:editId="4385A921">
                <wp:simplePos x="0" y="0"/>
                <wp:positionH relativeFrom="column">
                  <wp:posOffset>4578104</wp:posOffset>
                </wp:positionH>
                <wp:positionV relativeFrom="paragraph">
                  <wp:posOffset>-9246</wp:posOffset>
                </wp:positionV>
                <wp:extent cx="22320" cy="127080"/>
                <wp:effectExtent l="38100" t="38100" r="34925" b="4445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223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24C26" id="Ink 2019" o:spid="_x0000_s1026" type="#_x0000_t75" style="position:absolute;margin-left:360.05pt;margin-top:-1.2pt;width:2.3pt;height:10.7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">
                <v:imagedata r:id="rId39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 wp14:anchorId="79B625A9" wp14:editId="5BCFB9F5">
                <wp:simplePos x="0" y="0"/>
                <wp:positionH relativeFrom="column">
                  <wp:posOffset>4532384</wp:posOffset>
                </wp:positionH>
                <wp:positionV relativeFrom="paragraph">
                  <wp:posOffset>-3846</wp:posOffset>
                </wp:positionV>
                <wp:extent cx="17640" cy="120600"/>
                <wp:effectExtent l="38100" t="38100" r="40005" b="3238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176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95D2B" id="Ink 2018" o:spid="_x0000_s1026" type="#_x0000_t75" style="position:absolute;margin-left:356.45pt;margin-top:-.75pt;width:2.1pt;height:10.3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">
                <v:imagedata r:id="rId39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 wp14:anchorId="4B1DC5B1" wp14:editId="50360166">
                <wp:simplePos x="0" y="0"/>
                <wp:positionH relativeFrom="column">
                  <wp:posOffset>4415744</wp:posOffset>
                </wp:positionH>
                <wp:positionV relativeFrom="paragraph">
                  <wp:posOffset>50154</wp:posOffset>
                </wp:positionV>
                <wp:extent cx="74160" cy="73440"/>
                <wp:effectExtent l="38100" t="38100" r="40640" b="4127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741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B157B" id="Ink 2017" o:spid="_x0000_s1026" type="#_x0000_t75" style="position:absolute;margin-left:347.25pt;margin-top:3.5pt;width:6.5pt;height:6.7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">
                <v:imagedata r:id="rId39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 wp14:anchorId="42E087B0" wp14:editId="3AC2386A">
                <wp:simplePos x="0" y="0"/>
                <wp:positionH relativeFrom="column">
                  <wp:posOffset>4327184</wp:posOffset>
                </wp:positionH>
                <wp:positionV relativeFrom="paragraph">
                  <wp:posOffset>56274</wp:posOffset>
                </wp:positionV>
                <wp:extent cx="58680" cy="75600"/>
                <wp:effectExtent l="38100" t="38100" r="36830" b="3873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586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F495A" id="Ink 2016" o:spid="_x0000_s1026" type="#_x0000_t75" style="position:absolute;margin-left:340.25pt;margin-top:4.05pt;width:5.3pt;height:6.75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">
                <v:imagedata r:id="rId39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 wp14:anchorId="47FB0D4E" wp14:editId="053A382A">
                <wp:simplePos x="0" y="0"/>
                <wp:positionH relativeFrom="column">
                  <wp:posOffset>4086704</wp:posOffset>
                </wp:positionH>
                <wp:positionV relativeFrom="paragraph">
                  <wp:posOffset>43314</wp:posOffset>
                </wp:positionV>
                <wp:extent cx="202680" cy="93240"/>
                <wp:effectExtent l="38100" t="38100" r="45085" b="4064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3">
                      <w14:nvContentPartPr>
                        <w14:cNvContentPartPr/>
                      </w14:nvContentPartPr>
                      <w14:xfrm>
                        <a:off x="0" y="0"/>
                        <a:ext cx="2026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CDD6B" id="Ink 2015" o:spid="_x0000_s1026" type="#_x0000_t75" style="position:absolute;margin-left:321.35pt;margin-top:2.95pt;width:16.6pt;height:8.2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">
                <v:imagedata r:id="rId39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 wp14:anchorId="25895A08" wp14:editId="214FB648">
                <wp:simplePos x="0" y="0"/>
                <wp:positionH relativeFrom="column">
                  <wp:posOffset>3993104</wp:posOffset>
                </wp:positionH>
                <wp:positionV relativeFrom="paragraph">
                  <wp:posOffset>50514</wp:posOffset>
                </wp:positionV>
                <wp:extent cx="68400" cy="84960"/>
                <wp:effectExtent l="38100" t="38100" r="46355" b="4889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5">
                      <w14:nvContentPartPr>
                        <w14:cNvContentPartPr/>
                      </w14:nvContentPartPr>
                      <w14:xfrm>
                        <a:off x="0" y="0"/>
                        <a:ext cx="684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85CFD" id="Ink 2014" o:spid="_x0000_s1026" type="#_x0000_t75" style="position:absolute;margin-left:313.95pt;margin-top:3.55pt;width:6.05pt;height:7.6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">
                <v:imagedata r:id="rId39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 wp14:anchorId="0A10A5AD" wp14:editId="3BB09632">
                <wp:simplePos x="0" y="0"/>
                <wp:positionH relativeFrom="column">
                  <wp:posOffset>2446544</wp:posOffset>
                </wp:positionH>
                <wp:positionV relativeFrom="paragraph">
                  <wp:posOffset>242394</wp:posOffset>
                </wp:positionV>
                <wp:extent cx="57960" cy="111240"/>
                <wp:effectExtent l="38100" t="38100" r="37465" b="4127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7">
                      <w14:nvContentPartPr>
                        <w14:cNvContentPartPr/>
                      </w14:nvContentPartPr>
                      <w14:xfrm>
                        <a:off x="0" y="0"/>
                        <a:ext cx="57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B34A5" id="Ink 2013" o:spid="_x0000_s1026" type="#_x0000_t75" style="position:absolute;margin-left:192.2pt;margin-top:18.65pt;width:5.45pt;height:9.65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">
                <v:imagedata r:id="rId39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 wp14:anchorId="007EC66C" wp14:editId="1A8ED0F0">
                <wp:simplePos x="0" y="0"/>
                <wp:positionH relativeFrom="column">
                  <wp:posOffset>2386784</wp:posOffset>
                </wp:positionH>
                <wp:positionV relativeFrom="paragraph">
                  <wp:posOffset>243834</wp:posOffset>
                </wp:positionV>
                <wp:extent cx="13320" cy="113040"/>
                <wp:effectExtent l="38100" t="38100" r="44450" b="3937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9">
                      <w14:nvContentPartPr>
                        <w14:cNvContentPartPr/>
                      </w14:nvContentPartPr>
                      <w14:xfrm>
                        <a:off x="0" y="0"/>
                        <a:ext cx="133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E751B" id="Ink 2012" o:spid="_x0000_s1026" type="#_x0000_t75" style="position:absolute;margin-left:187.5pt;margin-top:18.8pt;width:1.75pt;height:9.55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">
                <v:imagedata r:id="rId39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 wp14:anchorId="73F24766" wp14:editId="30AA12F2">
                <wp:simplePos x="0" y="0"/>
                <wp:positionH relativeFrom="column">
                  <wp:posOffset>2322344</wp:posOffset>
                </wp:positionH>
                <wp:positionV relativeFrom="paragraph">
                  <wp:posOffset>251754</wp:posOffset>
                </wp:positionV>
                <wp:extent cx="92880" cy="97560"/>
                <wp:effectExtent l="38100" t="38100" r="0" b="3619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1">
                      <w14:nvContentPartPr>
                        <w14:cNvContentPartPr/>
                      </w14:nvContentPartPr>
                      <w14:xfrm>
                        <a:off x="0" y="0"/>
                        <a:ext cx="92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75166" id="Ink 2011" o:spid="_x0000_s1026" type="#_x0000_t75" style="position:absolute;margin-left:182.4pt;margin-top:19.35pt;width:7.9pt;height:8.6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">
                <v:imagedata r:id="rId39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 wp14:anchorId="07A5ABF4" wp14:editId="79C2618A">
                <wp:simplePos x="0" y="0"/>
                <wp:positionH relativeFrom="column">
                  <wp:posOffset>2195264</wp:posOffset>
                </wp:positionH>
                <wp:positionV relativeFrom="paragraph">
                  <wp:posOffset>224034</wp:posOffset>
                </wp:positionV>
                <wp:extent cx="116280" cy="151560"/>
                <wp:effectExtent l="38100" t="38100" r="0" b="3937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3">
                      <w14:nvContentPartPr>
                        <w14:cNvContentPartPr/>
                      </w14:nvContentPartPr>
                      <w14:xfrm>
                        <a:off x="0" y="0"/>
                        <a:ext cx="1162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CA91B" id="Ink 2010" o:spid="_x0000_s1026" type="#_x0000_t75" style="position:absolute;margin-left:172.4pt;margin-top:17.2pt;width:9.75pt;height:12.85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">
                <v:imagedata r:id="rId39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 wp14:anchorId="3124EA4A" wp14:editId="703CD5CC">
                <wp:simplePos x="0" y="0"/>
                <wp:positionH relativeFrom="column">
                  <wp:posOffset>1963424</wp:posOffset>
                </wp:positionH>
                <wp:positionV relativeFrom="paragraph">
                  <wp:posOffset>314034</wp:posOffset>
                </wp:positionV>
                <wp:extent cx="66600" cy="9720"/>
                <wp:effectExtent l="38100" t="19050" r="48260" b="4762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5">
                      <w14:nvContentPartPr>
                        <w14:cNvContentPartPr/>
                      </w14:nvContentPartPr>
                      <w14:xfrm>
                        <a:off x="0" y="0"/>
                        <a:ext cx="66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27D2A" id="Ink 2009" o:spid="_x0000_s1026" type="#_x0000_t75" style="position:absolute;margin-left:154.15pt;margin-top:24.55pt;width:5.9pt;height:1.4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">
                <v:imagedata r:id="rId39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 wp14:anchorId="68E2E6CC" wp14:editId="63BD0B54">
                <wp:simplePos x="0" y="0"/>
                <wp:positionH relativeFrom="column">
                  <wp:posOffset>1968104</wp:posOffset>
                </wp:positionH>
                <wp:positionV relativeFrom="paragraph">
                  <wp:posOffset>271914</wp:posOffset>
                </wp:positionV>
                <wp:extent cx="54720" cy="2880"/>
                <wp:effectExtent l="38100" t="38100" r="40640" b="3556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7">
                      <w14:nvContentPartPr>
                        <w14:cNvContentPartPr/>
                      </w14:nvContentPartPr>
                      <w14:xfrm>
                        <a:off x="0" y="0"/>
                        <a:ext cx="54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2E4EB" id="Ink 2008" o:spid="_x0000_s1026" type="#_x0000_t75" style="position:absolute;margin-left:154.5pt;margin-top:21.05pt;width:4.9pt;height:1.05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">
                <v:imagedata r:id="rId39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 wp14:anchorId="666892F2" wp14:editId="54DA2A4D">
                <wp:simplePos x="0" y="0"/>
                <wp:positionH relativeFrom="column">
                  <wp:posOffset>1766864</wp:posOffset>
                </wp:positionH>
                <wp:positionV relativeFrom="paragraph">
                  <wp:posOffset>218274</wp:posOffset>
                </wp:positionV>
                <wp:extent cx="63000" cy="135360"/>
                <wp:effectExtent l="19050" t="38100" r="51435" b="3619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9">
                      <w14:nvContentPartPr>
                        <w14:cNvContentPartPr/>
                      </w14:nvContentPartPr>
                      <w14:xfrm>
                        <a:off x="0" y="0"/>
                        <a:ext cx="63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48741" id="Ink 2007" o:spid="_x0000_s1026" type="#_x0000_t75" style="position:absolute;margin-left:138.65pt;margin-top:16.75pt;width:5.85pt;height:11.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">
                <v:imagedata r:id="rId39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 wp14:anchorId="5095A463" wp14:editId="17D050B2">
                <wp:simplePos x="0" y="0"/>
                <wp:positionH relativeFrom="column">
                  <wp:posOffset>1698104</wp:posOffset>
                </wp:positionH>
                <wp:positionV relativeFrom="paragraph">
                  <wp:posOffset>235554</wp:posOffset>
                </wp:positionV>
                <wp:extent cx="20520" cy="104760"/>
                <wp:effectExtent l="38100" t="38100" r="36830" b="48260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1">
                      <w14:nvContentPartPr>
                        <w14:cNvContentPartPr/>
                      </w14:nvContentPartPr>
                      <w14:xfrm>
                        <a:off x="0" y="0"/>
                        <a:ext cx="20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07B2A" id="Ink 2006" o:spid="_x0000_s1026" type="#_x0000_t75" style="position:absolute;margin-left:133.25pt;margin-top:18.15pt;width:2.2pt;height:9.0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">
                <v:imagedata r:id="rId39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 wp14:anchorId="2DB47144" wp14:editId="7E6A04CE">
                <wp:simplePos x="0" y="0"/>
                <wp:positionH relativeFrom="column">
                  <wp:posOffset>1642664</wp:posOffset>
                </wp:positionH>
                <wp:positionV relativeFrom="paragraph">
                  <wp:posOffset>275154</wp:posOffset>
                </wp:positionV>
                <wp:extent cx="71640" cy="16920"/>
                <wp:effectExtent l="38100" t="38100" r="43180" b="4064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3">
                      <w14:nvContentPartPr>
                        <w14:cNvContentPartPr/>
                      </w14:nvContentPartPr>
                      <w14:xfrm>
                        <a:off x="0" y="0"/>
                        <a:ext cx="71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D9225" id="Ink 2005" o:spid="_x0000_s1026" type="#_x0000_t75" style="position:absolute;margin-left:128.95pt;margin-top:21.45pt;width:6.3pt;height:2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">
                <v:imagedata r:id="rId39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 wp14:anchorId="44476180" wp14:editId="01743F59">
                <wp:simplePos x="0" y="0"/>
                <wp:positionH relativeFrom="column">
                  <wp:posOffset>1627184</wp:posOffset>
                </wp:positionH>
                <wp:positionV relativeFrom="paragraph">
                  <wp:posOffset>251754</wp:posOffset>
                </wp:positionV>
                <wp:extent cx="5760" cy="92880"/>
                <wp:effectExtent l="19050" t="38100" r="51435" b="4064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5">
                      <w14:nvContentPartPr>
                        <w14:cNvContentPartPr/>
                      </w14:nvContentPartPr>
                      <w14:xfrm>
                        <a:off x="0" y="0"/>
                        <a:ext cx="5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7E171" id="Ink 2004" o:spid="_x0000_s1026" type="#_x0000_t75" style="position:absolute;margin-left:127.65pt;margin-top:19.45pt;width:1.3pt;height:7.9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">
                <v:imagedata r:id="rId39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 wp14:anchorId="63AEF69F" wp14:editId="4A3821EE">
                <wp:simplePos x="0" y="0"/>
                <wp:positionH relativeFrom="column">
                  <wp:posOffset>1515944</wp:posOffset>
                </wp:positionH>
                <wp:positionV relativeFrom="paragraph">
                  <wp:posOffset>243114</wp:posOffset>
                </wp:positionV>
                <wp:extent cx="87840" cy="103320"/>
                <wp:effectExtent l="38100" t="38100" r="45720" b="4953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7">
                      <w14:nvContentPartPr>
                        <w14:cNvContentPartPr/>
                      </w14:nvContentPartPr>
                      <w14:xfrm>
                        <a:off x="0" y="0"/>
                        <a:ext cx="878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AC470" id="Ink 2003" o:spid="_x0000_s1026" type="#_x0000_t75" style="position:absolute;margin-left:118.9pt;margin-top:18.8pt;width:7.55pt;height:9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">
                <v:imagedata r:id="rId39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 wp14:anchorId="667A898A" wp14:editId="05FB6A6C">
                <wp:simplePos x="0" y="0"/>
                <wp:positionH relativeFrom="column">
                  <wp:posOffset>3590264</wp:posOffset>
                </wp:positionH>
                <wp:positionV relativeFrom="paragraph">
                  <wp:posOffset>15954</wp:posOffset>
                </wp:positionV>
                <wp:extent cx="113400" cy="111960"/>
                <wp:effectExtent l="38100" t="38100" r="39370" b="4064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9">
                      <w14:nvContentPartPr>
                        <w14:cNvContentPartPr/>
                      </w14:nvContentPartPr>
                      <w14:xfrm>
                        <a:off x="0" y="0"/>
                        <a:ext cx="113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E111E" id="Ink 2002" o:spid="_x0000_s1026" type="#_x0000_t75" style="position:absolute;margin-left:282.25pt;margin-top:.8pt;width:9.85pt;height:9.6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">
                <v:imagedata r:id="rId39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 wp14:anchorId="192E6B4E" wp14:editId="24D76069">
                <wp:simplePos x="0" y="0"/>
                <wp:positionH relativeFrom="column">
                  <wp:posOffset>3596744</wp:posOffset>
                </wp:positionH>
                <wp:positionV relativeFrom="paragraph">
                  <wp:posOffset>13074</wp:posOffset>
                </wp:positionV>
                <wp:extent cx="120240" cy="125640"/>
                <wp:effectExtent l="38100" t="38100" r="32385" b="4635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1">
                      <w14:nvContentPartPr>
                        <w14:cNvContentPartPr/>
                      </w14:nvContentPartPr>
                      <w14:xfrm>
                        <a:off x="0" y="0"/>
                        <a:ext cx="1202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88E33" id="Ink 2001" o:spid="_x0000_s1026" type="#_x0000_t75" style="position:absolute;margin-left:282.95pt;margin-top:.6pt;width:10.1pt;height:10.85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">
                <v:imagedata r:id="rId39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 wp14:anchorId="759A6426" wp14:editId="3F00F500">
                <wp:simplePos x="0" y="0"/>
                <wp:positionH relativeFrom="column">
                  <wp:posOffset>3603224</wp:posOffset>
                </wp:positionH>
                <wp:positionV relativeFrom="paragraph">
                  <wp:posOffset>29994</wp:posOffset>
                </wp:positionV>
                <wp:extent cx="16200" cy="73800"/>
                <wp:effectExtent l="38100" t="38100" r="41275" b="4064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3">
                      <w14:nvContentPartPr>
                        <w14:cNvContentPartPr/>
                      </w14:nvContentPartPr>
                      <w14:xfrm>
                        <a:off x="0" y="0"/>
                        <a:ext cx="162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F1592" id="Ink 2000" o:spid="_x0000_s1026" type="#_x0000_t75" style="position:absolute;margin-left:283.25pt;margin-top:1.9pt;width:2.05pt;height:6.6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">
                <v:imagedata r:id="rId39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 wp14:anchorId="22C3C9C2" wp14:editId="4C1FD943">
                <wp:simplePos x="0" y="0"/>
                <wp:positionH relativeFrom="column">
                  <wp:posOffset>3520064</wp:posOffset>
                </wp:positionH>
                <wp:positionV relativeFrom="paragraph">
                  <wp:posOffset>77154</wp:posOffset>
                </wp:positionV>
                <wp:extent cx="7200" cy="7920"/>
                <wp:effectExtent l="19050" t="19050" r="50165" b="4953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5">
                      <w14:nvContentPartPr>
                        <w14:cNvContentPartPr/>
                      </w14:nvContentPartPr>
                      <w14:xfrm>
                        <a:off x="0" y="0"/>
                        <a:ext cx="7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ACA9C" id="Ink 1999" o:spid="_x0000_s1026" type="#_x0000_t75" style="position:absolute;margin-left:276.7pt;margin-top:5.65pt;width:1.4pt;height:1.4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">
                <v:imagedata r:id="rId39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 wp14:anchorId="7CDECB9C" wp14:editId="0A360B92">
                <wp:simplePos x="0" y="0"/>
                <wp:positionH relativeFrom="column">
                  <wp:posOffset>3372824</wp:posOffset>
                </wp:positionH>
                <wp:positionV relativeFrom="paragraph">
                  <wp:posOffset>-47046</wp:posOffset>
                </wp:positionV>
                <wp:extent cx="39600" cy="132120"/>
                <wp:effectExtent l="38100" t="38100" r="36830" b="3937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7">
                      <w14:nvContentPartPr>
                        <w14:cNvContentPartPr/>
                      </w14:nvContentPartPr>
                      <w14:xfrm>
                        <a:off x="0" y="0"/>
                        <a:ext cx="39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2B8D2" id="Ink 1998" o:spid="_x0000_s1026" type="#_x0000_t75" style="position:absolute;margin-left:265.25pt;margin-top:-4.05pt;width:3.95pt;height:11.2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">
                <v:imagedata r:id="rId39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 wp14:anchorId="5666A918" wp14:editId="3B71DB61">
                <wp:simplePos x="0" y="0"/>
                <wp:positionH relativeFrom="column">
                  <wp:posOffset>3301904</wp:posOffset>
                </wp:positionH>
                <wp:positionV relativeFrom="paragraph">
                  <wp:posOffset>9834</wp:posOffset>
                </wp:positionV>
                <wp:extent cx="46440" cy="25560"/>
                <wp:effectExtent l="19050" t="38100" r="48895" b="3175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9">
                      <w14:nvContentPartPr>
                        <w14:cNvContentPartPr/>
                      </w14:nvContentPartPr>
                      <w14:xfrm>
                        <a:off x="0" y="0"/>
                        <a:ext cx="46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23066" id="Ink 1997" o:spid="_x0000_s1026" type="#_x0000_t75" style="position:absolute;margin-left:259.7pt;margin-top:.35pt;width:4.35pt;height:2.75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">
                <v:imagedata r:id="rId39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 wp14:anchorId="19F9F407" wp14:editId="25137794">
                <wp:simplePos x="0" y="0"/>
                <wp:positionH relativeFrom="column">
                  <wp:posOffset>3308024</wp:posOffset>
                </wp:positionH>
                <wp:positionV relativeFrom="paragraph">
                  <wp:posOffset>-5286</wp:posOffset>
                </wp:positionV>
                <wp:extent cx="60480" cy="42840"/>
                <wp:effectExtent l="38100" t="38100" r="34925" b="33655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1">
                      <w14:nvContentPartPr>
                        <w14:cNvContentPartPr/>
                      </w14:nvContentPartPr>
                      <w14:xfrm>
                        <a:off x="0" y="0"/>
                        <a:ext cx="60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9841B" id="Ink 1996" o:spid="_x0000_s1026" type="#_x0000_t75" style="position:absolute;margin-left:260.1pt;margin-top:-.75pt;width:5.35pt;height:4.1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">
                <v:imagedata r:id="rId39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 wp14:anchorId="76DF23BB" wp14:editId="696ABB43">
                <wp:simplePos x="0" y="0"/>
                <wp:positionH relativeFrom="column">
                  <wp:posOffset>3225224</wp:posOffset>
                </wp:positionH>
                <wp:positionV relativeFrom="paragraph">
                  <wp:posOffset>-54966</wp:posOffset>
                </wp:positionV>
                <wp:extent cx="61200" cy="113400"/>
                <wp:effectExtent l="38100" t="38100" r="34290" b="3937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3">
                      <w14:nvContentPartPr>
                        <w14:cNvContentPartPr/>
                      </w14:nvContentPartPr>
                      <w14:xfrm>
                        <a:off x="0" y="0"/>
                        <a:ext cx="61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EFF81" id="Ink 1995" o:spid="_x0000_s1026" type="#_x0000_t75" style="position:absolute;margin-left:253.5pt;margin-top:-4.8pt;width:5.4pt;height:9.8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">
                <v:imagedata r:id="rId39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 wp14:anchorId="3E9EDCC5" wp14:editId="6F884CD4">
                <wp:simplePos x="0" y="0"/>
                <wp:positionH relativeFrom="column">
                  <wp:posOffset>3108224</wp:posOffset>
                </wp:positionH>
                <wp:positionV relativeFrom="paragraph">
                  <wp:posOffset>-22206</wp:posOffset>
                </wp:positionV>
                <wp:extent cx="84240" cy="90720"/>
                <wp:effectExtent l="38100" t="38100" r="30480" b="4318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5">
                      <w14:nvContentPartPr>
                        <w14:cNvContentPartPr/>
                      </w14:nvContentPartPr>
                      <w14:xfrm>
                        <a:off x="0" y="0"/>
                        <a:ext cx="842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73D49" id="Ink 1994" o:spid="_x0000_s1026" type="#_x0000_t75" style="position:absolute;margin-left:244.5pt;margin-top:-2.2pt;width:7.35pt;height:8.1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">
                <v:imagedata r:id="rId39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 wp14:anchorId="5AF843FF" wp14:editId="01556588">
                <wp:simplePos x="0" y="0"/>
                <wp:positionH relativeFrom="column">
                  <wp:posOffset>3012464</wp:posOffset>
                </wp:positionH>
                <wp:positionV relativeFrom="paragraph">
                  <wp:posOffset>-31566</wp:posOffset>
                </wp:positionV>
                <wp:extent cx="78120" cy="98280"/>
                <wp:effectExtent l="19050" t="38100" r="36195" b="35560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7">
                      <w14:nvContentPartPr>
                        <w14:cNvContentPartPr/>
                      </w14:nvContentPartPr>
                      <w14:xfrm>
                        <a:off x="0" y="0"/>
                        <a:ext cx="781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74D7E" id="Ink 1993" o:spid="_x0000_s1026" type="#_x0000_t75" style="position:absolute;margin-left:236.75pt;margin-top:-2.95pt;width:7.05pt;height:8.6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">
                <v:imagedata r:id="rId39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 wp14:anchorId="4424C85B" wp14:editId="52271C82">
                <wp:simplePos x="0" y="0"/>
                <wp:positionH relativeFrom="column">
                  <wp:posOffset>2901944</wp:posOffset>
                </wp:positionH>
                <wp:positionV relativeFrom="paragraph">
                  <wp:posOffset>-32286</wp:posOffset>
                </wp:positionV>
                <wp:extent cx="73800" cy="88560"/>
                <wp:effectExtent l="19050" t="38100" r="40640" b="4508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9">
                      <w14:nvContentPartPr>
                        <w14:cNvContentPartPr/>
                      </w14:nvContentPartPr>
                      <w14:xfrm>
                        <a:off x="0" y="0"/>
                        <a:ext cx="738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1C5F0" id="Ink 1992" o:spid="_x0000_s1026" type="#_x0000_t75" style="position:absolute;margin-left:228.05pt;margin-top:-3pt;width:6.45pt;height:7.8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">
                <v:imagedata r:id="rId39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 wp14:anchorId="417D772D" wp14:editId="0551CBEC">
                <wp:simplePos x="0" y="0"/>
                <wp:positionH relativeFrom="column">
                  <wp:posOffset>2784584</wp:posOffset>
                </wp:positionH>
                <wp:positionV relativeFrom="paragraph">
                  <wp:posOffset>-45606</wp:posOffset>
                </wp:positionV>
                <wp:extent cx="29880" cy="111600"/>
                <wp:effectExtent l="38100" t="38100" r="46355" b="4127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1">
                      <w14:nvContentPartPr>
                        <w14:cNvContentPartPr/>
                      </w14:nvContentPartPr>
                      <w14:xfrm>
                        <a:off x="0" y="0"/>
                        <a:ext cx="298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18D51" id="Ink 1991" o:spid="_x0000_s1026" type="#_x0000_t75" style="position:absolute;margin-left:218.8pt;margin-top:-4.05pt;width:3.2pt;height:9.7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">
                <v:imagedata r:id="rId39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 wp14:anchorId="2E08D6A8" wp14:editId="241FAE2B">
                <wp:simplePos x="0" y="0"/>
                <wp:positionH relativeFrom="column">
                  <wp:posOffset>2704664</wp:posOffset>
                </wp:positionH>
                <wp:positionV relativeFrom="paragraph">
                  <wp:posOffset>114</wp:posOffset>
                </wp:positionV>
                <wp:extent cx="56160" cy="39960"/>
                <wp:effectExtent l="38100" t="38100" r="39370" b="3683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3">
                      <w14:nvContentPartPr>
                        <w14:cNvContentPartPr/>
                      </w14:nvContentPartPr>
                      <w14:xfrm>
                        <a:off x="0" y="0"/>
                        <a:ext cx="561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FEAB2" id="Ink 1990" o:spid="_x0000_s1026" type="#_x0000_t75" style="position:absolute;margin-left:212.7pt;margin-top:-.4pt;width:5pt;height:4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">
                <v:imagedata r:id="rId39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 wp14:anchorId="6E6977DE" wp14:editId="5F286E17">
                <wp:simplePos x="0" y="0"/>
                <wp:positionH relativeFrom="column">
                  <wp:posOffset>2712944</wp:posOffset>
                </wp:positionH>
                <wp:positionV relativeFrom="paragraph">
                  <wp:posOffset>2994</wp:posOffset>
                </wp:positionV>
                <wp:extent cx="56520" cy="45720"/>
                <wp:effectExtent l="38100" t="19050" r="38735" b="49530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5">
                      <w14:nvContentPartPr>
                        <w14:cNvContentPartPr/>
                      </w14:nvContentPartPr>
                      <w14:xfrm>
                        <a:off x="0" y="0"/>
                        <a:ext cx="56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7F18B" id="Ink 1989" o:spid="_x0000_s1026" type="#_x0000_t75" style="position:absolute;margin-left:213.2pt;margin-top:-.15pt;width:5pt;height:4.35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">
                <v:imagedata r:id="rId39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 wp14:anchorId="2D145EAB" wp14:editId="018098B2">
                <wp:simplePos x="0" y="0"/>
                <wp:positionH relativeFrom="column">
                  <wp:posOffset>2640584</wp:posOffset>
                </wp:positionH>
                <wp:positionV relativeFrom="paragraph">
                  <wp:posOffset>-48126</wp:posOffset>
                </wp:positionV>
                <wp:extent cx="41400" cy="116640"/>
                <wp:effectExtent l="19050" t="38100" r="34925" b="3619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7">
                      <w14:nvContentPartPr>
                        <w14:cNvContentPartPr/>
                      </w14:nvContentPartPr>
                      <w14:xfrm>
                        <a:off x="0" y="0"/>
                        <a:ext cx="41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F0FDC" id="Ink 1988" o:spid="_x0000_s1026" type="#_x0000_t75" style="position:absolute;margin-left:207.45pt;margin-top:-4.15pt;width:3.9pt;height:9.9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">
                <v:imagedata r:id="rId39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 wp14:anchorId="3D6E9E96" wp14:editId="57C6A3A1">
                <wp:simplePos x="0" y="0"/>
                <wp:positionH relativeFrom="column">
                  <wp:posOffset>2492264</wp:posOffset>
                </wp:positionH>
                <wp:positionV relativeFrom="paragraph">
                  <wp:posOffset>-35166</wp:posOffset>
                </wp:positionV>
                <wp:extent cx="98640" cy="80640"/>
                <wp:effectExtent l="38100" t="38100" r="34925" b="3429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9">
                      <w14:nvContentPartPr>
                        <w14:cNvContentPartPr/>
                      </w14:nvContentPartPr>
                      <w14:xfrm>
                        <a:off x="0" y="0"/>
                        <a:ext cx="986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8D4FA" id="Ink 1987" o:spid="_x0000_s1026" type="#_x0000_t75" style="position:absolute;margin-left:195.85pt;margin-top:-3.15pt;width:8.35pt;height:7.2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">
                <v:imagedata r:id="rId39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 wp14:anchorId="7A803332" wp14:editId="233911F5">
                <wp:simplePos x="0" y="0"/>
                <wp:positionH relativeFrom="column">
                  <wp:posOffset>2306144</wp:posOffset>
                </wp:positionH>
                <wp:positionV relativeFrom="paragraph">
                  <wp:posOffset>-45246</wp:posOffset>
                </wp:positionV>
                <wp:extent cx="88200" cy="108000"/>
                <wp:effectExtent l="38100" t="38100" r="45720" b="4445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1">
                      <w14:nvContentPartPr>
                        <w14:cNvContentPartPr/>
                      </w14:nvContentPartPr>
                      <w14:xfrm>
                        <a:off x="0" y="0"/>
                        <a:ext cx="882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09F64" id="Ink 1985" o:spid="_x0000_s1026" type="#_x0000_t75" style="position:absolute;margin-left:181.35pt;margin-top:-4pt;width:7.7pt;height:9.35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">
                <v:imagedata r:id="rId3992" o:title=""/>
              </v:shape>
            </w:pict>
          </mc:Fallback>
        </mc:AlternateContent>
      </w:r>
    </w:p>
    <w:p w14:paraId="49CB052B" w14:textId="77777777" w:rsidR="00720DF6" w:rsidRPr="00C5784B" w:rsidRDefault="00720DF6" w:rsidP="00720DF6">
      <w:pPr>
        <w:rPr>
          <w:szCs w:val="24"/>
        </w:rPr>
      </w:pPr>
    </w:p>
    <w:p w14:paraId="0C920F20" w14:textId="77777777" w:rsidR="00720DF6" w:rsidRPr="00C5784B" w:rsidRDefault="00720DF6" w:rsidP="00720DF6">
      <w:pPr>
        <w:rPr>
          <w:szCs w:val="24"/>
        </w:rPr>
      </w:pPr>
    </w:p>
    <w:p w14:paraId="5A5B038F" w14:textId="77777777" w:rsidR="00720DF6" w:rsidRPr="00C5784B" w:rsidRDefault="00720DF6" w:rsidP="00720DF6">
      <w:pPr>
        <w:rPr>
          <w:szCs w:val="24"/>
        </w:rPr>
      </w:pPr>
    </w:p>
    <w:p w14:paraId="70A462FB" w14:textId="77777777" w:rsidR="00720DF6" w:rsidRPr="00C5784B" w:rsidRDefault="00720DF6" w:rsidP="00720DF6">
      <w:pPr>
        <w:pStyle w:val="ListParagraph"/>
        <w:numPr>
          <w:ilvl w:val="0"/>
          <w:numId w:val="3"/>
        </w:numPr>
        <w:rPr>
          <w:szCs w:val="24"/>
        </w:rPr>
      </w:pPr>
      <w:r w:rsidRPr="00C5784B">
        <w:rPr>
          <w:szCs w:val="24"/>
        </w:rPr>
        <w:t xml:space="preserve"> Solve </w:t>
      </w:r>
      <m:oMath>
        <m:r>
          <m:rPr>
            <m:sty m:val="p"/>
          </m:rPr>
          <w:rPr>
            <w:rFonts w:ascii="Cambria Math" w:hAnsi="Cambria Math"/>
            <w:szCs w:val="24"/>
          </w:rPr>
          <m:t>sin⁡</m:t>
        </m:r>
        <m:r>
          <w:rPr>
            <w:rFonts w:ascii="Cambria Math" w:hAnsi="Cambria Math"/>
            <w:szCs w:val="24"/>
          </w:rPr>
          <m:t>(2x)+</m:t>
        </m:r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r>
              <w:rPr>
                <w:rFonts w:ascii="Cambria Math" w:hAnsi="Cambria Math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Cs w:val="24"/>
          </w:rPr>
          <m:t>cos⁡</m:t>
        </m:r>
        <m:r>
          <w:rPr>
            <w:rFonts w:ascii="Cambria Math" w:hAnsi="Cambria Math"/>
            <w:szCs w:val="24"/>
          </w:rPr>
          <m:t>(x)=0</m:t>
        </m:r>
      </m:oMath>
      <w:r w:rsidRPr="00C5784B">
        <w:rPr>
          <w:szCs w:val="24"/>
        </w:rPr>
        <w:t xml:space="preserve"> for </w:t>
      </w:r>
      <m:oMath>
        <m:r>
          <w:rPr>
            <w:rFonts w:ascii="Cambria Math" w:hAnsi="Cambria Math"/>
            <w:szCs w:val="24"/>
          </w:rPr>
          <m:t>-2π&lt;x&lt;2π</m:t>
        </m:r>
      </m:oMath>
      <w:r w:rsidRPr="00C5784B">
        <w:rPr>
          <w:szCs w:val="24"/>
        </w:rPr>
        <w:t>.</w:t>
      </w:r>
    </w:p>
    <w:p w14:paraId="6D7635CF" w14:textId="77777777" w:rsidR="00DE4A36" w:rsidRPr="00C5784B" w:rsidRDefault="00555456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 wp14:anchorId="5F72A32B" wp14:editId="4BEA872E">
                <wp:simplePos x="0" y="0"/>
                <wp:positionH relativeFrom="column">
                  <wp:posOffset>5690144</wp:posOffset>
                </wp:positionH>
                <wp:positionV relativeFrom="paragraph">
                  <wp:posOffset>148721</wp:posOffset>
                </wp:positionV>
                <wp:extent cx="43560" cy="78480"/>
                <wp:effectExtent l="38100" t="38100" r="33020" b="3619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3">
                      <w14:nvContentPartPr>
                        <w14:cNvContentPartPr/>
                      </w14:nvContentPartPr>
                      <w14:xfrm>
                        <a:off x="0" y="0"/>
                        <a:ext cx="435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F57B4" id="Ink 2201" o:spid="_x0000_s1026" type="#_x0000_t75" style="position:absolute;margin-left:447.85pt;margin-top:11.25pt;width:4.15pt;height:7.1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">
                <v:imagedata r:id="rId39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 wp14:anchorId="7F50D263" wp14:editId="5AA428A2">
                <wp:simplePos x="0" y="0"/>
                <wp:positionH relativeFrom="column">
                  <wp:posOffset>5604104</wp:posOffset>
                </wp:positionH>
                <wp:positionV relativeFrom="paragraph">
                  <wp:posOffset>127841</wp:posOffset>
                </wp:positionV>
                <wp:extent cx="60480" cy="99720"/>
                <wp:effectExtent l="38100" t="38100" r="34925" b="3365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5">
                      <w14:nvContentPartPr>
                        <w14:cNvContentPartPr/>
                      </w14:nvContentPartPr>
                      <w14:xfrm>
                        <a:off x="0" y="0"/>
                        <a:ext cx="604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7F207" id="Ink 2200" o:spid="_x0000_s1026" type="#_x0000_t75" style="position:absolute;margin-left:440.8pt;margin-top:9.6pt;width:5.4pt;height:8.7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">
                <v:imagedata r:id="rId39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 wp14:anchorId="66B7B4AD" wp14:editId="309B4B48">
                <wp:simplePos x="0" y="0"/>
                <wp:positionH relativeFrom="column">
                  <wp:posOffset>5513384</wp:posOffset>
                </wp:positionH>
                <wp:positionV relativeFrom="paragraph">
                  <wp:posOffset>136481</wp:posOffset>
                </wp:positionV>
                <wp:extent cx="70200" cy="90360"/>
                <wp:effectExtent l="38100" t="38100" r="44450" b="4318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7">
                      <w14:nvContentPartPr>
                        <w14:cNvContentPartPr/>
                      </w14:nvContentPartPr>
                      <w14:xfrm>
                        <a:off x="0" y="0"/>
                        <a:ext cx="702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91AD5" id="Ink 2199" o:spid="_x0000_s1026" type="#_x0000_t75" style="position:absolute;margin-left:433.65pt;margin-top:10.3pt;width:6.25pt;height:8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">
                <v:imagedata r:id="rId39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 wp14:anchorId="50A3DB5A" wp14:editId="3922EF80">
                <wp:simplePos x="0" y="0"/>
                <wp:positionH relativeFrom="column">
                  <wp:posOffset>5356784</wp:posOffset>
                </wp:positionH>
                <wp:positionV relativeFrom="paragraph">
                  <wp:posOffset>135401</wp:posOffset>
                </wp:positionV>
                <wp:extent cx="123480" cy="112680"/>
                <wp:effectExtent l="38100" t="38100" r="48260" b="4000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9">
                      <w14:nvContentPartPr>
                        <w14:cNvContentPartPr/>
                      </w14:nvContentPartPr>
                      <w14:xfrm>
                        <a:off x="0" y="0"/>
                        <a:ext cx="1234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02E51" id="Ink 2198" o:spid="_x0000_s1026" type="#_x0000_t75" style="position:absolute;margin-left:421.35pt;margin-top:10.2pt;width:10.6pt;height:9.7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">
                <v:imagedata r:id="rId40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 wp14:anchorId="0C4AD93F" wp14:editId="2E7CEDE6">
                <wp:simplePos x="0" y="0"/>
                <wp:positionH relativeFrom="column">
                  <wp:posOffset>5266784</wp:posOffset>
                </wp:positionH>
                <wp:positionV relativeFrom="paragraph">
                  <wp:posOffset>126761</wp:posOffset>
                </wp:positionV>
                <wp:extent cx="70560" cy="101160"/>
                <wp:effectExtent l="19050" t="38100" r="43815" b="5143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1">
                      <w14:nvContentPartPr>
                        <w14:cNvContentPartPr/>
                      </w14:nvContentPartPr>
                      <w14:xfrm>
                        <a:off x="0" y="0"/>
                        <a:ext cx="70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92DD9" id="Ink 2197" o:spid="_x0000_s1026" type="#_x0000_t75" style="position:absolute;margin-left:414.4pt;margin-top:9.55pt;width:6.3pt;height:8.8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">
                <v:imagedata r:id="rId40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 wp14:anchorId="09BF6A3F" wp14:editId="0F5BB6A0">
                <wp:simplePos x="0" y="0"/>
                <wp:positionH relativeFrom="column">
                  <wp:posOffset>5140424</wp:posOffset>
                </wp:positionH>
                <wp:positionV relativeFrom="paragraph">
                  <wp:posOffset>116681</wp:posOffset>
                </wp:positionV>
                <wp:extent cx="87120" cy="104040"/>
                <wp:effectExtent l="38100" t="38100" r="46355" b="4889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3">
                      <w14:nvContentPartPr>
                        <w14:cNvContentPartPr/>
                      </w14:nvContentPartPr>
                      <w14:xfrm>
                        <a:off x="0" y="0"/>
                        <a:ext cx="871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9CC36" id="Ink 2196" o:spid="_x0000_s1026" type="#_x0000_t75" style="position:absolute;margin-left:404.3pt;margin-top:8.75pt;width:7.5pt;height:9.1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">
                <v:imagedata r:id="rId40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 wp14:anchorId="4C79D365" wp14:editId="78AF972A">
                <wp:simplePos x="0" y="0"/>
                <wp:positionH relativeFrom="column">
                  <wp:posOffset>5016584</wp:posOffset>
                </wp:positionH>
                <wp:positionV relativeFrom="paragraph">
                  <wp:posOffset>114521</wp:posOffset>
                </wp:positionV>
                <wp:extent cx="119160" cy="103320"/>
                <wp:effectExtent l="38100" t="38100" r="33655" b="4953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5">
                      <w14:nvContentPartPr>
                        <w14:cNvContentPartPr/>
                      </w14:nvContentPartPr>
                      <w14:xfrm>
                        <a:off x="0" y="0"/>
                        <a:ext cx="1191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F387D" id="Ink 2195" o:spid="_x0000_s1026" type="#_x0000_t75" style="position:absolute;margin-left:394.55pt;margin-top:8.55pt;width:10.05pt;height:9.0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">
                <v:imagedata r:id="rId40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 wp14:anchorId="03471F6C" wp14:editId="5A8D1AC5">
                <wp:simplePos x="0" y="0"/>
                <wp:positionH relativeFrom="column">
                  <wp:posOffset>4844504</wp:posOffset>
                </wp:positionH>
                <wp:positionV relativeFrom="paragraph">
                  <wp:posOffset>127481</wp:posOffset>
                </wp:positionV>
                <wp:extent cx="64800" cy="93960"/>
                <wp:effectExtent l="38100" t="38100" r="30480" b="4000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7">
                      <w14:nvContentPartPr>
                        <w14:cNvContentPartPr/>
                      </w14:nvContentPartPr>
                      <w14:xfrm>
                        <a:off x="0" y="0"/>
                        <a:ext cx="64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80831" id="Ink 2194" o:spid="_x0000_s1026" type="#_x0000_t75" style="position:absolute;margin-left:381pt;margin-top:9.6pt;width:5.65pt;height:8.3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">
                <v:imagedata r:id="rId40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 wp14:anchorId="7248DBAC" wp14:editId="702039BC">
                <wp:simplePos x="0" y="0"/>
                <wp:positionH relativeFrom="column">
                  <wp:posOffset>4674584</wp:posOffset>
                </wp:positionH>
                <wp:positionV relativeFrom="paragraph">
                  <wp:posOffset>68081</wp:posOffset>
                </wp:positionV>
                <wp:extent cx="167040" cy="149400"/>
                <wp:effectExtent l="38100" t="38100" r="42545" b="4127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9">
                      <w14:nvContentPartPr>
                        <w14:cNvContentPartPr/>
                      </w14:nvContentPartPr>
                      <w14:xfrm>
                        <a:off x="0" y="0"/>
                        <a:ext cx="1670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D024E" id="Ink 2193" o:spid="_x0000_s1026" type="#_x0000_t75" style="position:absolute;margin-left:367.65pt;margin-top:4.9pt;width:13.8pt;height:12.6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">
                <v:imagedata r:id="rId40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 wp14:anchorId="1F53E300" wp14:editId="70383AA8">
                <wp:simplePos x="0" y="0"/>
                <wp:positionH relativeFrom="column">
                  <wp:posOffset>4605104</wp:posOffset>
                </wp:positionH>
                <wp:positionV relativeFrom="paragraph">
                  <wp:posOffset>124241</wp:posOffset>
                </wp:positionV>
                <wp:extent cx="61560" cy="19800"/>
                <wp:effectExtent l="38100" t="38100" r="34290" b="3746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1">
                      <w14:nvContentPartPr>
                        <w14:cNvContentPartPr/>
                      </w14:nvContentPartPr>
                      <w14:xfrm>
                        <a:off x="0" y="0"/>
                        <a:ext cx="61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CE7D" id="Ink 2192" o:spid="_x0000_s1026" type="#_x0000_t75" style="position:absolute;margin-left:362.15pt;margin-top:9.65pt;width:5.45pt;height:2.15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">
                <v:imagedata r:id="rId40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 wp14:anchorId="382F400F" wp14:editId="07B95133">
                <wp:simplePos x="0" y="0"/>
                <wp:positionH relativeFrom="column">
                  <wp:posOffset>4618784</wp:posOffset>
                </wp:positionH>
                <wp:positionV relativeFrom="paragraph">
                  <wp:posOffset>80321</wp:posOffset>
                </wp:positionV>
                <wp:extent cx="13680" cy="136080"/>
                <wp:effectExtent l="38100" t="38100" r="43815" b="3556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3">
                      <w14:nvContentPartPr>
                        <w14:cNvContentPartPr/>
                      </w14:nvContentPartPr>
                      <w14:xfrm>
                        <a:off x="0" y="0"/>
                        <a:ext cx="136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2310F" id="Ink 2191" o:spid="_x0000_s1026" type="#_x0000_t75" style="position:absolute;margin-left:363.25pt;margin-top:5.95pt;width:1.9pt;height:11.35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">
                <v:imagedata r:id="rId40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 wp14:anchorId="6B6CCB85" wp14:editId="47C89DC9">
                <wp:simplePos x="0" y="0"/>
                <wp:positionH relativeFrom="column">
                  <wp:posOffset>4496384</wp:posOffset>
                </wp:positionH>
                <wp:positionV relativeFrom="paragraph">
                  <wp:posOffset>59801</wp:posOffset>
                </wp:positionV>
                <wp:extent cx="98640" cy="142200"/>
                <wp:effectExtent l="38100" t="38100" r="15875" b="4889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5">
                      <w14:nvContentPartPr>
                        <w14:cNvContentPartPr/>
                      </w14:nvContentPartPr>
                      <w14:xfrm>
                        <a:off x="0" y="0"/>
                        <a:ext cx="98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9A03E" id="Ink 2190" o:spid="_x0000_s1026" type="#_x0000_t75" style="position:absolute;margin-left:353.6pt;margin-top:4.35pt;width:8.7pt;height:12.0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">
                <v:imagedata r:id="rId40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 wp14:anchorId="7659F438" wp14:editId="73FAFE21">
                <wp:simplePos x="0" y="0"/>
                <wp:positionH relativeFrom="column">
                  <wp:posOffset>3086984</wp:posOffset>
                </wp:positionH>
                <wp:positionV relativeFrom="paragraph">
                  <wp:posOffset>64774</wp:posOffset>
                </wp:positionV>
                <wp:extent cx="81720" cy="100440"/>
                <wp:effectExtent l="19050" t="38100" r="33020" b="3302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7">
                      <w14:nvContentPartPr>
                        <w14:cNvContentPartPr/>
                      </w14:nvContentPartPr>
                      <w14:xfrm>
                        <a:off x="0" y="0"/>
                        <a:ext cx="81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5D391" id="Ink 2059" o:spid="_x0000_s1026" type="#_x0000_t75" style="position:absolute;margin-left:242.85pt;margin-top:4.7pt;width:7.1pt;height:8.7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">
                <v:imagedata r:id="rId40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5632" behindDoc="0" locked="0" layoutInCell="1" allowOverlap="1" wp14:anchorId="7EF42681" wp14:editId="77762011">
                <wp:simplePos x="0" y="0"/>
                <wp:positionH relativeFrom="column">
                  <wp:posOffset>2947664</wp:posOffset>
                </wp:positionH>
                <wp:positionV relativeFrom="paragraph">
                  <wp:posOffset>134974</wp:posOffset>
                </wp:positionV>
                <wp:extent cx="84240" cy="2880"/>
                <wp:effectExtent l="38100" t="38100" r="30480" b="3556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9">
                      <w14:nvContentPartPr>
                        <w14:cNvContentPartPr/>
                      </w14:nvContentPartPr>
                      <w14:xfrm>
                        <a:off x="0" y="0"/>
                        <a:ext cx="84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97A1E" id="Ink 2058" o:spid="_x0000_s1026" type="#_x0000_t75" style="position:absolute;margin-left:231.75pt;margin-top:10.25pt;width:7.2pt;height:1.15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">
                <v:imagedata r:id="rId40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 wp14:anchorId="09B91A19" wp14:editId="1D2AF68B">
                <wp:simplePos x="0" y="0"/>
                <wp:positionH relativeFrom="column">
                  <wp:posOffset>2932184</wp:posOffset>
                </wp:positionH>
                <wp:positionV relativeFrom="paragraph">
                  <wp:posOffset>94294</wp:posOffset>
                </wp:positionV>
                <wp:extent cx="84600" cy="5760"/>
                <wp:effectExtent l="38100" t="19050" r="29845" b="5143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1">
                      <w14:nvContentPartPr>
                        <w14:cNvContentPartPr/>
                      </w14:nvContentPartPr>
                      <w14:xfrm>
                        <a:off x="0" y="0"/>
                        <a:ext cx="84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B7849" id="Ink 2057" o:spid="_x0000_s1026" type="#_x0000_t75" style="position:absolute;margin-left:230.45pt;margin-top:6.95pt;width:7.25pt;height:1.3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">
                <v:imagedata r:id="rId40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 wp14:anchorId="1440F496" wp14:editId="1AF3D9EA">
                <wp:simplePos x="0" y="0"/>
                <wp:positionH relativeFrom="column">
                  <wp:posOffset>2798264</wp:posOffset>
                </wp:positionH>
                <wp:positionV relativeFrom="paragraph">
                  <wp:posOffset>67294</wp:posOffset>
                </wp:positionV>
                <wp:extent cx="24120" cy="118440"/>
                <wp:effectExtent l="38100" t="38100" r="33655" b="3429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3">
                      <w14:nvContentPartPr>
                        <w14:cNvContentPartPr/>
                      </w14:nvContentPartPr>
                      <w14:xfrm>
                        <a:off x="0" y="0"/>
                        <a:ext cx="241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10686" id="Ink 2056" o:spid="_x0000_s1026" type="#_x0000_t75" style="position:absolute;margin-left:219.95pt;margin-top:4.9pt;width:2.8pt;height:10.15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">
                <v:imagedata r:id="rId40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 wp14:anchorId="17FB9B0F" wp14:editId="2A785901">
                <wp:simplePos x="0" y="0"/>
                <wp:positionH relativeFrom="column">
                  <wp:posOffset>2707904</wp:posOffset>
                </wp:positionH>
                <wp:positionV relativeFrom="paragraph">
                  <wp:posOffset>116614</wp:posOffset>
                </wp:positionV>
                <wp:extent cx="57960" cy="29520"/>
                <wp:effectExtent l="38100" t="38100" r="37465" b="4699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5">
                      <w14:nvContentPartPr>
                        <w14:cNvContentPartPr/>
                      </w14:nvContentPartPr>
                      <w14:xfrm>
                        <a:off x="0" y="0"/>
                        <a:ext cx="57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77509" id="Ink 2055" o:spid="_x0000_s1026" type="#_x0000_t75" style="position:absolute;margin-left:212.8pt;margin-top:8.8pt;width:5.35pt;height:3.1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">
                <v:imagedata r:id="rId40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 wp14:anchorId="65FB4AEF" wp14:editId="7476AF47">
                <wp:simplePos x="0" y="0"/>
                <wp:positionH relativeFrom="column">
                  <wp:posOffset>2721944</wp:posOffset>
                </wp:positionH>
                <wp:positionV relativeFrom="paragraph">
                  <wp:posOffset>109054</wp:posOffset>
                </wp:positionV>
                <wp:extent cx="59760" cy="49320"/>
                <wp:effectExtent l="38100" t="38100" r="35560" b="4635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7">
                      <w14:nvContentPartPr>
                        <w14:cNvContentPartPr/>
                      </w14:nvContentPartPr>
                      <w14:xfrm>
                        <a:off x="0" y="0"/>
                        <a:ext cx="597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38A6B" id="Ink 2054" o:spid="_x0000_s1026" type="#_x0000_t75" style="position:absolute;margin-left:213.9pt;margin-top:8.2pt;width:5.35pt;height:4.7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">
                <v:imagedata r:id="rId40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 wp14:anchorId="082F2BAF" wp14:editId="14AB99D7">
                <wp:simplePos x="0" y="0"/>
                <wp:positionH relativeFrom="column">
                  <wp:posOffset>2635184</wp:posOffset>
                </wp:positionH>
                <wp:positionV relativeFrom="paragraph">
                  <wp:posOffset>54334</wp:posOffset>
                </wp:positionV>
                <wp:extent cx="51120" cy="119880"/>
                <wp:effectExtent l="38100" t="38100" r="44450" b="3302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9">
                      <w14:nvContentPartPr>
                        <w14:cNvContentPartPr/>
                      </w14:nvContentPartPr>
                      <w14:xfrm>
                        <a:off x="0" y="0"/>
                        <a:ext cx="511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CED1B" id="Ink 2053" o:spid="_x0000_s1026" type="#_x0000_t75" style="position:absolute;margin-left:207.05pt;margin-top:3.9pt;width:4.95pt;height:10.2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">
                <v:imagedata r:id="rId40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 wp14:anchorId="1639889A" wp14:editId="383A37F7">
                <wp:simplePos x="0" y="0"/>
                <wp:positionH relativeFrom="column">
                  <wp:posOffset>2527544</wp:posOffset>
                </wp:positionH>
                <wp:positionV relativeFrom="paragraph">
                  <wp:posOffset>109774</wp:posOffset>
                </wp:positionV>
                <wp:extent cx="63720" cy="87480"/>
                <wp:effectExtent l="38100" t="38100" r="31750" b="4635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1">
                      <w14:nvContentPartPr>
                        <w14:cNvContentPartPr/>
                      </w14:nvContentPartPr>
                      <w14:xfrm>
                        <a:off x="0" y="0"/>
                        <a:ext cx="63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27E8F" id="Ink 2052" o:spid="_x0000_s1026" type="#_x0000_t75" style="position:absolute;margin-left:198.7pt;margin-top:8.2pt;width:5.75pt;height:7.8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">
                <v:imagedata r:id="rId40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 wp14:anchorId="2C81C52A" wp14:editId="0975AC36">
                <wp:simplePos x="0" y="0"/>
                <wp:positionH relativeFrom="column">
                  <wp:posOffset>2410904</wp:posOffset>
                </wp:positionH>
                <wp:positionV relativeFrom="paragraph">
                  <wp:posOffset>94654</wp:posOffset>
                </wp:positionV>
                <wp:extent cx="79200" cy="81360"/>
                <wp:effectExtent l="19050" t="19050" r="35560" b="5207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3">
                      <w14:nvContentPartPr>
                        <w14:cNvContentPartPr/>
                      </w14:nvContentPartPr>
                      <w14:xfrm>
                        <a:off x="0" y="0"/>
                        <a:ext cx="792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54CBA" id="Ink 2051" o:spid="_x0000_s1026" type="#_x0000_t75" style="position:absolute;margin-left:189.4pt;margin-top:7pt;width:7.15pt;height:7.3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">
                <v:imagedata r:id="rId40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 wp14:anchorId="025C3FD4" wp14:editId="280961F0">
                <wp:simplePos x="0" y="0"/>
                <wp:positionH relativeFrom="column">
                  <wp:posOffset>2323064</wp:posOffset>
                </wp:positionH>
                <wp:positionV relativeFrom="paragraph">
                  <wp:posOffset>89974</wp:posOffset>
                </wp:positionV>
                <wp:extent cx="64080" cy="69840"/>
                <wp:effectExtent l="38100" t="38100" r="31750" b="4508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5">
                      <w14:nvContentPartPr>
                        <w14:cNvContentPartPr/>
                      </w14:nvContentPartPr>
                      <w14:xfrm>
                        <a:off x="0" y="0"/>
                        <a:ext cx="640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AADF0" id="Ink 2050" o:spid="_x0000_s1026" type="#_x0000_t75" style="position:absolute;margin-left:182.45pt;margin-top:6.65pt;width:5.7pt;height:6.4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">
                <v:imagedata r:id="rId40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 wp14:anchorId="0AFEF754" wp14:editId="72631267">
                <wp:simplePos x="0" y="0"/>
                <wp:positionH relativeFrom="column">
                  <wp:posOffset>2196704</wp:posOffset>
                </wp:positionH>
                <wp:positionV relativeFrom="paragraph">
                  <wp:posOffset>78094</wp:posOffset>
                </wp:positionV>
                <wp:extent cx="64800" cy="97200"/>
                <wp:effectExtent l="38100" t="38100" r="49530" b="3619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7">
                      <w14:nvContentPartPr>
                        <w14:cNvContentPartPr/>
                      </w14:nvContentPartPr>
                      <w14:xfrm>
                        <a:off x="0" y="0"/>
                        <a:ext cx="64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30DC7" id="Ink 2049" o:spid="_x0000_s1026" type="#_x0000_t75" style="position:absolute;margin-left:172.6pt;margin-top:5.7pt;width:5.85pt;height:8.55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">
                <v:imagedata r:id="rId40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 wp14:anchorId="5DC5DECB" wp14:editId="0B0108D0">
                <wp:simplePos x="0" y="0"/>
                <wp:positionH relativeFrom="column">
                  <wp:posOffset>2088344</wp:posOffset>
                </wp:positionH>
                <wp:positionV relativeFrom="paragraph">
                  <wp:posOffset>13294</wp:posOffset>
                </wp:positionV>
                <wp:extent cx="157680" cy="158760"/>
                <wp:effectExtent l="38100" t="19050" r="33020" b="50800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9">
                      <w14:nvContentPartPr>
                        <w14:cNvContentPartPr/>
                      </w14:nvContentPartPr>
                      <w14:xfrm>
                        <a:off x="0" y="0"/>
                        <a:ext cx="1576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C367F" id="Ink 2048" o:spid="_x0000_s1026" type="#_x0000_t75" style="position:absolute;margin-left:164pt;margin-top:.6pt;width:13.05pt;height:13.3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">
                <v:imagedata r:id="rId40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 wp14:anchorId="41BBB8BA" wp14:editId="59AA9501">
                <wp:simplePos x="0" y="0"/>
                <wp:positionH relativeFrom="column">
                  <wp:posOffset>1896104</wp:posOffset>
                </wp:positionH>
                <wp:positionV relativeFrom="paragraph">
                  <wp:posOffset>121294</wp:posOffset>
                </wp:positionV>
                <wp:extent cx="115560" cy="3960"/>
                <wp:effectExtent l="38100" t="38100" r="37465" b="3429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1">
                      <w14:nvContentPartPr>
                        <w14:cNvContentPartPr/>
                      </w14:nvContentPartPr>
                      <w14:xfrm>
                        <a:off x="0" y="0"/>
                        <a:ext cx="115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73327" id="Ink 2047" o:spid="_x0000_s1026" type="#_x0000_t75" style="position:absolute;margin-left:148.9pt;margin-top:9.1pt;width:9.7pt;height:1.2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">
                <v:imagedata r:id="rId40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 wp14:anchorId="0023349D" wp14:editId="61A61811">
                <wp:simplePos x="0" y="0"/>
                <wp:positionH relativeFrom="column">
                  <wp:posOffset>1932464</wp:posOffset>
                </wp:positionH>
                <wp:positionV relativeFrom="paragraph">
                  <wp:posOffset>73774</wp:posOffset>
                </wp:positionV>
                <wp:extent cx="5040" cy="74520"/>
                <wp:effectExtent l="38100" t="38100" r="33655" b="4000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3">
                      <w14:nvContentPartPr>
                        <w14:cNvContentPartPr/>
                      </w14:nvContentPartPr>
                      <w14:xfrm>
                        <a:off x="0" y="0"/>
                        <a:ext cx="50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381CA" id="Ink 2046" o:spid="_x0000_s1026" type="#_x0000_t75" style="position:absolute;margin-left:151.6pt;margin-top:5.45pt;width:1.4pt;height:6.55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">
                <v:imagedata r:id="rId40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 wp14:anchorId="3BF62463" wp14:editId="6CDEB484">
                <wp:simplePos x="0" y="0"/>
                <wp:positionH relativeFrom="column">
                  <wp:posOffset>1772624</wp:posOffset>
                </wp:positionH>
                <wp:positionV relativeFrom="paragraph">
                  <wp:posOffset>60814</wp:posOffset>
                </wp:positionV>
                <wp:extent cx="36000" cy="120960"/>
                <wp:effectExtent l="38100" t="38100" r="40640" b="3175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5">
                      <w14:nvContentPartPr>
                        <w14:cNvContentPartPr/>
                      </w14:nvContentPartPr>
                      <w14:xfrm>
                        <a:off x="0" y="0"/>
                        <a:ext cx="360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C0F87" id="Ink 2045" o:spid="_x0000_s1026" type="#_x0000_t75" style="position:absolute;margin-left:139.15pt;margin-top:4.35pt;width:3.75pt;height:10.3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">
                <v:imagedata r:id="rId40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 wp14:anchorId="36C021E4" wp14:editId="03E0FE13">
                <wp:simplePos x="0" y="0"/>
                <wp:positionH relativeFrom="column">
                  <wp:posOffset>1675064</wp:posOffset>
                </wp:positionH>
                <wp:positionV relativeFrom="paragraph">
                  <wp:posOffset>105454</wp:posOffset>
                </wp:positionV>
                <wp:extent cx="66960" cy="45000"/>
                <wp:effectExtent l="38100" t="38100" r="47625" b="3175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7">
                      <w14:nvContentPartPr>
                        <w14:cNvContentPartPr/>
                      </w14:nvContentPartPr>
                      <w14:xfrm>
                        <a:off x="0" y="0"/>
                        <a:ext cx="669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61CFA" id="Ink 2044" o:spid="_x0000_s1026" type="#_x0000_t75" style="position:absolute;margin-left:131.6pt;margin-top:7.95pt;width:5.95pt;height:4.3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">
                <v:imagedata r:id="rId40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 wp14:anchorId="697FD500" wp14:editId="681B4062">
                <wp:simplePos x="0" y="0"/>
                <wp:positionH relativeFrom="column">
                  <wp:posOffset>1678304</wp:posOffset>
                </wp:positionH>
                <wp:positionV relativeFrom="paragraph">
                  <wp:posOffset>92854</wp:posOffset>
                </wp:positionV>
                <wp:extent cx="70560" cy="59040"/>
                <wp:effectExtent l="38100" t="38100" r="43815" b="3683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9">
                      <w14:nvContentPartPr>
                        <w14:cNvContentPartPr/>
                      </w14:nvContentPartPr>
                      <w14:xfrm>
                        <a:off x="0" y="0"/>
                        <a:ext cx="705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29C98" id="Ink 2043" o:spid="_x0000_s1026" type="#_x0000_t75" style="position:absolute;margin-left:131.75pt;margin-top:6.9pt;width:6.1pt;height:5.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">
                <v:imagedata r:id="rId40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 wp14:anchorId="7881D234" wp14:editId="276A1698">
                <wp:simplePos x="0" y="0"/>
                <wp:positionH relativeFrom="column">
                  <wp:posOffset>1595144</wp:posOffset>
                </wp:positionH>
                <wp:positionV relativeFrom="paragraph">
                  <wp:posOffset>53614</wp:posOffset>
                </wp:positionV>
                <wp:extent cx="55440" cy="108360"/>
                <wp:effectExtent l="38100" t="38100" r="40005" b="4445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1">
                      <w14:nvContentPartPr>
                        <w14:cNvContentPartPr/>
                      </w14:nvContentPartPr>
                      <w14:xfrm>
                        <a:off x="0" y="0"/>
                        <a:ext cx="554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F52E2" id="Ink 2042" o:spid="_x0000_s1026" type="#_x0000_t75" style="position:absolute;margin-left:125.15pt;margin-top:3.75pt;width:5.2pt;height:9.3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">
                <v:imagedata r:id="rId40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 wp14:anchorId="2BF188E1" wp14:editId="6C1CFA66">
                <wp:simplePos x="0" y="0"/>
                <wp:positionH relativeFrom="column">
                  <wp:posOffset>1465544</wp:posOffset>
                </wp:positionH>
                <wp:positionV relativeFrom="paragraph">
                  <wp:posOffset>72334</wp:posOffset>
                </wp:positionV>
                <wp:extent cx="77400" cy="97920"/>
                <wp:effectExtent l="19050" t="38100" r="37465" b="35560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3">
                      <w14:nvContentPartPr>
                        <w14:cNvContentPartPr/>
                      </w14:nvContentPartPr>
                      <w14:xfrm>
                        <a:off x="0" y="0"/>
                        <a:ext cx="77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09877" id="Ink 2041" o:spid="_x0000_s1026" type="#_x0000_t75" style="position:absolute;margin-left:114.95pt;margin-top:5.25pt;width:7.05pt;height:8.55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">
                <v:imagedata r:id="rId40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 wp14:anchorId="2EBF1304" wp14:editId="734952F2">
                <wp:simplePos x="0" y="0"/>
                <wp:positionH relativeFrom="column">
                  <wp:posOffset>1362944</wp:posOffset>
                </wp:positionH>
                <wp:positionV relativeFrom="paragraph">
                  <wp:posOffset>69814</wp:posOffset>
                </wp:positionV>
                <wp:extent cx="68040" cy="85320"/>
                <wp:effectExtent l="38100" t="38100" r="46355" b="4826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5">
                      <w14:nvContentPartPr>
                        <w14:cNvContentPartPr/>
                      </w14:nvContentPartPr>
                      <w14:xfrm>
                        <a:off x="0" y="0"/>
                        <a:ext cx="680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B9EFE" id="Ink 2040" o:spid="_x0000_s1026" type="#_x0000_t75" style="position:absolute;margin-left:106.85pt;margin-top:5.05pt;width:6.25pt;height:7.55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">
                <v:imagedata r:id="rId40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 wp14:anchorId="5F000D97" wp14:editId="2016477A">
                <wp:simplePos x="0" y="0"/>
                <wp:positionH relativeFrom="column">
                  <wp:posOffset>1256744</wp:posOffset>
                </wp:positionH>
                <wp:positionV relativeFrom="paragraph">
                  <wp:posOffset>65134</wp:posOffset>
                </wp:positionV>
                <wp:extent cx="86040" cy="83880"/>
                <wp:effectExtent l="19050" t="19050" r="47625" b="4953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7">
                      <w14:nvContentPartPr>
                        <w14:cNvContentPartPr/>
                      </w14:nvContentPartPr>
                      <w14:xfrm>
                        <a:off x="0" y="0"/>
                        <a:ext cx="860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7D3B4" id="Ink 2039" o:spid="_x0000_s1026" type="#_x0000_t75" style="position:absolute;margin-left:98.5pt;margin-top:4.7pt;width:7.4pt;height:7.45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">
                <v:imagedata r:id="rId40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 wp14:anchorId="11C0E332" wp14:editId="2FD8C0C5">
                <wp:simplePos x="0" y="0"/>
                <wp:positionH relativeFrom="column">
                  <wp:posOffset>1147304</wp:posOffset>
                </wp:positionH>
                <wp:positionV relativeFrom="paragraph">
                  <wp:posOffset>54694</wp:posOffset>
                </wp:positionV>
                <wp:extent cx="57960" cy="111600"/>
                <wp:effectExtent l="38100" t="38100" r="37465" b="4127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9">
                      <w14:nvContentPartPr>
                        <w14:cNvContentPartPr/>
                      </w14:nvContentPartPr>
                      <w14:xfrm>
                        <a:off x="0" y="0"/>
                        <a:ext cx="57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FF60E" id="Ink 2038" o:spid="_x0000_s1026" type="#_x0000_t75" style="position:absolute;margin-left:90pt;margin-top:3.85pt;width:5.35pt;height:9.65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">
                <v:imagedata r:id="rId40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 wp14:anchorId="2968039C" wp14:editId="165F3A70">
                <wp:simplePos x="0" y="0"/>
                <wp:positionH relativeFrom="column">
                  <wp:posOffset>1073144</wp:posOffset>
                </wp:positionH>
                <wp:positionV relativeFrom="paragraph">
                  <wp:posOffset>98254</wp:posOffset>
                </wp:positionV>
                <wp:extent cx="58680" cy="41760"/>
                <wp:effectExtent l="38100" t="38100" r="36830" b="3492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1">
                      <w14:nvContentPartPr>
                        <w14:cNvContentPartPr/>
                      </w14:nvContentPartPr>
                      <w14:xfrm>
                        <a:off x="0" y="0"/>
                        <a:ext cx="586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C9B0F" id="Ink 2037" o:spid="_x0000_s1026" type="#_x0000_t75" style="position:absolute;margin-left:84.4pt;margin-top:7.35pt;width:5.15pt;height:3.9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">
                <v:imagedata r:id="rId40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 wp14:anchorId="5E518818" wp14:editId="78DEDD67">
                <wp:simplePos x="0" y="0"/>
                <wp:positionH relativeFrom="column">
                  <wp:posOffset>1088984</wp:posOffset>
                </wp:positionH>
                <wp:positionV relativeFrom="paragraph">
                  <wp:posOffset>98974</wp:posOffset>
                </wp:positionV>
                <wp:extent cx="47880" cy="39960"/>
                <wp:effectExtent l="19050" t="38100" r="47625" b="36830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3">
                      <w14:nvContentPartPr>
                        <w14:cNvContentPartPr/>
                      </w14:nvContentPartPr>
                      <w14:xfrm>
                        <a:off x="0" y="0"/>
                        <a:ext cx="478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A8796" id="Ink 2036" o:spid="_x0000_s1026" type="#_x0000_t75" style="position:absolute;margin-left:85.3pt;margin-top:7.35pt;width:4.35pt;height:3.9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">
                <v:imagedata r:id="rId40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 wp14:anchorId="18E0ACB6" wp14:editId="7E4E71FE">
                <wp:simplePos x="0" y="0"/>
                <wp:positionH relativeFrom="column">
                  <wp:posOffset>1006904</wp:posOffset>
                </wp:positionH>
                <wp:positionV relativeFrom="paragraph">
                  <wp:posOffset>49654</wp:posOffset>
                </wp:positionV>
                <wp:extent cx="48240" cy="108360"/>
                <wp:effectExtent l="19050" t="38100" r="47625" b="4445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5">
                      <w14:nvContentPartPr>
                        <w14:cNvContentPartPr/>
                      </w14:nvContentPartPr>
                      <w14:xfrm>
                        <a:off x="0" y="0"/>
                        <a:ext cx="482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6B019" id="Ink 2035" o:spid="_x0000_s1026" type="#_x0000_t75" style="position:absolute;margin-left:78.85pt;margin-top:3.45pt;width:4.5pt;height:9.3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">
                <v:imagedata r:id="rId40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 wp14:anchorId="2278201A" wp14:editId="75743E9D">
                <wp:simplePos x="0" y="0"/>
                <wp:positionH relativeFrom="column">
                  <wp:posOffset>885224</wp:posOffset>
                </wp:positionH>
                <wp:positionV relativeFrom="paragraph">
                  <wp:posOffset>85654</wp:posOffset>
                </wp:positionV>
                <wp:extent cx="78480" cy="63360"/>
                <wp:effectExtent l="38100" t="38100" r="36195" b="3238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7">
                      <w14:nvContentPartPr>
                        <w14:cNvContentPartPr/>
                      </w14:nvContentPartPr>
                      <w14:xfrm>
                        <a:off x="0" y="0"/>
                        <a:ext cx="784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9DD63" id="Ink 2034" o:spid="_x0000_s1026" type="#_x0000_t75" style="position:absolute;margin-left:69.25pt;margin-top:6.3pt;width:6.85pt;height:5.9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">
                <v:imagedata r:id="rId40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 wp14:anchorId="0792FD95" wp14:editId="2D16EA03">
                <wp:simplePos x="0" y="0"/>
                <wp:positionH relativeFrom="column">
                  <wp:posOffset>851744</wp:posOffset>
                </wp:positionH>
                <wp:positionV relativeFrom="paragraph">
                  <wp:posOffset>84574</wp:posOffset>
                </wp:positionV>
                <wp:extent cx="8280" cy="63720"/>
                <wp:effectExtent l="38100" t="38100" r="29845" b="3175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9">
                      <w14:nvContentPartPr>
                        <w14:cNvContentPartPr/>
                      </w14:nvContentPartPr>
                      <w14:xfrm>
                        <a:off x="0" y="0"/>
                        <a:ext cx="82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FDE0B" id="Ink 2033" o:spid="_x0000_s1026" type="#_x0000_t75" style="position:absolute;margin-left:66.6pt;margin-top:6.25pt;width:1.25pt;height:5.6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">
                <v:imagedata r:id="rId40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 wp14:anchorId="631C475C" wp14:editId="4EEA7F32">
                <wp:simplePos x="0" y="0"/>
                <wp:positionH relativeFrom="column">
                  <wp:posOffset>749504</wp:posOffset>
                </wp:positionH>
                <wp:positionV relativeFrom="paragraph">
                  <wp:posOffset>56854</wp:posOffset>
                </wp:positionV>
                <wp:extent cx="46800" cy="92520"/>
                <wp:effectExtent l="38100" t="38100" r="48895" b="4127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1">
                      <w14:nvContentPartPr>
                        <w14:cNvContentPartPr/>
                      </w14:nvContentPartPr>
                      <w14:xfrm>
                        <a:off x="0" y="0"/>
                        <a:ext cx="468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36ECE" id="Ink 2032" o:spid="_x0000_s1026" type="#_x0000_t75" style="position:absolute;margin-left:58.55pt;margin-top:4.05pt;width:4.6pt;height:8.2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">
                <v:imagedata r:id="rId40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 wp14:anchorId="151E74C9" wp14:editId="4C7311C5">
                <wp:simplePos x="0" y="0"/>
                <wp:positionH relativeFrom="column">
                  <wp:posOffset>627824</wp:posOffset>
                </wp:positionH>
                <wp:positionV relativeFrom="paragraph">
                  <wp:posOffset>5734</wp:posOffset>
                </wp:positionV>
                <wp:extent cx="91800" cy="140760"/>
                <wp:effectExtent l="38100" t="38100" r="41910" b="5016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3">
                      <w14:nvContentPartPr>
                        <w14:cNvContentPartPr/>
                      </w14:nvContentPartPr>
                      <w14:xfrm>
                        <a:off x="0" y="0"/>
                        <a:ext cx="918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3F1BD" id="Ink 2031" o:spid="_x0000_s1026" type="#_x0000_t75" style="position:absolute;margin-left:49pt;margin-top:0;width:7.95pt;height:12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">
                <v:imagedata r:id="rId4074" o:title=""/>
              </v:shape>
            </w:pict>
          </mc:Fallback>
        </mc:AlternateContent>
      </w:r>
    </w:p>
    <w:p w14:paraId="6AFB4580" w14:textId="77777777" w:rsidR="00DE4A36" w:rsidRPr="00C5784B" w:rsidRDefault="00555456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 wp14:anchorId="757D88BB" wp14:editId="6BF369CA">
                <wp:simplePos x="0" y="0"/>
                <wp:positionH relativeFrom="column">
                  <wp:posOffset>5965544</wp:posOffset>
                </wp:positionH>
                <wp:positionV relativeFrom="paragraph">
                  <wp:posOffset>245486</wp:posOffset>
                </wp:positionV>
                <wp:extent cx="2880" cy="2160"/>
                <wp:effectExtent l="38100" t="38100" r="35560" b="36195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5">
                      <w14:nvContentPartPr>
                        <w14:cNvContentPartPr/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87014" id="Ink 2227" o:spid="_x0000_s1026" type="#_x0000_t75" style="position:absolute;margin-left:469.3pt;margin-top:18.9pt;width:1.15pt;height:1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">
                <v:imagedata r:id="rId40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 wp14:anchorId="742E4DF6" wp14:editId="2F71BFA5">
                <wp:simplePos x="0" y="0"/>
                <wp:positionH relativeFrom="column">
                  <wp:posOffset>5957624</wp:posOffset>
                </wp:positionH>
                <wp:positionV relativeFrom="paragraph">
                  <wp:posOffset>188606</wp:posOffset>
                </wp:positionV>
                <wp:extent cx="3960" cy="12240"/>
                <wp:effectExtent l="38100" t="38100" r="34290" b="4508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7">
                      <w14:nvContentPartPr>
                        <w14:cNvContentPartPr/>
                      </w14:nvContentPartPr>
                      <w14:xfrm>
                        <a:off x="0" y="0"/>
                        <a:ext cx="3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77747" id="Ink 2226" o:spid="_x0000_s1026" type="#_x0000_t75" style="position:absolute;margin-left:468.65pt;margin-top:14.45pt;width:1.15pt;height:1.5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">
                <v:imagedata r:id="rId40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 wp14:anchorId="39D1D85C" wp14:editId="42661CD6">
                <wp:simplePos x="0" y="0"/>
                <wp:positionH relativeFrom="column">
                  <wp:posOffset>5846024</wp:posOffset>
                </wp:positionH>
                <wp:positionV relativeFrom="paragraph">
                  <wp:posOffset>154046</wp:posOffset>
                </wp:positionV>
                <wp:extent cx="42480" cy="143280"/>
                <wp:effectExtent l="38100" t="38100" r="34290" b="4762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9">
                      <w14:nvContentPartPr>
                        <w14:cNvContentPartPr/>
                      </w14:nvContentPartPr>
                      <w14:xfrm>
                        <a:off x="0" y="0"/>
                        <a:ext cx="424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14BDA" id="Ink 2225" o:spid="_x0000_s1026" type="#_x0000_t75" style="position:absolute;margin-left:460.05pt;margin-top:11.7pt;width:4.05pt;height:12.1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">
                <v:imagedata r:id="rId40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 wp14:anchorId="626D084B" wp14:editId="0BE41B30">
                <wp:simplePos x="0" y="0"/>
                <wp:positionH relativeFrom="column">
                  <wp:posOffset>5703824</wp:posOffset>
                </wp:positionH>
                <wp:positionV relativeFrom="paragraph">
                  <wp:posOffset>141446</wp:posOffset>
                </wp:positionV>
                <wp:extent cx="115920" cy="146880"/>
                <wp:effectExtent l="38100" t="38100" r="36830" b="4381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1">
                      <w14:nvContentPartPr>
                        <w14:cNvContentPartPr/>
                      </w14:nvContentPartPr>
                      <w14:xfrm>
                        <a:off x="0" y="0"/>
                        <a:ext cx="1159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5D25D" id="Ink 2224" o:spid="_x0000_s1026" type="#_x0000_t75" style="position:absolute;margin-left:448.65pt;margin-top:10.7pt;width:9.75pt;height:12.45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">
                <v:imagedata r:id="rId40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 wp14:anchorId="48F3B02B" wp14:editId="47BA3025">
                <wp:simplePos x="0" y="0"/>
                <wp:positionH relativeFrom="column">
                  <wp:posOffset>5621384</wp:posOffset>
                </wp:positionH>
                <wp:positionV relativeFrom="paragraph">
                  <wp:posOffset>211286</wp:posOffset>
                </wp:positionV>
                <wp:extent cx="78840" cy="83520"/>
                <wp:effectExtent l="38100" t="19050" r="35560" b="5016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3">
                      <w14:nvContentPartPr>
                        <w14:cNvContentPartPr/>
                      </w14:nvContentPartPr>
                      <w14:xfrm>
                        <a:off x="0" y="0"/>
                        <a:ext cx="788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CF673" id="Ink 2223" o:spid="_x0000_s1026" type="#_x0000_t75" style="position:absolute;margin-left:442.2pt;margin-top:16.2pt;width:7.1pt;height:7.5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">
                <v:imagedata r:id="rId40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 wp14:anchorId="4CD5E311" wp14:editId="4474E508">
                <wp:simplePos x="0" y="0"/>
                <wp:positionH relativeFrom="column">
                  <wp:posOffset>5587544</wp:posOffset>
                </wp:positionH>
                <wp:positionV relativeFrom="paragraph">
                  <wp:posOffset>202646</wp:posOffset>
                </wp:positionV>
                <wp:extent cx="18000" cy="97920"/>
                <wp:effectExtent l="38100" t="38100" r="39370" b="35560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5">
                      <w14:nvContentPartPr>
                        <w14:cNvContentPartPr/>
                      </w14:nvContentPartPr>
                      <w14:xfrm>
                        <a:off x="0" y="0"/>
                        <a:ext cx="180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4360A" id="Ink 2222" o:spid="_x0000_s1026" type="#_x0000_t75" style="position:absolute;margin-left:439.5pt;margin-top:15.5pt;width:2pt;height:8.45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">
                <v:imagedata r:id="rId40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 wp14:anchorId="53834649" wp14:editId="6E2C4B50">
                <wp:simplePos x="0" y="0"/>
                <wp:positionH relativeFrom="column">
                  <wp:posOffset>5504744</wp:posOffset>
                </wp:positionH>
                <wp:positionV relativeFrom="paragraph">
                  <wp:posOffset>201566</wp:posOffset>
                </wp:positionV>
                <wp:extent cx="68400" cy="89280"/>
                <wp:effectExtent l="38100" t="38100" r="46355" b="4445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7">
                      <w14:nvContentPartPr>
                        <w14:cNvContentPartPr/>
                      </w14:nvContentPartPr>
                      <w14:xfrm>
                        <a:off x="0" y="0"/>
                        <a:ext cx="68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66B49" id="Ink 2221" o:spid="_x0000_s1026" type="#_x0000_t75" style="position:absolute;margin-left:433pt;margin-top:15.45pt;width:6.05pt;height:7.9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">
                <v:imagedata r:id="rId40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 wp14:anchorId="34523260" wp14:editId="50635F85">
                <wp:simplePos x="0" y="0"/>
                <wp:positionH relativeFrom="column">
                  <wp:posOffset>5410424</wp:posOffset>
                </wp:positionH>
                <wp:positionV relativeFrom="paragraph">
                  <wp:posOffset>202286</wp:posOffset>
                </wp:positionV>
                <wp:extent cx="93240" cy="80280"/>
                <wp:effectExtent l="19050" t="38100" r="21590" b="3429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9">
                      <w14:nvContentPartPr>
                        <w14:cNvContentPartPr/>
                      </w14:nvContentPartPr>
                      <w14:xfrm>
                        <a:off x="0" y="0"/>
                        <a:ext cx="932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3891D" id="Ink 2220" o:spid="_x0000_s1026" type="#_x0000_t75" style="position:absolute;margin-left:425.55pt;margin-top:15.5pt;width:8pt;height:7.15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">
                <v:imagedata r:id="rId40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 wp14:anchorId="0F545892" wp14:editId="31D6980E">
                <wp:simplePos x="0" y="0"/>
                <wp:positionH relativeFrom="column">
                  <wp:posOffset>5327624</wp:posOffset>
                </wp:positionH>
                <wp:positionV relativeFrom="paragraph">
                  <wp:posOffset>208046</wp:posOffset>
                </wp:positionV>
                <wp:extent cx="47880" cy="84600"/>
                <wp:effectExtent l="19050" t="38100" r="47625" b="4889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1">
                      <w14:nvContentPartPr>
                        <w14:cNvContentPartPr/>
                      </w14:nvContentPartPr>
                      <w14:xfrm>
                        <a:off x="0" y="0"/>
                        <a:ext cx="478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6AF60" id="Ink 2219" o:spid="_x0000_s1026" type="#_x0000_t75" style="position:absolute;margin-left:419.2pt;margin-top:15.95pt;width:4.5pt;height:7.55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">
                <v:imagedata r:id="rId40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 wp14:anchorId="109421B6" wp14:editId="1DDE07AE">
                <wp:simplePos x="0" y="0"/>
                <wp:positionH relativeFrom="column">
                  <wp:posOffset>5330504</wp:posOffset>
                </wp:positionH>
                <wp:positionV relativeFrom="paragraph">
                  <wp:posOffset>209846</wp:posOffset>
                </wp:positionV>
                <wp:extent cx="4320" cy="152640"/>
                <wp:effectExtent l="38100" t="38100" r="34290" b="3810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3">
                      <w14:nvContentPartPr>
                        <w14:cNvContentPartPr/>
                      </w14:nvContentPartPr>
                      <w14:xfrm>
                        <a:off x="0" y="0"/>
                        <a:ext cx="4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3A01C" id="Ink 2218" o:spid="_x0000_s1026" type="#_x0000_t75" style="position:absolute;margin-left:419.2pt;margin-top:16.1pt;width:1.3pt;height:12.85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">
                <v:imagedata r:id="rId40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 wp14:anchorId="69D95967" wp14:editId="5247B14A">
                <wp:simplePos x="0" y="0"/>
                <wp:positionH relativeFrom="column">
                  <wp:posOffset>5030984</wp:posOffset>
                </wp:positionH>
                <wp:positionV relativeFrom="paragraph">
                  <wp:posOffset>195446</wp:posOffset>
                </wp:positionV>
                <wp:extent cx="203400" cy="93600"/>
                <wp:effectExtent l="38100" t="38100" r="25400" b="4000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5">
                      <w14:nvContentPartPr>
                        <w14:cNvContentPartPr/>
                      </w14:nvContentPartPr>
                      <w14:xfrm>
                        <a:off x="0" y="0"/>
                        <a:ext cx="203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DFF9A" id="Ink 2217" o:spid="_x0000_s1026" type="#_x0000_t75" style="position:absolute;margin-left:395.7pt;margin-top:14.95pt;width:16.6pt;height:8.2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">
                <v:imagedata r:id="rId40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 wp14:anchorId="23693ACD" wp14:editId="170198ED">
                <wp:simplePos x="0" y="0"/>
                <wp:positionH relativeFrom="column">
                  <wp:posOffset>4937744</wp:posOffset>
                </wp:positionH>
                <wp:positionV relativeFrom="paragraph">
                  <wp:posOffset>183926</wp:posOffset>
                </wp:positionV>
                <wp:extent cx="59760" cy="78120"/>
                <wp:effectExtent l="38100" t="38100" r="35560" b="3619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7">
                      <w14:nvContentPartPr>
                        <w14:cNvContentPartPr/>
                      </w14:nvContentPartPr>
                      <w14:xfrm>
                        <a:off x="0" y="0"/>
                        <a:ext cx="597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89EC4" id="Ink 2216" o:spid="_x0000_s1026" type="#_x0000_t75" style="position:absolute;margin-left:388.35pt;margin-top:14.05pt;width:5.6pt;height:7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">
                <v:imagedata r:id="rId40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 wp14:anchorId="33547665" wp14:editId="4A4EC04E">
                <wp:simplePos x="0" y="0"/>
                <wp:positionH relativeFrom="column">
                  <wp:posOffset>5424104</wp:posOffset>
                </wp:positionH>
                <wp:positionV relativeFrom="paragraph">
                  <wp:posOffset>43886</wp:posOffset>
                </wp:positionV>
                <wp:extent cx="68760" cy="9360"/>
                <wp:effectExtent l="38100" t="19050" r="45720" b="4826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9">
                      <w14:nvContentPartPr>
                        <w14:cNvContentPartPr/>
                      </w14:nvContentPartPr>
                      <w14:xfrm>
                        <a:off x="0" y="0"/>
                        <a:ext cx="68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8A1F9" id="Ink 2215" o:spid="_x0000_s1026" type="#_x0000_t75" style="position:absolute;margin-left:426.65pt;margin-top:3.25pt;width:6.05pt;height:1.45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">
                <v:imagedata r:id="rId41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2304" behindDoc="0" locked="0" layoutInCell="1" allowOverlap="1" wp14:anchorId="4A345258" wp14:editId="5447C3EC">
                <wp:simplePos x="0" y="0"/>
                <wp:positionH relativeFrom="column">
                  <wp:posOffset>5436704</wp:posOffset>
                </wp:positionH>
                <wp:positionV relativeFrom="paragraph">
                  <wp:posOffset>686</wp:posOffset>
                </wp:positionV>
                <wp:extent cx="12960" cy="106560"/>
                <wp:effectExtent l="38100" t="38100" r="44450" b="4635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1">
                      <w14:nvContentPartPr>
                        <w14:cNvContentPartPr/>
                      </w14:nvContentPartPr>
                      <w14:xfrm>
                        <a:off x="0" y="0"/>
                        <a:ext cx="12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36BE4" id="Ink 2214" o:spid="_x0000_s1026" type="#_x0000_t75" style="position:absolute;margin-left:427.65pt;margin-top:-.4pt;width:1.9pt;height:9.3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">
                <v:imagedata r:id="rId41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 wp14:anchorId="60341949" wp14:editId="49BAFC95">
                <wp:simplePos x="0" y="0"/>
                <wp:positionH relativeFrom="column">
                  <wp:posOffset>5327624</wp:posOffset>
                </wp:positionH>
                <wp:positionV relativeFrom="paragraph">
                  <wp:posOffset>30206</wp:posOffset>
                </wp:positionV>
                <wp:extent cx="91440" cy="82800"/>
                <wp:effectExtent l="38100" t="19050" r="41910" b="5080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3">
                      <w14:nvContentPartPr>
                        <w14:cNvContentPartPr/>
                      </w14:nvContentPartPr>
                      <w14:xfrm>
                        <a:off x="0" y="0"/>
                        <a:ext cx="914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FA081" id="Ink 2213" o:spid="_x0000_s1026" type="#_x0000_t75" style="position:absolute;margin-left:419.05pt;margin-top:1.95pt;width:7.8pt;height:7.35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">
                <v:imagedata r:id="rId41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 wp14:anchorId="2578ABA9" wp14:editId="215E2978">
                <wp:simplePos x="0" y="0"/>
                <wp:positionH relativeFrom="column">
                  <wp:posOffset>5210264</wp:posOffset>
                </wp:positionH>
                <wp:positionV relativeFrom="paragraph">
                  <wp:posOffset>37046</wp:posOffset>
                </wp:positionV>
                <wp:extent cx="99720" cy="69120"/>
                <wp:effectExtent l="38100" t="38100" r="33655" b="4572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5">
                      <w14:nvContentPartPr>
                        <w14:cNvContentPartPr/>
                      </w14:nvContentPartPr>
                      <w14:xfrm>
                        <a:off x="0" y="0"/>
                        <a:ext cx="997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4AFE6" id="Ink 2212" o:spid="_x0000_s1026" type="#_x0000_t75" style="position:absolute;margin-left:409.8pt;margin-top:2.45pt;width:8.45pt;height:6.2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">
                <v:imagedata r:id="rId41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 wp14:anchorId="3469A77A" wp14:editId="544AC6B7">
                <wp:simplePos x="0" y="0"/>
                <wp:positionH relativeFrom="column">
                  <wp:posOffset>5116664</wp:posOffset>
                </wp:positionH>
                <wp:positionV relativeFrom="paragraph">
                  <wp:posOffset>35246</wp:posOffset>
                </wp:positionV>
                <wp:extent cx="74520" cy="82080"/>
                <wp:effectExtent l="38100" t="19050" r="40005" b="5143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7">
                      <w14:nvContentPartPr>
                        <w14:cNvContentPartPr/>
                      </w14:nvContentPartPr>
                      <w14:xfrm>
                        <a:off x="0" y="0"/>
                        <a:ext cx="745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797F6" id="Ink 2211" o:spid="_x0000_s1026" type="#_x0000_t75" style="position:absolute;margin-left:402.45pt;margin-top:2.35pt;width:6.5pt;height:7.35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">
                <v:imagedata r:id="rId41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 wp14:anchorId="53B63AB0" wp14:editId="10F65479">
                <wp:simplePos x="0" y="0"/>
                <wp:positionH relativeFrom="column">
                  <wp:posOffset>5031344</wp:posOffset>
                </wp:positionH>
                <wp:positionV relativeFrom="paragraph">
                  <wp:posOffset>40286</wp:posOffset>
                </wp:positionV>
                <wp:extent cx="75960" cy="2520"/>
                <wp:effectExtent l="38100" t="38100" r="38735" b="3619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9">
                      <w14:nvContentPartPr>
                        <w14:cNvContentPartPr/>
                      </w14:nvContentPartPr>
                      <w14:xfrm>
                        <a:off x="0" y="0"/>
                        <a:ext cx="759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9C8D0" id="Ink 2210" o:spid="_x0000_s1026" type="#_x0000_t75" style="position:absolute;margin-left:395.7pt;margin-top:2.55pt;width:6.65pt;height:1.4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">
                <v:imagedata r:id="rId41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 wp14:anchorId="551353F6" wp14:editId="6188F26F">
                <wp:simplePos x="0" y="0"/>
                <wp:positionH relativeFrom="column">
                  <wp:posOffset>5046464</wp:posOffset>
                </wp:positionH>
                <wp:positionV relativeFrom="paragraph">
                  <wp:posOffset>2126</wp:posOffset>
                </wp:positionV>
                <wp:extent cx="20880" cy="106560"/>
                <wp:effectExtent l="38100" t="38100" r="36830" b="4635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1">
                      <w14:nvContentPartPr>
                        <w14:cNvContentPartPr/>
                      </w14:nvContentPartPr>
                      <w14:xfrm>
                        <a:off x="0" y="0"/>
                        <a:ext cx="208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C4619" id="Ink 2209" o:spid="_x0000_s1026" type="#_x0000_t75" style="position:absolute;margin-left:396.9pt;margin-top:-.2pt;width:2.65pt;height:9.25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">
                <v:imagedata r:id="rId41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 wp14:anchorId="5DC98602" wp14:editId="1726D3F8">
                <wp:simplePos x="0" y="0"/>
                <wp:positionH relativeFrom="column">
                  <wp:posOffset>4949264</wp:posOffset>
                </wp:positionH>
                <wp:positionV relativeFrom="paragraph">
                  <wp:posOffset>-29914</wp:posOffset>
                </wp:positionV>
                <wp:extent cx="68400" cy="141840"/>
                <wp:effectExtent l="38100" t="38100" r="46355" b="48895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3">
                      <w14:nvContentPartPr>
                        <w14:cNvContentPartPr/>
                      </w14:nvContentPartPr>
                      <w14:xfrm>
                        <a:off x="0" y="0"/>
                        <a:ext cx="684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C9FCE" id="Ink 2208" o:spid="_x0000_s1026" type="#_x0000_t75" style="position:absolute;margin-left:389.25pt;margin-top:-2.8pt;width:6.3pt;height:12.05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">
                <v:imagedata r:id="rId41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 wp14:anchorId="479E9162" wp14:editId="293C3099">
                <wp:simplePos x="0" y="0"/>
                <wp:positionH relativeFrom="column">
                  <wp:posOffset>4856744</wp:posOffset>
                </wp:positionH>
                <wp:positionV relativeFrom="paragraph">
                  <wp:posOffset>29126</wp:posOffset>
                </wp:positionV>
                <wp:extent cx="59040" cy="65880"/>
                <wp:effectExtent l="38100" t="38100" r="36830" b="4889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5">
                      <w14:nvContentPartPr>
                        <w14:cNvContentPartPr/>
                      </w14:nvContentPartPr>
                      <w14:xfrm>
                        <a:off x="0" y="0"/>
                        <a:ext cx="590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CA504" id="Ink 2207" o:spid="_x0000_s1026" type="#_x0000_t75" style="position:absolute;margin-left:381.95pt;margin-top:1.85pt;width:5.6pt;height:6.1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">
                <v:imagedata r:id="rId41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 wp14:anchorId="052128D0" wp14:editId="6427751F">
                <wp:simplePos x="0" y="0"/>
                <wp:positionH relativeFrom="column">
                  <wp:posOffset>4769624</wp:posOffset>
                </wp:positionH>
                <wp:positionV relativeFrom="paragraph">
                  <wp:posOffset>17606</wp:posOffset>
                </wp:positionV>
                <wp:extent cx="57240" cy="93960"/>
                <wp:effectExtent l="38100" t="38100" r="38100" b="4000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7">
                      <w14:nvContentPartPr>
                        <w14:cNvContentPartPr/>
                      </w14:nvContentPartPr>
                      <w14:xfrm>
                        <a:off x="0" y="0"/>
                        <a:ext cx="572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FEE48" id="Ink 2206" o:spid="_x0000_s1026" type="#_x0000_t75" style="position:absolute;margin-left:375.2pt;margin-top:.95pt;width:5.3pt;height:8.3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">
                <v:imagedata r:id="rId41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 wp14:anchorId="58C523FD" wp14:editId="1E02992C">
                <wp:simplePos x="0" y="0"/>
                <wp:positionH relativeFrom="column">
                  <wp:posOffset>4699064</wp:posOffset>
                </wp:positionH>
                <wp:positionV relativeFrom="paragraph">
                  <wp:posOffset>-60874</wp:posOffset>
                </wp:positionV>
                <wp:extent cx="54360" cy="149760"/>
                <wp:effectExtent l="38100" t="38100" r="41275" b="4127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9">
                      <w14:nvContentPartPr>
                        <w14:cNvContentPartPr/>
                      </w14:nvContentPartPr>
                      <w14:xfrm>
                        <a:off x="0" y="0"/>
                        <a:ext cx="543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D3A5E" id="Ink 2202" o:spid="_x0000_s1026" type="#_x0000_t75" style="position:absolute;margin-left:369.55pt;margin-top:-5.25pt;width:5.2pt;height:12.55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">
                <v:imagedata r:id="rId41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 wp14:anchorId="64BAF4EA" wp14:editId="73529D3B">
                <wp:simplePos x="0" y="0"/>
                <wp:positionH relativeFrom="column">
                  <wp:posOffset>2114624</wp:posOffset>
                </wp:positionH>
                <wp:positionV relativeFrom="paragraph">
                  <wp:posOffset>223459</wp:posOffset>
                </wp:positionV>
                <wp:extent cx="149400" cy="142560"/>
                <wp:effectExtent l="38100" t="38100" r="41275" b="4826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1">
                      <w14:nvContentPartPr>
                        <w14:cNvContentPartPr/>
                      </w14:nvContentPartPr>
                      <w14:xfrm>
                        <a:off x="0" y="0"/>
                        <a:ext cx="1494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CA296" id="Ink 2096" o:spid="_x0000_s1026" type="#_x0000_t75" style="position:absolute;margin-left:166.15pt;margin-top:17.25pt;width:12.45pt;height:11.95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">
                <v:imagedata r:id="rId41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 wp14:anchorId="4366D3AC" wp14:editId="5AD35569">
                <wp:simplePos x="0" y="0"/>
                <wp:positionH relativeFrom="column">
                  <wp:posOffset>2974304</wp:posOffset>
                </wp:positionH>
                <wp:positionV relativeFrom="paragraph">
                  <wp:posOffset>1699</wp:posOffset>
                </wp:positionV>
                <wp:extent cx="109440" cy="96840"/>
                <wp:effectExtent l="38100" t="38100" r="43180" b="3683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3">
                      <w14:nvContentPartPr>
                        <w14:cNvContentPartPr/>
                      </w14:nvContentPartPr>
                      <w14:xfrm>
                        <a:off x="0" y="0"/>
                        <a:ext cx="109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8FA0D" id="Ink 2083" o:spid="_x0000_s1026" type="#_x0000_t75" style="position:absolute;margin-left:233.75pt;margin-top:-.2pt;width:9.5pt;height:8.45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">
                <v:imagedata r:id="rId41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 wp14:anchorId="78807482" wp14:editId="7302977C">
                <wp:simplePos x="0" y="0"/>
                <wp:positionH relativeFrom="column">
                  <wp:posOffset>2805824</wp:posOffset>
                </wp:positionH>
                <wp:positionV relativeFrom="paragraph">
                  <wp:posOffset>59299</wp:posOffset>
                </wp:positionV>
                <wp:extent cx="93600" cy="9720"/>
                <wp:effectExtent l="38100" t="19050" r="40005" b="4762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5">
                      <w14:nvContentPartPr>
                        <w14:cNvContentPartPr/>
                      </w14:nvContentPartPr>
                      <w14:xfrm>
                        <a:off x="0" y="0"/>
                        <a:ext cx="93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049BE" id="Ink 2082" o:spid="_x0000_s1026" type="#_x0000_t75" style="position:absolute;margin-left:220.5pt;margin-top:4.5pt;width:7.95pt;height:1.35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">
                <v:imagedata r:id="rId41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 wp14:anchorId="457A5E6B" wp14:editId="0284F7C8">
                <wp:simplePos x="0" y="0"/>
                <wp:positionH relativeFrom="column">
                  <wp:posOffset>2786744</wp:posOffset>
                </wp:positionH>
                <wp:positionV relativeFrom="paragraph">
                  <wp:posOffset>33739</wp:posOffset>
                </wp:positionV>
                <wp:extent cx="88920" cy="3600"/>
                <wp:effectExtent l="38100" t="38100" r="44450" b="3492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7">
                      <w14:nvContentPartPr>
                        <w14:cNvContentPartPr/>
                      </w14:nvContentPartPr>
                      <w14:xfrm>
                        <a:off x="0" y="0"/>
                        <a:ext cx="88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71B3A" id="Ink 2081" o:spid="_x0000_s1026" type="#_x0000_t75" style="position:absolute;margin-left:219.05pt;margin-top:2.35pt;width:7.55pt;height:1.1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">
                <v:imagedata r:id="rId41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 wp14:anchorId="42225D04" wp14:editId="3B57467C">
                <wp:simplePos x="0" y="0"/>
                <wp:positionH relativeFrom="column">
                  <wp:posOffset>2505944</wp:posOffset>
                </wp:positionH>
                <wp:positionV relativeFrom="paragraph">
                  <wp:posOffset>2059</wp:posOffset>
                </wp:positionV>
                <wp:extent cx="110520" cy="129240"/>
                <wp:effectExtent l="38100" t="38100" r="41910" b="4254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9">
                      <w14:nvContentPartPr>
                        <w14:cNvContentPartPr/>
                      </w14:nvContentPartPr>
                      <w14:xfrm>
                        <a:off x="0" y="0"/>
                        <a:ext cx="1105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B45B9" id="Ink 2080" o:spid="_x0000_s1026" type="#_x0000_t75" style="position:absolute;margin-left:196.95pt;margin-top:-.3pt;width:9.5pt;height:11.1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">
                <v:imagedata r:id="rId41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 wp14:anchorId="1E37E056" wp14:editId="60A5FC30">
                <wp:simplePos x="0" y="0"/>
                <wp:positionH relativeFrom="column">
                  <wp:posOffset>2369504</wp:posOffset>
                </wp:positionH>
                <wp:positionV relativeFrom="paragraph">
                  <wp:posOffset>58579</wp:posOffset>
                </wp:positionV>
                <wp:extent cx="61200" cy="84600"/>
                <wp:effectExtent l="38100" t="38100" r="34290" b="4889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1">
                      <w14:nvContentPartPr>
                        <w14:cNvContentPartPr/>
                      </w14:nvContentPartPr>
                      <w14:xfrm>
                        <a:off x="0" y="0"/>
                        <a:ext cx="612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F7030" id="Ink 2079" o:spid="_x0000_s1026" type="#_x0000_t75" style="position:absolute;margin-left:186.15pt;margin-top:4.15pt;width:5.65pt;height:7.55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">
                <v:imagedata r:id="rId41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 wp14:anchorId="5AC89913" wp14:editId="5CA54D5C">
                <wp:simplePos x="0" y="0"/>
                <wp:positionH relativeFrom="column">
                  <wp:posOffset>2277704</wp:posOffset>
                </wp:positionH>
                <wp:positionV relativeFrom="paragraph">
                  <wp:posOffset>8899</wp:posOffset>
                </wp:positionV>
                <wp:extent cx="151560" cy="139320"/>
                <wp:effectExtent l="19050" t="38100" r="39370" b="3238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3">
                      <w14:nvContentPartPr>
                        <w14:cNvContentPartPr/>
                      </w14:nvContentPartPr>
                      <w14:xfrm>
                        <a:off x="0" y="0"/>
                        <a:ext cx="1515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D5416" id="Ink 2078" o:spid="_x0000_s1026" type="#_x0000_t75" style="position:absolute;margin-left:178.9pt;margin-top:.25pt;width:12.55pt;height:11.85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">
                <v:imagedata r:id="rId41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 wp14:anchorId="4C95ABFF" wp14:editId="24F42CDB">
                <wp:simplePos x="0" y="0"/>
                <wp:positionH relativeFrom="column">
                  <wp:posOffset>2094104</wp:posOffset>
                </wp:positionH>
                <wp:positionV relativeFrom="paragraph">
                  <wp:posOffset>74419</wp:posOffset>
                </wp:positionV>
                <wp:extent cx="102600" cy="10440"/>
                <wp:effectExtent l="38100" t="19050" r="31115" b="46990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5">
                      <w14:nvContentPartPr>
                        <w14:cNvContentPartPr/>
                      </w14:nvContentPartPr>
                      <w14:xfrm>
                        <a:off x="0" y="0"/>
                        <a:ext cx="102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9A48D" id="Ink 2077" o:spid="_x0000_s1026" type="#_x0000_t75" style="position:absolute;margin-left:164.5pt;margin-top:5.65pt;width:8.7pt;height:1.45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">
                <v:imagedata r:id="rId41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 wp14:anchorId="46699185" wp14:editId="5B006B7D">
                <wp:simplePos x="0" y="0"/>
                <wp:positionH relativeFrom="column">
                  <wp:posOffset>2130464</wp:posOffset>
                </wp:positionH>
                <wp:positionV relativeFrom="paragraph">
                  <wp:posOffset>54259</wp:posOffset>
                </wp:positionV>
                <wp:extent cx="8640" cy="69840"/>
                <wp:effectExtent l="38100" t="38100" r="48895" b="4508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7">
                      <w14:nvContentPartPr>
                        <w14:cNvContentPartPr/>
                      </w14:nvContentPartPr>
                      <w14:xfrm>
                        <a:off x="0" y="0"/>
                        <a:ext cx="86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9A91B" id="Ink 2076" o:spid="_x0000_s1026" type="#_x0000_t75" style="position:absolute;margin-left:167.3pt;margin-top:3.85pt;width:1.65pt;height:6.3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">
                <v:imagedata r:id="rId41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 wp14:anchorId="3A2881E3" wp14:editId="3F0BB563">
                <wp:simplePos x="0" y="0"/>
                <wp:positionH relativeFrom="column">
                  <wp:posOffset>1936064</wp:posOffset>
                </wp:positionH>
                <wp:positionV relativeFrom="paragraph">
                  <wp:posOffset>24019</wp:posOffset>
                </wp:positionV>
                <wp:extent cx="26280" cy="106200"/>
                <wp:effectExtent l="38100" t="38100" r="50165" b="4635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9">
                      <w14:nvContentPartPr>
                        <w14:cNvContentPartPr/>
                      </w14:nvContentPartPr>
                      <w14:xfrm>
                        <a:off x="0" y="0"/>
                        <a:ext cx="26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F52F7" id="Ink 2075" o:spid="_x0000_s1026" type="#_x0000_t75" style="position:absolute;margin-left:152pt;margin-top:1.45pt;width:2.9pt;height:9.2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">
                <v:imagedata r:id="rId41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2016" behindDoc="0" locked="0" layoutInCell="1" allowOverlap="1" wp14:anchorId="3F3A5B3A" wp14:editId="3CCA85C1">
                <wp:simplePos x="0" y="0"/>
                <wp:positionH relativeFrom="column">
                  <wp:posOffset>1817984</wp:posOffset>
                </wp:positionH>
                <wp:positionV relativeFrom="paragraph">
                  <wp:posOffset>65059</wp:posOffset>
                </wp:positionV>
                <wp:extent cx="77400" cy="50040"/>
                <wp:effectExtent l="38100" t="38100" r="37465" b="4572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1">
                      <w14:nvContentPartPr>
                        <w14:cNvContentPartPr/>
                      </w14:nvContentPartPr>
                      <w14:xfrm>
                        <a:off x="0" y="0"/>
                        <a:ext cx="774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F8BB0" id="Ink 2074" o:spid="_x0000_s1026" type="#_x0000_t75" style="position:absolute;margin-left:142.85pt;margin-top:4.7pt;width:6.85pt;height:4.75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">
                <v:imagedata r:id="rId41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80992" behindDoc="0" locked="0" layoutInCell="1" allowOverlap="1" wp14:anchorId="407A141B" wp14:editId="2662253B">
                <wp:simplePos x="0" y="0"/>
                <wp:positionH relativeFrom="column">
                  <wp:posOffset>1837784</wp:posOffset>
                </wp:positionH>
                <wp:positionV relativeFrom="paragraph">
                  <wp:posOffset>62179</wp:posOffset>
                </wp:positionV>
                <wp:extent cx="42840" cy="50040"/>
                <wp:effectExtent l="38100" t="38100" r="33655" b="45720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3">
                      <w14:nvContentPartPr>
                        <w14:cNvContentPartPr/>
                      </w14:nvContentPartPr>
                      <w14:xfrm>
                        <a:off x="0" y="0"/>
                        <a:ext cx="428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83BC6" id="Ink 2073" o:spid="_x0000_s1026" type="#_x0000_t75" style="position:absolute;margin-left:144.3pt;margin-top:4.5pt;width:4pt;height:4.6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">
                <v:imagedata r:id="rId41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 wp14:anchorId="1E3AFE9C" wp14:editId="584666A9">
                <wp:simplePos x="0" y="0"/>
                <wp:positionH relativeFrom="column">
                  <wp:posOffset>1750664</wp:posOffset>
                </wp:positionH>
                <wp:positionV relativeFrom="paragraph">
                  <wp:posOffset>7459</wp:posOffset>
                </wp:positionV>
                <wp:extent cx="53640" cy="117000"/>
                <wp:effectExtent l="38100" t="38100" r="41910" b="3556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5">
                      <w14:nvContentPartPr>
                        <w14:cNvContentPartPr/>
                      </w14:nvContentPartPr>
                      <w14:xfrm>
                        <a:off x="0" y="0"/>
                        <a:ext cx="536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D0564" id="Ink 2072" o:spid="_x0000_s1026" type="#_x0000_t75" style="position:absolute;margin-left:137.4pt;margin-top:.15pt;width:4.9pt;height:10.05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">
                <v:imagedata r:id="rId41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 wp14:anchorId="1FDD3FE2" wp14:editId="05E87674">
                <wp:simplePos x="0" y="0"/>
                <wp:positionH relativeFrom="column">
                  <wp:posOffset>1613144</wp:posOffset>
                </wp:positionH>
                <wp:positionV relativeFrom="paragraph">
                  <wp:posOffset>47059</wp:posOffset>
                </wp:positionV>
                <wp:extent cx="93240" cy="77760"/>
                <wp:effectExtent l="38100" t="38100" r="40640" b="3683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7">
                      <w14:nvContentPartPr>
                        <w14:cNvContentPartPr/>
                      </w14:nvContentPartPr>
                      <w14:xfrm>
                        <a:off x="0" y="0"/>
                        <a:ext cx="932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DC037" id="Ink 2071" o:spid="_x0000_s1026" type="#_x0000_t75" style="position:absolute;margin-left:126.65pt;margin-top:3.35pt;width:7.95pt;height:6.8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">
                <v:imagedata r:id="rId41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 wp14:anchorId="42150034" wp14:editId="3AB5B058">
                <wp:simplePos x="0" y="0"/>
                <wp:positionH relativeFrom="column">
                  <wp:posOffset>1560944</wp:posOffset>
                </wp:positionH>
                <wp:positionV relativeFrom="paragraph">
                  <wp:posOffset>47779</wp:posOffset>
                </wp:positionV>
                <wp:extent cx="14040" cy="67320"/>
                <wp:effectExtent l="38100" t="38100" r="43180" b="4699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9">
                      <w14:nvContentPartPr>
                        <w14:cNvContentPartPr/>
                      </w14:nvContentPartPr>
                      <w14:xfrm>
                        <a:off x="0" y="0"/>
                        <a:ext cx="14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2DE5A" id="Ink 2070" o:spid="_x0000_s1026" type="#_x0000_t75" style="position:absolute;margin-left:122.45pt;margin-top:3.35pt;width:1.7pt;height:6.0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">
                <v:imagedata r:id="rId41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 wp14:anchorId="673AF78F" wp14:editId="5C380FC0">
                <wp:simplePos x="0" y="0"/>
                <wp:positionH relativeFrom="column">
                  <wp:posOffset>1447904</wp:posOffset>
                </wp:positionH>
                <wp:positionV relativeFrom="paragraph">
                  <wp:posOffset>41299</wp:posOffset>
                </wp:positionV>
                <wp:extent cx="80280" cy="83880"/>
                <wp:effectExtent l="38100" t="38100" r="34290" b="4953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1">
                      <w14:nvContentPartPr>
                        <w14:cNvContentPartPr/>
                      </w14:nvContentPartPr>
                      <w14:xfrm>
                        <a:off x="0" y="0"/>
                        <a:ext cx="802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94DD4" id="Ink 2069" o:spid="_x0000_s1026" type="#_x0000_t75" style="position:absolute;margin-left:113.55pt;margin-top:2.8pt;width:7.2pt;height:7.5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">
                <v:imagedata r:id="rId41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 wp14:anchorId="6DC11AAE" wp14:editId="24296E90">
                <wp:simplePos x="0" y="0"/>
                <wp:positionH relativeFrom="column">
                  <wp:posOffset>1319384</wp:posOffset>
                </wp:positionH>
                <wp:positionV relativeFrom="paragraph">
                  <wp:posOffset>20419</wp:posOffset>
                </wp:positionV>
                <wp:extent cx="91440" cy="98280"/>
                <wp:effectExtent l="38100" t="38100" r="41910" b="3556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3">
                      <w14:nvContentPartPr>
                        <w14:cNvContentPartPr/>
                      </w14:nvContentPartPr>
                      <w14:xfrm>
                        <a:off x="0" y="0"/>
                        <a:ext cx="914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BE00F" id="Ink 2068" o:spid="_x0000_s1026" type="#_x0000_t75" style="position:absolute;margin-left:103.45pt;margin-top:1.15pt;width:7.8pt;height:8.65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">
                <v:imagedata r:id="rId41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 wp14:anchorId="64834CC6" wp14:editId="1C252631">
                <wp:simplePos x="0" y="0"/>
                <wp:positionH relativeFrom="column">
                  <wp:posOffset>1204184</wp:posOffset>
                </wp:positionH>
                <wp:positionV relativeFrom="paragraph">
                  <wp:posOffset>-53021</wp:posOffset>
                </wp:positionV>
                <wp:extent cx="106200" cy="212040"/>
                <wp:effectExtent l="38100" t="38100" r="46355" b="3619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5">
                      <w14:nvContentPartPr>
                        <w14:cNvContentPartPr/>
                      </w14:nvContentPartPr>
                      <w14:xfrm>
                        <a:off x="0" y="0"/>
                        <a:ext cx="10620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7D3F5" id="Ink 2067" o:spid="_x0000_s1026" type="#_x0000_t75" style="position:absolute;margin-left:94.35pt;margin-top:-4.6pt;width:9.15pt;height:17.65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">
                <v:imagedata r:id="rId41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 wp14:anchorId="5836EC9B" wp14:editId="4E1FE919">
                <wp:simplePos x="0" y="0"/>
                <wp:positionH relativeFrom="column">
                  <wp:posOffset>1067024</wp:posOffset>
                </wp:positionH>
                <wp:positionV relativeFrom="paragraph">
                  <wp:posOffset>-17021</wp:posOffset>
                </wp:positionV>
                <wp:extent cx="43920" cy="114120"/>
                <wp:effectExtent l="19050" t="38100" r="51435" b="3873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7">
                      <w14:nvContentPartPr>
                        <w14:cNvContentPartPr/>
                      </w14:nvContentPartPr>
                      <w14:xfrm>
                        <a:off x="0" y="0"/>
                        <a:ext cx="439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95963" id="Ink 2066" o:spid="_x0000_s1026" type="#_x0000_t75" style="position:absolute;margin-left:83.55pt;margin-top:-1.8pt;width:4.3pt;height:9.8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">
                <v:imagedata r:id="rId41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 wp14:anchorId="393E4869" wp14:editId="256CC64D">
                <wp:simplePos x="0" y="0"/>
                <wp:positionH relativeFrom="column">
                  <wp:posOffset>970184</wp:posOffset>
                </wp:positionH>
                <wp:positionV relativeFrom="paragraph">
                  <wp:posOffset>36979</wp:posOffset>
                </wp:positionV>
                <wp:extent cx="42120" cy="44280"/>
                <wp:effectExtent l="38100" t="19050" r="34290" b="5143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9">
                      <w14:nvContentPartPr>
                        <w14:cNvContentPartPr/>
                      </w14:nvContentPartPr>
                      <w14:xfrm>
                        <a:off x="0" y="0"/>
                        <a:ext cx="421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32332" id="Ink 2065" o:spid="_x0000_s1026" type="#_x0000_t75" style="position:absolute;margin-left:75.95pt;margin-top:2.45pt;width:4.15pt;height:4.4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">
                <v:imagedata r:id="rId41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 wp14:anchorId="59004FDD" wp14:editId="7C04AD98">
                <wp:simplePos x="0" y="0"/>
                <wp:positionH relativeFrom="column">
                  <wp:posOffset>968744</wp:posOffset>
                </wp:positionH>
                <wp:positionV relativeFrom="paragraph">
                  <wp:posOffset>27259</wp:posOffset>
                </wp:positionV>
                <wp:extent cx="56880" cy="48960"/>
                <wp:effectExtent l="38100" t="38100" r="38735" b="4635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1">
                      <w14:nvContentPartPr>
                        <w14:cNvContentPartPr/>
                      </w14:nvContentPartPr>
                      <w14:xfrm>
                        <a:off x="0" y="0"/>
                        <a:ext cx="568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7D7B4" id="Ink 2064" o:spid="_x0000_s1026" type="#_x0000_t75" style="position:absolute;margin-left:75.85pt;margin-top:1.7pt;width:5.05pt;height:4.6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">
                <v:imagedata r:id="rId41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 wp14:anchorId="5A849807" wp14:editId="2BC92F78">
                <wp:simplePos x="0" y="0"/>
                <wp:positionH relativeFrom="column">
                  <wp:posOffset>892424</wp:posOffset>
                </wp:positionH>
                <wp:positionV relativeFrom="paragraph">
                  <wp:posOffset>-32141</wp:posOffset>
                </wp:positionV>
                <wp:extent cx="57960" cy="125280"/>
                <wp:effectExtent l="19050" t="38100" r="37465" b="4635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3">
                      <w14:nvContentPartPr>
                        <w14:cNvContentPartPr/>
                      </w14:nvContentPartPr>
                      <w14:xfrm>
                        <a:off x="0" y="0"/>
                        <a:ext cx="579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5B53E" id="Ink 2063" o:spid="_x0000_s1026" type="#_x0000_t75" style="position:absolute;margin-left:69.8pt;margin-top:-2.95pt;width:5.2pt;height:10.6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">
                <v:imagedata r:id="rId41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 wp14:anchorId="602EC9C9" wp14:editId="7E0010E3">
                <wp:simplePos x="0" y="0"/>
                <wp:positionH relativeFrom="column">
                  <wp:posOffset>784784</wp:posOffset>
                </wp:positionH>
                <wp:positionV relativeFrom="paragraph">
                  <wp:posOffset>-26381</wp:posOffset>
                </wp:positionV>
                <wp:extent cx="72000" cy="111600"/>
                <wp:effectExtent l="38100" t="38100" r="42545" b="4127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5">
                      <w14:nvContentPartPr>
                        <w14:cNvContentPartPr/>
                      </w14:nvContentPartPr>
                      <w14:xfrm>
                        <a:off x="0" y="0"/>
                        <a:ext cx="72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BF2D7" id="Ink 2062" o:spid="_x0000_s1026" type="#_x0000_t75" style="position:absolute;margin-left:61.55pt;margin-top:-2.5pt;width:6.3pt;height:9.65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">
                <v:imagedata r:id="rId41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 wp14:anchorId="6394D1BE" wp14:editId="5F3F5AD6">
                <wp:simplePos x="0" y="0"/>
                <wp:positionH relativeFrom="column">
                  <wp:posOffset>689024</wp:posOffset>
                </wp:positionH>
                <wp:positionV relativeFrom="paragraph">
                  <wp:posOffset>-7661</wp:posOffset>
                </wp:positionV>
                <wp:extent cx="54360" cy="78480"/>
                <wp:effectExtent l="38100" t="38100" r="41275" b="3619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7">
                      <w14:nvContentPartPr>
                        <w14:cNvContentPartPr/>
                      </w14:nvContentPartPr>
                      <w14:xfrm>
                        <a:off x="0" y="0"/>
                        <a:ext cx="543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18096" id="Ink 2061" o:spid="_x0000_s1026" type="#_x0000_t75" style="position:absolute;margin-left:53.8pt;margin-top:-1.05pt;width:5.2pt;height:7.1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">
                <v:imagedata r:id="rId41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 wp14:anchorId="1C8CA467" wp14:editId="5A8BC308">
                <wp:simplePos x="0" y="0"/>
                <wp:positionH relativeFrom="column">
                  <wp:posOffset>584624</wp:posOffset>
                </wp:positionH>
                <wp:positionV relativeFrom="paragraph">
                  <wp:posOffset>-12701</wp:posOffset>
                </wp:positionV>
                <wp:extent cx="69480" cy="93240"/>
                <wp:effectExtent l="38100" t="38100" r="45085" b="4064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9">
                      <w14:nvContentPartPr>
                        <w14:cNvContentPartPr/>
                      </w14:nvContentPartPr>
                      <w14:xfrm>
                        <a:off x="0" y="0"/>
                        <a:ext cx="694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867FF" id="Ink 2060" o:spid="_x0000_s1026" type="#_x0000_t75" style="position:absolute;margin-left:45.6pt;margin-top:-1.45pt;width:6.15pt;height:8.25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">
                <v:imagedata r:id="rId4170" o:title=""/>
              </v:shape>
            </w:pict>
          </mc:Fallback>
        </mc:AlternateContent>
      </w:r>
    </w:p>
    <w:p w14:paraId="44A630B7" w14:textId="77777777" w:rsidR="00DE4A36" w:rsidRPr="00C5784B" w:rsidRDefault="00555456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 wp14:anchorId="3EC5EBEA" wp14:editId="49F839F6">
                <wp:simplePos x="0" y="0"/>
                <wp:positionH relativeFrom="column">
                  <wp:posOffset>5305664</wp:posOffset>
                </wp:positionH>
                <wp:positionV relativeFrom="paragraph">
                  <wp:posOffset>180251</wp:posOffset>
                </wp:positionV>
                <wp:extent cx="57240" cy="81720"/>
                <wp:effectExtent l="38100" t="38100" r="38100" b="3302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1">
                      <w14:nvContentPartPr>
                        <w14:cNvContentPartPr/>
                      </w14:nvContentPartPr>
                      <w14:xfrm>
                        <a:off x="0" y="0"/>
                        <a:ext cx="572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1A9A0" id="Ink 2240" o:spid="_x0000_s1026" type="#_x0000_t75" style="position:absolute;margin-left:417.3pt;margin-top:13.75pt;width:5.15pt;height:7.35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">
                <v:imagedata r:id="rId41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 wp14:anchorId="52D476EC" wp14:editId="3BE30C6F">
                <wp:simplePos x="0" y="0"/>
                <wp:positionH relativeFrom="column">
                  <wp:posOffset>5243024</wp:posOffset>
                </wp:positionH>
                <wp:positionV relativeFrom="paragraph">
                  <wp:posOffset>138851</wp:posOffset>
                </wp:positionV>
                <wp:extent cx="51120" cy="82440"/>
                <wp:effectExtent l="38100" t="38100" r="44450" b="3238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3">
                      <w14:nvContentPartPr>
                        <w14:cNvContentPartPr/>
                      </w14:nvContentPartPr>
                      <w14:xfrm>
                        <a:off x="0" y="0"/>
                        <a:ext cx="511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B2633" id="Ink 2239" o:spid="_x0000_s1026" type="#_x0000_t75" style="position:absolute;margin-left:412.6pt;margin-top:10.55pt;width:4.75pt;height:7.2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">
                <v:imagedata r:id="rId41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 wp14:anchorId="1060C9DB" wp14:editId="6C2C8DA1">
                <wp:simplePos x="0" y="0"/>
                <wp:positionH relativeFrom="column">
                  <wp:posOffset>5186144</wp:posOffset>
                </wp:positionH>
                <wp:positionV relativeFrom="paragraph">
                  <wp:posOffset>84131</wp:posOffset>
                </wp:positionV>
                <wp:extent cx="119880" cy="10440"/>
                <wp:effectExtent l="38100" t="19050" r="33020" b="4699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5">
                      <w14:nvContentPartPr>
                        <w14:cNvContentPartPr/>
                      </w14:nvContentPartPr>
                      <w14:xfrm>
                        <a:off x="0" y="0"/>
                        <a:ext cx="119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A621C" id="Ink 2238" o:spid="_x0000_s1026" type="#_x0000_t75" style="position:absolute;margin-left:407.95pt;margin-top:6.4pt;width:10.05pt;height:1.4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">
                <v:imagedata r:id="rId41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 wp14:anchorId="044246BD" wp14:editId="7DA06DD7">
                <wp:simplePos x="0" y="0"/>
                <wp:positionH relativeFrom="column">
                  <wp:posOffset>5222504</wp:posOffset>
                </wp:positionH>
                <wp:positionV relativeFrom="paragraph">
                  <wp:posOffset>114011</wp:posOffset>
                </wp:positionV>
                <wp:extent cx="7200" cy="51480"/>
                <wp:effectExtent l="38100" t="38100" r="31115" b="4381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7">
                      <w14:nvContentPartPr>
                        <w14:cNvContentPartPr/>
                      </w14:nvContentPartPr>
                      <w14:xfrm>
                        <a:off x="0" y="0"/>
                        <a:ext cx="72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1941A" id="Ink 2237" o:spid="_x0000_s1026" type="#_x0000_t75" style="position:absolute;margin-left:410.75pt;margin-top:8.6pt;width:1.3pt;height:4.9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">
                <v:imagedata r:id="rId41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 wp14:anchorId="0EA2BF41" wp14:editId="148FD4B1">
                <wp:simplePos x="0" y="0"/>
                <wp:positionH relativeFrom="column">
                  <wp:posOffset>5191184</wp:posOffset>
                </wp:positionH>
                <wp:positionV relativeFrom="paragraph">
                  <wp:posOffset>106811</wp:posOffset>
                </wp:positionV>
                <wp:extent cx="18720" cy="57240"/>
                <wp:effectExtent l="38100" t="38100" r="38735" b="38100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9">
                      <w14:nvContentPartPr>
                        <w14:cNvContentPartPr/>
                      </w14:nvContentPartPr>
                      <w14:xfrm>
                        <a:off x="0" y="0"/>
                        <a:ext cx="187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62E02" id="Ink 2236" o:spid="_x0000_s1026" type="#_x0000_t75" style="position:absolute;margin-left:408.3pt;margin-top:8pt;width:2.05pt;height:5.2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">
                <v:imagedata r:id="rId41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 wp14:anchorId="6CDF46FE" wp14:editId="4CB35D0F">
                <wp:simplePos x="0" y="0"/>
                <wp:positionH relativeFrom="column">
                  <wp:posOffset>5078504</wp:posOffset>
                </wp:positionH>
                <wp:positionV relativeFrom="paragraph">
                  <wp:posOffset>67571</wp:posOffset>
                </wp:positionV>
                <wp:extent cx="56520" cy="120600"/>
                <wp:effectExtent l="38100" t="38100" r="38735" b="32385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1">
                      <w14:nvContentPartPr>
                        <w14:cNvContentPartPr/>
                      </w14:nvContentPartPr>
                      <w14:xfrm>
                        <a:off x="0" y="0"/>
                        <a:ext cx="56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8F7C3" id="Ink 2235" o:spid="_x0000_s1026" type="#_x0000_t75" style="position:absolute;margin-left:399.45pt;margin-top:4.95pt;width:5.3pt;height:10.35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">
                <v:imagedata r:id="rId41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 wp14:anchorId="1805D9C0" wp14:editId="337F514D">
                <wp:simplePos x="0" y="0"/>
                <wp:positionH relativeFrom="column">
                  <wp:posOffset>5103704</wp:posOffset>
                </wp:positionH>
                <wp:positionV relativeFrom="paragraph">
                  <wp:posOffset>70091</wp:posOffset>
                </wp:positionV>
                <wp:extent cx="21600" cy="75600"/>
                <wp:effectExtent l="38100" t="38100" r="35560" b="3873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3">
                      <w14:nvContentPartPr>
                        <w14:cNvContentPartPr/>
                      </w14:nvContentPartPr>
                      <w14:xfrm>
                        <a:off x="0" y="0"/>
                        <a:ext cx="216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27372" id="Ink 2234" o:spid="_x0000_s1026" type="#_x0000_t75" style="position:absolute;margin-left:401.4pt;margin-top:5.05pt;width:2.25pt;height:6.7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">
                <v:imagedata r:id="rId41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1760" behindDoc="0" locked="0" layoutInCell="1" allowOverlap="1" wp14:anchorId="365EB371" wp14:editId="6A16BFEE">
                <wp:simplePos x="0" y="0"/>
                <wp:positionH relativeFrom="column">
                  <wp:posOffset>4960424</wp:posOffset>
                </wp:positionH>
                <wp:positionV relativeFrom="paragraph">
                  <wp:posOffset>131651</wp:posOffset>
                </wp:positionV>
                <wp:extent cx="84240" cy="11880"/>
                <wp:effectExtent l="38100" t="38100" r="30480" b="4572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5">
                      <w14:nvContentPartPr>
                        <w14:cNvContentPartPr/>
                      </w14:nvContentPartPr>
                      <w14:xfrm>
                        <a:off x="0" y="0"/>
                        <a:ext cx="84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52C98" id="Ink 2233" o:spid="_x0000_s1026" type="#_x0000_t75" style="position:absolute;margin-left:390.15pt;margin-top:10.15pt;width:7.3pt;height:1.65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">
                <v:imagedata r:id="rId41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 wp14:anchorId="05CDEB0D" wp14:editId="47BF002E">
                <wp:simplePos x="0" y="0"/>
                <wp:positionH relativeFrom="column">
                  <wp:posOffset>4865384</wp:posOffset>
                </wp:positionH>
                <wp:positionV relativeFrom="paragraph">
                  <wp:posOffset>195731</wp:posOffset>
                </wp:positionV>
                <wp:extent cx="38880" cy="52200"/>
                <wp:effectExtent l="38100" t="38100" r="37465" b="4318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7">
                      <w14:nvContentPartPr>
                        <w14:cNvContentPartPr/>
                      </w14:nvContentPartPr>
                      <w14:xfrm>
                        <a:off x="0" y="0"/>
                        <a:ext cx="388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7CA8" id="Ink 2232" o:spid="_x0000_s1026" type="#_x0000_t75" style="position:absolute;margin-left:382.75pt;margin-top:14.95pt;width:3.85pt;height:5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">
                <v:imagedata r:id="rId41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 wp14:anchorId="0576AFDE" wp14:editId="3545923E">
                <wp:simplePos x="0" y="0"/>
                <wp:positionH relativeFrom="column">
                  <wp:posOffset>4723904</wp:posOffset>
                </wp:positionH>
                <wp:positionV relativeFrom="paragraph">
                  <wp:posOffset>69371</wp:posOffset>
                </wp:positionV>
                <wp:extent cx="140400" cy="5400"/>
                <wp:effectExtent l="38100" t="38100" r="31115" b="3302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9">
                      <w14:nvContentPartPr>
                        <w14:cNvContentPartPr/>
                      </w14:nvContentPartPr>
                      <w14:xfrm>
                        <a:off x="0" y="0"/>
                        <a:ext cx="140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2259B" id="Ink 2231" o:spid="_x0000_s1026" type="#_x0000_t75" style="position:absolute;margin-left:371.5pt;margin-top:5.15pt;width:11.7pt;height:1.2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">
                <v:imagedata r:id="rId41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 wp14:anchorId="49083003" wp14:editId="5A26B49C">
                <wp:simplePos x="0" y="0"/>
                <wp:positionH relativeFrom="column">
                  <wp:posOffset>4802024</wp:posOffset>
                </wp:positionH>
                <wp:positionV relativeFrom="paragraph">
                  <wp:posOffset>83051</wp:posOffset>
                </wp:positionV>
                <wp:extent cx="7200" cy="80280"/>
                <wp:effectExtent l="19050" t="38100" r="50165" b="3429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1">
                      <w14:nvContentPartPr>
                        <w14:cNvContentPartPr/>
                      </w14:nvContentPartPr>
                      <w14:xfrm>
                        <a:off x="0" y="0"/>
                        <a:ext cx="72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3EB67" id="Ink 2230" o:spid="_x0000_s1026" type="#_x0000_t75" style="position:absolute;margin-left:377.65pt;margin-top:6.15pt;width:1.45pt;height:7.1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">
                <v:imagedata r:id="rId41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 wp14:anchorId="19EBB67E" wp14:editId="02C4AFE2">
                <wp:simplePos x="0" y="0"/>
                <wp:positionH relativeFrom="column">
                  <wp:posOffset>4756664</wp:posOffset>
                </wp:positionH>
                <wp:positionV relativeFrom="paragraph">
                  <wp:posOffset>96011</wp:posOffset>
                </wp:positionV>
                <wp:extent cx="26280" cy="77040"/>
                <wp:effectExtent l="38100" t="38100" r="31115" b="3746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3">
                      <w14:nvContentPartPr>
                        <w14:cNvContentPartPr/>
                      </w14:nvContentPartPr>
                      <w14:xfrm>
                        <a:off x="0" y="0"/>
                        <a:ext cx="262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D2065" id="Ink 2229" o:spid="_x0000_s1026" type="#_x0000_t75" style="position:absolute;margin-left:374.1pt;margin-top:7.1pt;width:2.7pt;height:6.85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">
                <v:imagedata r:id="rId41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 wp14:anchorId="4E9C15BE" wp14:editId="54FAED0C">
                <wp:simplePos x="0" y="0"/>
                <wp:positionH relativeFrom="column">
                  <wp:posOffset>4644704</wp:posOffset>
                </wp:positionH>
                <wp:positionV relativeFrom="paragraph">
                  <wp:posOffset>124811</wp:posOffset>
                </wp:positionV>
                <wp:extent cx="89280" cy="4320"/>
                <wp:effectExtent l="38100" t="38100" r="44450" b="3429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5">
                      <w14:nvContentPartPr>
                        <w14:cNvContentPartPr/>
                      </w14:nvContentPartPr>
                      <w14:xfrm>
                        <a:off x="0" y="0"/>
                        <a:ext cx="89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4A4D2" id="Ink 2228" o:spid="_x0000_s1026" type="#_x0000_t75" style="position:absolute;margin-left:365.25pt;margin-top:9.4pt;width:7.7pt;height:1.35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">
                <v:imagedata r:id="rId41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 wp14:anchorId="3964B9BB" wp14:editId="683602A3">
                <wp:simplePos x="0" y="0"/>
                <wp:positionH relativeFrom="column">
                  <wp:posOffset>3414584</wp:posOffset>
                </wp:positionH>
                <wp:positionV relativeFrom="paragraph">
                  <wp:posOffset>224824</wp:posOffset>
                </wp:positionV>
                <wp:extent cx="98640" cy="76680"/>
                <wp:effectExtent l="38100" t="38100" r="15875" b="3810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7">
                      <w14:nvContentPartPr>
                        <w14:cNvContentPartPr/>
                      </w14:nvContentPartPr>
                      <w14:xfrm>
                        <a:off x="0" y="0"/>
                        <a:ext cx="98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CA5D4" id="Ink 2111" o:spid="_x0000_s1026" type="#_x0000_t75" style="position:absolute;margin-left:268.4pt;margin-top:17.25pt;width:8.35pt;height:6.95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">
                <v:imagedata r:id="rId41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 wp14:anchorId="7B1020E5" wp14:editId="34CAF0CC">
                <wp:simplePos x="0" y="0"/>
                <wp:positionH relativeFrom="column">
                  <wp:posOffset>3392624</wp:posOffset>
                </wp:positionH>
                <wp:positionV relativeFrom="paragraph">
                  <wp:posOffset>159304</wp:posOffset>
                </wp:positionV>
                <wp:extent cx="118800" cy="7920"/>
                <wp:effectExtent l="38100" t="38100" r="33655" b="3048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9">
                      <w14:nvContentPartPr>
                        <w14:cNvContentPartPr/>
                      </w14:nvContentPartPr>
                      <w14:xfrm>
                        <a:off x="0" y="0"/>
                        <a:ext cx="118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973FE" id="Ink 2110" o:spid="_x0000_s1026" type="#_x0000_t75" style="position:absolute;margin-left:266.7pt;margin-top:12.35pt;width:9.95pt;height:1.25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">
                <v:imagedata r:id="rId42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 wp14:anchorId="68848278" wp14:editId="3E8E36EC">
                <wp:simplePos x="0" y="0"/>
                <wp:positionH relativeFrom="column">
                  <wp:posOffset>3464624</wp:posOffset>
                </wp:positionH>
                <wp:positionV relativeFrom="paragraph">
                  <wp:posOffset>26464</wp:posOffset>
                </wp:positionV>
                <wp:extent cx="50040" cy="90360"/>
                <wp:effectExtent l="38100" t="38100" r="45720" b="4318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1">
                      <w14:nvContentPartPr>
                        <w14:cNvContentPartPr/>
                      </w14:nvContentPartPr>
                      <w14:xfrm>
                        <a:off x="0" y="0"/>
                        <a:ext cx="50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CE0AF" id="Ink 2109" o:spid="_x0000_s1026" type="#_x0000_t75" style="position:absolute;margin-left:272.35pt;margin-top:1.65pt;width:4.9pt;height:7.9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">
                <v:imagedata r:id="rId42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 wp14:anchorId="70DDC2D7" wp14:editId="06889A69">
                <wp:simplePos x="0" y="0"/>
                <wp:positionH relativeFrom="column">
                  <wp:posOffset>3360584</wp:posOffset>
                </wp:positionH>
                <wp:positionV relativeFrom="paragraph">
                  <wp:posOffset>-27536</wp:posOffset>
                </wp:positionV>
                <wp:extent cx="156600" cy="133200"/>
                <wp:effectExtent l="38100" t="38100" r="34290" b="3873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3">
                      <w14:nvContentPartPr>
                        <w14:cNvContentPartPr/>
                      </w14:nvContentPartPr>
                      <w14:xfrm>
                        <a:off x="0" y="0"/>
                        <a:ext cx="1566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C634B" id="Ink 2108" o:spid="_x0000_s1026" type="#_x0000_t75" style="position:absolute;margin-left:264.15pt;margin-top:-2.6pt;width:12.95pt;height:11.4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">
                <v:imagedata r:id="rId42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 wp14:anchorId="41985BA0" wp14:editId="0CFFECC8">
                <wp:simplePos x="0" y="0"/>
                <wp:positionH relativeFrom="column">
                  <wp:posOffset>3245024</wp:posOffset>
                </wp:positionH>
                <wp:positionV relativeFrom="paragraph">
                  <wp:posOffset>107824</wp:posOffset>
                </wp:positionV>
                <wp:extent cx="67320" cy="2160"/>
                <wp:effectExtent l="38100" t="38100" r="46990" b="3619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5">
                      <w14:nvContentPartPr>
                        <w14:cNvContentPartPr/>
                      </w14:nvContentPartPr>
                      <w14:xfrm>
                        <a:off x="0" y="0"/>
                        <a:ext cx="67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DE3E6" id="Ink 2107" o:spid="_x0000_s1026" type="#_x0000_t75" style="position:absolute;margin-left:255.1pt;margin-top:8.15pt;width:5.85pt;height:1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">
                <v:imagedata r:id="rId42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 wp14:anchorId="512B7E76" wp14:editId="0C9F4B7D">
                <wp:simplePos x="0" y="0"/>
                <wp:positionH relativeFrom="column">
                  <wp:posOffset>3070064</wp:posOffset>
                </wp:positionH>
                <wp:positionV relativeFrom="paragraph">
                  <wp:posOffset>149584</wp:posOffset>
                </wp:positionV>
                <wp:extent cx="61200" cy="9000"/>
                <wp:effectExtent l="38100" t="19050" r="34290" b="4826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7">
                      <w14:nvContentPartPr>
                        <w14:cNvContentPartPr/>
                      </w14:nvContentPartPr>
                      <w14:xfrm>
                        <a:off x="0" y="0"/>
                        <a:ext cx="61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FAC67" id="Ink 2106" o:spid="_x0000_s1026" type="#_x0000_t75" style="position:absolute;margin-left:241.3pt;margin-top:11.6pt;width:5.45pt;height:1.35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">
                <v:imagedata r:id="rId42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 wp14:anchorId="561FACFC" wp14:editId="183C30B1">
                <wp:simplePos x="0" y="0"/>
                <wp:positionH relativeFrom="column">
                  <wp:posOffset>3059624</wp:posOffset>
                </wp:positionH>
                <wp:positionV relativeFrom="paragraph">
                  <wp:posOffset>111064</wp:posOffset>
                </wp:positionV>
                <wp:extent cx="68760" cy="2520"/>
                <wp:effectExtent l="38100" t="38100" r="45720" b="3619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9">
                      <w14:nvContentPartPr>
                        <w14:cNvContentPartPr/>
                      </w14:nvContentPartPr>
                      <w14:xfrm>
                        <a:off x="0" y="0"/>
                        <a:ext cx="68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E4E20" id="Ink 2105" o:spid="_x0000_s1026" type="#_x0000_t75" style="position:absolute;margin-left:240.45pt;margin-top:8.15pt;width:5.95pt;height:1.5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">
                <v:imagedata r:id="rId42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 wp14:anchorId="5824B46A" wp14:editId="132A369B">
                <wp:simplePos x="0" y="0"/>
                <wp:positionH relativeFrom="column">
                  <wp:posOffset>2941544</wp:posOffset>
                </wp:positionH>
                <wp:positionV relativeFrom="paragraph">
                  <wp:posOffset>95944</wp:posOffset>
                </wp:positionV>
                <wp:extent cx="23760" cy="104040"/>
                <wp:effectExtent l="38100" t="38100" r="33655" b="4889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1">
                      <w14:nvContentPartPr>
                        <w14:cNvContentPartPr/>
                      </w14:nvContentPartPr>
                      <w14:xfrm>
                        <a:off x="0" y="0"/>
                        <a:ext cx="237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0B7EC" id="Ink 2104" o:spid="_x0000_s1026" type="#_x0000_t75" style="position:absolute;margin-left:231.15pt;margin-top:7.1pt;width:2.75pt;height:9.1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">
                <v:imagedata r:id="rId42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 wp14:anchorId="557D8198" wp14:editId="4AE18148">
                <wp:simplePos x="0" y="0"/>
                <wp:positionH relativeFrom="column">
                  <wp:posOffset>2826704</wp:posOffset>
                </wp:positionH>
                <wp:positionV relativeFrom="paragraph">
                  <wp:posOffset>143104</wp:posOffset>
                </wp:positionV>
                <wp:extent cx="48600" cy="47160"/>
                <wp:effectExtent l="38100" t="38100" r="46990" b="4826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3">
                      <w14:nvContentPartPr>
                        <w14:cNvContentPartPr/>
                      </w14:nvContentPartPr>
                      <w14:xfrm>
                        <a:off x="0" y="0"/>
                        <a:ext cx="486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09194" id="Ink 2103" o:spid="_x0000_s1026" type="#_x0000_t75" style="position:absolute;margin-left:222.25pt;margin-top:10.8pt;width:4.65pt;height:4.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">
                <v:imagedata r:id="rId42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 wp14:anchorId="4829718F" wp14:editId="78F662F2">
                <wp:simplePos x="0" y="0"/>
                <wp:positionH relativeFrom="column">
                  <wp:posOffset>2826344</wp:posOffset>
                </wp:positionH>
                <wp:positionV relativeFrom="paragraph">
                  <wp:posOffset>125824</wp:posOffset>
                </wp:positionV>
                <wp:extent cx="74520" cy="55080"/>
                <wp:effectExtent l="38100" t="38100" r="40005" b="4064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5">
                      <w14:nvContentPartPr>
                        <w14:cNvContentPartPr/>
                      </w14:nvContentPartPr>
                      <w14:xfrm>
                        <a:off x="0" y="0"/>
                        <a:ext cx="745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E7197" id="Ink 2102" o:spid="_x0000_s1026" type="#_x0000_t75" style="position:absolute;margin-left:222.15pt;margin-top:9.5pt;width:6.4pt;height:5.2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">
                <v:imagedata r:id="rId42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 wp14:anchorId="1F3EE29D" wp14:editId="4A886EE3">
                <wp:simplePos x="0" y="0"/>
                <wp:positionH relativeFrom="column">
                  <wp:posOffset>2729864</wp:posOffset>
                </wp:positionH>
                <wp:positionV relativeFrom="paragraph">
                  <wp:posOffset>73624</wp:posOffset>
                </wp:positionV>
                <wp:extent cx="63000" cy="119520"/>
                <wp:effectExtent l="38100" t="38100" r="32385" b="3302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7">
                      <w14:nvContentPartPr>
                        <w14:cNvContentPartPr/>
                      </w14:nvContentPartPr>
                      <w14:xfrm>
                        <a:off x="0" y="0"/>
                        <a:ext cx="630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FD234" id="Ink 2101" o:spid="_x0000_s1026" type="#_x0000_t75" style="position:absolute;margin-left:214.5pt;margin-top:5.45pt;width:5.55pt;height:10.05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">
                <v:imagedata r:id="rId42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 wp14:anchorId="6F12C9BD" wp14:editId="3ED2383E">
                <wp:simplePos x="0" y="0"/>
                <wp:positionH relativeFrom="column">
                  <wp:posOffset>2606384</wp:posOffset>
                </wp:positionH>
                <wp:positionV relativeFrom="paragraph">
                  <wp:posOffset>115744</wp:posOffset>
                </wp:positionV>
                <wp:extent cx="67680" cy="79200"/>
                <wp:effectExtent l="38100" t="38100" r="46990" b="35560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9">
                      <w14:nvContentPartPr>
                        <w14:cNvContentPartPr/>
                      </w14:nvContentPartPr>
                      <w14:xfrm>
                        <a:off x="0" y="0"/>
                        <a:ext cx="676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C3864" id="Ink 2100" o:spid="_x0000_s1026" type="#_x0000_t75" style="position:absolute;margin-left:204.8pt;margin-top:8.65pt;width:6.05pt;height:7.0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">
                <v:imagedata r:id="rId42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 wp14:anchorId="21C4819C" wp14:editId="0AAD0468">
                <wp:simplePos x="0" y="0"/>
                <wp:positionH relativeFrom="column">
                  <wp:posOffset>2563544</wp:posOffset>
                </wp:positionH>
                <wp:positionV relativeFrom="paragraph">
                  <wp:posOffset>103864</wp:posOffset>
                </wp:positionV>
                <wp:extent cx="19800" cy="73440"/>
                <wp:effectExtent l="38100" t="38100" r="37465" b="4127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1">
                      <w14:nvContentPartPr>
                        <w14:cNvContentPartPr/>
                      </w14:nvContentPartPr>
                      <w14:xfrm>
                        <a:off x="0" y="0"/>
                        <a:ext cx="198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AF0B5" id="Ink 2099" o:spid="_x0000_s1026" type="#_x0000_t75" style="position:absolute;margin-left:201.4pt;margin-top:7.8pt;width:2.15pt;height:6.45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">
                <v:imagedata r:id="rId42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 wp14:anchorId="2A8ECF3E" wp14:editId="43B13F9C">
                <wp:simplePos x="0" y="0"/>
                <wp:positionH relativeFrom="column">
                  <wp:posOffset>2426384</wp:posOffset>
                </wp:positionH>
                <wp:positionV relativeFrom="paragraph">
                  <wp:posOffset>57064</wp:posOffset>
                </wp:positionV>
                <wp:extent cx="103320" cy="134280"/>
                <wp:effectExtent l="19050" t="38100" r="49530" b="3746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3">
                      <w14:nvContentPartPr>
                        <w14:cNvContentPartPr/>
                      </w14:nvContentPartPr>
                      <w14:xfrm>
                        <a:off x="0" y="0"/>
                        <a:ext cx="1033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7C72D" id="Ink 2098" o:spid="_x0000_s1026" type="#_x0000_t75" style="position:absolute;margin-left:190.6pt;margin-top:4.05pt;width:9.05pt;height:11.45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">
                <v:imagedata r:id="rId42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 wp14:anchorId="01E22575" wp14:editId="5BC3AE8D">
                <wp:simplePos x="0" y="0"/>
                <wp:positionH relativeFrom="column">
                  <wp:posOffset>2178704</wp:posOffset>
                </wp:positionH>
                <wp:positionV relativeFrom="paragraph">
                  <wp:posOffset>-17816</wp:posOffset>
                </wp:positionV>
                <wp:extent cx="113400" cy="63720"/>
                <wp:effectExtent l="38100" t="38100" r="39370" b="5080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5">
                      <w14:nvContentPartPr>
                        <w14:cNvContentPartPr/>
                      </w14:nvContentPartPr>
                      <w14:xfrm>
                        <a:off x="0" y="0"/>
                        <a:ext cx="1134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20CE2" id="Ink 2097" o:spid="_x0000_s1026" type="#_x0000_t75" style="position:absolute;margin-left:171.1pt;margin-top:-1.85pt;width:9.85pt;height:5.9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">
                <v:imagedata r:id="rId42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 wp14:anchorId="7D0C4823" wp14:editId="5B3873A7">
                <wp:simplePos x="0" y="0"/>
                <wp:positionH relativeFrom="column">
                  <wp:posOffset>1185824</wp:posOffset>
                </wp:positionH>
                <wp:positionV relativeFrom="paragraph">
                  <wp:posOffset>230944</wp:posOffset>
                </wp:positionV>
                <wp:extent cx="86040" cy="92160"/>
                <wp:effectExtent l="19050" t="38100" r="47625" b="4127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7">
                      <w14:nvContentPartPr>
                        <w14:cNvContentPartPr/>
                      </w14:nvContentPartPr>
                      <w14:xfrm>
                        <a:off x="0" y="0"/>
                        <a:ext cx="86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C37CA" id="Ink 2095" o:spid="_x0000_s1026" type="#_x0000_t75" style="position:absolute;margin-left:92.9pt;margin-top:17.8pt;width:7.65pt;height:8.1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">
                <v:imagedata r:id="rId42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 wp14:anchorId="1FB9C122" wp14:editId="34330BAC">
                <wp:simplePos x="0" y="0"/>
                <wp:positionH relativeFrom="column">
                  <wp:posOffset>1063784</wp:posOffset>
                </wp:positionH>
                <wp:positionV relativeFrom="paragraph">
                  <wp:posOffset>307984</wp:posOffset>
                </wp:positionV>
                <wp:extent cx="58320" cy="11520"/>
                <wp:effectExtent l="38100" t="38100" r="37465" b="4572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9">
                      <w14:nvContentPartPr>
                        <w14:cNvContentPartPr/>
                      </w14:nvContentPartPr>
                      <w14:xfrm>
                        <a:off x="0" y="0"/>
                        <a:ext cx="58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5D5FF" id="Ink 2094" o:spid="_x0000_s1026" type="#_x0000_t75" style="position:absolute;margin-left:83.3pt;margin-top:24.05pt;width:5.25pt;height:1.55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">
                <v:imagedata r:id="rId42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 wp14:anchorId="2553828E" wp14:editId="0FC4367D">
                <wp:simplePos x="0" y="0"/>
                <wp:positionH relativeFrom="column">
                  <wp:posOffset>1067384</wp:posOffset>
                </wp:positionH>
                <wp:positionV relativeFrom="paragraph">
                  <wp:posOffset>276664</wp:posOffset>
                </wp:positionV>
                <wp:extent cx="69120" cy="7200"/>
                <wp:effectExtent l="38100" t="19050" r="45720" b="5016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1">
                      <w14:nvContentPartPr>
                        <w14:cNvContentPartPr/>
                      </w14:nvContentPartPr>
                      <w14:xfrm>
                        <a:off x="0" y="0"/>
                        <a:ext cx="69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4A958" id="Ink 2093" o:spid="_x0000_s1026" type="#_x0000_t75" style="position:absolute;margin-left:83.6pt;margin-top:21.4pt;width:6.1pt;height:1.45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">
                <v:imagedata r:id="rId42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 wp14:anchorId="756B1606" wp14:editId="2838E25C">
                <wp:simplePos x="0" y="0"/>
                <wp:positionH relativeFrom="column">
                  <wp:posOffset>929864</wp:posOffset>
                </wp:positionH>
                <wp:positionV relativeFrom="paragraph">
                  <wp:posOffset>234184</wp:posOffset>
                </wp:positionV>
                <wp:extent cx="32760" cy="107280"/>
                <wp:effectExtent l="38100" t="38100" r="43815" b="4572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3">
                      <w14:nvContentPartPr>
                        <w14:cNvContentPartPr/>
                      </w14:nvContentPartPr>
                      <w14:xfrm>
                        <a:off x="0" y="0"/>
                        <a:ext cx="327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92D8E" id="Ink 2092" o:spid="_x0000_s1026" type="#_x0000_t75" style="position:absolute;margin-left:72.75pt;margin-top:18pt;width:3.5pt;height:9.1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">
                <v:imagedata r:id="rId42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 wp14:anchorId="2950B8C4" wp14:editId="18CD0CC6">
                <wp:simplePos x="0" y="0"/>
                <wp:positionH relativeFrom="column">
                  <wp:posOffset>812144</wp:posOffset>
                </wp:positionH>
                <wp:positionV relativeFrom="paragraph">
                  <wp:posOffset>261184</wp:posOffset>
                </wp:positionV>
                <wp:extent cx="70560" cy="45000"/>
                <wp:effectExtent l="38100" t="38100" r="43815" b="3175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5">
                      <w14:nvContentPartPr>
                        <w14:cNvContentPartPr/>
                      </w14:nvContentPartPr>
                      <w14:xfrm>
                        <a:off x="0" y="0"/>
                        <a:ext cx="705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74949" id="Ink 2091" o:spid="_x0000_s1026" type="#_x0000_t75" style="position:absolute;margin-left:63.7pt;margin-top:20.2pt;width:6.2pt;height:4.2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">
                <v:imagedata r:id="rId42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 wp14:anchorId="0D6FCC0B" wp14:editId="14F379BF">
                <wp:simplePos x="0" y="0"/>
                <wp:positionH relativeFrom="column">
                  <wp:posOffset>836624</wp:posOffset>
                </wp:positionH>
                <wp:positionV relativeFrom="paragraph">
                  <wp:posOffset>268744</wp:posOffset>
                </wp:positionV>
                <wp:extent cx="50400" cy="34920"/>
                <wp:effectExtent l="19050" t="38100" r="45085" b="4191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7">
                      <w14:nvContentPartPr>
                        <w14:cNvContentPartPr/>
                      </w14:nvContentPartPr>
                      <w14:xfrm>
                        <a:off x="0" y="0"/>
                        <a:ext cx="504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D658D" id="Ink 2090" o:spid="_x0000_s1026" type="#_x0000_t75" style="position:absolute;margin-left:65.5pt;margin-top:20.75pt;width:4.5pt;height:3.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">
                <v:imagedata r:id="rId42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 wp14:anchorId="5B924D42" wp14:editId="16AAB1A6">
                <wp:simplePos x="0" y="0"/>
                <wp:positionH relativeFrom="column">
                  <wp:posOffset>734744</wp:posOffset>
                </wp:positionH>
                <wp:positionV relativeFrom="paragraph">
                  <wp:posOffset>207544</wp:posOffset>
                </wp:positionV>
                <wp:extent cx="78480" cy="117720"/>
                <wp:effectExtent l="38100" t="38100" r="36195" b="3492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9">
                      <w14:nvContentPartPr>
                        <w14:cNvContentPartPr/>
                      </w14:nvContentPartPr>
                      <w14:xfrm>
                        <a:off x="0" y="0"/>
                        <a:ext cx="784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C8042" id="Ink 2089" o:spid="_x0000_s1026" type="#_x0000_t75" style="position:absolute;margin-left:57.4pt;margin-top:15.9pt;width:6.85pt;height:10.1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">
                <v:imagedata r:id="rId42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 wp14:anchorId="2D6DEA86" wp14:editId="6CCAD983">
                <wp:simplePos x="0" y="0"/>
                <wp:positionH relativeFrom="column">
                  <wp:posOffset>637544</wp:posOffset>
                </wp:positionH>
                <wp:positionV relativeFrom="paragraph">
                  <wp:posOffset>235624</wp:posOffset>
                </wp:positionV>
                <wp:extent cx="59760" cy="87120"/>
                <wp:effectExtent l="38100" t="38100" r="35560" b="4635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1">
                      <w14:nvContentPartPr>
                        <w14:cNvContentPartPr/>
                      </w14:nvContentPartPr>
                      <w14:xfrm>
                        <a:off x="0" y="0"/>
                        <a:ext cx="597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F5CB9" id="Ink 2088" o:spid="_x0000_s1026" type="#_x0000_t75" style="position:absolute;margin-left:49.75pt;margin-top:18.1pt;width:5.6pt;height:7.7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">
                <v:imagedata r:id="rId42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 wp14:anchorId="3D0777B1" wp14:editId="628799F0">
                <wp:simplePos x="0" y="0"/>
                <wp:positionH relativeFrom="column">
                  <wp:posOffset>539984</wp:posOffset>
                </wp:positionH>
                <wp:positionV relativeFrom="paragraph">
                  <wp:posOffset>234904</wp:posOffset>
                </wp:positionV>
                <wp:extent cx="54360" cy="82800"/>
                <wp:effectExtent l="38100" t="38100" r="41275" b="3175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3">
                      <w14:nvContentPartPr>
                        <w14:cNvContentPartPr/>
                      </w14:nvContentPartPr>
                      <w14:xfrm>
                        <a:off x="0" y="0"/>
                        <a:ext cx="54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0A59F" id="Ink 2087" o:spid="_x0000_s1026" type="#_x0000_t75" style="position:absolute;margin-left:42.05pt;margin-top:18.15pt;width:5.2pt;height:7.3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">
                <v:imagedata r:id="rId42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 wp14:anchorId="072987D3" wp14:editId="5F4C51E3">
                <wp:simplePos x="0" y="0"/>
                <wp:positionH relativeFrom="column">
                  <wp:posOffset>430184</wp:posOffset>
                </wp:positionH>
                <wp:positionV relativeFrom="paragraph">
                  <wp:posOffset>201784</wp:posOffset>
                </wp:positionV>
                <wp:extent cx="91800" cy="111960"/>
                <wp:effectExtent l="38100" t="38100" r="41910" b="4064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5">
                      <w14:nvContentPartPr>
                        <w14:cNvContentPartPr/>
                      </w14:nvContentPartPr>
                      <w14:xfrm>
                        <a:off x="0" y="0"/>
                        <a:ext cx="91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E941B" id="Ink 2086" o:spid="_x0000_s1026" type="#_x0000_t75" style="position:absolute;margin-left:33.4pt;margin-top:15.45pt;width:7.85pt;height:9.65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">
                <v:imagedata r:id="rId42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 wp14:anchorId="0DEE6010" wp14:editId="0CE7FD30">
                <wp:simplePos x="0" y="0"/>
                <wp:positionH relativeFrom="column">
                  <wp:posOffset>880904</wp:posOffset>
                </wp:positionH>
                <wp:positionV relativeFrom="paragraph">
                  <wp:posOffset>16024</wp:posOffset>
                </wp:positionV>
                <wp:extent cx="91440" cy="79560"/>
                <wp:effectExtent l="38100" t="38100" r="3810" b="34925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7">
                      <w14:nvContentPartPr>
                        <w14:cNvContentPartPr/>
                      </w14:nvContentPartPr>
                      <w14:xfrm>
                        <a:off x="0" y="0"/>
                        <a:ext cx="91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9DF58" id="Ink 2085" o:spid="_x0000_s1026" type="#_x0000_t75" style="position:absolute;margin-left:68.9pt;margin-top:.9pt;width:7.9pt;height:7.0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">
                <v:imagedata r:id="rId42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 wp14:anchorId="3AE8D6D5" wp14:editId="11866C4B">
                <wp:simplePos x="0" y="0"/>
                <wp:positionH relativeFrom="column">
                  <wp:posOffset>904304</wp:posOffset>
                </wp:positionH>
                <wp:positionV relativeFrom="paragraph">
                  <wp:posOffset>-54176</wp:posOffset>
                </wp:positionV>
                <wp:extent cx="106560" cy="133200"/>
                <wp:effectExtent l="38100" t="38100" r="46355" b="38735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9">
                      <w14:nvContentPartPr>
                        <w14:cNvContentPartPr/>
                      </w14:nvContentPartPr>
                      <w14:xfrm>
                        <a:off x="0" y="0"/>
                        <a:ext cx="1065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AC1E3" id="Ink 2084" o:spid="_x0000_s1026" type="#_x0000_t75" style="position:absolute;margin-left:70.9pt;margin-top:-4.7pt;width:9.2pt;height:11.3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">
                <v:imagedata r:id="rId4250" o:title=""/>
              </v:shape>
            </w:pict>
          </mc:Fallback>
        </mc:AlternateContent>
      </w:r>
    </w:p>
    <w:p w14:paraId="36A7C801" w14:textId="77777777" w:rsidR="00DE4A36" w:rsidRPr="00C5784B" w:rsidRDefault="00555456" w:rsidP="00DE4A3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 wp14:anchorId="6CF53496" wp14:editId="15EF594D">
                <wp:simplePos x="0" y="0"/>
                <wp:positionH relativeFrom="column">
                  <wp:posOffset>5543624</wp:posOffset>
                </wp:positionH>
                <wp:positionV relativeFrom="paragraph">
                  <wp:posOffset>104851</wp:posOffset>
                </wp:positionV>
                <wp:extent cx="57600" cy="87480"/>
                <wp:effectExtent l="38100" t="38100" r="38100" b="46355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1">
                      <w14:nvContentPartPr>
                        <w14:cNvContentPartPr/>
                      </w14:nvContentPartPr>
                      <w14:xfrm>
                        <a:off x="0" y="0"/>
                        <a:ext cx="576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E44D4" id="Ink 2254" o:spid="_x0000_s1026" type="#_x0000_t75" style="position:absolute;margin-left:436.2pt;margin-top:7.8pt;width:5.3pt;height:7.8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">
                <v:imagedata r:id="rId42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 wp14:anchorId="1A41ADBA" wp14:editId="64B2685F">
                <wp:simplePos x="0" y="0"/>
                <wp:positionH relativeFrom="column">
                  <wp:posOffset>5493224</wp:posOffset>
                </wp:positionH>
                <wp:positionV relativeFrom="paragraph">
                  <wp:posOffset>63451</wp:posOffset>
                </wp:positionV>
                <wp:extent cx="38520" cy="97920"/>
                <wp:effectExtent l="38100" t="38100" r="38100" b="3556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3">
                      <w14:nvContentPartPr>
                        <w14:cNvContentPartPr/>
                      </w14:nvContentPartPr>
                      <w14:xfrm>
                        <a:off x="0" y="0"/>
                        <a:ext cx="38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13783" id="Ink 2253" o:spid="_x0000_s1026" type="#_x0000_t75" style="position:absolute;margin-left:432.2pt;margin-top:4.55pt;width:3.85pt;height:8.5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">
                <v:imagedata r:id="rId42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 wp14:anchorId="2B5B005F" wp14:editId="5D29F9A7">
                <wp:simplePos x="0" y="0"/>
                <wp:positionH relativeFrom="column">
                  <wp:posOffset>5383064</wp:posOffset>
                </wp:positionH>
                <wp:positionV relativeFrom="paragraph">
                  <wp:posOffset>34291</wp:posOffset>
                </wp:positionV>
                <wp:extent cx="122760" cy="23400"/>
                <wp:effectExtent l="38100" t="38100" r="29845" b="3429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5">
                      <w14:nvContentPartPr>
                        <w14:cNvContentPartPr/>
                      </w14:nvContentPartPr>
                      <w14:xfrm>
                        <a:off x="0" y="0"/>
                        <a:ext cx="122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6ABB6" id="Ink 2252" o:spid="_x0000_s1026" type="#_x0000_t75" style="position:absolute;margin-left:423.4pt;margin-top:2.45pt;width:10.3pt;height:2.55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">
                <v:imagedata r:id="rId42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 wp14:anchorId="2E5B5DE6" wp14:editId="022E1F6B">
                <wp:simplePos x="0" y="0"/>
                <wp:positionH relativeFrom="column">
                  <wp:posOffset>5457224</wp:posOffset>
                </wp:positionH>
                <wp:positionV relativeFrom="paragraph">
                  <wp:posOffset>42211</wp:posOffset>
                </wp:positionV>
                <wp:extent cx="6840" cy="59040"/>
                <wp:effectExtent l="38100" t="38100" r="31750" b="36830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7">
                      <w14:nvContentPartPr>
                        <w14:cNvContentPartPr/>
                      </w14:nvContentPartPr>
                      <w14:xfrm>
                        <a:off x="0" y="0"/>
                        <a:ext cx="68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E2F43" id="Ink 2251" o:spid="_x0000_s1026" type="#_x0000_t75" style="position:absolute;margin-left:429.2pt;margin-top:2.85pt;width:1.3pt;height:5.55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">
                <v:imagedata r:id="rId42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 wp14:anchorId="3E77FDB3" wp14:editId="1C4C8DDB">
                <wp:simplePos x="0" y="0"/>
                <wp:positionH relativeFrom="column">
                  <wp:posOffset>5424104</wp:posOffset>
                </wp:positionH>
                <wp:positionV relativeFrom="paragraph">
                  <wp:posOffset>43651</wp:posOffset>
                </wp:positionV>
                <wp:extent cx="14400" cy="77400"/>
                <wp:effectExtent l="38100" t="38100" r="43180" b="3746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9">
                      <w14:nvContentPartPr>
                        <w14:cNvContentPartPr/>
                      </w14:nvContentPartPr>
                      <w14:xfrm>
                        <a:off x="0" y="0"/>
                        <a:ext cx="14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49F20" id="Ink 2250" o:spid="_x0000_s1026" type="#_x0000_t75" style="position:absolute;margin-left:426.7pt;margin-top:3.05pt;width:1.8pt;height:6.9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">
                <v:imagedata r:id="rId42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 wp14:anchorId="3FEABC29" wp14:editId="2B41542D">
                <wp:simplePos x="0" y="0"/>
                <wp:positionH relativeFrom="column">
                  <wp:posOffset>5302784</wp:posOffset>
                </wp:positionH>
                <wp:positionV relativeFrom="paragraph">
                  <wp:posOffset>32851</wp:posOffset>
                </wp:positionV>
                <wp:extent cx="91080" cy="89280"/>
                <wp:effectExtent l="38100" t="38100" r="42545" b="4445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1">
                      <w14:nvContentPartPr>
                        <w14:cNvContentPartPr/>
                      </w14:nvContentPartPr>
                      <w14:xfrm>
                        <a:off x="0" y="0"/>
                        <a:ext cx="91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C93C1" id="Ink 2249" o:spid="_x0000_s1026" type="#_x0000_t75" style="position:absolute;margin-left:417.1pt;margin-top:2.15pt;width:7.75pt;height:7.95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">
                <v:imagedata r:id="rId42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 wp14:anchorId="04470FAD" wp14:editId="353124B5">
                <wp:simplePos x="0" y="0"/>
                <wp:positionH relativeFrom="column">
                  <wp:posOffset>5174624</wp:posOffset>
                </wp:positionH>
                <wp:positionV relativeFrom="paragraph">
                  <wp:posOffset>99091</wp:posOffset>
                </wp:positionV>
                <wp:extent cx="84600" cy="7560"/>
                <wp:effectExtent l="38100" t="38100" r="29845" b="3111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3">
                      <w14:nvContentPartPr>
                        <w14:cNvContentPartPr/>
                      </w14:nvContentPartPr>
                      <w14:xfrm>
                        <a:off x="0" y="0"/>
                        <a:ext cx="84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1B199" id="Ink 2248" o:spid="_x0000_s1026" type="#_x0000_t75" style="position:absolute;margin-left:407pt;margin-top:7.6pt;width:7.25pt;height:1.35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">
                <v:imagedata r:id="rId42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 wp14:anchorId="395A0AD2" wp14:editId="4E5DF6AD">
                <wp:simplePos x="0" y="0"/>
                <wp:positionH relativeFrom="column">
                  <wp:posOffset>5099744</wp:posOffset>
                </wp:positionH>
                <wp:positionV relativeFrom="paragraph">
                  <wp:posOffset>172171</wp:posOffset>
                </wp:positionV>
                <wp:extent cx="31320" cy="42480"/>
                <wp:effectExtent l="38100" t="38100" r="45085" b="3429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5">
                      <w14:nvContentPartPr>
                        <w14:cNvContentPartPr/>
                      </w14:nvContentPartPr>
                      <w14:xfrm>
                        <a:off x="0" y="0"/>
                        <a:ext cx="313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D351D" id="Ink 2247" o:spid="_x0000_s1026" type="#_x0000_t75" style="position:absolute;margin-left:401.1pt;margin-top:13.1pt;width:3.4pt;height:4.25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">
                <v:imagedata r:id="rId42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 wp14:anchorId="05CD2344" wp14:editId="29CEA811">
                <wp:simplePos x="0" y="0"/>
                <wp:positionH relativeFrom="column">
                  <wp:posOffset>4956104</wp:posOffset>
                </wp:positionH>
                <wp:positionV relativeFrom="paragraph">
                  <wp:posOffset>92251</wp:posOffset>
                </wp:positionV>
                <wp:extent cx="48600" cy="96480"/>
                <wp:effectExtent l="38100" t="38100" r="46990" b="3746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7">
                      <w14:nvContentPartPr>
                        <w14:cNvContentPartPr/>
                      </w14:nvContentPartPr>
                      <w14:xfrm>
                        <a:off x="0" y="0"/>
                        <a:ext cx="48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CD47E" id="Ink 2246" o:spid="_x0000_s1026" type="#_x0000_t75" style="position:absolute;margin-left:389.9pt;margin-top:6.8pt;width:4.7pt;height:8.5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">
                <v:imagedata r:id="rId42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 wp14:anchorId="78126F23" wp14:editId="763E7F2F">
                <wp:simplePos x="0" y="0"/>
                <wp:positionH relativeFrom="column">
                  <wp:posOffset>4901024</wp:posOffset>
                </wp:positionH>
                <wp:positionV relativeFrom="paragraph">
                  <wp:posOffset>69931</wp:posOffset>
                </wp:positionV>
                <wp:extent cx="34920" cy="84960"/>
                <wp:effectExtent l="38100" t="38100" r="41910" b="2984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9">
                      <w14:nvContentPartPr>
                        <w14:cNvContentPartPr/>
                      </w14:nvContentPartPr>
                      <w14:xfrm>
                        <a:off x="0" y="0"/>
                        <a:ext cx="349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5D579" id="Ink 2245" o:spid="_x0000_s1026" type="#_x0000_t75" style="position:absolute;margin-left:385.5pt;margin-top:5.1pt;width:3.6pt;height:7.35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">
                <v:imagedata r:id="rId42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 wp14:anchorId="56A21673" wp14:editId="234414AB">
                <wp:simplePos x="0" y="0"/>
                <wp:positionH relativeFrom="column">
                  <wp:posOffset>4779704</wp:posOffset>
                </wp:positionH>
                <wp:positionV relativeFrom="paragraph">
                  <wp:posOffset>24211</wp:posOffset>
                </wp:positionV>
                <wp:extent cx="138960" cy="3240"/>
                <wp:effectExtent l="38100" t="38100" r="33020" b="3492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1">
                      <w14:nvContentPartPr>
                        <w14:cNvContentPartPr/>
                      </w14:nvContentPartPr>
                      <w14:xfrm>
                        <a:off x="0" y="0"/>
                        <a:ext cx="138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8BB0C" id="Ink 2244" o:spid="_x0000_s1026" type="#_x0000_t75" style="position:absolute;margin-left:375.95pt;margin-top:1.55pt;width:11.6pt;height:1.05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">
                <v:imagedata r:id="rId42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 wp14:anchorId="05D9A443" wp14:editId="097F6467">
                <wp:simplePos x="0" y="0"/>
                <wp:positionH relativeFrom="column">
                  <wp:posOffset>4849544</wp:posOffset>
                </wp:positionH>
                <wp:positionV relativeFrom="paragraph">
                  <wp:posOffset>38971</wp:posOffset>
                </wp:positionV>
                <wp:extent cx="6120" cy="58680"/>
                <wp:effectExtent l="38100" t="38100" r="32385" b="3683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3">
                      <w14:nvContentPartPr>
                        <w14:cNvContentPartPr/>
                      </w14:nvContentPartPr>
                      <w14:xfrm>
                        <a:off x="0" y="0"/>
                        <a:ext cx="6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90CFF" id="Ink 2243" o:spid="_x0000_s1026" type="#_x0000_t75" style="position:absolute;margin-left:381.35pt;margin-top:2.65pt;width:1.55pt;height:5.45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">
                <v:imagedata r:id="rId42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 wp14:anchorId="773B7086" wp14:editId="3E58ABDB">
                <wp:simplePos x="0" y="0"/>
                <wp:positionH relativeFrom="column">
                  <wp:posOffset>4801304</wp:posOffset>
                </wp:positionH>
                <wp:positionV relativeFrom="paragraph">
                  <wp:posOffset>27811</wp:posOffset>
                </wp:positionV>
                <wp:extent cx="13680" cy="64800"/>
                <wp:effectExtent l="38100" t="38100" r="43815" b="3048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5">
                      <w14:nvContentPartPr>
                        <w14:cNvContentPartPr/>
                      </w14:nvContentPartPr>
                      <w14:xfrm>
                        <a:off x="0" y="0"/>
                        <a:ext cx="136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4D621" id="Ink 2242" o:spid="_x0000_s1026" type="#_x0000_t75" style="position:absolute;margin-left:377.6pt;margin-top:1.85pt;width:1.7pt;height:5.8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">
                <v:imagedata r:id="rId42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 wp14:anchorId="6AC5CF0A" wp14:editId="41A4B4B5">
                <wp:simplePos x="0" y="0"/>
                <wp:positionH relativeFrom="column">
                  <wp:posOffset>4662344</wp:posOffset>
                </wp:positionH>
                <wp:positionV relativeFrom="paragraph">
                  <wp:posOffset>69931</wp:posOffset>
                </wp:positionV>
                <wp:extent cx="72720" cy="5400"/>
                <wp:effectExtent l="38100" t="38100" r="41910" b="3302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7">
                      <w14:nvContentPartPr>
                        <w14:cNvContentPartPr/>
                      </w14:nvContentPartPr>
                      <w14:xfrm>
                        <a:off x="0" y="0"/>
                        <a:ext cx="72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62723" id="Ink 2241" o:spid="_x0000_s1026" type="#_x0000_t75" style="position:absolute;margin-left:366.75pt;margin-top:5.35pt;width:6.3pt;height:1.05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">
                <v:imagedata r:id="rId42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 wp14:anchorId="66B56A2E" wp14:editId="58B74C2A">
                <wp:simplePos x="0" y="0"/>
                <wp:positionH relativeFrom="column">
                  <wp:posOffset>3769904</wp:posOffset>
                </wp:positionH>
                <wp:positionV relativeFrom="paragraph">
                  <wp:posOffset>315744</wp:posOffset>
                </wp:positionV>
                <wp:extent cx="92880" cy="7560"/>
                <wp:effectExtent l="38100" t="19050" r="40640" b="50165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9">
                      <w14:nvContentPartPr>
                        <w14:cNvContentPartPr/>
                      </w14:nvContentPartPr>
                      <w14:xfrm>
                        <a:off x="0" y="0"/>
                        <a:ext cx="92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8B4F3" id="Ink 2155" o:spid="_x0000_s1026" type="#_x0000_t75" style="position:absolute;margin-left:296.4pt;margin-top:24.35pt;width:7.95pt;height:1.6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">
                <v:imagedata r:id="rId42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 wp14:anchorId="0AF1BEDA" wp14:editId="773371A1">
                <wp:simplePos x="0" y="0"/>
                <wp:positionH relativeFrom="column">
                  <wp:posOffset>1448264</wp:posOffset>
                </wp:positionH>
                <wp:positionV relativeFrom="paragraph">
                  <wp:posOffset>286224</wp:posOffset>
                </wp:positionV>
                <wp:extent cx="103320" cy="5760"/>
                <wp:effectExtent l="38100" t="19050" r="30480" b="5143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1">
                      <w14:nvContentPartPr>
                        <w14:cNvContentPartPr/>
                      </w14:nvContentPartPr>
                      <w14:xfrm>
                        <a:off x="0" y="0"/>
                        <a:ext cx="103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DAAAE" id="Ink 2124" o:spid="_x0000_s1026" type="#_x0000_t75" style="position:absolute;margin-left:113.6pt;margin-top:22.1pt;width:8.85pt;height:1.3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">
                <v:imagedata r:id="rId42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 wp14:anchorId="0B9B35C9" wp14:editId="5C6B2314">
                <wp:simplePos x="0" y="0"/>
                <wp:positionH relativeFrom="column">
                  <wp:posOffset>1500824</wp:posOffset>
                </wp:positionH>
                <wp:positionV relativeFrom="paragraph">
                  <wp:posOffset>291624</wp:posOffset>
                </wp:positionV>
                <wp:extent cx="9360" cy="73800"/>
                <wp:effectExtent l="19050" t="38100" r="48260" b="4064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3">
                      <w14:nvContentPartPr>
                        <w14:cNvContentPartPr/>
                      </w14:nvContentPartPr>
                      <w14:xfrm>
                        <a:off x="0" y="0"/>
                        <a:ext cx="93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8C141" id="Ink 2123" o:spid="_x0000_s1026" type="#_x0000_t75" style="position:absolute;margin-left:117.75pt;margin-top:22.55pt;width:1.45pt;height:6.6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">
                <v:imagedata r:id="rId42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 wp14:anchorId="152DA5E9" wp14:editId="1342A7DA">
                <wp:simplePos x="0" y="0"/>
                <wp:positionH relativeFrom="column">
                  <wp:posOffset>1452584</wp:posOffset>
                </wp:positionH>
                <wp:positionV relativeFrom="paragraph">
                  <wp:posOffset>291624</wp:posOffset>
                </wp:positionV>
                <wp:extent cx="16920" cy="86760"/>
                <wp:effectExtent l="38100" t="38100" r="40640" b="4699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5">
                      <w14:nvContentPartPr>
                        <w14:cNvContentPartPr/>
                      </w14:nvContentPartPr>
                      <w14:xfrm>
                        <a:off x="0" y="0"/>
                        <a:ext cx="169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94B11" id="Ink 2122" o:spid="_x0000_s1026" type="#_x0000_t75" style="position:absolute;margin-left:113.95pt;margin-top:22.55pt;width:2pt;height:7.6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">
                <v:imagedata r:id="rId42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 wp14:anchorId="7F2DFF41" wp14:editId="22A64F22">
                <wp:simplePos x="0" y="0"/>
                <wp:positionH relativeFrom="column">
                  <wp:posOffset>1341704</wp:posOffset>
                </wp:positionH>
                <wp:positionV relativeFrom="paragraph">
                  <wp:posOffset>302784</wp:posOffset>
                </wp:positionV>
                <wp:extent cx="49320" cy="5040"/>
                <wp:effectExtent l="19050" t="38100" r="46355" b="3365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7">
                      <w14:nvContentPartPr>
                        <w14:cNvContentPartPr/>
                      </w14:nvContentPartPr>
                      <w14:xfrm>
                        <a:off x="0" y="0"/>
                        <a:ext cx="49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BC36B" id="Ink 2120" o:spid="_x0000_s1026" type="#_x0000_t75" style="position:absolute;margin-left:105.25pt;margin-top:23.6pt;width:4.5pt;height:1.2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">
                <v:imagedata r:id="rId42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 wp14:anchorId="6136A231" wp14:editId="07F91FA6">
                <wp:simplePos x="0" y="0"/>
                <wp:positionH relativeFrom="column">
                  <wp:posOffset>1230464</wp:posOffset>
                </wp:positionH>
                <wp:positionV relativeFrom="paragraph">
                  <wp:posOffset>291984</wp:posOffset>
                </wp:positionV>
                <wp:extent cx="64440" cy="84240"/>
                <wp:effectExtent l="38100" t="19050" r="31115" b="4953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9">
                      <w14:nvContentPartPr>
                        <w14:cNvContentPartPr/>
                      </w14:nvContentPartPr>
                      <w14:xfrm>
                        <a:off x="0" y="0"/>
                        <a:ext cx="64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4E67D" id="Ink 2119" o:spid="_x0000_s1026" type="#_x0000_t75" style="position:absolute;margin-left:96.55pt;margin-top:22.6pt;width:5.8pt;height:7.4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">
                <v:imagedata r:id="rId42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 wp14:anchorId="7B3FE1B7" wp14:editId="5CC33572">
                <wp:simplePos x="0" y="0"/>
                <wp:positionH relativeFrom="column">
                  <wp:posOffset>1231184</wp:posOffset>
                </wp:positionH>
                <wp:positionV relativeFrom="paragraph">
                  <wp:posOffset>280104</wp:posOffset>
                </wp:positionV>
                <wp:extent cx="80640" cy="88200"/>
                <wp:effectExtent l="38100" t="38100" r="34290" b="4572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1">
                      <w14:nvContentPartPr>
                        <w14:cNvContentPartPr/>
                      </w14:nvContentPartPr>
                      <w14:xfrm>
                        <a:off x="0" y="0"/>
                        <a:ext cx="806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33D6B" id="Ink 2118" o:spid="_x0000_s1026" type="#_x0000_t75" style="position:absolute;margin-left:96.5pt;margin-top:21.6pt;width:7.05pt;height:7.75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">
                <v:imagedata r:id="rId42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 wp14:anchorId="47E63BF1" wp14:editId="66966B1C">
                <wp:simplePos x="0" y="0"/>
                <wp:positionH relativeFrom="column">
                  <wp:posOffset>642224</wp:posOffset>
                </wp:positionH>
                <wp:positionV relativeFrom="paragraph">
                  <wp:posOffset>182184</wp:posOffset>
                </wp:positionV>
                <wp:extent cx="125640" cy="129240"/>
                <wp:effectExtent l="38100" t="38100" r="46355" b="4254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3">
                      <w14:nvContentPartPr>
                        <w14:cNvContentPartPr/>
                      </w14:nvContentPartPr>
                      <w14:xfrm>
                        <a:off x="0" y="0"/>
                        <a:ext cx="1256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0E813" id="Ink 2115" o:spid="_x0000_s1026" type="#_x0000_t75" style="position:absolute;margin-left:50.1pt;margin-top:13.9pt;width:10.65pt;height:10.8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">
                <v:imagedata r:id="rId4294" o:title=""/>
              </v:shape>
            </w:pict>
          </mc:Fallback>
        </mc:AlternateContent>
      </w:r>
    </w:p>
    <w:p w14:paraId="5DB09AF0" w14:textId="77777777" w:rsidR="00B00BA2" w:rsidRPr="00C5784B" w:rsidRDefault="00555456" w:rsidP="00B00BA2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 wp14:anchorId="3397F3DB" wp14:editId="6772D480">
                <wp:simplePos x="0" y="0"/>
                <wp:positionH relativeFrom="column">
                  <wp:posOffset>4371824</wp:posOffset>
                </wp:positionH>
                <wp:positionV relativeFrom="paragraph">
                  <wp:posOffset>302416</wp:posOffset>
                </wp:positionV>
                <wp:extent cx="52920" cy="7920"/>
                <wp:effectExtent l="38100" t="38100" r="42545" b="49530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5">
                      <w14:nvContentPartPr>
                        <w14:cNvContentPartPr/>
                      </w14:nvContentPartPr>
                      <w14:xfrm>
                        <a:off x="0" y="0"/>
                        <a:ext cx="52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B6060" id="Ink 2176" o:spid="_x0000_s1026" type="#_x0000_t75" style="position:absolute;margin-left:343.8pt;margin-top:23.35pt;width:4.8pt;height:1.5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">
                <v:imagedata r:id="rId42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 wp14:anchorId="3B4F1854" wp14:editId="64652295">
                <wp:simplePos x="0" y="0"/>
                <wp:positionH relativeFrom="column">
                  <wp:posOffset>4363184</wp:posOffset>
                </wp:positionH>
                <wp:positionV relativeFrom="paragraph">
                  <wp:posOffset>311776</wp:posOffset>
                </wp:positionV>
                <wp:extent cx="11160" cy="53640"/>
                <wp:effectExtent l="19050" t="38100" r="46355" b="4191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7">
                      <w14:nvContentPartPr>
                        <w14:cNvContentPartPr/>
                      </w14:nvContentPartPr>
                      <w14:xfrm>
                        <a:off x="0" y="0"/>
                        <a:ext cx="111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2EB36" id="Ink 2174" o:spid="_x0000_s1026" type="#_x0000_t75" style="position:absolute;margin-left:343.1pt;margin-top:24.15pt;width:1.55pt;height:4.95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">
                <v:imagedata r:id="rId42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 wp14:anchorId="16ECA6B1" wp14:editId="0FC391BF">
                <wp:simplePos x="0" y="0"/>
                <wp:positionH relativeFrom="column">
                  <wp:posOffset>4235384</wp:posOffset>
                </wp:positionH>
                <wp:positionV relativeFrom="paragraph">
                  <wp:posOffset>266056</wp:posOffset>
                </wp:positionV>
                <wp:extent cx="106920" cy="127080"/>
                <wp:effectExtent l="38100" t="38100" r="45720" b="4445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9">
                      <w14:nvContentPartPr>
                        <w14:cNvContentPartPr/>
                      </w14:nvContentPartPr>
                      <w14:xfrm>
                        <a:off x="0" y="0"/>
                        <a:ext cx="1069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D923E" id="Ink 2173" o:spid="_x0000_s1026" type="#_x0000_t75" style="position:absolute;margin-left:333.05pt;margin-top:20.5pt;width:9.25pt;height:10.85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">
                <v:imagedata r:id="rId43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 wp14:anchorId="5CBAFDC3" wp14:editId="0CA61695">
                <wp:simplePos x="0" y="0"/>
                <wp:positionH relativeFrom="column">
                  <wp:posOffset>3929024</wp:posOffset>
                </wp:positionH>
                <wp:positionV relativeFrom="paragraph">
                  <wp:posOffset>319696</wp:posOffset>
                </wp:positionV>
                <wp:extent cx="95400" cy="9720"/>
                <wp:effectExtent l="38100" t="19050" r="38100" b="4762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1">
                      <w14:nvContentPartPr>
                        <w14:cNvContentPartPr/>
                      </w14:nvContentPartPr>
                      <w14:xfrm>
                        <a:off x="0" y="0"/>
                        <a:ext cx="95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FA0EF" id="Ink 2169" o:spid="_x0000_s1026" type="#_x0000_t75" style="position:absolute;margin-left:308.9pt;margin-top:24.95pt;width:8.15pt;height:1.4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">
                <v:imagedata r:id="rId43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 wp14:anchorId="5ABD0574" wp14:editId="20871D3E">
                <wp:simplePos x="0" y="0"/>
                <wp:positionH relativeFrom="column">
                  <wp:posOffset>3352664</wp:posOffset>
                </wp:positionH>
                <wp:positionV relativeFrom="paragraph">
                  <wp:posOffset>291976</wp:posOffset>
                </wp:positionV>
                <wp:extent cx="73800" cy="95400"/>
                <wp:effectExtent l="38100" t="38100" r="40640" b="3810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3">
                      <w14:nvContentPartPr>
                        <w14:cNvContentPartPr/>
                      </w14:nvContentPartPr>
                      <w14:xfrm>
                        <a:off x="0" y="0"/>
                        <a:ext cx="73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9B216" id="Ink 2160" o:spid="_x0000_s1026" type="#_x0000_t75" style="position:absolute;margin-left:263.55pt;margin-top:22.55pt;width:6.7pt;height:8.35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">
                <v:imagedata r:id="rId43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 wp14:anchorId="7A798ECA" wp14:editId="2467CF39">
                <wp:simplePos x="0" y="0"/>
                <wp:positionH relativeFrom="column">
                  <wp:posOffset>3293624</wp:posOffset>
                </wp:positionH>
                <wp:positionV relativeFrom="paragraph">
                  <wp:posOffset>327976</wp:posOffset>
                </wp:positionV>
                <wp:extent cx="93960" cy="5040"/>
                <wp:effectExtent l="38100" t="38100" r="40005" b="3365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5">
                      <w14:nvContentPartPr>
                        <w14:cNvContentPartPr/>
                      </w14:nvContentPartPr>
                      <w14:xfrm>
                        <a:off x="0" y="0"/>
                        <a:ext cx="93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51DFD" id="Ink 2158" o:spid="_x0000_s1026" type="#_x0000_t75" style="position:absolute;margin-left:258.9pt;margin-top:25.35pt;width:8.05pt;height:1.35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">
                <v:imagedata r:id="rId43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 wp14:anchorId="3D8590A7" wp14:editId="480B336E">
                <wp:simplePos x="0" y="0"/>
                <wp:positionH relativeFrom="column">
                  <wp:posOffset>3880784</wp:posOffset>
                </wp:positionH>
                <wp:positionV relativeFrom="paragraph">
                  <wp:posOffset>54669</wp:posOffset>
                </wp:positionV>
                <wp:extent cx="74160" cy="106920"/>
                <wp:effectExtent l="38100" t="38100" r="40640" b="4572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7">
                      <w14:nvContentPartPr>
                        <w14:cNvContentPartPr/>
                      </w14:nvContentPartPr>
                      <w14:xfrm>
                        <a:off x="0" y="0"/>
                        <a:ext cx="74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63A4D" id="Ink 2157" o:spid="_x0000_s1026" type="#_x0000_t75" style="position:absolute;margin-left:305.2pt;margin-top:3.85pt;width:6.65pt;height:9.25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">
                <v:imagedata r:id="rId43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 wp14:anchorId="70C0D7DA" wp14:editId="3125BEAE">
                <wp:simplePos x="0" y="0"/>
                <wp:positionH relativeFrom="column">
                  <wp:posOffset>3830384</wp:posOffset>
                </wp:positionH>
                <wp:positionV relativeFrom="paragraph">
                  <wp:posOffset>11109</wp:posOffset>
                </wp:positionV>
                <wp:extent cx="69480" cy="109080"/>
                <wp:effectExtent l="38100" t="38100" r="45085" b="4381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9">
                      <w14:nvContentPartPr>
                        <w14:cNvContentPartPr/>
                      </w14:nvContentPartPr>
                      <w14:xfrm>
                        <a:off x="0" y="0"/>
                        <a:ext cx="694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25AFE" id="Ink 2156" o:spid="_x0000_s1026" type="#_x0000_t75" style="position:absolute;margin-left:301.15pt;margin-top:.4pt;width:6.2pt;height:9.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">
                <v:imagedata r:id="rId43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 wp14:anchorId="1010F60D" wp14:editId="75BC0638">
                <wp:simplePos x="0" y="0"/>
                <wp:positionH relativeFrom="column">
                  <wp:posOffset>3831104</wp:posOffset>
                </wp:positionH>
                <wp:positionV relativeFrom="paragraph">
                  <wp:posOffset>-15531</wp:posOffset>
                </wp:positionV>
                <wp:extent cx="9000" cy="75240"/>
                <wp:effectExtent l="38100" t="38100" r="48260" b="3937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1">
                      <w14:nvContentPartPr>
                        <w14:cNvContentPartPr/>
                      </w14:nvContentPartPr>
                      <w14:xfrm>
                        <a:off x="0" y="0"/>
                        <a:ext cx="90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E3610" id="Ink 2154" o:spid="_x0000_s1026" type="#_x0000_t75" style="position:absolute;margin-left:301.2pt;margin-top:-1.6pt;width:1.55pt;height:6.75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">
                <v:imagedata r:id="rId43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 wp14:anchorId="494786B5" wp14:editId="5807AB0A">
                <wp:simplePos x="0" y="0"/>
                <wp:positionH relativeFrom="column">
                  <wp:posOffset>3796544</wp:posOffset>
                </wp:positionH>
                <wp:positionV relativeFrom="paragraph">
                  <wp:posOffset>-23811</wp:posOffset>
                </wp:positionV>
                <wp:extent cx="12240" cy="71640"/>
                <wp:effectExtent l="38100" t="38100" r="45085" b="43180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3">
                      <w14:nvContentPartPr>
                        <w14:cNvContentPartPr/>
                      </w14:nvContentPartPr>
                      <w14:xfrm>
                        <a:off x="0" y="0"/>
                        <a:ext cx="122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650BC" id="Ink 2153" o:spid="_x0000_s1026" type="#_x0000_t75" style="position:absolute;margin-left:298.5pt;margin-top:-2.15pt;width:1.6pt;height:6.4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">
                <v:imagedata r:id="rId43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 wp14:anchorId="39397DF1" wp14:editId="6DA16230">
                <wp:simplePos x="0" y="0"/>
                <wp:positionH relativeFrom="column">
                  <wp:posOffset>2699984</wp:posOffset>
                </wp:positionH>
                <wp:positionV relativeFrom="paragraph">
                  <wp:posOffset>-13371</wp:posOffset>
                </wp:positionV>
                <wp:extent cx="2520" cy="64800"/>
                <wp:effectExtent l="38100" t="38100" r="36195" b="4953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5">
                      <w14:nvContentPartPr>
                        <w14:cNvContentPartPr/>
                      </w14:nvContentPartPr>
                      <w14:xfrm>
                        <a:off x="0" y="0"/>
                        <a:ext cx="25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B3675" id="Ink 2152" o:spid="_x0000_s1026" type="#_x0000_t75" style="position:absolute;margin-left:212.1pt;margin-top:-1.5pt;width:1.15pt;height:5.85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">
                <v:imagedata r:id="rId43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 wp14:anchorId="6340AAE5" wp14:editId="42E8FCEA">
                <wp:simplePos x="0" y="0"/>
                <wp:positionH relativeFrom="column">
                  <wp:posOffset>2729864</wp:posOffset>
                </wp:positionH>
                <wp:positionV relativeFrom="paragraph">
                  <wp:posOffset>280749</wp:posOffset>
                </wp:positionV>
                <wp:extent cx="57960" cy="71640"/>
                <wp:effectExtent l="38100" t="38100" r="37465" b="4318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7">
                      <w14:nvContentPartPr>
                        <w14:cNvContentPartPr/>
                      </w14:nvContentPartPr>
                      <w14:xfrm>
                        <a:off x="0" y="0"/>
                        <a:ext cx="579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FD47B" id="Ink 2151" o:spid="_x0000_s1026" type="#_x0000_t75" style="position:absolute;margin-left:214.5pt;margin-top:21.65pt;width:5.2pt;height:6.5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">
                <v:imagedata r:id="rId43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 wp14:anchorId="7F3B8228" wp14:editId="28FD40FA">
                <wp:simplePos x="0" y="0"/>
                <wp:positionH relativeFrom="column">
                  <wp:posOffset>2452304</wp:posOffset>
                </wp:positionH>
                <wp:positionV relativeFrom="paragraph">
                  <wp:posOffset>219189</wp:posOffset>
                </wp:positionV>
                <wp:extent cx="53280" cy="69480"/>
                <wp:effectExtent l="38100" t="38100" r="42545" b="45085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9">
                      <w14:nvContentPartPr>
                        <w14:cNvContentPartPr/>
                      </w14:nvContentPartPr>
                      <w14:xfrm>
                        <a:off x="0" y="0"/>
                        <a:ext cx="53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01A8B" id="Ink 2150" o:spid="_x0000_s1026" type="#_x0000_t75" style="position:absolute;margin-left:192.65pt;margin-top:16.8pt;width:5.1pt;height:6.35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">
                <v:imagedata r:id="rId43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 wp14:anchorId="16B287D2" wp14:editId="5A114453">
                <wp:simplePos x="0" y="0"/>
                <wp:positionH relativeFrom="column">
                  <wp:posOffset>2398664</wp:posOffset>
                </wp:positionH>
                <wp:positionV relativeFrom="paragraph">
                  <wp:posOffset>167709</wp:posOffset>
                </wp:positionV>
                <wp:extent cx="95760" cy="118080"/>
                <wp:effectExtent l="38100" t="38100" r="38100" b="3492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1">
                      <w14:nvContentPartPr>
                        <w14:cNvContentPartPr/>
                      </w14:nvContentPartPr>
                      <w14:xfrm>
                        <a:off x="0" y="0"/>
                        <a:ext cx="957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83EDB" id="Ink 2149" o:spid="_x0000_s1026" type="#_x0000_t75" style="position:absolute;margin-left:188.5pt;margin-top:12.75pt;width:8.05pt;height:10.25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">
                <v:imagedata r:id="rId43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 wp14:anchorId="63771777" wp14:editId="6ACC1EF9">
                <wp:simplePos x="0" y="0"/>
                <wp:positionH relativeFrom="column">
                  <wp:posOffset>2580104</wp:posOffset>
                </wp:positionH>
                <wp:positionV relativeFrom="paragraph">
                  <wp:posOffset>121629</wp:posOffset>
                </wp:positionV>
                <wp:extent cx="5760" cy="228600"/>
                <wp:effectExtent l="38100" t="38100" r="32385" b="3810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3">
                      <w14:nvContentPartPr>
                        <w14:cNvContentPartPr/>
                      </w14:nvContentPartPr>
                      <w14:xfrm>
                        <a:off x="0" y="0"/>
                        <a:ext cx="576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99CA4" id="Ink 2148" o:spid="_x0000_s1026" type="#_x0000_t75" style="position:absolute;margin-left:202.75pt;margin-top:9.2pt;width:1.3pt;height:18.8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">
                <v:imagedata r:id="rId43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 wp14:anchorId="33CD2221" wp14:editId="5FA32693">
                <wp:simplePos x="0" y="0"/>
                <wp:positionH relativeFrom="column">
                  <wp:posOffset>3624464</wp:posOffset>
                </wp:positionH>
                <wp:positionV relativeFrom="paragraph">
                  <wp:posOffset>84909</wp:posOffset>
                </wp:positionV>
                <wp:extent cx="70920" cy="9000"/>
                <wp:effectExtent l="38100" t="19050" r="43815" b="4826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5">
                      <w14:nvContentPartPr>
                        <w14:cNvContentPartPr/>
                      </w14:nvContentPartPr>
                      <w14:xfrm>
                        <a:off x="0" y="0"/>
                        <a:ext cx="70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ADEE8" id="Ink 2147" o:spid="_x0000_s1026" type="#_x0000_t75" style="position:absolute;margin-left:284.95pt;margin-top:6.5pt;width:6.25pt;height:1.35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">
                <v:imagedata r:id="rId43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 wp14:anchorId="110BC666" wp14:editId="0BC6E73D">
                <wp:simplePos x="0" y="0"/>
                <wp:positionH relativeFrom="column">
                  <wp:posOffset>3614384</wp:posOffset>
                </wp:positionH>
                <wp:positionV relativeFrom="paragraph">
                  <wp:posOffset>58269</wp:posOffset>
                </wp:positionV>
                <wp:extent cx="68760" cy="5040"/>
                <wp:effectExtent l="38100" t="38100" r="45720" b="3365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7">
                      <w14:nvContentPartPr>
                        <w14:cNvContentPartPr/>
                      </w14:nvContentPartPr>
                      <w14:xfrm>
                        <a:off x="0" y="0"/>
                        <a:ext cx="68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202C3" id="Ink 2146" o:spid="_x0000_s1026" type="#_x0000_t75" style="position:absolute;margin-left:284.15pt;margin-top:4.1pt;width:6.05pt;height:1.45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">
                <v:imagedata r:id="rId43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 wp14:anchorId="68A1BAC4" wp14:editId="1F86E678">
                <wp:simplePos x="0" y="0"/>
                <wp:positionH relativeFrom="column">
                  <wp:posOffset>3485864</wp:posOffset>
                </wp:positionH>
                <wp:positionV relativeFrom="paragraph">
                  <wp:posOffset>132789</wp:posOffset>
                </wp:positionV>
                <wp:extent cx="72000" cy="11880"/>
                <wp:effectExtent l="38100" t="38100" r="42545" b="4572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9">
                      <w14:nvContentPartPr>
                        <w14:cNvContentPartPr/>
                      </w14:nvContentPartPr>
                      <w14:xfrm>
                        <a:off x="0" y="0"/>
                        <a:ext cx="72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E2C4F" id="Ink 2145" o:spid="_x0000_s1026" type="#_x0000_t75" style="position:absolute;margin-left:274.05pt;margin-top:10.25pt;width:6.25pt;height:1.65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">
                <v:imagedata r:id="rId43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 wp14:anchorId="15444756" wp14:editId="77717B7D">
                <wp:simplePos x="0" y="0"/>
                <wp:positionH relativeFrom="column">
                  <wp:posOffset>3502424</wp:posOffset>
                </wp:positionH>
                <wp:positionV relativeFrom="paragraph">
                  <wp:posOffset>86349</wp:posOffset>
                </wp:positionV>
                <wp:extent cx="52200" cy="108000"/>
                <wp:effectExtent l="38100" t="38100" r="43180" b="4445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1">
                      <w14:nvContentPartPr>
                        <w14:cNvContentPartPr/>
                      </w14:nvContentPartPr>
                      <w14:xfrm>
                        <a:off x="0" y="0"/>
                        <a:ext cx="522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39093" id="Ink 2144" o:spid="_x0000_s1026" type="#_x0000_t75" style="position:absolute;margin-left:275.35pt;margin-top:6.35pt;width:4.9pt;height:9.35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">
                <v:imagedata r:id="rId43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 wp14:anchorId="579B7507" wp14:editId="01E568E2">
                <wp:simplePos x="0" y="0"/>
                <wp:positionH relativeFrom="column">
                  <wp:posOffset>3435824</wp:posOffset>
                </wp:positionH>
                <wp:positionV relativeFrom="paragraph">
                  <wp:posOffset>97149</wp:posOffset>
                </wp:positionV>
                <wp:extent cx="60840" cy="50760"/>
                <wp:effectExtent l="38100" t="38100" r="34925" b="4508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3">
                      <w14:nvContentPartPr>
                        <w14:cNvContentPartPr/>
                      </w14:nvContentPartPr>
                      <w14:xfrm>
                        <a:off x="0" y="0"/>
                        <a:ext cx="608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158DA" id="Ink 2143" o:spid="_x0000_s1026" type="#_x0000_t75" style="position:absolute;margin-left:270.1pt;margin-top:7.2pt;width:5.45pt;height:4.95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">
                <v:imagedata r:id="rId43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 wp14:anchorId="58F569B0" wp14:editId="59E458A2">
                <wp:simplePos x="0" y="0"/>
                <wp:positionH relativeFrom="column">
                  <wp:posOffset>3379304</wp:posOffset>
                </wp:positionH>
                <wp:positionV relativeFrom="paragraph">
                  <wp:posOffset>96069</wp:posOffset>
                </wp:positionV>
                <wp:extent cx="42120" cy="53280"/>
                <wp:effectExtent l="38100" t="38100" r="34290" b="4254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5">
                      <w14:nvContentPartPr>
                        <w14:cNvContentPartPr/>
                      </w14:nvContentPartPr>
                      <w14:xfrm>
                        <a:off x="0" y="0"/>
                        <a:ext cx="421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96DAA" id="Ink 2142" o:spid="_x0000_s1026" type="#_x0000_t75" style="position:absolute;margin-left:265.65pt;margin-top:7.1pt;width:3.95pt;height:5.15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">
                <v:imagedata r:id="rId43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 wp14:anchorId="28292B93" wp14:editId="4E796F62">
                <wp:simplePos x="0" y="0"/>
                <wp:positionH relativeFrom="column">
                  <wp:posOffset>3283904</wp:posOffset>
                </wp:positionH>
                <wp:positionV relativeFrom="paragraph">
                  <wp:posOffset>64389</wp:posOffset>
                </wp:positionV>
                <wp:extent cx="97560" cy="6480"/>
                <wp:effectExtent l="38100" t="38100" r="36195" b="3175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7">
                      <w14:nvContentPartPr>
                        <w14:cNvContentPartPr/>
                      </w14:nvContentPartPr>
                      <w14:xfrm>
                        <a:off x="0" y="0"/>
                        <a:ext cx="97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FB784" id="Ink 2141" o:spid="_x0000_s1026" type="#_x0000_t75" style="position:absolute;margin-left:258.25pt;margin-top:4.7pt;width:8.25pt;height:1.2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">
                <v:imagedata r:id="rId43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 wp14:anchorId="23B2D94C" wp14:editId="1F46F228">
                <wp:simplePos x="0" y="0"/>
                <wp:positionH relativeFrom="column">
                  <wp:posOffset>3293984</wp:posOffset>
                </wp:positionH>
                <wp:positionV relativeFrom="paragraph">
                  <wp:posOffset>4629</wp:posOffset>
                </wp:positionV>
                <wp:extent cx="67680" cy="123120"/>
                <wp:effectExtent l="38100" t="19050" r="46990" b="4889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9">
                      <w14:nvContentPartPr>
                        <w14:cNvContentPartPr/>
                      </w14:nvContentPartPr>
                      <w14:xfrm>
                        <a:off x="0" y="0"/>
                        <a:ext cx="676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4BA5B" id="Ink 2140" o:spid="_x0000_s1026" type="#_x0000_t75" style="position:absolute;margin-left:258.9pt;margin-top:-.1pt;width:6.3pt;height:10.6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">
                <v:imagedata r:id="rId43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 wp14:anchorId="7FC4AF2F" wp14:editId="3781A94B">
                <wp:simplePos x="0" y="0"/>
                <wp:positionH relativeFrom="column">
                  <wp:posOffset>2730584</wp:posOffset>
                </wp:positionH>
                <wp:positionV relativeFrom="paragraph">
                  <wp:posOffset>104709</wp:posOffset>
                </wp:positionV>
                <wp:extent cx="19440" cy="112680"/>
                <wp:effectExtent l="38100" t="38100" r="38100" b="4000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1">
                      <w14:nvContentPartPr>
                        <w14:cNvContentPartPr/>
                      </w14:nvContentPartPr>
                      <w14:xfrm>
                        <a:off x="0" y="0"/>
                        <a:ext cx="194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98123" id="Ink 2139" o:spid="_x0000_s1026" type="#_x0000_t75" style="position:absolute;margin-left:214.55pt;margin-top:7.8pt;width:2.2pt;height:9.55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">
                <v:imagedata r:id="rId43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 wp14:anchorId="0448689C" wp14:editId="68E1CB49">
                <wp:simplePos x="0" y="0"/>
                <wp:positionH relativeFrom="column">
                  <wp:posOffset>2908424</wp:posOffset>
                </wp:positionH>
                <wp:positionV relativeFrom="paragraph">
                  <wp:posOffset>139269</wp:posOffset>
                </wp:positionV>
                <wp:extent cx="232920" cy="276840"/>
                <wp:effectExtent l="38100" t="38100" r="34290" b="4762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3">
                      <w14:nvContentPartPr>
                        <w14:cNvContentPartPr/>
                      </w14:nvContentPartPr>
                      <w14:xfrm>
                        <a:off x="0" y="0"/>
                        <a:ext cx="23292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2FC8C" id="Ink 2138" o:spid="_x0000_s1026" type="#_x0000_t75" style="position:absolute;margin-left:228.55pt;margin-top:10.5pt;width:19.25pt;height:22.7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">
                <v:imagedata r:id="rId43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 wp14:anchorId="3940AC93" wp14:editId="01296351">
                <wp:simplePos x="0" y="0"/>
                <wp:positionH relativeFrom="column">
                  <wp:posOffset>2597384</wp:posOffset>
                </wp:positionH>
                <wp:positionV relativeFrom="paragraph">
                  <wp:posOffset>122349</wp:posOffset>
                </wp:positionV>
                <wp:extent cx="240480" cy="245520"/>
                <wp:effectExtent l="38100" t="38100" r="45720" b="4064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5">
                      <w14:nvContentPartPr>
                        <w14:cNvContentPartPr/>
                      </w14:nvContentPartPr>
                      <w14:xfrm>
                        <a:off x="0" y="0"/>
                        <a:ext cx="2404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E2152" id="Ink 2137" o:spid="_x0000_s1026" type="#_x0000_t75" style="position:absolute;margin-left:204.05pt;margin-top:9.2pt;width:19.85pt;height:20.25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">
                <v:imagedata r:id="rId43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 wp14:anchorId="2BD3BAB9" wp14:editId="74AF09B2">
                <wp:simplePos x="0" y="0"/>
                <wp:positionH relativeFrom="column">
                  <wp:posOffset>2490464</wp:posOffset>
                </wp:positionH>
                <wp:positionV relativeFrom="paragraph">
                  <wp:posOffset>75189</wp:posOffset>
                </wp:positionV>
                <wp:extent cx="652320" cy="26640"/>
                <wp:effectExtent l="38100" t="38100" r="33655" b="3111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7">
                      <w14:nvContentPartPr>
                        <w14:cNvContentPartPr/>
                      </w14:nvContentPartPr>
                      <w14:xfrm>
                        <a:off x="0" y="0"/>
                        <a:ext cx="652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C027B" id="Ink 2136" o:spid="_x0000_s1026" type="#_x0000_t75" style="position:absolute;margin-left:195.65pt;margin-top:5.75pt;width:52.2pt;height:2.75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">
                <v:imagedata r:id="rId43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 wp14:anchorId="7A13E9BC" wp14:editId="68FAC176">
                <wp:simplePos x="0" y="0"/>
                <wp:positionH relativeFrom="column">
                  <wp:posOffset>2856584</wp:posOffset>
                </wp:positionH>
                <wp:positionV relativeFrom="paragraph">
                  <wp:posOffset>-267171</wp:posOffset>
                </wp:positionV>
                <wp:extent cx="25200" cy="670320"/>
                <wp:effectExtent l="38100" t="38100" r="32385" b="34925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9">
                      <w14:nvContentPartPr>
                        <w14:cNvContentPartPr/>
                      </w14:nvContentPartPr>
                      <w14:xfrm>
                        <a:off x="0" y="0"/>
                        <a:ext cx="25200" cy="67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97E2D" id="Ink 2135" o:spid="_x0000_s1026" type="#_x0000_t75" style="position:absolute;margin-left:224.8pt;margin-top:-21.35pt;width:2.65pt;height:53.55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">
                <v:imagedata r:id="rId43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 wp14:anchorId="76DCC8EB" wp14:editId="0F14E5A5">
                <wp:simplePos x="0" y="0"/>
                <wp:positionH relativeFrom="column">
                  <wp:posOffset>1626464</wp:posOffset>
                </wp:positionH>
                <wp:positionV relativeFrom="paragraph">
                  <wp:posOffset>231789</wp:posOffset>
                </wp:positionV>
                <wp:extent cx="74520" cy="78840"/>
                <wp:effectExtent l="38100" t="38100" r="40005" b="3556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1">
                      <w14:nvContentPartPr>
                        <w14:cNvContentPartPr/>
                      </w14:nvContentPartPr>
                      <w14:xfrm>
                        <a:off x="0" y="0"/>
                        <a:ext cx="745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5A78B" id="Ink 2134" o:spid="_x0000_s1026" type="#_x0000_t75" style="position:absolute;margin-left:127.6pt;margin-top:17.8pt;width:6.5pt;height:7.1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">
                <v:imagedata r:id="rId43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 wp14:anchorId="2FBAB19A" wp14:editId="283C1F70">
                <wp:simplePos x="0" y="0"/>
                <wp:positionH relativeFrom="column">
                  <wp:posOffset>1578944</wp:posOffset>
                </wp:positionH>
                <wp:positionV relativeFrom="paragraph">
                  <wp:posOffset>184629</wp:posOffset>
                </wp:positionV>
                <wp:extent cx="46800" cy="86040"/>
                <wp:effectExtent l="38100" t="38100" r="48895" b="47625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3">
                      <w14:nvContentPartPr>
                        <w14:cNvContentPartPr/>
                      </w14:nvContentPartPr>
                      <w14:xfrm>
                        <a:off x="0" y="0"/>
                        <a:ext cx="46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24F68" id="Ink 2133" o:spid="_x0000_s1026" type="#_x0000_t75" style="position:absolute;margin-left:123.9pt;margin-top:14.1pt;width:4.6pt;height:7.65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">
                <v:imagedata r:id="rId43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 wp14:anchorId="258ED1E6" wp14:editId="73171F98">
                <wp:simplePos x="0" y="0"/>
                <wp:positionH relativeFrom="column">
                  <wp:posOffset>1535024</wp:posOffset>
                </wp:positionH>
                <wp:positionV relativeFrom="paragraph">
                  <wp:posOffset>150789</wp:posOffset>
                </wp:positionV>
                <wp:extent cx="82080" cy="8280"/>
                <wp:effectExtent l="38100" t="38100" r="32385" b="2984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5">
                      <w14:nvContentPartPr>
                        <w14:cNvContentPartPr/>
                      </w14:nvContentPartPr>
                      <w14:xfrm>
                        <a:off x="0" y="0"/>
                        <a:ext cx="82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75231" id="Ink 2132" o:spid="_x0000_s1026" type="#_x0000_t75" style="position:absolute;margin-left:120.4pt;margin-top:11.7pt;width:7.05pt;height:1.2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">
                <v:imagedata r:id="rId43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 wp14:anchorId="59240F84" wp14:editId="57741A30">
                <wp:simplePos x="0" y="0"/>
                <wp:positionH relativeFrom="column">
                  <wp:posOffset>1582904</wp:posOffset>
                </wp:positionH>
                <wp:positionV relativeFrom="paragraph">
                  <wp:posOffset>163749</wp:posOffset>
                </wp:positionV>
                <wp:extent cx="5760" cy="64800"/>
                <wp:effectExtent l="19050" t="38100" r="51435" b="49530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7">
                      <w14:nvContentPartPr>
                        <w14:cNvContentPartPr/>
                      </w14:nvContentPartPr>
                      <w14:xfrm>
                        <a:off x="0" y="0"/>
                        <a:ext cx="57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59647" id="Ink 2131" o:spid="_x0000_s1026" type="#_x0000_t75" style="position:absolute;margin-left:124.2pt;margin-top:12.45pt;width:1.3pt;height:5.95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">
                <v:imagedata r:id="rId43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 wp14:anchorId="1C1D781C" wp14:editId="31958764">
                <wp:simplePos x="0" y="0"/>
                <wp:positionH relativeFrom="column">
                  <wp:posOffset>1545824</wp:posOffset>
                </wp:positionH>
                <wp:positionV relativeFrom="paragraph">
                  <wp:posOffset>166269</wp:posOffset>
                </wp:positionV>
                <wp:extent cx="9000" cy="72720"/>
                <wp:effectExtent l="19050" t="38100" r="48260" b="4191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9">
                      <w14:nvContentPartPr>
                        <w14:cNvContentPartPr/>
                      </w14:nvContentPartPr>
                      <w14:xfrm>
                        <a:off x="0" y="0"/>
                        <a:ext cx="90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D6915" id="Ink 2130" o:spid="_x0000_s1026" type="#_x0000_t75" style="position:absolute;margin-left:121.25pt;margin-top:12.65pt;width:1.3pt;height:6.65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">
                <v:imagedata r:id="rId43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 wp14:anchorId="5077CA2A" wp14:editId="1E938800">
                <wp:simplePos x="0" y="0"/>
                <wp:positionH relativeFrom="column">
                  <wp:posOffset>1456184</wp:posOffset>
                </wp:positionH>
                <wp:positionV relativeFrom="paragraph">
                  <wp:posOffset>127749</wp:posOffset>
                </wp:positionV>
                <wp:extent cx="60120" cy="109080"/>
                <wp:effectExtent l="38100" t="38100" r="35560" b="4381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1">
                      <w14:nvContentPartPr>
                        <w14:cNvContentPartPr/>
                      </w14:nvContentPartPr>
                      <w14:xfrm>
                        <a:off x="0" y="0"/>
                        <a:ext cx="601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9ACC6" id="Ink 2129" o:spid="_x0000_s1026" type="#_x0000_t75" style="position:absolute;margin-left:114.35pt;margin-top:9.6pt;width:5.55pt;height:9.5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">
                <v:imagedata r:id="rId43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 wp14:anchorId="1CD51A34" wp14:editId="365B0B31">
                <wp:simplePos x="0" y="0"/>
                <wp:positionH relativeFrom="column">
                  <wp:posOffset>1362224</wp:posOffset>
                </wp:positionH>
                <wp:positionV relativeFrom="paragraph">
                  <wp:posOffset>202269</wp:posOffset>
                </wp:positionV>
                <wp:extent cx="46800" cy="10440"/>
                <wp:effectExtent l="38100" t="19050" r="29845" b="4699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3">
                      <w14:nvContentPartPr>
                        <w14:cNvContentPartPr/>
                      </w14:nvContentPartPr>
                      <w14:xfrm>
                        <a:off x="0" y="0"/>
                        <a:ext cx="46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24009" id="Ink 2128" o:spid="_x0000_s1026" type="#_x0000_t75" style="position:absolute;margin-left:106.8pt;margin-top:15.75pt;width:4.35pt;height:1.4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">
                <v:imagedata r:id="rId43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 wp14:anchorId="5DC92985" wp14:editId="094AC18A">
                <wp:simplePos x="0" y="0"/>
                <wp:positionH relativeFrom="column">
                  <wp:posOffset>1352144</wp:posOffset>
                </wp:positionH>
                <wp:positionV relativeFrom="paragraph">
                  <wp:posOffset>165549</wp:posOffset>
                </wp:positionV>
                <wp:extent cx="48600" cy="7200"/>
                <wp:effectExtent l="19050" t="38100" r="46990" b="3111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5">
                      <w14:nvContentPartPr>
                        <w14:cNvContentPartPr/>
                      </w14:nvContentPartPr>
                      <w14:xfrm>
                        <a:off x="0" y="0"/>
                        <a:ext cx="48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BE04D" id="Ink 2127" o:spid="_x0000_s1026" type="#_x0000_t75" style="position:absolute;margin-left:106pt;margin-top:12.8pt;width:4.45pt;height:1.25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">
                <v:imagedata r:id="rId43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 wp14:anchorId="13EF8608" wp14:editId="66F58B8A">
                <wp:simplePos x="0" y="0"/>
                <wp:positionH relativeFrom="column">
                  <wp:posOffset>1251344</wp:posOffset>
                </wp:positionH>
                <wp:positionV relativeFrom="paragraph">
                  <wp:posOffset>147189</wp:posOffset>
                </wp:positionV>
                <wp:extent cx="54720" cy="109080"/>
                <wp:effectExtent l="38100" t="38100" r="40640" b="4381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7">
                      <w14:nvContentPartPr>
                        <w14:cNvContentPartPr/>
                      </w14:nvContentPartPr>
                      <w14:xfrm>
                        <a:off x="0" y="0"/>
                        <a:ext cx="54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FC566" id="Ink 2126" o:spid="_x0000_s1026" type="#_x0000_t75" style="position:absolute;margin-left:98.15pt;margin-top:11.2pt;width:5.1pt;height:9.4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">
                <v:imagedata r:id="rId43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 wp14:anchorId="74F71488" wp14:editId="45DB98B9">
                <wp:simplePos x="0" y="0"/>
                <wp:positionH relativeFrom="column">
                  <wp:posOffset>1260344</wp:posOffset>
                </wp:positionH>
                <wp:positionV relativeFrom="paragraph">
                  <wp:posOffset>148629</wp:posOffset>
                </wp:positionV>
                <wp:extent cx="65160" cy="90720"/>
                <wp:effectExtent l="38100" t="38100" r="30480" b="4318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9">
                      <w14:nvContentPartPr>
                        <w14:cNvContentPartPr/>
                      </w14:nvContentPartPr>
                      <w14:xfrm>
                        <a:off x="0" y="0"/>
                        <a:ext cx="651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227FA" id="Ink 2125" o:spid="_x0000_s1026" type="#_x0000_t75" style="position:absolute;margin-left:98.85pt;margin-top:11.3pt;width:5.75pt;height:8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">
                <v:imagedata r:id="rId43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 wp14:anchorId="147EB9AA" wp14:editId="5CA57B09">
                <wp:simplePos x="0" y="0"/>
                <wp:positionH relativeFrom="column">
                  <wp:posOffset>1347824</wp:posOffset>
                </wp:positionH>
                <wp:positionV relativeFrom="paragraph">
                  <wp:posOffset>-1491</wp:posOffset>
                </wp:positionV>
                <wp:extent cx="43200" cy="8640"/>
                <wp:effectExtent l="38100" t="38100" r="33020" b="2984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1">
                      <w14:nvContentPartPr>
                        <w14:cNvContentPartPr/>
                      </w14:nvContentPartPr>
                      <w14:xfrm>
                        <a:off x="0" y="0"/>
                        <a:ext cx="43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5017F" id="Ink 2121" o:spid="_x0000_s1026" type="#_x0000_t75" style="position:absolute;margin-left:105.7pt;margin-top:-.2pt;width:3.95pt;height:1.3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">
                <v:imagedata r:id="rId43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 wp14:anchorId="536DDEA9" wp14:editId="3903E3CB">
                <wp:simplePos x="0" y="0"/>
                <wp:positionH relativeFrom="column">
                  <wp:posOffset>693704</wp:posOffset>
                </wp:positionH>
                <wp:positionV relativeFrom="paragraph">
                  <wp:posOffset>-131811</wp:posOffset>
                </wp:positionV>
                <wp:extent cx="35280" cy="332280"/>
                <wp:effectExtent l="19050" t="38100" r="41275" b="4889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3">
                      <w14:nvContentPartPr>
                        <w14:cNvContentPartPr/>
                      </w14:nvContentPartPr>
                      <w14:xfrm>
                        <a:off x="0" y="0"/>
                        <a:ext cx="3528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0C78B" id="Ink 2114" o:spid="_x0000_s1026" type="#_x0000_t75" style="position:absolute;margin-left:54.15pt;margin-top:-10.85pt;width:3.7pt;height:27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">
                <v:imagedata r:id="rId43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 wp14:anchorId="6546B9E3" wp14:editId="65561CD1">
                <wp:simplePos x="0" y="0"/>
                <wp:positionH relativeFrom="column">
                  <wp:posOffset>219944</wp:posOffset>
                </wp:positionH>
                <wp:positionV relativeFrom="paragraph">
                  <wp:posOffset>222429</wp:posOffset>
                </wp:positionV>
                <wp:extent cx="1022040" cy="15480"/>
                <wp:effectExtent l="38100" t="38100" r="45085" b="4191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5">
                      <w14:nvContentPartPr>
                        <w14:cNvContentPartPr/>
                      </w14:nvContentPartPr>
                      <w14:xfrm>
                        <a:off x="0" y="0"/>
                        <a:ext cx="1022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C5D90" id="Ink 2113" o:spid="_x0000_s1026" type="#_x0000_t75" style="position:absolute;margin-left:16.95pt;margin-top:17.15pt;width:81pt;height:2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">
                <v:imagedata r:id="rId43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 wp14:anchorId="339C7896" wp14:editId="14CAD33C">
                <wp:simplePos x="0" y="0"/>
                <wp:positionH relativeFrom="column">
                  <wp:posOffset>705584</wp:posOffset>
                </wp:positionH>
                <wp:positionV relativeFrom="paragraph">
                  <wp:posOffset>-155211</wp:posOffset>
                </wp:positionV>
                <wp:extent cx="14400" cy="698400"/>
                <wp:effectExtent l="38100" t="19050" r="43180" b="4508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7">
                      <w14:nvContentPartPr>
                        <w14:cNvContentPartPr/>
                      </w14:nvContentPartPr>
                      <w14:xfrm>
                        <a:off x="0" y="0"/>
                        <a:ext cx="14400" cy="69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C9CE9" id="Ink 2112" o:spid="_x0000_s1026" type="#_x0000_t75" style="position:absolute;margin-left:55.1pt;margin-top:-12.5pt;width:2.1pt;height:55.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">
                <v:imagedata r:id="rId4378" o:title=""/>
              </v:shape>
            </w:pict>
          </mc:Fallback>
        </mc:AlternateContent>
      </w:r>
    </w:p>
    <w:p w14:paraId="5B34DB74" w14:textId="77777777" w:rsidR="00B00BA2" w:rsidRPr="00C5784B" w:rsidRDefault="00555456">
      <w:pPr>
        <w:rPr>
          <w:szCs w:val="24"/>
        </w:rPr>
      </w:pP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 wp14:anchorId="441655E0" wp14:editId="27E94B3E">
                <wp:simplePos x="0" y="0"/>
                <wp:positionH relativeFrom="column">
                  <wp:posOffset>5130344</wp:posOffset>
                </wp:positionH>
                <wp:positionV relativeFrom="paragraph">
                  <wp:posOffset>624203</wp:posOffset>
                </wp:positionV>
                <wp:extent cx="72720" cy="96480"/>
                <wp:effectExtent l="38100" t="38100" r="41910" b="3746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9">
                      <w14:nvContentPartPr>
                        <w14:cNvContentPartPr/>
                      </w14:nvContentPartPr>
                      <w14:xfrm>
                        <a:off x="0" y="0"/>
                        <a:ext cx="72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7A93F" id="Ink 2322" o:spid="_x0000_s1026" type="#_x0000_t75" style="position:absolute;margin-left:403.6pt;margin-top:48.7pt;width:6.55pt;height:8.5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">
                <v:imagedata r:id="rId43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 wp14:anchorId="3BF84D56" wp14:editId="3FBB9E7B">
                <wp:simplePos x="0" y="0"/>
                <wp:positionH relativeFrom="column">
                  <wp:posOffset>5096144</wp:posOffset>
                </wp:positionH>
                <wp:positionV relativeFrom="paragraph">
                  <wp:posOffset>595763</wp:posOffset>
                </wp:positionV>
                <wp:extent cx="48600" cy="100440"/>
                <wp:effectExtent l="38100" t="38100" r="46990" b="3302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1">
                      <w14:nvContentPartPr>
                        <w14:cNvContentPartPr/>
                      </w14:nvContentPartPr>
                      <w14:xfrm>
                        <a:off x="0" y="0"/>
                        <a:ext cx="48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B1347" id="Ink 2321" o:spid="_x0000_s1026" type="#_x0000_t75" style="position:absolute;margin-left:400.95pt;margin-top:46.45pt;width:4.6pt;height:8.6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">
                <v:imagedata r:id="rId43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 wp14:anchorId="1BBB9E0A" wp14:editId="07AAB8CF">
                <wp:simplePos x="0" y="0"/>
                <wp:positionH relativeFrom="column">
                  <wp:posOffset>5003624</wp:posOffset>
                </wp:positionH>
                <wp:positionV relativeFrom="paragraph">
                  <wp:posOffset>556523</wp:posOffset>
                </wp:positionV>
                <wp:extent cx="134640" cy="16200"/>
                <wp:effectExtent l="38100" t="38100" r="36830" b="4127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3">
                      <w14:nvContentPartPr>
                        <w14:cNvContentPartPr/>
                      </w14:nvContentPartPr>
                      <w14:xfrm>
                        <a:off x="0" y="0"/>
                        <a:ext cx="134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E37E6" id="Ink 2320" o:spid="_x0000_s1026" type="#_x0000_t75" style="position:absolute;margin-left:393.55pt;margin-top:43.65pt;width:11.15pt;height:1.9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">
                <v:imagedata r:id="rId43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 wp14:anchorId="3B808224" wp14:editId="4C0D679C">
                <wp:simplePos x="0" y="0"/>
                <wp:positionH relativeFrom="column">
                  <wp:posOffset>5059424</wp:posOffset>
                </wp:positionH>
                <wp:positionV relativeFrom="paragraph">
                  <wp:posOffset>578843</wp:posOffset>
                </wp:positionV>
                <wp:extent cx="20160" cy="64080"/>
                <wp:effectExtent l="38100" t="38100" r="37465" b="5080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5">
                      <w14:nvContentPartPr>
                        <w14:cNvContentPartPr/>
                      </w14:nvContentPartPr>
                      <w14:xfrm>
                        <a:off x="0" y="0"/>
                        <a:ext cx="201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9FFB6" id="Ink 2319" o:spid="_x0000_s1026" type="#_x0000_t75" style="position:absolute;margin-left:398.25pt;margin-top:45.15pt;width:2.2pt;height:5.95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">
                <v:imagedata r:id="rId43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 wp14:anchorId="394C9EEB" wp14:editId="4B796FA4">
                <wp:simplePos x="0" y="0"/>
                <wp:positionH relativeFrom="column">
                  <wp:posOffset>5023784</wp:posOffset>
                </wp:positionH>
                <wp:positionV relativeFrom="paragraph">
                  <wp:posOffset>582803</wp:posOffset>
                </wp:positionV>
                <wp:extent cx="18360" cy="64800"/>
                <wp:effectExtent l="38100" t="38100" r="39370" b="4953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7">
                      <w14:nvContentPartPr>
                        <w14:cNvContentPartPr/>
                      </w14:nvContentPartPr>
                      <w14:xfrm>
                        <a:off x="0" y="0"/>
                        <a:ext cx="183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12D83" id="Ink 2318" o:spid="_x0000_s1026" type="#_x0000_t75" style="position:absolute;margin-left:395.1pt;margin-top:45.45pt;width:2.1pt;height:5.8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">
                <v:imagedata r:id="rId43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 wp14:anchorId="0CBCD15B" wp14:editId="42B83D51">
                <wp:simplePos x="0" y="0"/>
                <wp:positionH relativeFrom="column">
                  <wp:posOffset>4889864</wp:posOffset>
                </wp:positionH>
                <wp:positionV relativeFrom="paragraph">
                  <wp:posOffset>545363</wp:posOffset>
                </wp:positionV>
                <wp:extent cx="95760" cy="105120"/>
                <wp:effectExtent l="38100" t="38100" r="38100" b="47625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9">
                      <w14:nvContentPartPr>
                        <w14:cNvContentPartPr/>
                      </w14:nvContentPartPr>
                      <w14:xfrm>
                        <a:off x="0" y="0"/>
                        <a:ext cx="957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251AB" id="Ink 2317" o:spid="_x0000_s1026" type="#_x0000_t75" style="position:absolute;margin-left:384.6pt;margin-top:42.5pt;width:8.4pt;height:9.2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">
                <v:imagedata r:id="rId43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 wp14:anchorId="31151B2D" wp14:editId="11C06385">
                <wp:simplePos x="0" y="0"/>
                <wp:positionH relativeFrom="column">
                  <wp:posOffset>4819664</wp:posOffset>
                </wp:positionH>
                <wp:positionV relativeFrom="paragraph">
                  <wp:posOffset>695843</wp:posOffset>
                </wp:positionV>
                <wp:extent cx="10440" cy="41040"/>
                <wp:effectExtent l="19050" t="38100" r="46990" b="3556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1">
                      <w14:nvContentPartPr>
                        <w14:cNvContentPartPr/>
                      </w14:nvContentPartPr>
                      <w14:xfrm>
                        <a:off x="0" y="0"/>
                        <a:ext cx="104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31742" id="Ink 2316" o:spid="_x0000_s1026" type="#_x0000_t75" style="position:absolute;margin-left:379.25pt;margin-top:54.35pt;width:1.55pt;height:4.1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">
                <v:imagedata r:id="rId43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 wp14:anchorId="1CB69473" wp14:editId="2369BCEC">
                <wp:simplePos x="0" y="0"/>
                <wp:positionH relativeFrom="column">
                  <wp:posOffset>4719944</wp:posOffset>
                </wp:positionH>
                <wp:positionV relativeFrom="paragraph">
                  <wp:posOffset>663083</wp:posOffset>
                </wp:positionV>
                <wp:extent cx="63720" cy="75960"/>
                <wp:effectExtent l="38100" t="38100" r="31750" b="38735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3">
                      <w14:nvContentPartPr>
                        <w14:cNvContentPartPr/>
                      </w14:nvContentPartPr>
                      <w14:xfrm>
                        <a:off x="0" y="0"/>
                        <a:ext cx="637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FA442" id="Ink 2315" o:spid="_x0000_s1026" type="#_x0000_t75" style="position:absolute;margin-left:371.2pt;margin-top:51.75pt;width:5.6pt;height:6.95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">
                <v:imagedata r:id="rId43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 wp14:anchorId="2A81659B" wp14:editId="4123A3CE">
                <wp:simplePos x="0" y="0"/>
                <wp:positionH relativeFrom="column">
                  <wp:posOffset>4664864</wp:posOffset>
                </wp:positionH>
                <wp:positionV relativeFrom="paragraph">
                  <wp:posOffset>651203</wp:posOffset>
                </wp:positionV>
                <wp:extent cx="41400" cy="75600"/>
                <wp:effectExtent l="38100" t="38100" r="34925" b="3873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5">
                      <w14:nvContentPartPr>
                        <w14:cNvContentPartPr/>
                      </w14:nvContentPartPr>
                      <w14:xfrm>
                        <a:off x="0" y="0"/>
                        <a:ext cx="414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AFACC" id="Ink 2314" o:spid="_x0000_s1026" type="#_x0000_t75" style="position:absolute;margin-left:366.85pt;margin-top:50.85pt;width:4.1pt;height:6.8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">
                <v:imagedata r:id="rId43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 wp14:anchorId="0F4FEE08" wp14:editId="086B545E">
                <wp:simplePos x="0" y="0"/>
                <wp:positionH relativeFrom="column">
                  <wp:posOffset>4566944</wp:posOffset>
                </wp:positionH>
                <wp:positionV relativeFrom="paragraph">
                  <wp:posOffset>600083</wp:posOffset>
                </wp:positionV>
                <wp:extent cx="106200" cy="12600"/>
                <wp:effectExtent l="38100" t="38100" r="46355" b="45085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7">
                      <w14:nvContentPartPr>
                        <w14:cNvContentPartPr/>
                      </w14:nvContentPartPr>
                      <w14:xfrm>
                        <a:off x="0" y="0"/>
                        <a:ext cx="106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D4C9C" id="Ink 2313" o:spid="_x0000_s1026" type="#_x0000_t75" style="position:absolute;margin-left:359.15pt;margin-top:47.05pt;width:8.95pt;height:1.6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">
                <v:imagedata r:id="rId43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 wp14:anchorId="18905B1D" wp14:editId="75042D84">
                <wp:simplePos x="0" y="0"/>
                <wp:positionH relativeFrom="column">
                  <wp:posOffset>4623104</wp:posOffset>
                </wp:positionH>
                <wp:positionV relativeFrom="paragraph">
                  <wp:posOffset>605123</wp:posOffset>
                </wp:positionV>
                <wp:extent cx="8640" cy="76680"/>
                <wp:effectExtent l="38100" t="38100" r="29845" b="3810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9">
                      <w14:nvContentPartPr>
                        <w14:cNvContentPartPr/>
                      </w14:nvContentPartPr>
                      <w14:xfrm>
                        <a:off x="0" y="0"/>
                        <a:ext cx="8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A0BCF" id="Ink 2312" o:spid="_x0000_s1026" type="#_x0000_t75" style="position:absolute;margin-left:363.85pt;margin-top:47.25pt;width:1.3pt;height:6.9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">
                <v:imagedata r:id="rId44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 wp14:anchorId="3C5313D2" wp14:editId="5A2C244C">
                <wp:simplePos x="0" y="0"/>
                <wp:positionH relativeFrom="column">
                  <wp:posOffset>4582064</wp:posOffset>
                </wp:positionH>
                <wp:positionV relativeFrom="paragraph">
                  <wp:posOffset>616643</wp:posOffset>
                </wp:positionV>
                <wp:extent cx="15840" cy="75240"/>
                <wp:effectExtent l="38100" t="38100" r="41910" b="3937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1">
                      <w14:nvContentPartPr>
                        <w14:cNvContentPartPr/>
                      </w14:nvContentPartPr>
                      <w14:xfrm>
                        <a:off x="0" y="0"/>
                        <a:ext cx="158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55207" id="Ink 2311" o:spid="_x0000_s1026" type="#_x0000_t75" style="position:absolute;margin-left:360.3pt;margin-top:48.1pt;width:1.95pt;height:6.8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">
                <v:imagedata r:id="rId44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 wp14:anchorId="6A795C9C" wp14:editId="4CE2C72E">
                <wp:simplePos x="0" y="0"/>
                <wp:positionH relativeFrom="column">
                  <wp:posOffset>4448864</wp:posOffset>
                </wp:positionH>
                <wp:positionV relativeFrom="paragraph">
                  <wp:posOffset>578483</wp:posOffset>
                </wp:positionV>
                <wp:extent cx="69480" cy="114840"/>
                <wp:effectExtent l="19050" t="38100" r="45085" b="3810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3">
                      <w14:nvContentPartPr>
                        <w14:cNvContentPartPr/>
                      </w14:nvContentPartPr>
                      <w14:xfrm>
                        <a:off x="0" y="0"/>
                        <a:ext cx="694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828A7" id="Ink 2310" o:spid="_x0000_s1026" type="#_x0000_t75" style="position:absolute;margin-left:349.9pt;margin-top:45.1pt;width:6.3pt;height:9.9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">
                <v:imagedata r:id="rId44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 wp14:anchorId="330008E0" wp14:editId="2361590F">
                <wp:simplePos x="0" y="0"/>
                <wp:positionH relativeFrom="column">
                  <wp:posOffset>4331864</wp:posOffset>
                </wp:positionH>
                <wp:positionV relativeFrom="paragraph">
                  <wp:posOffset>720683</wp:posOffset>
                </wp:positionV>
                <wp:extent cx="14400" cy="22320"/>
                <wp:effectExtent l="38100" t="38100" r="43180" b="3492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5">
                      <w14:nvContentPartPr>
                        <w14:cNvContentPartPr/>
                      </w14:nvContentPartPr>
                      <w14:xfrm>
                        <a:off x="0" y="0"/>
                        <a:ext cx="14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D6839" id="Ink 2309" o:spid="_x0000_s1026" type="#_x0000_t75" style="position:absolute;margin-left:340.75pt;margin-top:56.3pt;width:1.95pt;height:2.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">
                <v:imagedata r:id="rId44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 wp14:anchorId="68A26C90" wp14:editId="3A2BC188">
                <wp:simplePos x="0" y="0"/>
                <wp:positionH relativeFrom="column">
                  <wp:posOffset>4255184</wp:posOffset>
                </wp:positionH>
                <wp:positionV relativeFrom="paragraph">
                  <wp:posOffset>631043</wp:posOffset>
                </wp:positionV>
                <wp:extent cx="47520" cy="92160"/>
                <wp:effectExtent l="38100" t="38100" r="48260" b="41275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7">
                      <w14:nvContentPartPr>
                        <w14:cNvContentPartPr/>
                      </w14:nvContentPartPr>
                      <w14:xfrm>
                        <a:off x="0" y="0"/>
                        <a:ext cx="475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AD825" id="Ink 2308" o:spid="_x0000_s1026" type="#_x0000_t75" style="position:absolute;margin-left:334.6pt;margin-top:49.25pt;width:4.65pt;height:8.1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">
                <v:imagedata r:id="rId44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 wp14:anchorId="3BAC437E" wp14:editId="5AA5FE61">
                <wp:simplePos x="0" y="0"/>
                <wp:positionH relativeFrom="column">
                  <wp:posOffset>4189304</wp:posOffset>
                </wp:positionH>
                <wp:positionV relativeFrom="paragraph">
                  <wp:posOffset>623123</wp:posOffset>
                </wp:positionV>
                <wp:extent cx="42840" cy="72000"/>
                <wp:effectExtent l="38100" t="38100" r="33655" b="4254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9">
                      <w14:nvContentPartPr>
                        <w14:cNvContentPartPr/>
                      </w14:nvContentPartPr>
                      <w14:xfrm>
                        <a:off x="0" y="0"/>
                        <a:ext cx="428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50A19" id="Ink 2307" o:spid="_x0000_s1026" type="#_x0000_t75" style="position:absolute;margin-left:329.4pt;margin-top:48.65pt;width:4.2pt;height:6.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">
                <v:imagedata r:id="rId44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 wp14:anchorId="2D1CC5A0" wp14:editId="43D664AA">
                <wp:simplePos x="0" y="0"/>
                <wp:positionH relativeFrom="column">
                  <wp:posOffset>4089944</wp:posOffset>
                </wp:positionH>
                <wp:positionV relativeFrom="paragraph">
                  <wp:posOffset>587843</wp:posOffset>
                </wp:positionV>
                <wp:extent cx="90360" cy="13320"/>
                <wp:effectExtent l="38100" t="38100" r="43180" b="4445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1">
                      <w14:nvContentPartPr>
                        <w14:cNvContentPartPr/>
                      </w14:nvContentPartPr>
                      <w14:xfrm>
                        <a:off x="0" y="0"/>
                        <a:ext cx="90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C69E9" id="Ink 2306" o:spid="_x0000_s1026" type="#_x0000_t75" style="position:absolute;margin-left:321.6pt;margin-top:46.1pt;width:7.7pt;height:1.7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">
                <v:imagedata r:id="rId44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 wp14:anchorId="12E0A9EC" wp14:editId="4FE3863E">
                <wp:simplePos x="0" y="0"/>
                <wp:positionH relativeFrom="column">
                  <wp:posOffset>4138544</wp:posOffset>
                </wp:positionH>
                <wp:positionV relativeFrom="paragraph">
                  <wp:posOffset>595403</wp:posOffset>
                </wp:positionV>
                <wp:extent cx="7560" cy="70920"/>
                <wp:effectExtent l="19050" t="38100" r="50165" b="4381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3">
                      <w14:nvContentPartPr>
                        <w14:cNvContentPartPr/>
                      </w14:nvContentPartPr>
                      <w14:xfrm>
                        <a:off x="0" y="0"/>
                        <a:ext cx="75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7DE55" id="Ink 2305" o:spid="_x0000_s1026" type="#_x0000_t75" style="position:absolute;margin-left:325.4pt;margin-top:46.45pt;width:1.6pt;height:6.5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">
                <v:imagedata r:id="rId44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 wp14:anchorId="66A1EB9C" wp14:editId="6CD8BFDF">
                <wp:simplePos x="0" y="0"/>
                <wp:positionH relativeFrom="column">
                  <wp:posOffset>4100744</wp:posOffset>
                </wp:positionH>
                <wp:positionV relativeFrom="paragraph">
                  <wp:posOffset>605123</wp:posOffset>
                </wp:positionV>
                <wp:extent cx="19800" cy="67680"/>
                <wp:effectExtent l="38100" t="38100" r="37465" b="4699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5">
                      <w14:nvContentPartPr>
                        <w14:cNvContentPartPr/>
                      </w14:nvContentPartPr>
                      <w14:xfrm>
                        <a:off x="0" y="0"/>
                        <a:ext cx="198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50011" id="Ink 2304" o:spid="_x0000_s1026" type="#_x0000_t75" style="position:absolute;margin-left:322.45pt;margin-top:47.25pt;width:2.15pt;height:6.2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">
                <v:imagedata r:id="rId44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 wp14:anchorId="5245C60C" wp14:editId="59CB93E6">
                <wp:simplePos x="0" y="0"/>
                <wp:positionH relativeFrom="column">
                  <wp:posOffset>4026584</wp:posOffset>
                </wp:positionH>
                <wp:positionV relativeFrom="paragraph">
                  <wp:posOffset>573803</wp:posOffset>
                </wp:positionV>
                <wp:extent cx="21600" cy="100080"/>
                <wp:effectExtent l="38100" t="38100" r="35560" b="3365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7">
                      <w14:nvContentPartPr>
                        <w14:cNvContentPartPr/>
                      </w14:nvContentPartPr>
                      <w14:xfrm>
                        <a:off x="0" y="0"/>
                        <a:ext cx="21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4F7AA" id="Ink 2303" o:spid="_x0000_s1026" type="#_x0000_t75" style="position:absolute;margin-left:316.6pt;margin-top:44.8pt;width:2.3pt;height:8.6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">
                <v:imagedata r:id="rId44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 wp14:anchorId="71F5BAB7" wp14:editId="7B08E85A">
                <wp:simplePos x="0" y="0"/>
                <wp:positionH relativeFrom="column">
                  <wp:posOffset>3979424</wp:posOffset>
                </wp:positionH>
                <wp:positionV relativeFrom="paragraph">
                  <wp:posOffset>564083</wp:posOffset>
                </wp:positionV>
                <wp:extent cx="68400" cy="62280"/>
                <wp:effectExtent l="38100" t="38100" r="46355" b="3302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9">
                      <w14:nvContentPartPr>
                        <w14:cNvContentPartPr/>
                      </w14:nvContentPartPr>
                      <w14:xfrm>
                        <a:off x="0" y="0"/>
                        <a:ext cx="68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A328C" id="Ink 2302" o:spid="_x0000_s1026" type="#_x0000_t75" style="position:absolute;margin-left:312.9pt;margin-top:43.95pt;width:6.15pt;height:5.8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">
                <v:imagedata r:id="rId44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 wp14:anchorId="1FC6B7DD" wp14:editId="258853CE">
                <wp:simplePos x="0" y="0"/>
                <wp:positionH relativeFrom="column">
                  <wp:posOffset>3890504</wp:posOffset>
                </wp:positionH>
                <wp:positionV relativeFrom="paragraph">
                  <wp:posOffset>676403</wp:posOffset>
                </wp:positionV>
                <wp:extent cx="28800" cy="55080"/>
                <wp:effectExtent l="38100" t="38100" r="47625" b="4064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1">
                      <w14:nvContentPartPr>
                        <w14:cNvContentPartPr/>
                      </w14:nvContentPartPr>
                      <w14:xfrm>
                        <a:off x="0" y="0"/>
                        <a:ext cx="288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B2730" id="Ink 2301" o:spid="_x0000_s1026" type="#_x0000_t75" style="position:absolute;margin-left:306pt;margin-top:52.8pt;width:3.05pt;height:5.2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">
                <v:imagedata r:id="rId44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 wp14:anchorId="7A03DA5A" wp14:editId="00DCAAB5">
                <wp:simplePos x="0" y="0"/>
                <wp:positionH relativeFrom="column">
                  <wp:posOffset>3734624</wp:posOffset>
                </wp:positionH>
                <wp:positionV relativeFrom="paragraph">
                  <wp:posOffset>581003</wp:posOffset>
                </wp:positionV>
                <wp:extent cx="123840" cy="7200"/>
                <wp:effectExtent l="19050" t="19050" r="47625" b="50165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3">
                      <w14:nvContentPartPr>
                        <w14:cNvContentPartPr/>
                      </w14:nvContentPartPr>
                      <w14:xfrm>
                        <a:off x="0" y="0"/>
                        <a:ext cx="123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08F5F" id="Ink 2300" o:spid="_x0000_s1026" type="#_x0000_t75" style="position:absolute;margin-left:293.6pt;margin-top:45.45pt;width:10.35pt;height:1.3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">
                <v:imagedata r:id="rId44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 wp14:anchorId="2C8D868C" wp14:editId="4C6F6374">
                <wp:simplePos x="0" y="0"/>
                <wp:positionH relativeFrom="column">
                  <wp:posOffset>3793304</wp:posOffset>
                </wp:positionH>
                <wp:positionV relativeFrom="paragraph">
                  <wp:posOffset>593243</wp:posOffset>
                </wp:positionV>
                <wp:extent cx="17280" cy="83160"/>
                <wp:effectExtent l="38100" t="19050" r="40005" b="5080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5">
                      <w14:nvContentPartPr>
                        <w14:cNvContentPartPr/>
                      </w14:nvContentPartPr>
                      <w14:xfrm>
                        <a:off x="0" y="0"/>
                        <a:ext cx="172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AA91D" id="Ink 2299" o:spid="_x0000_s1026" type="#_x0000_t75" style="position:absolute;margin-left:298.25pt;margin-top:46.25pt;width:2.2pt;height:7.4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">
                <v:imagedata r:id="rId44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 wp14:anchorId="68474021" wp14:editId="10741233">
                <wp:simplePos x="0" y="0"/>
                <wp:positionH relativeFrom="column">
                  <wp:posOffset>3744344</wp:posOffset>
                </wp:positionH>
                <wp:positionV relativeFrom="paragraph">
                  <wp:posOffset>592523</wp:posOffset>
                </wp:positionV>
                <wp:extent cx="8640" cy="72360"/>
                <wp:effectExtent l="38100" t="38100" r="29845" b="4254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7">
                      <w14:nvContentPartPr>
                        <w14:cNvContentPartPr/>
                      </w14:nvContentPartPr>
                      <w14:xfrm>
                        <a:off x="0" y="0"/>
                        <a:ext cx="86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9399D" id="Ink 2298" o:spid="_x0000_s1026" type="#_x0000_t75" style="position:absolute;margin-left:294.4pt;margin-top:46.2pt;width:1.35pt;height:6.5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">
                <v:imagedata r:id="rId44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 wp14:anchorId="4FEAEAB2" wp14:editId="023A830A">
                <wp:simplePos x="0" y="0"/>
                <wp:positionH relativeFrom="column">
                  <wp:posOffset>3601784</wp:posOffset>
                </wp:positionH>
                <wp:positionV relativeFrom="paragraph">
                  <wp:posOffset>698723</wp:posOffset>
                </wp:positionV>
                <wp:extent cx="24480" cy="29160"/>
                <wp:effectExtent l="38100" t="38100" r="33020" b="4762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9">
                      <w14:nvContentPartPr>
                        <w14:cNvContentPartPr/>
                      </w14:nvContentPartPr>
                      <w14:xfrm>
                        <a:off x="0" y="0"/>
                        <a:ext cx="24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DF12E" id="Ink 2297" o:spid="_x0000_s1026" type="#_x0000_t75" style="position:absolute;margin-left:283.3pt;margin-top:54.55pt;width:2.75pt;height:3.2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">
                <v:imagedata r:id="rId44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 wp14:anchorId="19C1B7FB" wp14:editId="37BBC525">
                <wp:simplePos x="0" y="0"/>
                <wp:positionH relativeFrom="column">
                  <wp:posOffset>3520784</wp:posOffset>
                </wp:positionH>
                <wp:positionV relativeFrom="paragraph">
                  <wp:posOffset>622763</wp:posOffset>
                </wp:positionV>
                <wp:extent cx="60120" cy="87840"/>
                <wp:effectExtent l="38100" t="38100" r="35560" b="4572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1">
                      <w14:nvContentPartPr>
                        <w14:cNvContentPartPr/>
                      </w14:nvContentPartPr>
                      <w14:xfrm>
                        <a:off x="0" y="0"/>
                        <a:ext cx="601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8E9D3" id="Ink 2296" o:spid="_x0000_s1026" type="#_x0000_t75" style="position:absolute;margin-left:276.8pt;margin-top:48.6pt;width:5.65pt;height:7.75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">
                <v:imagedata r:id="rId44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 wp14:anchorId="3986E652" wp14:editId="073EB561">
                <wp:simplePos x="0" y="0"/>
                <wp:positionH relativeFrom="column">
                  <wp:posOffset>3457064</wp:posOffset>
                </wp:positionH>
                <wp:positionV relativeFrom="paragraph">
                  <wp:posOffset>619883</wp:posOffset>
                </wp:positionV>
                <wp:extent cx="34920" cy="73440"/>
                <wp:effectExtent l="38100" t="38100" r="41910" b="4127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3">
                      <w14:nvContentPartPr>
                        <w14:cNvContentPartPr/>
                      </w14:nvContentPartPr>
                      <w14:xfrm>
                        <a:off x="0" y="0"/>
                        <a:ext cx="349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FB2F4" id="Ink 2295" o:spid="_x0000_s1026" type="#_x0000_t75" style="position:absolute;margin-left:271.9pt;margin-top:48.4pt;width:3.5pt;height:6.5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">
                <v:imagedata r:id="rId44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 wp14:anchorId="0BC0F8B3" wp14:editId="05118FD2">
                <wp:simplePos x="0" y="0"/>
                <wp:positionH relativeFrom="column">
                  <wp:posOffset>3367424</wp:posOffset>
                </wp:positionH>
                <wp:positionV relativeFrom="paragraph">
                  <wp:posOffset>550403</wp:posOffset>
                </wp:positionV>
                <wp:extent cx="111600" cy="10080"/>
                <wp:effectExtent l="38100" t="19050" r="41275" b="4762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5">
                      <w14:nvContentPartPr>
                        <w14:cNvContentPartPr/>
                      </w14:nvContentPartPr>
                      <w14:xfrm>
                        <a:off x="0" y="0"/>
                        <a:ext cx="1116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EB4F" id="Ink 2294" o:spid="_x0000_s1026" type="#_x0000_t75" style="position:absolute;margin-left:264.7pt;margin-top:43.1pt;width:9.45pt;height:1.55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">
                <v:imagedata r:id="rId44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 wp14:anchorId="0DC725E3" wp14:editId="2C052A97">
                <wp:simplePos x="0" y="0"/>
                <wp:positionH relativeFrom="column">
                  <wp:posOffset>3421064</wp:posOffset>
                </wp:positionH>
                <wp:positionV relativeFrom="paragraph">
                  <wp:posOffset>563363</wp:posOffset>
                </wp:positionV>
                <wp:extent cx="6840" cy="60840"/>
                <wp:effectExtent l="19050" t="38100" r="50800" b="3492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7">
                      <w14:nvContentPartPr>
                        <w14:cNvContentPartPr/>
                      </w14:nvContentPartPr>
                      <w14:xfrm>
                        <a:off x="0" y="0"/>
                        <a:ext cx="68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CA33E" id="Ink 2293" o:spid="_x0000_s1026" type="#_x0000_t75" style="position:absolute;margin-left:269pt;margin-top:43.95pt;width:1.5pt;height:5.65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">
                <v:imagedata r:id="rId44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 wp14:anchorId="5D3FB460" wp14:editId="6FF7B8B0">
                <wp:simplePos x="0" y="0"/>
                <wp:positionH relativeFrom="column">
                  <wp:posOffset>3384704</wp:posOffset>
                </wp:positionH>
                <wp:positionV relativeFrom="paragraph">
                  <wp:posOffset>555083</wp:posOffset>
                </wp:positionV>
                <wp:extent cx="9000" cy="80280"/>
                <wp:effectExtent l="38100" t="38100" r="29210" b="3429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9">
                      <w14:nvContentPartPr>
                        <w14:cNvContentPartPr/>
                      </w14:nvContentPartPr>
                      <w14:xfrm>
                        <a:off x="0" y="0"/>
                        <a:ext cx="90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0CBCF" id="Ink 2292" o:spid="_x0000_s1026" type="#_x0000_t75" style="position:absolute;margin-left:266.05pt;margin-top:43.3pt;width:1.3pt;height:7.15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">
                <v:imagedata r:id="rId44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 wp14:anchorId="0D7534C5" wp14:editId="647634B8">
                <wp:simplePos x="0" y="0"/>
                <wp:positionH relativeFrom="column">
                  <wp:posOffset>3250424</wp:posOffset>
                </wp:positionH>
                <wp:positionV relativeFrom="paragraph">
                  <wp:posOffset>616643</wp:posOffset>
                </wp:positionV>
                <wp:extent cx="82800" cy="11520"/>
                <wp:effectExtent l="38100" t="38100" r="31750" b="4572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1">
                      <w14:nvContentPartPr>
                        <w14:cNvContentPartPr/>
                      </w14:nvContentPartPr>
                      <w14:xfrm>
                        <a:off x="0" y="0"/>
                        <a:ext cx="82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79892" id="Ink 2291" o:spid="_x0000_s1026" type="#_x0000_t75" style="position:absolute;margin-left:255.5pt;margin-top:48.4pt;width:7.1pt;height:1.5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">
                <v:imagedata r:id="rId44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 wp14:anchorId="25D157CE" wp14:editId="6B222EF5">
                <wp:simplePos x="0" y="0"/>
                <wp:positionH relativeFrom="column">
                  <wp:posOffset>3146024</wp:posOffset>
                </wp:positionH>
                <wp:positionV relativeFrom="paragraph">
                  <wp:posOffset>697643</wp:posOffset>
                </wp:positionV>
                <wp:extent cx="23040" cy="37440"/>
                <wp:effectExtent l="38100" t="38100" r="34290" b="3937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3">
                      <w14:nvContentPartPr>
                        <w14:cNvContentPartPr/>
                      </w14:nvContentPartPr>
                      <w14:xfrm>
                        <a:off x="0" y="0"/>
                        <a:ext cx="230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F0C80" id="Ink 2290" o:spid="_x0000_s1026" type="#_x0000_t75" style="position:absolute;margin-left:247.45pt;margin-top:54.55pt;width:2.45pt;height:3.8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">
                <v:imagedata r:id="rId44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 wp14:anchorId="197064E4" wp14:editId="07DB4A49">
                <wp:simplePos x="0" y="0"/>
                <wp:positionH relativeFrom="column">
                  <wp:posOffset>2998064</wp:posOffset>
                </wp:positionH>
                <wp:positionV relativeFrom="paragraph">
                  <wp:posOffset>566243</wp:posOffset>
                </wp:positionV>
                <wp:extent cx="137520" cy="5040"/>
                <wp:effectExtent l="38100" t="38100" r="34290" b="3365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5">
                      <w14:nvContentPartPr>
                        <w14:cNvContentPartPr/>
                      </w14:nvContentPartPr>
                      <w14:xfrm>
                        <a:off x="0" y="0"/>
                        <a:ext cx="137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FD0E1" id="Ink 2289" o:spid="_x0000_s1026" type="#_x0000_t75" style="position:absolute;margin-left:235.6pt;margin-top:44.05pt;width:11.5pt;height:1.35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">
                <v:imagedata r:id="rId44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 wp14:anchorId="02BD82A1" wp14:editId="3B48FF21">
                <wp:simplePos x="0" y="0"/>
                <wp:positionH relativeFrom="column">
                  <wp:posOffset>3082664</wp:posOffset>
                </wp:positionH>
                <wp:positionV relativeFrom="paragraph">
                  <wp:posOffset>586043</wp:posOffset>
                </wp:positionV>
                <wp:extent cx="4680" cy="80640"/>
                <wp:effectExtent l="38100" t="38100" r="33655" b="3429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7">
                      <w14:nvContentPartPr>
                        <w14:cNvContentPartPr/>
                      </w14:nvContentPartPr>
                      <w14:xfrm>
                        <a:off x="0" y="0"/>
                        <a:ext cx="4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00D25" id="Ink 2288" o:spid="_x0000_s1026" type="#_x0000_t75" style="position:absolute;margin-left:242.5pt;margin-top:45.7pt;width:1.05pt;height:7.25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">
                <v:imagedata r:id="rId44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 wp14:anchorId="7A706802" wp14:editId="45530F76">
                <wp:simplePos x="0" y="0"/>
                <wp:positionH relativeFrom="column">
                  <wp:posOffset>3030824</wp:posOffset>
                </wp:positionH>
                <wp:positionV relativeFrom="paragraph">
                  <wp:posOffset>565163</wp:posOffset>
                </wp:positionV>
                <wp:extent cx="5040" cy="103680"/>
                <wp:effectExtent l="38100" t="38100" r="33655" b="4889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9">
                      <w14:nvContentPartPr>
                        <w14:cNvContentPartPr/>
                      </w14:nvContentPartPr>
                      <w14:xfrm>
                        <a:off x="0" y="0"/>
                        <a:ext cx="50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EE260" id="Ink 2287" o:spid="_x0000_s1026" type="#_x0000_t75" style="position:absolute;margin-left:238.2pt;margin-top:44.05pt;width:1.4pt;height:9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">
                <v:imagedata r:id="rId44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 wp14:anchorId="1E84E9BA" wp14:editId="6C073F76">
                <wp:simplePos x="0" y="0"/>
                <wp:positionH relativeFrom="column">
                  <wp:posOffset>2913464</wp:posOffset>
                </wp:positionH>
                <wp:positionV relativeFrom="paragraph">
                  <wp:posOffset>607643</wp:posOffset>
                </wp:positionV>
                <wp:extent cx="89280" cy="7200"/>
                <wp:effectExtent l="38100" t="38100" r="44450" b="3111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1">
                      <w14:nvContentPartPr>
                        <w14:cNvContentPartPr/>
                      </w14:nvContentPartPr>
                      <w14:xfrm>
                        <a:off x="0" y="0"/>
                        <a:ext cx="89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E0AFB" id="Ink 2286" o:spid="_x0000_s1026" type="#_x0000_t75" style="position:absolute;margin-left:228.95pt;margin-top:47.6pt;width:7.65pt;height:1.3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">
                <v:imagedata r:id="rId44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 wp14:anchorId="6D1A893A" wp14:editId="2E0F5D8C">
                <wp:simplePos x="0" y="0"/>
                <wp:positionH relativeFrom="column">
                  <wp:posOffset>2811224</wp:posOffset>
                </wp:positionH>
                <wp:positionV relativeFrom="paragraph">
                  <wp:posOffset>703403</wp:posOffset>
                </wp:positionV>
                <wp:extent cx="28800" cy="31680"/>
                <wp:effectExtent l="38100" t="38100" r="47625" b="4508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3">
                      <w14:nvContentPartPr>
                        <w14:cNvContentPartPr/>
                      </w14:nvContentPartPr>
                      <w14:xfrm>
                        <a:off x="0" y="0"/>
                        <a:ext cx="288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FB780" id="Ink 2285" o:spid="_x0000_s1026" type="#_x0000_t75" style="position:absolute;margin-left:221.1pt;margin-top:54.95pt;width:2.95pt;height:3.3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">
                <v:imagedata r:id="rId44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 wp14:anchorId="1E8497DB" wp14:editId="5FC277C9">
                <wp:simplePos x="0" y="0"/>
                <wp:positionH relativeFrom="column">
                  <wp:posOffset>2707184</wp:posOffset>
                </wp:positionH>
                <wp:positionV relativeFrom="paragraph">
                  <wp:posOffset>653723</wp:posOffset>
                </wp:positionV>
                <wp:extent cx="72360" cy="61560"/>
                <wp:effectExtent l="38100" t="38100" r="42545" b="3429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5">
                      <w14:nvContentPartPr>
                        <w14:cNvContentPartPr/>
                      </w14:nvContentPartPr>
                      <w14:xfrm>
                        <a:off x="0" y="0"/>
                        <a:ext cx="723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CF068" id="Ink 2284" o:spid="_x0000_s1026" type="#_x0000_t75" style="position:absolute;margin-left:212.7pt;margin-top:51pt;width:6.35pt;height:5.75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">
                <v:imagedata r:id="rId44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 wp14:anchorId="427A41F2" wp14:editId="6740B847">
                <wp:simplePos x="0" y="0"/>
                <wp:positionH relativeFrom="column">
                  <wp:posOffset>2637344</wp:posOffset>
                </wp:positionH>
                <wp:positionV relativeFrom="paragraph">
                  <wp:posOffset>601163</wp:posOffset>
                </wp:positionV>
                <wp:extent cx="63360" cy="108720"/>
                <wp:effectExtent l="38100" t="38100" r="32385" b="4381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7">
                      <w14:nvContentPartPr>
                        <w14:cNvContentPartPr/>
                      </w14:nvContentPartPr>
                      <w14:xfrm>
                        <a:off x="0" y="0"/>
                        <a:ext cx="633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4DB85" id="Ink 2283" o:spid="_x0000_s1026" type="#_x0000_t75" style="position:absolute;margin-left:207.3pt;margin-top:46.9pt;width:5.85pt;height:9.35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">
                <v:imagedata r:id="rId44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 wp14:anchorId="38EA740E" wp14:editId="15730505">
                <wp:simplePos x="0" y="0"/>
                <wp:positionH relativeFrom="column">
                  <wp:posOffset>2567504</wp:posOffset>
                </wp:positionH>
                <wp:positionV relativeFrom="paragraph">
                  <wp:posOffset>559043</wp:posOffset>
                </wp:positionV>
                <wp:extent cx="88200" cy="15120"/>
                <wp:effectExtent l="19050" t="38100" r="45720" b="4254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88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61DA6" id="Ink 2282" o:spid="_x0000_s1026" type="#_x0000_t75" style="position:absolute;margin-left:201.7pt;margin-top:43.85pt;width:7.6pt;height:1.85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">
                <v:imagedata r:id="rId44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 wp14:anchorId="789452AD" wp14:editId="6D34AA16">
                <wp:simplePos x="0" y="0"/>
                <wp:positionH relativeFrom="column">
                  <wp:posOffset>2627984</wp:posOffset>
                </wp:positionH>
                <wp:positionV relativeFrom="paragraph">
                  <wp:posOffset>572363</wp:posOffset>
                </wp:positionV>
                <wp:extent cx="7920" cy="62280"/>
                <wp:effectExtent l="19050" t="38100" r="49530" b="3302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1">
                      <w14:nvContentPartPr>
                        <w14:cNvContentPartPr/>
                      </w14:nvContentPartPr>
                      <w14:xfrm>
                        <a:off x="0" y="0"/>
                        <a:ext cx="79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5DBEF" id="Ink 2281" o:spid="_x0000_s1026" type="#_x0000_t75" style="position:absolute;margin-left:206.5pt;margin-top:44.6pt;width:1.45pt;height:5.75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">
                <v:imagedata r:id="rId44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 wp14:anchorId="186DF5EC" wp14:editId="4D800FD0">
                <wp:simplePos x="0" y="0"/>
                <wp:positionH relativeFrom="column">
                  <wp:posOffset>2592344</wp:posOffset>
                </wp:positionH>
                <wp:positionV relativeFrom="paragraph">
                  <wp:posOffset>562283</wp:posOffset>
                </wp:positionV>
                <wp:extent cx="13320" cy="76680"/>
                <wp:effectExtent l="38100" t="38100" r="44450" b="38100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3">
                      <w14:nvContentPartPr>
                        <w14:cNvContentPartPr/>
                      </w14:nvContentPartPr>
                      <w14:xfrm>
                        <a:off x="0" y="0"/>
                        <a:ext cx="13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15018" id="Ink 2280" o:spid="_x0000_s1026" type="#_x0000_t75" style="position:absolute;margin-left:203.6pt;margin-top:43.85pt;width:1.75pt;height:6.9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">
                <v:imagedata r:id="rId44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 wp14:anchorId="44EB776D" wp14:editId="18517AC6">
                <wp:simplePos x="0" y="0"/>
                <wp:positionH relativeFrom="column">
                  <wp:posOffset>2464544</wp:posOffset>
                </wp:positionH>
                <wp:positionV relativeFrom="paragraph">
                  <wp:posOffset>527003</wp:posOffset>
                </wp:positionV>
                <wp:extent cx="78120" cy="107640"/>
                <wp:effectExtent l="19050" t="38100" r="36195" b="45085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5">
                      <w14:nvContentPartPr>
                        <w14:cNvContentPartPr/>
                      </w14:nvContentPartPr>
                      <w14:xfrm>
                        <a:off x="0" y="0"/>
                        <a:ext cx="781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3D8FA" id="Ink 2279" o:spid="_x0000_s1026" type="#_x0000_t75" style="position:absolute;margin-left:193.6pt;margin-top:41.05pt;width:7pt;height:9.45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">
                <v:imagedata r:id="rId44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 wp14:anchorId="08DFC02C" wp14:editId="0ADBFAFB">
                <wp:simplePos x="0" y="0"/>
                <wp:positionH relativeFrom="column">
                  <wp:posOffset>2364824</wp:posOffset>
                </wp:positionH>
                <wp:positionV relativeFrom="paragraph">
                  <wp:posOffset>606563</wp:posOffset>
                </wp:positionV>
                <wp:extent cx="77040" cy="5760"/>
                <wp:effectExtent l="38100" t="38100" r="37465" b="32385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7">
                      <w14:nvContentPartPr>
                        <w14:cNvContentPartPr/>
                      </w14:nvContentPartPr>
                      <w14:xfrm>
                        <a:off x="0" y="0"/>
                        <a:ext cx="77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A0411" id="Ink 2278" o:spid="_x0000_s1026" type="#_x0000_t75" style="position:absolute;margin-left:185.75pt;margin-top:47.55pt;width:6.65pt;height:1.1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">
                <v:imagedata r:id="rId44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 wp14:anchorId="34381BFE" wp14:editId="6796AA93">
                <wp:simplePos x="0" y="0"/>
                <wp:positionH relativeFrom="column">
                  <wp:posOffset>2294984</wp:posOffset>
                </wp:positionH>
                <wp:positionV relativeFrom="paragraph">
                  <wp:posOffset>674963</wp:posOffset>
                </wp:positionV>
                <wp:extent cx="25920" cy="53280"/>
                <wp:effectExtent l="38100" t="38100" r="31750" b="4254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9">
                      <w14:nvContentPartPr>
                        <w14:cNvContentPartPr/>
                      </w14:nvContentPartPr>
                      <w14:xfrm>
                        <a:off x="0" y="0"/>
                        <a:ext cx="259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19B35" id="Ink 2277" o:spid="_x0000_s1026" type="#_x0000_t75" style="position:absolute;margin-left:180.4pt;margin-top:52.7pt;width:2.8pt;height:5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">
                <v:imagedata r:id="rId447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 wp14:anchorId="1A1AB84D" wp14:editId="0E1D0EDC">
                <wp:simplePos x="0" y="0"/>
                <wp:positionH relativeFrom="column">
                  <wp:posOffset>2179424</wp:posOffset>
                </wp:positionH>
                <wp:positionV relativeFrom="paragraph">
                  <wp:posOffset>617363</wp:posOffset>
                </wp:positionV>
                <wp:extent cx="50040" cy="97920"/>
                <wp:effectExtent l="38100" t="38100" r="45720" b="3556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1">
                      <w14:nvContentPartPr>
                        <w14:cNvContentPartPr/>
                      </w14:nvContentPartPr>
                      <w14:xfrm>
                        <a:off x="0" y="0"/>
                        <a:ext cx="500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C7E06" id="Ink 2276" o:spid="_x0000_s1026" type="#_x0000_t75" style="position:absolute;margin-left:171.25pt;margin-top:48.15pt;width:4.8pt;height:8.55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">
                <v:imagedata r:id="rId447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 wp14:anchorId="0BCFB9D5" wp14:editId="3B18E4CA">
                <wp:simplePos x="0" y="0"/>
                <wp:positionH relativeFrom="column">
                  <wp:posOffset>2121104</wp:posOffset>
                </wp:positionH>
                <wp:positionV relativeFrom="paragraph">
                  <wp:posOffset>581363</wp:posOffset>
                </wp:positionV>
                <wp:extent cx="64080" cy="108360"/>
                <wp:effectExtent l="38100" t="38100" r="31750" b="4445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3">
                      <w14:nvContentPartPr>
                        <w14:cNvContentPartPr/>
                      </w14:nvContentPartPr>
                      <w14:xfrm>
                        <a:off x="0" y="0"/>
                        <a:ext cx="640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6CC63" id="Ink 2275" o:spid="_x0000_s1026" type="#_x0000_t75" style="position:absolute;margin-left:166.65pt;margin-top:45.4pt;width:5.85pt;height:9.3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">
                <v:imagedata r:id="rId447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 wp14:anchorId="450DED01" wp14:editId="424A0E1D">
                <wp:simplePos x="0" y="0"/>
                <wp:positionH relativeFrom="column">
                  <wp:posOffset>2058824</wp:posOffset>
                </wp:positionH>
                <wp:positionV relativeFrom="paragraph">
                  <wp:posOffset>533123</wp:posOffset>
                </wp:positionV>
                <wp:extent cx="79200" cy="9720"/>
                <wp:effectExtent l="38100" t="19050" r="35560" b="4762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5">
                      <w14:nvContentPartPr>
                        <w14:cNvContentPartPr/>
                      </w14:nvContentPartPr>
                      <w14:xfrm>
                        <a:off x="0" y="0"/>
                        <a:ext cx="79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2C8B6" id="Ink 2274" o:spid="_x0000_s1026" type="#_x0000_t75" style="position:absolute;margin-left:161.65pt;margin-top:41.8pt;width:6.9pt;height:1.4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">
                <v:imagedata r:id="rId447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 wp14:anchorId="2E0C44B4" wp14:editId="27B482E3">
                <wp:simplePos x="0" y="0"/>
                <wp:positionH relativeFrom="column">
                  <wp:posOffset>2110304</wp:posOffset>
                </wp:positionH>
                <wp:positionV relativeFrom="paragraph">
                  <wp:posOffset>550043</wp:posOffset>
                </wp:positionV>
                <wp:extent cx="3960" cy="67680"/>
                <wp:effectExtent l="38100" t="38100" r="34290" b="4699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7">
                      <w14:nvContentPartPr>
                        <w14:cNvContentPartPr/>
                      </w14:nvContentPartPr>
                      <w14:xfrm>
                        <a:off x="0" y="0"/>
                        <a:ext cx="39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0158F" id="Ink 2273" o:spid="_x0000_s1026" type="#_x0000_t75" style="position:absolute;margin-left:165.8pt;margin-top:42.85pt;width:1.1pt;height:6.25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">
                <v:imagedata r:id="rId447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 wp14:anchorId="530DFB9B" wp14:editId="5A7A4B8A">
                <wp:simplePos x="0" y="0"/>
                <wp:positionH relativeFrom="column">
                  <wp:posOffset>2066024</wp:posOffset>
                </wp:positionH>
                <wp:positionV relativeFrom="paragraph">
                  <wp:posOffset>548963</wp:posOffset>
                </wp:positionV>
                <wp:extent cx="15840" cy="80640"/>
                <wp:effectExtent l="38100" t="38100" r="41910" b="3429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9">
                      <w14:nvContentPartPr>
                        <w14:cNvContentPartPr/>
                      </w14:nvContentPartPr>
                      <w14:xfrm>
                        <a:off x="0" y="0"/>
                        <a:ext cx="158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0AEB2" id="Ink 2272" o:spid="_x0000_s1026" type="#_x0000_t75" style="position:absolute;margin-left:162.25pt;margin-top:42.8pt;width:1.85pt;height:7.2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">
                <v:imagedata r:id="rId448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 wp14:anchorId="20B0CBFF" wp14:editId="398EA777">
                <wp:simplePos x="0" y="0"/>
                <wp:positionH relativeFrom="column">
                  <wp:posOffset>1951904</wp:posOffset>
                </wp:positionH>
                <wp:positionV relativeFrom="paragraph">
                  <wp:posOffset>515123</wp:posOffset>
                </wp:positionV>
                <wp:extent cx="93240" cy="99000"/>
                <wp:effectExtent l="38100" t="38100" r="40640" b="34925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1">
                      <w14:nvContentPartPr>
                        <w14:cNvContentPartPr/>
                      </w14:nvContentPartPr>
                      <w14:xfrm>
                        <a:off x="0" y="0"/>
                        <a:ext cx="932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C57E2" id="Ink 2271" o:spid="_x0000_s1026" type="#_x0000_t75" style="position:absolute;margin-left:153.35pt;margin-top:40.1pt;width:7.9pt;height:8.7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">
                <v:imagedata r:id="rId448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 wp14:anchorId="30BB520E" wp14:editId="1D47A40D">
                <wp:simplePos x="0" y="0"/>
                <wp:positionH relativeFrom="column">
                  <wp:posOffset>1837064</wp:posOffset>
                </wp:positionH>
                <wp:positionV relativeFrom="paragraph">
                  <wp:posOffset>599363</wp:posOffset>
                </wp:positionV>
                <wp:extent cx="57960" cy="4680"/>
                <wp:effectExtent l="38100" t="38100" r="37465" b="3365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3">
                      <w14:nvContentPartPr>
                        <w14:cNvContentPartPr/>
                      </w14:nvContentPartPr>
                      <w14:xfrm>
                        <a:off x="0" y="0"/>
                        <a:ext cx="57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F9E0A" id="Ink 2270" o:spid="_x0000_s1026" type="#_x0000_t75" style="position:absolute;margin-left:144.2pt;margin-top:46.9pt;width:5.15pt;height:1.1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">
                <v:imagedata r:id="rId448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 wp14:anchorId="606D4CB4" wp14:editId="5C248841">
                <wp:simplePos x="0" y="0"/>
                <wp:positionH relativeFrom="column">
                  <wp:posOffset>1648424</wp:posOffset>
                </wp:positionH>
                <wp:positionV relativeFrom="paragraph">
                  <wp:posOffset>629963</wp:posOffset>
                </wp:positionV>
                <wp:extent cx="72000" cy="12600"/>
                <wp:effectExtent l="38100" t="38100" r="42545" b="4508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5">
                      <w14:nvContentPartPr>
                        <w14:cNvContentPartPr/>
                      </w14:nvContentPartPr>
                      <w14:xfrm>
                        <a:off x="0" y="0"/>
                        <a:ext cx="72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CBAA5" id="Ink 2269" o:spid="_x0000_s1026" type="#_x0000_t75" style="position:absolute;margin-left:129.35pt;margin-top:49.4pt;width:6.25pt;height:1.7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">
                <v:imagedata r:id="rId448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 wp14:anchorId="008C10EA" wp14:editId="187198AF">
                <wp:simplePos x="0" y="0"/>
                <wp:positionH relativeFrom="column">
                  <wp:posOffset>1657064</wp:posOffset>
                </wp:positionH>
                <wp:positionV relativeFrom="paragraph">
                  <wp:posOffset>582443</wp:posOffset>
                </wp:positionV>
                <wp:extent cx="51840" cy="4680"/>
                <wp:effectExtent l="38100" t="38100" r="43815" b="3365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7">
                      <w14:nvContentPartPr>
                        <w14:cNvContentPartPr/>
                      </w14:nvContentPartPr>
                      <w14:xfrm>
                        <a:off x="0" y="0"/>
                        <a:ext cx="51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1F2AE" id="Ink 2268" o:spid="_x0000_s1026" type="#_x0000_t75" style="position:absolute;margin-left:130.05pt;margin-top:45.55pt;width:4.7pt;height:1.1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">
                <v:imagedata r:id="rId448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 wp14:anchorId="58FB237A" wp14:editId="358CE39D">
                <wp:simplePos x="0" y="0"/>
                <wp:positionH relativeFrom="column">
                  <wp:posOffset>1514504</wp:posOffset>
                </wp:positionH>
                <wp:positionV relativeFrom="paragraph">
                  <wp:posOffset>544283</wp:posOffset>
                </wp:positionV>
                <wp:extent cx="79200" cy="134280"/>
                <wp:effectExtent l="38100" t="38100" r="35560" b="3746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9">
                      <w14:nvContentPartPr>
                        <w14:cNvContentPartPr/>
                      </w14:nvContentPartPr>
                      <w14:xfrm>
                        <a:off x="0" y="0"/>
                        <a:ext cx="792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8581D" id="Ink 2267" o:spid="_x0000_s1026" type="#_x0000_t75" style="position:absolute;margin-left:119pt;margin-top:42.4pt;width:6.95pt;height:11.25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">
                <v:imagedata r:id="rId449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 wp14:anchorId="7904C98F" wp14:editId="47B576BF">
                <wp:simplePos x="0" y="0"/>
                <wp:positionH relativeFrom="column">
                  <wp:posOffset>1514144</wp:posOffset>
                </wp:positionH>
                <wp:positionV relativeFrom="paragraph">
                  <wp:posOffset>530603</wp:posOffset>
                </wp:positionV>
                <wp:extent cx="100440" cy="149400"/>
                <wp:effectExtent l="38100" t="38100" r="33020" b="4127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1">
                      <w14:nvContentPartPr>
                        <w14:cNvContentPartPr/>
                      </w14:nvContentPartPr>
                      <w14:xfrm>
                        <a:off x="0" y="0"/>
                        <a:ext cx="1004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4E536" id="Ink 2266" o:spid="_x0000_s1026" type="#_x0000_t75" style="position:absolute;margin-left:118.75pt;margin-top:41.35pt;width:8.75pt;height:12.6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">
                <v:imagedata r:id="rId449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 wp14:anchorId="17996AB6" wp14:editId="739F7C1D">
                <wp:simplePos x="0" y="0"/>
                <wp:positionH relativeFrom="column">
                  <wp:posOffset>1278344</wp:posOffset>
                </wp:positionH>
                <wp:positionV relativeFrom="paragraph">
                  <wp:posOffset>622043</wp:posOffset>
                </wp:positionV>
                <wp:extent cx="5400" cy="9360"/>
                <wp:effectExtent l="38100" t="19050" r="33020" b="4826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3">
                      <w14:nvContentPartPr>
                        <w14:cNvContentPartPr/>
                      </w14:nvContentPartPr>
                      <w14:xfrm>
                        <a:off x="0" y="0"/>
                        <a:ext cx="5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7DDD3" id="Ink 2265" o:spid="_x0000_s1026" type="#_x0000_t75" style="position:absolute;margin-left:100.2pt;margin-top:48.8pt;width:1.25pt;height:1.4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">
                <v:imagedata r:id="rId449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 wp14:anchorId="486966FC" wp14:editId="0EA0B488">
                <wp:simplePos x="0" y="0"/>
                <wp:positionH relativeFrom="column">
                  <wp:posOffset>1263944</wp:posOffset>
                </wp:positionH>
                <wp:positionV relativeFrom="paragraph">
                  <wp:posOffset>541763</wp:posOffset>
                </wp:positionV>
                <wp:extent cx="11520" cy="15840"/>
                <wp:effectExtent l="38100" t="38100" r="45720" b="41910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5">
                      <w14:nvContentPartPr>
                        <w14:cNvContentPartPr/>
                      </w14:nvContentPartPr>
                      <w14:xfrm>
                        <a:off x="0" y="0"/>
                        <a:ext cx="115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5FD6C" id="Ink 2264" o:spid="_x0000_s1026" type="#_x0000_t75" style="position:absolute;margin-left:99.05pt;margin-top:42.2pt;width:1.5pt;height:1.9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">
                <v:imagedata r:id="rId449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 wp14:anchorId="463A76DC" wp14:editId="4BEEAB44">
                <wp:simplePos x="0" y="0"/>
                <wp:positionH relativeFrom="column">
                  <wp:posOffset>1139744</wp:posOffset>
                </wp:positionH>
                <wp:positionV relativeFrom="paragraph">
                  <wp:posOffset>550763</wp:posOffset>
                </wp:positionV>
                <wp:extent cx="66600" cy="125280"/>
                <wp:effectExtent l="38100" t="38100" r="48260" b="4635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7">
                      <w14:nvContentPartPr>
                        <w14:cNvContentPartPr/>
                      </w14:nvContentPartPr>
                      <w14:xfrm>
                        <a:off x="0" y="0"/>
                        <a:ext cx="666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13ECB" id="Ink 2263" o:spid="_x0000_s1026" type="#_x0000_t75" style="position:absolute;margin-left:89.3pt;margin-top:42.9pt;width:6.2pt;height:10.8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">
                <v:imagedata r:id="rId449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 wp14:anchorId="1E2D2546" wp14:editId="44FBB28A">
                <wp:simplePos x="0" y="0"/>
                <wp:positionH relativeFrom="column">
                  <wp:posOffset>1002224</wp:posOffset>
                </wp:positionH>
                <wp:positionV relativeFrom="paragraph">
                  <wp:posOffset>560483</wp:posOffset>
                </wp:positionV>
                <wp:extent cx="104040" cy="100800"/>
                <wp:effectExtent l="38100" t="38100" r="29845" b="33020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9">
                      <w14:nvContentPartPr>
                        <w14:cNvContentPartPr/>
                      </w14:nvContentPartPr>
                      <w14:xfrm>
                        <a:off x="0" y="0"/>
                        <a:ext cx="104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C9F9F" id="Ink 2262" o:spid="_x0000_s1026" type="#_x0000_t75" style="position:absolute;margin-left:78.45pt;margin-top:43.7pt;width:8.85pt;height:8.85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">
                <v:imagedata r:id="rId450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 wp14:anchorId="06FD363F" wp14:editId="3B16C7C2">
                <wp:simplePos x="0" y="0"/>
                <wp:positionH relativeFrom="column">
                  <wp:posOffset>912944</wp:posOffset>
                </wp:positionH>
                <wp:positionV relativeFrom="paragraph">
                  <wp:posOffset>572003</wp:posOffset>
                </wp:positionV>
                <wp:extent cx="54360" cy="107640"/>
                <wp:effectExtent l="38100" t="38100" r="41275" b="4508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1">
                      <w14:nvContentPartPr>
                        <w14:cNvContentPartPr/>
                      </w14:nvContentPartPr>
                      <w14:xfrm>
                        <a:off x="0" y="0"/>
                        <a:ext cx="543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117CB" id="Ink 2261" o:spid="_x0000_s1026" type="#_x0000_t75" style="position:absolute;margin-left:71.45pt;margin-top:44.6pt;width:5.25pt;height:9.4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">
                <v:imagedata r:id="rId450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 wp14:anchorId="73FA3225" wp14:editId="60629905">
                <wp:simplePos x="0" y="0"/>
                <wp:positionH relativeFrom="column">
                  <wp:posOffset>858224</wp:posOffset>
                </wp:positionH>
                <wp:positionV relativeFrom="paragraph">
                  <wp:posOffset>589283</wp:posOffset>
                </wp:positionV>
                <wp:extent cx="12240" cy="91440"/>
                <wp:effectExtent l="38100" t="38100" r="45085" b="4191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3">
                      <w14:nvContentPartPr>
                        <w14:cNvContentPartPr/>
                      </w14:nvContentPartPr>
                      <w14:xfrm>
                        <a:off x="0" y="0"/>
                        <a:ext cx="122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BA52F" id="Ink 2260" o:spid="_x0000_s1026" type="#_x0000_t75" style="position:absolute;margin-left:67.15pt;margin-top:46pt;width:1.55pt;height:8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">
                <v:imagedata r:id="rId450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 wp14:anchorId="41953E17" wp14:editId="157BDA11">
                <wp:simplePos x="0" y="0"/>
                <wp:positionH relativeFrom="column">
                  <wp:posOffset>748784</wp:posOffset>
                </wp:positionH>
                <wp:positionV relativeFrom="paragraph">
                  <wp:posOffset>584243</wp:posOffset>
                </wp:positionV>
                <wp:extent cx="66960" cy="10080"/>
                <wp:effectExtent l="38100" t="19050" r="47625" b="4762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5">
                      <w14:nvContentPartPr>
                        <w14:cNvContentPartPr/>
                      </w14:nvContentPartPr>
                      <w14:xfrm>
                        <a:off x="0" y="0"/>
                        <a:ext cx="66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0D4D6" id="Ink 2259" o:spid="_x0000_s1026" type="#_x0000_t75" style="position:absolute;margin-left:58.5pt;margin-top:45.85pt;width:5.85pt;height:1.5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">
                <v:imagedata r:id="rId450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 wp14:anchorId="4B696C42" wp14:editId="266AEEA7">
                <wp:simplePos x="0" y="0"/>
                <wp:positionH relativeFrom="column">
                  <wp:posOffset>636824</wp:posOffset>
                </wp:positionH>
                <wp:positionV relativeFrom="paragraph">
                  <wp:posOffset>528803</wp:posOffset>
                </wp:positionV>
                <wp:extent cx="151200" cy="160560"/>
                <wp:effectExtent l="38100" t="19050" r="39370" b="4953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7">
                      <w14:nvContentPartPr>
                        <w14:cNvContentPartPr/>
                      </w14:nvContentPartPr>
                      <w14:xfrm>
                        <a:off x="0" y="0"/>
                        <a:ext cx="1512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99509" id="Ink 2258" o:spid="_x0000_s1026" type="#_x0000_t75" style="position:absolute;margin-left:49.7pt;margin-top:41.2pt;width:12.75pt;height:13.55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">
                <v:imagedata r:id="rId450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 wp14:anchorId="6F524BDD" wp14:editId="43355D43">
                <wp:simplePos x="0" y="0"/>
                <wp:positionH relativeFrom="column">
                  <wp:posOffset>575624</wp:posOffset>
                </wp:positionH>
                <wp:positionV relativeFrom="paragraph">
                  <wp:posOffset>505763</wp:posOffset>
                </wp:positionV>
                <wp:extent cx="30240" cy="173160"/>
                <wp:effectExtent l="38100" t="38100" r="46355" b="3683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9">
                      <w14:nvContentPartPr>
                        <w14:cNvContentPartPr/>
                      </w14:nvContentPartPr>
                      <w14:xfrm>
                        <a:off x="0" y="0"/>
                        <a:ext cx="302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F074F" id="Ink 2257" o:spid="_x0000_s1026" type="#_x0000_t75" style="position:absolute;margin-left:44.85pt;margin-top:39.35pt;width:3.05pt;height:14.3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">
                <v:imagedata r:id="rId451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 wp14:anchorId="7147B678" wp14:editId="672FFF58">
                <wp:simplePos x="0" y="0"/>
                <wp:positionH relativeFrom="column">
                  <wp:posOffset>462584</wp:posOffset>
                </wp:positionH>
                <wp:positionV relativeFrom="paragraph">
                  <wp:posOffset>589283</wp:posOffset>
                </wp:positionV>
                <wp:extent cx="65160" cy="78480"/>
                <wp:effectExtent l="19050" t="38100" r="49530" b="3619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1">
                      <w14:nvContentPartPr>
                        <w14:cNvContentPartPr/>
                      </w14:nvContentPartPr>
                      <w14:xfrm>
                        <a:off x="0" y="0"/>
                        <a:ext cx="651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ACBDD" id="Ink 2256" o:spid="_x0000_s1026" type="#_x0000_t75" style="position:absolute;margin-left:35.95pt;margin-top:45.95pt;width:6.05pt;height:6.9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">
                <v:imagedata r:id="rId451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 wp14:anchorId="3763C695" wp14:editId="09C62663">
                <wp:simplePos x="0" y="0"/>
                <wp:positionH relativeFrom="column">
                  <wp:posOffset>288344</wp:posOffset>
                </wp:positionH>
                <wp:positionV relativeFrom="paragraph">
                  <wp:posOffset>411443</wp:posOffset>
                </wp:positionV>
                <wp:extent cx="142560" cy="280800"/>
                <wp:effectExtent l="38100" t="38100" r="29210" b="43180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3">
                      <w14:nvContentPartPr>
                        <w14:cNvContentPartPr/>
                      </w14:nvContentPartPr>
                      <w14:xfrm>
                        <a:off x="0" y="0"/>
                        <a:ext cx="14256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13CF" id="Ink 2255" o:spid="_x0000_s1026" type="#_x0000_t75" style="position:absolute;margin-left:22.25pt;margin-top:31.95pt;width:12.15pt;height:22.95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">
                <v:imagedata r:id="rId451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 wp14:anchorId="11BB58CB" wp14:editId="5B4A1965">
                <wp:simplePos x="0" y="0"/>
                <wp:positionH relativeFrom="column">
                  <wp:posOffset>4513664</wp:posOffset>
                </wp:positionH>
                <wp:positionV relativeFrom="paragraph">
                  <wp:posOffset>417181</wp:posOffset>
                </wp:positionV>
                <wp:extent cx="6840" cy="77760"/>
                <wp:effectExtent l="19050" t="38100" r="50800" b="3683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5">
                      <w14:nvContentPartPr>
                        <w14:cNvContentPartPr/>
                      </w14:nvContentPartPr>
                      <w14:xfrm>
                        <a:off x="0" y="0"/>
                        <a:ext cx="68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55349" id="Ink 2189" o:spid="_x0000_s1026" type="#_x0000_t75" style="position:absolute;margin-left:354.95pt;margin-top:32.45pt;width:1.5pt;height:6.95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">
                <v:imagedata r:id="rId451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 wp14:anchorId="44BD13A1" wp14:editId="24A6DC75">
                <wp:simplePos x="0" y="0"/>
                <wp:positionH relativeFrom="column">
                  <wp:posOffset>4477304</wp:posOffset>
                </wp:positionH>
                <wp:positionV relativeFrom="paragraph">
                  <wp:posOffset>423301</wp:posOffset>
                </wp:positionV>
                <wp:extent cx="58320" cy="37080"/>
                <wp:effectExtent l="38100" t="38100" r="37465" b="3937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7">
                      <w14:nvContentPartPr>
                        <w14:cNvContentPartPr/>
                      </w14:nvContentPartPr>
                      <w14:xfrm>
                        <a:off x="0" y="0"/>
                        <a:ext cx="583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EA1BE" id="Ink 2188" o:spid="_x0000_s1026" type="#_x0000_t75" style="position:absolute;margin-left:352.1pt;margin-top:32.9pt;width:5.2pt;height:3.8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">
                <v:imagedata r:id="rId451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 wp14:anchorId="30644D98" wp14:editId="130198F0">
                <wp:simplePos x="0" y="0"/>
                <wp:positionH relativeFrom="column">
                  <wp:posOffset>4400624</wp:posOffset>
                </wp:positionH>
                <wp:positionV relativeFrom="paragraph">
                  <wp:posOffset>402781</wp:posOffset>
                </wp:positionV>
                <wp:extent cx="66600" cy="54720"/>
                <wp:effectExtent l="38100" t="38100" r="29210" b="4064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9">
                      <w14:nvContentPartPr>
                        <w14:cNvContentPartPr/>
                      </w14:nvContentPartPr>
                      <w14:xfrm>
                        <a:off x="0" y="0"/>
                        <a:ext cx="666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F6404" id="Ink 2187" o:spid="_x0000_s1026" type="#_x0000_t75" style="position:absolute;margin-left:346.05pt;margin-top:31.25pt;width:5.85pt;height:5.15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">
                <v:imagedata r:id="rId452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 wp14:anchorId="3F54E510" wp14:editId="36E4614B">
                <wp:simplePos x="0" y="0"/>
                <wp:positionH relativeFrom="column">
                  <wp:posOffset>4340144</wp:posOffset>
                </wp:positionH>
                <wp:positionV relativeFrom="paragraph">
                  <wp:posOffset>345181</wp:posOffset>
                </wp:positionV>
                <wp:extent cx="92880" cy="102960"/>
                <wp:effectExtent l="38100" t="38100" r="40640" b="4953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1">
                      <w14:nvContentPartPr>
                        <w14:cNvContentPartPr/>
                      </w14:nvContentPartPr>
                      <w14:xfrm>
                        <a:off x="0" y="0"/>
                        <a:ext cx="928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05895" id="Ink 2186" o:spid="_x0000_s1026" type="#_x0000_t75" style="position:absolute;margin-left:341.3pt;margin-top:26.75pt;width:8.2pt;height:9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">
                <v:imagedata r:id="rId452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 wp14:anchorId="727542D9" wp14:editId="17927F69">
                <wp:simplePos x="0" y="0"/>
                <wp:positionH relativeFrom="column">
                  <wp:posOffset>4366784</wp:posOffset>
                </wp:positionH>
                <wp:positionV relativeFrom="paragraph">
                  <wp:posOffset>164461</wp:posOffset>
                </wp:positionV>
                <wp:extent cx="94680" cy="68400"/>
                <wp:effectExtent l="38100" t="38100" r="38735" b="4635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3">
                      <w14:nvContentPartPr>
                        <w14:cNvContentPartPr/>
                      </w14:nvContentPartPr>
                      <w14:xfrm>
                        <a:off x="0" y="0"/>
                        <a:ext cx="946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293BD" id="Ink 2185" o:spid="_x0000_s1026" type="#_x0000_t75" style="position:absolute;margin-left:343.45pt;margin-top:12.5pt;width:8.05pt;height:6.1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">
                <v:imagedata r:id="rId452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 wp14:anchorId="6A2EAD4B" wp14:editId="1BBB0165">
                <wp:simplePos x="0" y="0"/>
                <wp:positionH relativeFrom="column">
                  <wp:posOffset>4402064</wp:posOffset>
                </wp:positionH>
                <wp:positionV relativeFrom="paragraph">
                  <wp:posOffset>178501</wp:posOffset>
                </wp:positionV>
                <wp:extent cx="6840" cy="105120"/>
                <wp:effectExtent l="38100" t="38100" r="31750" b="47625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5">
                      <w14:nvContentPartPr>
                        <w14:cNvContentPartPr/>
                      </w14:nvContentPartPr>
                      <w14:xfrm>
                        <a:off x="0" y="0"/>
                        <a:ext cx="68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0E6A8" id="Ink 2184" o:spid="_x0000_s1026" type="#_x0000_t75" style="position:absolute;margin-left:346.4pt;margin-top:13.65pt;width:1.3pt;height:9.05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">
                <v:imagedata r:id="rId452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 wp14:anchorId="70314FCA" wp14:editId="2ECED8E4">
                <wp:simplePos x="0" y="0"/>
                <wp:positionH relativeFrom="column">
                  <wp:posOffset>4032344</wp:posOffset>
                </wp:positionH>
                <wp:positionV relativeFrom="paragraph">
                  <wp:posOffset>366061</wp:posOffset>
                </wp:positionV>
                <wp:extent cx="39600" cy="85320"/>
                <wp:effectExtent l="38100" t="38100" r="36830" b="4826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7">
                      <w14:nvContentPartPr>
                        <w14:cNvContentPartPr/>
                      </w14:nvContentPartPr>
                      <w14:xfrm>
                        <a:off x="0" y="0"/>
                        <a:ext cx="396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DDA33" id="Ink 2183" o:spid="_x0000_s1026" type="#_x0000_t75" style="position:absolute;margin-left:317.05pt;margin-top:28.35pt;width:3.95pt;height:7.55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">
                <v:imagedata r:id="rId452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 wp14:anchorId="50637ADE" wp14:editId="136D80E6">
                <wp:simplePos x="0" y="0"/>
                <wp:positionH relativeFrom="column">
                  <wp:posOffset>3959264</wp:posOffset>
                </wp:positionH>
                <wp:positionV relativeFrom="paragraph">
                  <wp:posOffset>382261</wp:posOffset>
                </wp:positionV>
                <wp:extent cx="54000" cy="33840"/>
                <wp:effectExtent l="38100" t="38100" r="41275" b="4254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9">
                      <w14:nvContentPartPr>
                        <w14:cNvContentPartPr/>
                      </w14:nvContentPartPr>
                      <w14:xfrm>
                        <a:off x="0" y="0"/>
                        <a:ext cx="540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34A44" id="Ink 2182" o:spid="_x0000_s1026" type="#_x0000_t75" style="position:absolute;margin-left:311.3pt;margin-top:29.65pt;width:4.8pt;height:3.45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">
                <v:imagedata r:id="rId453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 wp14:anchorId="6AF6C0C2" wp14:editId="174DBE14">
                <wp:simplePos x="0" y="0"/>
                <wp:positionH relativeFrom="column">
                  <wp:posOffset>3874664</wp:posOffset>
                </wp:positionH>
                <wp:positionV relativeFrom="paragraph">
                  <wp:posOffset>323581</wp:posOffset>
                </wp:positionV>
                <wp:extent cx="105480" cy="102240"/>
                <wp:effectExtent l="38100" t="38100" r="46990" b="50165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1">
                      <w14:nvContentPartPr>
                        <w14:cNvContentPartPr/>
                      </w14:nvContentPartPr>
                      <w14:xfrm>
                        <a:off x="0" y="0"/>
                        <a:ext cx="105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A00E0" id="Ink 2181" o:spid="_x0000_s1026" type="#_x0000_t75" style="position:absolute;margin-left:304.65pt;margin-top:25.05pt;width:9.2pt;height:8.95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">
                <v:imagedata r:id="rId453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 wp14:anchorId="1C81B273" wp14:editId="36A7AD8F">
                <wp:simplePos x="0" y="0"/>
                <wp:positionH relativeFrom="column">
                  <wp:posOffset>3921464</wp:posOffset>
                </wp:positionH>
                <wp:positionV relativeFrom="paragraph">
                  <wp:posOffset>193261</wp:posOffset>
                </wp:positionV>
                <wp:extent cx="87480" cy="49320"/>
                <wp:effectExtent l="0" t="38100" r="46355" b="46355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3">
                      <w14:nvContentPartPr>
                        <w14:cNvContentPartPr/>
                      </w14:nvContentPartPr>
                      <w14:xfrm>
                        <a:off x="0" y="0"/>
                        <a:ext cx="874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6BA7A" id="Ink 2180" o:spid="_x0000_s1026" type="#_x0000_t75" style="position:absolute;margin-left:308.35pt;margin-top:14.75pt;width:7.65pt;height:4.8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">
                <v:imagedata r:id="rId453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 wp14:anchorId="59BA213D" wp14:editId="5499F647">
                <wp:simplePos x="0" y="0"/>
                <wp:positionH relativeFrom="column">
                  <wp:posOffset>3965384</wp:posOffset>
                </wp:positionH>
                <wp:positionV relativeFrom="paragraph">
                  <wp:posOffset>195421</wp:posOffset>
                </wp:positionV>
                <wp:extent cx="4680" cy="88200"/>
                <wp:effectExtent l="38100" t="38100" r="33655" b="4572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5">
                      <w14:nvContentPartPr>
                        <w14:cNvContentPartPr/>
                      </w14:nvContentPartPr>
                      <w14:xfrm>
                        <a:off x="0" y="0"/>
                        <a:ext cx="46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9C6F0" id="Ink 2179" o:spid="_x0000_s1026" type="#_x0000_t75" style="position:absolute;margin-left:311.8pt;margin-top:14.95pt;width:1.1pt;height:7.8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">
                <v:imagedata r:id="rId453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 wp14:anchorId="3189E8D2" wp14:editId="12B590C4">
                <wp:simplePos x="0" y="0"/>
                <wp:positionH relativeFrom="column">
                  <wp:posOffset>4489904</wp:posOffset>
                </wp:positionH>
                <wp:positionV relativeFrom="paragraph">
                  <wp:posOffset>24061</wp:posOffset>
                </wp:positionV>
                <wp:extent cx="73080" cy="93960"/>
                <wp:effectExtent l="38100" t="38100" r="41275" b="4000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7">
                      <w14:nvContentPartPr>
                        <w14:cNvContentPartPr/>
                      </w14:nvContentPartPr>
                      <w14:xfrm>
                        <a:off x="0" y="0"/>
                        <a:ext cx="730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636A7" id="Ink 2178" o:spid="_x0000_s1026" type="#_x0000_t75" style="position:absolute;margin-left:353.1pt;margin-top:1.45pt;width:6.65pt;height:8.35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">
                <v:imagedata r:id="rId453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 wp14:anchorId="5A7F65D3" wp14:editId="64723973">
                <wp:simplePos x="0" y="0"/>
                <wp:positionH relativeFrom="column">
                  <wp:posOffset>4428704</wp:posOffset>
                </wp:positionH>
                <wp:positionV relativeFrom="paragraph">
                  <wp:posOffset>-8339</wp:posOffset>
                </wp:positionV>
                <wp:extent cx="42480" cy="98640"/>
                <wp:effectExtent l="38100" t="38100" r="34290" b="3492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9">
                      <w14:nvContentPartPr>
                        <w14:cNvContentPartPr/>
                      </w14:nvContentPartPr>
                      <w14:xfrm>
                        <a:off x="0" y="0"/>
                        <a:ext cx="42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46B2C" id="Ink 2177" o:spid="_x0000_s1026" type="#_x0000_t75" style="position:absolute;margin-left:348.25pt;margin-top:-1pt;width:4.2pt;height:8.55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">
                <v:imagedata r:id="rId454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 wp14:anchorId="0D12DCE7" wp14:editId="27B14184">
                <wp:simplePos x="0" y="0"/>
                <wp:positionH relativeFrom="column">
                  <wp:posOffset>4395584</wp:posOffset>
                </wp:positionH>
                <wp:positionV relativeFrom="paragraph">
                  <wp:posOffset>-23459</wp:posOffset>
                </wp:positionV>
                <wp:extent cx="8640" cy="51120"/>
                <wp:effectExtent l="38100" t="38100" r="29845" b="4445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1">
                      <w14:nvContentPartPr>
                        <w14:cNvContentPartPr/>
                      </w14:nvContentPartPr>
                      <w14:xfrm>
                        <a:off x="0" y="0"/>
                        <a:ext cx="86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0F924" id="Ink 2175" o:spid="_x0000_s1026" type="#_x0000_t75" style="position:absolute;margin-left:345.9pt;margin-top:-2.3pt;width:1.35pt;height:4.8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">
                <v:imagedata r:id="rId454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 wp14:anchorId="562B3640" wp14:editId="52CD1229">
                <wp:simplePos x="0" y="0"/>
                <wp:positionH relativeFrom="column">
                  <wp:posOffset>4150784</wp:posOffset>
                </wp:positionH>
                <wp:positionV relativeFrom="paragraph">
                  <wp:posOffset>123781</wp:posOffset>
                </wp:positionV>
                <wp:extent cx="24480" cy="56880"/>
                <wp:effectExtent l="38100" t="38100" r="33020" b="3873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3">
                      <w14:nvContentPartPr>
                        <w14:cNvContentPartPr/>
                      </w14:nvContentPartPr>
                      <w14:xfrm>
                        <a:off x="0" y="0"/>
                        <a:ext cx="244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F7472" id="Ink 2172" o:spid="_x0000_s1026" type="#_x0000_t75" style="position:absolute;margin-left:326.5pt;margin-top:9.3pt;width:2.75pt;height:5.4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">
                <v:imagedata r:id="rId454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 wp14:anchorId="203E91BA" wp14:editId="1B695674">
                <wp:simplePos x="0" y="0"/>
                <wp:positionH relativeFrom="column">
                  <wp:posOffset>4043504</wp:posOffset>
                </wp:positionH>
                <wp:positionV relativeFrom="paragraph">
                  <wp:posOffset>47101</wp:posOffset>
                </wp:positionV>
                <wp:extent cx="64080" cy="92160"/>
                <wp:effectExtent l="38100" t="38100" r="31750" b="4127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5">
                      <w14:nvContentPartPr>
                        <w14:cNvContentPartPr/>
                      </w14:nvContentPartPr>
                      <w14:xfrm>
                        <a:off x="0" y="0"/>
                        <a:ext cx="640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6CC7B" id="Ink 2171" o:spid="_x0000_s1026" type="#_x0000_t75" style="position:absolute;margin-left:318.1pt;margin-top:3.25pt;width:5.85pt;height:8.15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">
                <v:imagedata r:id="rId454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 wp14:anchorId="3326575D" wp14:editId="60F25F9A">
                <wp:simplePos x="0" y="0"/>
                <wp:positionH relativeFrom="column">
                  <wp:posOffset>3989864</wp:posOffset>
                </wp:positionH>
                <wp:positionV relativeFrom="paragraph">
                  <wp:posOffset>24061</wp:posOffset>
                </wp:positionV>
                <wp:extent cx="56520" cy="109800"/>
                <wp:effectExtent l="38100" t="38100" r="38735" b="4318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7">
                      <w14:nvContentPartPr>
                        <w14:cNvContentPartPr/>
                      </w14:nvContentPartPr>
                      <w14:xfrm>
                        <a:off x="0" y="0"/>
                        <a:ext cx="56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14423" id="Ink 2170" o:spid="_x0000_s1026" type="#_x0000_t75" style="position:absolute;margin-left:313.8pt;margin-top:1.45pt;width:5.25pt;height:9.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">
                <v:imagedata r:id="rId454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 wp14:anchorId="4D4A8876" wp14:editId="3F61F7D3">
                <wp:simplePos x="0" y="0"/>
                <wp:positionH relativeFrom="column">
                  <wp:posOffset>3977624</wp:posOffset>
                </wp:positionH>
                <wp:positionV relativeFrom="paragraph">
                  <wp:posOffset>4981</wp:posOffset>
                </wp:positionV>
                <wp:extent cx="3600" cy="66960"/>
                <wp:effectExtent l="38100" t="38100" r="34925" b="4762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9">
                      <w14:nvContentPartPr>
                        <w14:cNvContentPartPr/>
                      </w14:nvContentPartPr>
                      <w14:xfrm>
                        <a:off x="0" y="0"/>
                        <a:ext cx="36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934EE" id="Ink 2168" o:spid="_x0000_s1026" type="#_x0000_t75" style="position:absolute;margin-left:312.7pt;margin-top:.05pt;width:1.25pt;height:6.05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">
                <v:imagedata r:id="rId455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 wp14:anchorId="2C6D3524" wp14:editId="749C7799">
                <wp:simplePos x="0" y="0"/>
                <wp:positionH relativeFrom="column">
                  <wp:posOffset>3937664</wp:posOffset>
                </wp:positionH>
                <wp:positionV relativeFrom="paragraph">
                  <wp:posOffset>4981</wp:posOffset>
                </wp:positionV>
                <wp:extent cx="19800" cy="82800"/>
                <wp:effectExtent l="38100" t="19050" r="37465" b="5080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1">
                      <w14:nvContentPartPr>
                        <w14:cNvContentPartPr/>
                      </w14:nvContentPartPr>
                      <w14:xfrm>
                        <a:off x="0" y="0"/>
                        <a:ext cx="198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7E085" id="Ink 2167" o:spid="_x0000_s1026" type="#_x0000_t75" style="position:absolute;margin-left:309.6pt;margin-top:-.05pt;width:2.15pt;height:7.3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">
                <v:imagedata r:id="rId455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 wp14:anchorId="31A51A66" wp14:editId="25F29199">
                <wp:simplePos x="0" y="0"/>
                <wp:positionH relativeFrom="column">
                  <wp:posOffset>3872504</wp:posOffset>
                </wp:positionH>
                <wp:positionV relativeFrom="paragraph">
                  <wp:posOffset>-24539</wp:posOffset>
                </wp:positionV>
                <wp:extent cx="14760" cy="100440"/>
                <wp:effectExtent l="38100" t="38100" r="42545" b="3302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3">
                      <w14:nvContentPartPr>
                        <w14:cNvContentPartPr/>
                      </w14:nvContentPartPr>
                      <w14:xfrm>
                        <a:off x="0" y="0"/>
                        <a:ext cx="14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46F11" id="Ink 2166" o:spid="_x0000_s1026" type="#_x0000_t75" style="position:absolute;margin-left:304.45pt;margin-top:-2.35pt;width:1.8pt;height:8.7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">
                <v:imagedata r:id="rId455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 wp14:anchorId="65C86C8D" wp14:editId="54F9527C">
                <wp:simplePos x="0" y="0"/>
                <wp:positionH relativeFrom="column">
                  <wp:posOffset>3822824</wp:posOffset>
                </wp:positionH>
                <wp:positionV relativeFrom="paragraph">
                  <wp:posOffset>-32819</wp:posOffset>
                </wp:positionV>
                <wp:extent cx="77400" cy="77400"/>
                <wp:effectExtent l="38100" t="38100" r="18415" b="3746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5">
                      <w14:nvContentPartPr>
                        <w14:cNvContentPartPr/>
                      </w14:nvContentPartPr>
                      <w14:xfrm>
                        <a:off x="0" y="0"/>
                        <a:ext cx="77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CD8DB" id="Ink 2165" o:spid="_x0000_s1026" type="#_x0000_t75" style="position:absolute;margin-left:300.55pt;margin-top:-3.05pt;width:6.75pt;height:7.05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">
                <v:imagedata r:id="rId455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 wp14:anchorId="7BDE4326" wp14:editId="18C2FC6C">
                <wp:simplePos x="0" y="0"/>
                <wp:positionH relativeFrom="column">
                  <wp:posOffset>3657944</wp:posOffset>
                </wp:positionH>
                <wp:positionV relativeFrom="paragraph">
                  <wp:posOffset>44221</wp:posOffset>
                </wp:positionV>
                <wp:extent cx="77760" cy="10800"/>
                <wp:effectExtent l="38100" t="19050" r="36830" b="4635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7">
                      <w14:nvContentPartPr>
                        <w14:cNvContentPartPr/>
                      </w14:nvContentPartPr>
                      <w14:xfrm>
                        <a:off x="0" y="0"/>
                        <a:ext cx="77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653C4" id="Ink 2164" o:spid="_x0000_s1026" type="#_x0000_t75" style="position:absolute;margin-left:287.6pt;margin-top:3.35pt;width:6.7pt;height:1.45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">
                <v:imagedata r:id="rId455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 wp14:anchorId="0B5A7934" wp14:editId="28E87BAF">
                <wp:simplePos x="0" y="0"/>
                <wp:positionH relativeFrom="column">
                  <wp:posOffset>3648224</wp:posOffset>
                </wp:positionH>
                <wp:positionV relativeFrom="paragraph">
                  <wp:posOffset>18301</wp:posOffset>
                </wp:positionV>
                <wp:extent cx="81000" cy="2880"/>
                <wp:effectExtent l="38100" t="38100" r="33655" b="3556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9">
                      <w14:nvContentPartPr>
                        <w14:cNvContentPartPr/>
                      </w14:nvContentPartPr>
                      <w14:xfrm>
                        <a:off x="0" y="0"/>
                        <a:ext cx="81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DA26F" id="Ink 2163" o:spid="_x0000_s1026" type="#_x0000_t75" style="position:absolute;margin-left:286.8pt;margin-top:1pt;width:7.05pt;height:1.15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">
                <v:imagedata r:id="rId4560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 wp14:anchorId="79DDC076" wp14:editId="4B2D718B">
                <wp:simplePos x="0" y="0"/>
                <wp:positionH relativeFrom="column">
                  <wp:posOffset>3511424</wp:posOffset>
                </wp:positionH>
                <wp:positionV relativeFrom="paragraph">
                  <wp:posOffset>-5459</wp:posOffset>
                </wp:positionV>
                <wp:extent cx="73440" cy="108000"/>
                <wp:effectExtent l="38100" t="38100" r="41275" b="44450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1">
                      <w14:nvContentPartPr>
                        <w14:cNvContentPartPr/>
                      </w14:nvContentPartPr>
                      <w14:xfrm>
                        <a:off x="0" y="0"/>
                        <a:ext cx="73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3F417" id="Ink 2162" o:spid="_x0000_s1026" type="#_x0000_t75" style="position:absolute;margin-left:276.05pt;margin-top:-.85pt;width:6.65pt;height:9.3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">
                <v:imagedata r:id="rId4562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 wp14:anchorId="2969B2F2" wp14:editId="5702B266">
                <wp:simplePos x="0" y="0"/>
                <wp:positionH relativeFrom="column">
                  <wp:posOffset>3540224</wp:posOffset>
                </wp:positionH>
                <wp:positionV relativeFrom="paragraph">
                  <wp:posOffset>-24539</wp:posOffset>
                </wp:positionV>
                <wp:extent cx="66240" cy="116280"/>
                <wp:effectExtent l="38100" t="38100" r="48260" b="3619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3">
                      <w14:nvContentPartPr>
                        <w14:cNvContentPartPr/>
                      </w14:nvContentPartPr>
                      <w14:xfrm>
                        <a:off x="0" y="0"/>
                        <a:ext cx="66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90CAB" id="Ink 2161" o:spid="_x0000_s1026" type="#_x0000_t75" style="position:absolute;margin-left:278.3pt;margin-top:-2.3pt;width:5.95pt;height:9.9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">
                <v:imagedata r:id="rId4564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 wp14:anchorId="1D82CDA5" wp14:editId="3E17FD92">
                <wp:simplePos x="0" y="0"/>
                <wp:positionH relativeFrom="column">
                  <wp:posOffset>3311264</wp:posOffset>
                </wp:positionH>
                <wp:positionV relativeFrom="paragraph">
                  <wp:posOffset>4981</wp:posOffset>
                </wp:positionV>
                <wp:extent cx="89280" cy="13320"/>
                <wp:effectExtent l="38100" t="38100" r="44450" b="4445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5">
                      <w14:nvContentPartPr>
                        <w14:cNvContentPartPr/>
                      </w14:nvContentPartPr>
                      <w14:xfrm>
                        <a:off x="0" y="0"/>
                        <a:ext cx="89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A8F39" id="Ink 2159" o:spid="_x0000_s1026" type="#_x0000_t75" style="position:absolute;margin-left:260.35pt;margin-top:.2pt;width:7.65pt;height:1.7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">
                <v:imagedata r:id="rId4566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 wp14:anchorId="3967A095" wp14:editId="57884619">
                <wp:simplePos x="0" y="0"/>
                <wp:positionH relativeFrom="column">
                  <wp:posOffset>647264</wp:posOffset>
                </wp:positionH>
                <wp:positionV relativeFrom="paragraph">
                  <wp:posOffset>124434</wp:posOffset>
                </wp:positionV>
                <wp:extent cx="135720" cy="121320"/>
                <wp:effectExtent l="38100" t="38100" r="36195" b="3111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7">
                      <w14:nvContentPartPr>
                        <w14:cNvContentPartPr/>
                      </w14:nvContentPartPr>
                      <w14:xfrm>
                        <a:off x="0" y="0"/>
                        <a:ext cx="1357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C35A6" id="Ink 2117" o:spid="_x0000_s1026" type="#_x0000_t75" style="position:absolute;margin-left:50.5pt;margin-top:9.4pt;width:11.3pt;height:10.3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">
                <v:imagedata r:id="rId4568" o:title=""/>
              </v:shape>
            </w:pict>
          </mc:Fallback>
        </mc:AlternateContent>
      </w:r>
      <w:r>
        <w:rPr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 wp14:anchorId="21F62259" wp14:editId="7A906E12">
                <wp:simplePos x="0" y="0"/>
                <wp:positionH relativeFrom="column">
                  <wp:posOffset>693344</wp:posOffset>
                </wp:positionH>
                <wp:positionV relativeFrom="paragraph">
                  <wp:posOffset>-118566</wp:posOffset>
                </wp:positionV>
                <wp:extent cx="34200" cy="352440"/>
                <wp:effectExtent l="38100" t="38100" r="42545" b="47625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9">
                      <w14:nvContentPartPr>
                        <w14:cNvContentPartPr/>
                      </w14:nvContentPartPr>
                      <w14:xfrm>
                        <a:off x="0" y="0"/>
                        <a:ext cx="3420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E743B" id="Ink 2116" o:spid="_x0000_s1026" type="#_x0000_t75" style="position:absolute;margin-left:54.15pt;margin-top:-9.8pt;width:3.65pt;height:28.6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">
                <v:imagedata r:id="rId4570" o:title=""/>
              </v:shape>
            </w:pict>
          </mc:Fallback>
        </mc:AlternateContent>
      </w:r>
    </w:p>
    <w:sectPr w:rsidR="00B00BA2" w:rsidRPr="00C5784B" w:rsidSect="00C5784B">
      <w:pgSz w:w="12240" w:h="15840"/>
      <w:pgMar w:top="1134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-Regular"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Minion-Bold"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AC4F4F"/>
    <w:multiLevelType w:val="hybridMultilevel"/>
    <w:tmpl w:val="2C86729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372F39"/>
    <w:multiLevelType w:val="hybridMultilevel"/>
    <w:tmpl w:val="19CAB97E"/>
    <w:lvl w:ilvl="0" w:tplc="B71EA1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9C6677"/>
    <w:multiLevelType w:val="hybridMultilevel"/>
    <w:tmpl w:val="5906C22C"/>
    <w:lvl w:ilvl="0" w:tplc="B71EA1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CE5909"/>
    <w:multiLevelType w:val="hybridMultilevel"/>
    <w:tmpl w:val="AC1E8482"/>
    <w:lvl w:ilvl="0" w:tplc="0D12C510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6810EC9"/>
    <w:multiLevelType w:val="hybridMultilevel"/>
    <w:tmpl w:val="225A42B6"/>
    <w:lvl w:ilvl="0" w:tplc="FCFCE3AE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3EB2C83"/>
    <w:multiLevelType w:val="hybridMultilevel"/>
    <w:tmpl w:val="19CAB97E"/>
    <w:lvl w:ilvl="0" w:tplc="B71EA1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C4329"/>
    <w:multiLevelType w:val="hybridMultilevel"/>
    <w:tmpl w:val="FB6C21D0"/>
    <w:lvl w:ilvl="0" w:tplc="A7366692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B07161"/>
    <w:multiLevelType w:val="hybridMultilevel"/>
    <w:tmpl w:val="E1180182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B77C17"/>
    <w:multiLevelType w:val="hybridMultilevel"/>
    <w:tmpl w:val="150015B8"/>
    <w:lvl w:ilvl="0" w:tplc="31AE2C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7"/>
  </w:num>
  <w:num w:numId="5">
    <w:abstractNumId w:val="0"/>
  </w:num>
  <w:num w:numId="6">
    <w:abstractNumId w:val="5"/>
  </w:num>
  <w:num w:numId="7">
    <w:abstractNumId w:val="4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7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0BA2"/>
    <w:rsid w:val="00034E8C"/>
    <w:rsid w:val="0007042D"/>
    <w:rsid w:val="000A0385"/>
    <w:rsid w:val="000D7B2A"/>
    <w:rsid w:val="001C5631"/>
    <w:rsid w:val="002942F4"/>
    <w:rsid w:val="00375182"/>
    <w:rsid w:val="003A4619"/>
    <w:rsid w:val="00450D45"/>
    <w:rsid w:val="00555456"/>
    <w:rsid w:val="00574A7F"/>
    <w:rsid w:val="00660BA5"/>
    <w:rsid w:val="00720DF6"/>
    <w:rsid w:val="00755F46"/>
    <w:rsid w:val="007F2EF3"/>
    <w:rsid w:val="00845137"/>
    <w:rsid w:val="008542B2"/>
    <w:rsid w:val="00893126"/>
    <w:rsid w:val="008F554C"/>
    <w:rsid w:val="00970999"/>
    <w:rsid w:val="009C0ACF"/>
    <w:rsid w:val="00A11600"/>
    <w:rsid w:val="00A734AC"/>
    <w:rsid w:val="00B00BA2"/>
    <w:rsid w:val="00B32084"/>
    <w:rsid w:val="00C5784B"/>
    <w:rsid w:val="00D64B2B"/>
    <w:rsid w:val="00DC5BE5"/>
    <w:rsid w:val="00DE4A36"/>
    <w:rsid w:val="00E35F19"/>
    <w:rsid w:val="00EC6FE5"/>
    <w:rsid w:val="00F72FE6"/>
    <w:rsid w:val="00F93169"/>
    <w:rsid w:val="00FF7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1F9F4D"/>
  <w15:docId w15:val="{064B2D38-2670-49A5-BA95-75DC819990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2"/>
        <w:lang w:val="en-C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C5B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0BA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00BA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0B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0BA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32084"/>
    <w:pPr>
      <w:spacing w:after="0" w:line="240" w:lineRule="auto"/>
    </w:pPr>
    <w:rPr>
      <w:rFonts w:eastAsiaTheme="minorHAnsi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2.emf"/><Relationship Id="rId3182" Type="http://schemas.openxmlformats.org/officeDocument/2006/relationships/image" Target="media/image1589.emf"/><Relationship Id="rId4233" Type="http://schemas.openxmlformats.org/officeDocument/2006/relationships/customXml" Target="ink/ink2113.xml"/><Relationship Id="rId3999" Type="http://schemas.openxmlformats.org/officeDocument/2006/relationships/customXml" Target="ink/ink1996.xml"/><Relationship Id="rId4300" Type="http://schemas.openxmlformats.org/officeDocument/2006/relationships/image" Target="media/image2147.emf"/><Relationship Id="rId170" Type="http://schemas.openxmlformats.org/officeDocument/2006/relationships/customXml" Target="ink/ink83.xml"/><Relationship Id="rId987" Type="http://schemas.openxmlformats.org/officeDocument/2006/relationships/image" Target="media/image491.emf"/><Relationship Id="rId2668" Type="http://schemas.openxmlformats.org/officeDocument/2006/relationships/image" Target="media/image1332.emf"/><Relationship Id="rId3719" Type="http://schemas.openxmlformats.org/officeDocument/2006/relationships/customXml" Target="ink/ink1856.xml"/><Relationship Id="rId4090" Type="http://schemas.openxmlformats.org/officeDocument/2006/relationships/image" Target="media/image2042.emf"/><Relationship Id="rId1684" Type="http://schemas.openxmlformats.org/officeDocument/2006/relationships/customXml" Target="ink/ink838.xml"/><Relationship Id="rId2735" Type="http://schemas.openxmlformats.org/officeDocument/2006/relationships/customXml" Target="ink/ink1364.xml"/><Relationship Id="rId707" Type="http://schemas.openxmlformats.org/officeDocument/2006/relationships/image" Target="media/image351.emf"/><Relationship Id="rId1337" Type="http://schemas.openxmlformats.org/officeDocument/2006/relationships/customXml" Target="ink/ink665.xml"/><Relationship Id="rId1751" Type="http://schemas.openxmlformats.org/officeDocument/2006/relationships/image" Target="media/image874.emf"/><Relationship Id="rId2802" Type="http://schemas.openxmlformats.org/officeDocument/2006/relationships/image" Target="media/image1399.emf"/><Relationship Id="rId43" Type="http://schemas.openxmlformats.org/officeDocument/2006/relationships/image" Target="media/image19.emf"/><Relationship Id="rId1404" Type="http://schemas.openxmlformats.org/officeDocument/2006/relationships/image" Target="media/image700.emf"/><Relationship Id="rId3576" Type="http://schemas.openxmlformats.org/officeDocument/2006/relationships/image" Target="media/image1785.emf"/><Relationship Id="rId497" Type="http://schemas.openxmlformats.org/officeDocument/2006/relationships/image" Target="media/image246.emf"/><Relationship Id="rId2178" Type="http://schemas.openxmlformats.org/officeDocument/2006/relationships/image" Target="media/image1087.emf"/><Relationship Id="rId3229" Type="http://schemas.openxmlformats.org/officeDocument/2006/relationships/customXml" Target="ink/ink1611.xml"/><Relationship Id="rId3990" Type="http://schemas.openxmlformats.org/officeDocument/2006/relationships/image" Target="media/image1992.emf"/><Relationship Id="rId1194" Type="http://schemas.openxmlformats.org/officeDocument/2006/relationships/customXml" Target="ink/ink594.xml"/><Relationship Id="rId2592" Type="http://schemas.openxmlformats.org/officeDocument/2006/relationships/image" Target="media/image1294.emf"/><Relationship Id="rId3643" Type="http://schemas.openxmlformats.org/officeDocument/2006/relationships/customXml" Target="ink/ink1818.xml"/><Relationship Id="rId217" Type="http://schemas.openxmlformats.org/officeDocument/2006/relationships/image" Target="media/image106.emf"/><Relationship Id="rId564" Type="http://schemas.openxmlformats.org/officeDocument/2006/relationships/customXml" Target="ink/ink280.xml"/><Relationship Id="rId2245" Type="http://schemas.openxmlformats.org/officeDocument/2006/relationships/customXml" Target="ink/ink1119.xml"/><Relationship Id="rId3710" Type="http://schemas.openxmlformats.org/officeDocument/2006/relationships/image" Target="media/image1852.emf"/><Relationship Id="rId631" Type="http://schemas.openxmlformats.org/officeDocument/2006/relationships/image" Target="media/image313.emf"/><Relationship Id="rId1261" Type="http://schemas.openxmlformats.org/officeDocument/2006/relationships/image" Target="media/image628.emf"/><Relationship Id="rId2312" Type="http://schemas.openxmlformats.org/officeDocument/2006/relationships/image" Target="media/image1154.emf"/><Relationship Id="rId4484" Type="http://schemas.openxmlformats.org/officeDocument/2006/relationships/image" Target="media/image2239.emf"/><Relationship Id="rId3086" Type="http://schemas.openxmlformats.org/officeDocument/2006/relationships/image" Target="media/image1541.emf"/><Relationship Id="rId4137" Type="http://schemas.openxmlformats.org/officeDocument/2006/relationships/customXml" Target="ink/ink2065.xml"/><Relationship Id="rId4551" Type="http://schemas.openxmlformats.org/officeDocument/2006/relationships/customXml" Target="ink/ink2272.xml"/><Relationship Id="rId3153" Type="http://schemas.openxmlformats.org/officeDocument/2006/relationships/customXml" Target="ink/ink1573.xml"/><Relationship Id="rId4204" Type="http://schemas.openxmlformats.org/officeDocument/2006/relationships/image" Target="media/image2099.emf"/><Relationship Id="rId141" Type="http://schemas.openxmlformats.org/officeDocument/2006/relationships/image" Target="media/image68.emf"/><Relationship Id="rId3220" Type="http://schemas.openxmlformats.org/officeDocument/2006/relationships/image" Target="media/image1608.emf"/><Relationship Id="rId7" Type="http://schemas.openxmlformats.org/officeDocument/2006/relationships/image" Target="media/image1.emf"/><Relationship Id="rId2986" Type="http://schemas.openxmlformats.org/officeDocument/2006/relationships/image" Target="media/image1491.emf"/><Relationship Id="rId958" Type="http://schemas.openxmlformats.org/officeDocument/2006/relationships/customXml" Target="ink/ink476.xml"/><Relationship Id="rId1588" Type="http://schemas.openxmlformats.org/officeDocument/2006/relationships/customXml" Target="ink/ink790.xml"/><Relationship Id="rId2639" Type="http://schemas.openxmlformats.org/officeDocument/2006/relationships/customXml" Target="ink/ink1316.xml"/><Relationship Id="rId1655" Type="http://schemas.openxmlformats.org/officeDocument/2006/relationships/image" Target="media/image826.emf"/><Relationship Id="rId2706" Type="http://schemas.openxmlformats.org/officeDocument/2006/relationships/image" Target="media/image1351.emf"/><Relationship Id="rId4061" Type="http://schemas.openxmlformats.org/officeDocument/2006/relationships/customXml" Target="ink/ink2027.xml"/><Relationship Id="rId1308" Type="http://schemas.openxmlformats.org/officeDocument/2006/relationships/image" Target="media/image652.emf"/><Relationship Id="rId1722" Type="http://schemas.openxmlformats.org/officeDocument/2006/relationships/customXml" Target="ink/ink857.xml"/><Relationship Id="rId14" Type="http://schemas.openxmlformats.org/officeDocument/2006/relationships/customXml" Target="ink/ink5.xml"/><Relationship Id="rId3894" Type="http://schemas.openxmlformats.org/officeDocument/2006/relationships/image" Target="media/image1944.emf"/><Relationship Id="rId2496" Type="http://schemas.openxmlformats.org/officeDocument/2006/relationships/image" Target="media/image1246.emf"/><Relationship Id="rId3547" Type="http://schemas.openxmlformats.org/officeDocument/2006/relationships/customXml" Target="ink/ink1770.xml"/><Relationship Id="rId3961" Type="http://schemas.openxmlformats.org/officeDocument/2006/relationships/customXml" Target="ink/ink1977.xml"/><Relationship Id="rId468" Type="http://schemas.openxmlformats.org/officeDocument/2006/relationships/customXml" Target="ink/ink232.xml"/><Relationship Id="rId882" Type="http://schemas.openxmlformats.org/officeDocument/2006/relationships/customXml" Target="ink/ink438.xml"/><Relationship Id="rId1098" Type="http://schemas.openxmlformats.org/officeDocument/2006/relationships/customXml" Target="ink/ink546.xml"/><Relationship Id="rId2149" Type="http://schemas.openxmlformats.org/officeDocument/2006/relationships/customXml" Target="ink/ink1071.xml"/><Relationship Id="rId2563" Type="http://schemas.openxmlformats.org/officeDocument/2006/relationships/customXml" Target="ink/ink1278.xml"/><Relationship Id="rId3614" Type="http://schemas.openxmlformats.org/officeDocument/2006/relationships/image" Target="media/image1804.emf"/><Relationship Id="rId535" Type="http://schemas.openxmlformats.org/officeDocument/2006/relationships/image" Target="media/image265.emf"/><Relationship Id="rId1165" Type="http://schemas.openxmlformats.org/officeDocument/2006/relationships/image" Target="media/image580.emf"/><Relationship Id="rId2216" Type="http://schemas.openxmlformats.org/officeDocument/2006/relationships/image" Target="media/image1106.emf"/><Relationship Id="rId2630" Type="http://schemas.openxmlformats.org/officeDocument/2006/relationships/image" Target="media/image1313.emf"/><Relationship Id="rId602" Type="http://schemas.openxmlformats.org/officeDocument/2006/relationships/customXml" Target="ink/ink299.xml"/><Relationship Id="rId1232" Type="http://schemas.openxmlformats.org/officeDocument/2006/relationships/customXml" Target="ink/ink613.xml"/><Relationship Id="rId4388" Type="http://schemas.openxmlformats.org/officeDocument/2006/relationships/image" Target="media/image2191.emf"/><Relationship Id="rId3057" Type="http://schemas.openxmlformats.org/officeDocument/2006/relationships/customXml" Target="ink/ink1525.xml"/><Relationship Id="rId4108" Type="http://schemas.openxmlformats.org/officeDocument/2006/relationships/image" Target="media/image2051.emf"/><Relationship Id="rId4455" Type="http://schemas.openxmlformats.org/officeDocument/2006/relationships/customXml" Target="ink/ink2224.xml"/><Relationship Id="rId3471" Type="http://schemas.openxmlformats.org/officeDocument/2006/relationships/customXml" Target="ink/ink1732.xml"/><Relationship Id="rId4522" Type="http://schemas.openxmlformats.org/officeDocument/2006/relationships/image" Target="media/image2258.emf"/><Relationship Id="rId392" Type="http://schemas.openxmlformats.org/officeDocument/2006/relationships/customXml" Target="ink/ink194.xml"/><Relationship Id="rId2073" Type="http://schemas.openxmlformats.org/officeDocument/2006/relationships/customXml" Target="ink/ink1033.xml"/><Relationship Id="rId3124" Type="http://schemas.openxmlformats.org/officeDocument/2006/relationships/image" Target="media/image1560.emf"/><Relationship Id="rId2140" Type="http://schemas.openxmlformats.org/officeDocument/2006/relationships/image" Target="media/image1068.emf"/><Relationship Id="rId112" Type="http://schemas.openxmlformats.org/officeDocument/2006/relationships/customXml" Target="ink/ink54.xml"/><Relationship Id="rId2957" Type="http://schemas.openxmlformats.org/officeDocument/2006/relationships/customXml" Target="ink/ink1475.xml"/><Relationship Id="rId929" Type="http://schemas.openxmlformats.org/officeDocument/2006/relationships/image" Target="media/image462.emf"/><Relationship Id="rId1559" Type="http://schemas.openxmlformats.org/officeDocument/2006/relationships/customXml" Target="ink/ink776.xml"/><Relationship Id="rId1973" Type="http://schemas.openxmlformats.org/officeDocument/2006/relationships/customXml" Target="ink/ink983.xml"/><Relationship Id="rId4032" Type="http://schemas.openxmlformats.org/officeDocument/2006/relationships/image" Target="media/image2013.emf"/><Relationship Id="rId1626" Type="http://schemas.openxmlformats.org/officeDocument/2006/relationships/customXml" Target="ink/ink809.xml"/><Relationship Id="rId3798" Type="http://schemas.openxmlformats.org/officeDocument/2006/relationships/image" Target="media/image1896.emf"/><Relationship Id="rId3865" Type="http://schemas.openxmlformats.org/officeDocument/2006/relationships/customXml" Target="ink/ink1929.xml"/><Relationship Id="rId786" Type="http://schemas.openxmlformats.org/officeDocument/2006/relationships/customXml" Target="ink/ink390.xml"/><Relationship Id="rId2467" Type="http://schemas.openxmlformats.org/officeDocument/2006/relationships/customXml" Target="ink/ink1230.xml"/><Relationship Id="rId3518" Type="http://schemas.openxmlformats.org/officeDocument/2006/relationships/image" Target="media/image1756.emf"/><Relationship Id="rId439" Type="http://schemas.openxmlformats.org/officeDocument/2006/relationships/image" Target="media/image217.emf"/><Relationship Id="rId1069" Type="http://schemas.openxmlformats.org/officeDocument/2006/relationships/image" Target="media/image532.emf"/><Relationship Id="rId1483" Type="http://schemas.openxmlformats.org/officeDocument/2006/relationships/customXml" Target="ink/ink738.xml"/><Relationship Id="rId2881" Type="http://schemas.openxmlformats.org/officeDocument/2006/relationships/customXml" Target="ink/ink1437.xml"/><Relationship Id="rId3932" Type="http://schemas.openxmlformats.org/officeDocument/2006/relationships/image" Target="media/image1963.emf"/><Relationship Id="rId506" Type="http://schemas.openxmlformats.org/officeDocument/2006/relationships/customXml" Target="ink/ink251.xml"/><Relationship Id="rId853" Type="http://schemas.openxmlformats.org/officeDocument/2006/relationships/image" Target="media/image424.emf"/><Relationship Id="rId1136" Type="http://schemas.openxmlformats.org/officeDocument/2006/relationships/customXml" Target="ink/ink565.xml"/><Relationship Id="rId2534" Type="http://schemas.openxmlformats.org/officeDocument/2006/relationships/image" Target="media/image1265.emf"/><Relationship Id="rId920" Type="http://schemas.openxmlformats.org/officeDocument/2006/relationships/customXml" Target="ink/ink457.xml"/><Relationship Id="rId1550" Type="http://schemas.openxmlformats.org/officeDocument/2006/relationships/image" Target="media/image773.emf"/><Relationship Id="rId2601" Type="http://schemas.openxmlformats.org/officeDocument/2006/relationships/customXml" Target="ink/ink1297.xml"/><Relationship Id="rId1203" Type="http://schemas.openxmlformats.org/officeDocument/2006/relationships/image" Target="media/image599.emf"/><Relationship Id="rId4359" Type="http://schemas.openxmlformats.org/officeDocument/2006/relationships/customXml" Target="ink/ink2176.xml"/><Relationship Id="rId3375" Type="http://schemas.openxmlformats.org/officeDocument/2006/relationships/customXml" Target="ink/ink1684.xml"/><Relationship Id="rId4426" Type="http://schemas.openxmlformats.org/officeDocument/2006/relationships/image" Target="media/image2210.emf"/><Relationship Id="rId296" Type="http://schemas.openxmlformats.org/officeDocument/2006/relationships/customXml" Target="ink/ink146.xml"/><Relationship Id="rId2391" Type="http://schemas.openxmlformats.org/officeDocument/2006/relationships/customXml" Target="ink/ink1192.xml"/><Relationship Id="rId3028" Type="http://schemas.openxmlformats.org/officeDocument/2006/relationships/image" Target="media/image1512.emf"/><Relationship Id="rId3442" Type="http://schemas.openxmlformats.org/officeDocument/2006/relationships/image" Target="media/image1719.emf"/><Relationship Id="rId363" Type="http://schemas.openxmlformats.org/officeDocument/2006/relationships/image" Target="media/image179.emf"/><Relationship Id="rId2044" Type="http://schemas.openxmlformats.org/officeDocument/2006/relationships/image" Target="media/image1020.emf"/><Relationship Id="rId430" Type="http://schemas.openxmlformats.org/officeDocument/2006/relationships/customXml" Target="ink/ink213.xml"/><Relationship Id="rId1060" Type="http://schemas.openxmlformats.org/officeDocument/2006/relationships/customXml" Target="ink/ink527.xml"/><Relationship Id="rId2111" Type="http://schemas.openxmlformats.org/officeDocument/2006/relationships/customXml" Target="ink/ink1052.xml"/><Relationship Id="rId1877" Type="http://schemas.openxmlformats.org/officeDocument/2006/relationships/customXml" Target="ink/ink935.xml"/><Relationship Id="rId2928" Type="http://schemas.openxmlformats.org/officeDocument/2006/relationships/image" Target="media/image1462.emf"/><Relationship Id="rId4283" Type="http://schemas.openxmlformats.org/officeDocument/2006/relationships/customXml" Target="ink/ink2138.xml"/><Relationship Id="rId1944" Type="http://schemas.openxmlformats.org/officeDocument/2006/relationships/image" Target="media/image970.emf"/><Relationship Id="rId4350" Type="http://schemas.openxmlformats.org/officeDocument/2006/relationships/image" Target="media/image2172.emf"/><Relationship Id="rId4003" Type="http://schemas.openxmlformats.org/officeDocument/2006/relationships/customXml" Target="ink/ink1998.xml"/><Relationship Id="rId3769" Type="http://schemas.openxmlformats.org/officeDocument/2006/relationships/customXml" Target="ink/ink1881.xml"/><Relationship Id="rId2785" Type="http://schemas.openxmlformats.org/officeDocument/2006/relationships/customXml" Target="ink/ink1389.xml"/><Relationship Id="rId3836" Type="http://schemas.openxmlformats.org/officeDocument/2006/relationships/image" Target="media/image1915.emf"/><Relationship Id="rId757" Type="http://schemas.openxmlformats.org/officeDocument/2006/relationships/image" Target="media/image376.emf"/><Relationship Id="rId1387" Type="http://schemas.openxmlformats.org/officeDocument/2006/relationships/customXml" Target="ink/ink690.xml"/><Relationship Id="rId2438" Type="http://schemas.openxmlformats.org/officeDocument/2006/relationships/image" Target="media/image1217.emf"/><Relationship Id="rId2852" Type="http://schemas.openxmlformats.org/officeDocument/2006/relationships/image" Target="media/image1424.emf"/><Relationship Id="rId3903" Type="http://schemas.openxmlformats.org/officeDocument/2006/relationships/customXml" Target="ink/ink1948.xml"/><Relationship Id="rId93" Type="http://schemas.openxmlformats.org/officeDocument/2006/relationships/image" Target="media/image44.emf"/><Relationship Id="rId824" Type="http://schemas.openxmlformats.org/officeDocument/2006/relationships/customXml" Target="ink/ink409.xml"/><Relationship Id="rId1454" Type="http://schemas.openxmlformats.org/officeDocument/2006/relationships/image" Target="media/image725.emf"/><Relationship Id="rId2505" Type="http://schemas.openxmlformats.org/officeDocument/2006/relationships/customXml" Target="ink/ink1249.xml"/><Relationship Id="rId1107" Type="http://schemas.openxmlformats.org/officeDocument/2006/relationships/image" Target="media/image551.emf"/><Relationship Id="rId1521" Type="http://schemas.openxmlformats.org/officeDocument/2006/relationships/customXml" Target="ink/ink757.xml"/><Relationship Id="rId3279" Type="http://schemas.openxmlformats.org/officeDocument/2006/relationships/customXml" Target="ink/ink1636.xml"/><Relationship Id="rId3693" Type="http://schemas.openxmlformats.org/officeDocument/2006/relationships/customXml" Target="ink/ink1843.xml"/><Relationship Id="rId2295" Type="http://schemas.openxmlformats.org/officeDocument/2006/relationships/customXml" Target="ink/ink1144.xml"/><Relationship Id="rId3346" Type="http://schemas.openxmlformats.org/officeDocument/2006/relationships/image" Target="media/image1671.emf"/><Relationship Id="rId267" Type="http://schemas.openxmlformats.org/officeDocument/2006/relationships/image" Target="media/image131.emf"/><Relationship Id="rId3760" Type="http://schemas.openxmlformats.org/officeDocument/2006/relationships/image" Target="media/image1877.emf"/><Relationship Id="rId681" Type="http://schemas.openxmlformats.org/officeDocument/2006/relationships/image" Target="media/image338.emf"/><Relationship Id="rId2362" Type="http://schemas.openxmlformats.org/officeDocument/2006/relationships/image" Target="media/image1179.emf"/><Relationship Id="rId3413" Type="http://schemas.openxmlformats.org/officeDocument/2006/relationships/customXml" Target="ink/ink1703.xml"/><Relationship Id="rId334" Type="http://schemas.openxmlformats.org/officeDocument/2006/relationships/customXml" Target="ink/ink165.xml"/><Relationship Id="rId2015" Type="http://schemas.openxmlformats.org/officeDocument/2006/relationships/customXml" Target="ink/ink1004.xml"/><Relationship Id="rId401" Type="http://schemas.openxmlformats.org/officeDocument/2006/relationships/image" Target="media/image198.emf"/><Relationship Id="rId1031" Type="http://schemas.openxmlformats.org/officeDocument/2006/relationships/image" Target="media/image513.emf"/><Relationship Id="rId4187" Type="http://schemas.openxmlformats.org/officeDocument/2006/relationships/customXml" Target="ink/ink2090.xml"/><Relationship Id="rId4254" Type="http://schemas.openxmlformats.org/officeDocument/2006/relationships/image" Target="media/image2124.emf"/><Relationship Id="rId1848" Type="http://schemas.openxmlformats.org/officeDocument/2006/relationships/image" Target="media/image922.emf"/><Relationship Id="rId3270" Type="http://schemas.openxmlformats.org/officeDocument/2006/relationships/image" Target="media/image1633.emf"/><Relationship Id="rId4321" Type="http://schemas.openxmlformats.org/officeDocument/2006/relationships/customXml" Target="ink/ink2157.xml"/><Relationship Id="rId191" Type="http://schemas.openxmlformats.org/officeDocument/2006/relationships/image" Target="media/image93.emf"/><Relationship Id="rId1915" Type="http://schemas.openxmlformats.org/officeDocument/2006/relationships/customXml" Target="ink/ink954.xml"/><Relationship Id="rId2689" Type="http://schemas.openxmlformats.org/officeDocument/2006/relationships/customXml" Target="ink/ink1341.xml"/><Relationship Id="rId2756" Type="http://schemas.openxmlformats.org/officeDocument/2006/relationships/image" Target="media/image1376.emf"/><Relationship Id="rId3807" Type="http://schemas.openxmlformats.org/officeDocument/2006/relationships/customXml" Target="ink/ink1900.xml"/><Relationship Id="rId728" Type="http://schemas.openxmlformats.org/officeDocument/2006/relationships/customXml" Target="ink/ink361.xml"/><Relationship Id="rId1358" Type="http://schemas.openxmlformats.org/officeDocument/2006/relationships/image" Target="media/image677.emf"/><Relationship Id="rId1772" Type="http://schemas.openxmlformats.org/officeDocument/2006/relationships/customXml" Target="ink/ink882.xml"/><Relationship Id="rId2409" Type="http://schemas.openxmlformats.org/officeDocument/2006/relationships/customXml" Target="ink/ink1201.xml"/><Relationship Id="rId64" Type="http://schemas.openxmlformats.org/officeDocument/2006/relationships/customXml" Target="ink/ink30.xml"/><Relationship Id="rId1425" Type="http://schemas.openxmlformats.org/officeDocument/2006/relationships/customXml" Target="ink/ink709.xml"/><Relationship Id="rId2823" Type="http://schemas.openxmlformats.org/officeDocument/2006/relationships/customXml" Target="ink/ink1408.xml"/><Relationship Id="rId2199" Type="http://schemas.openxmlformats.org/officeDocument/2006/relationships/customXml" Target="ink/ink1096.xml"/><Relationship Id="rId3597" Type="http://schemas.openxmlformats.org/officeDocument/2006/relationships/customXml" Target="ink/ink1795.xml"/><Relationship Id="rId3664" Type="http://schemas.openxmlformats.org/officeDocument/2006/relationships/image" Target="media/image1829.emf"/><Relationship Id="rId585" Type="http://schemas.openxmlformats.org/officeDocument/2006/relationships/image" Target="media/image290.emf"/><Relationship Id="rId2266" Type="http://schemas.openxmlformats.org/officeDocument/2006/relationships/image" Target="media/image1131.emf"/><Relationship Id="rId2680" Type="http://schemas.openxmlformats.org/officeDocument/2006/relationships/image" Target="media/image1338.emf"/><Relationship Id="rId3317" Type="http://schemas.openxmlformats.org/officeDocument/2006/relationships/customXml" Target="ink/ink1655.xml"/><Relationship Id="rId3731" Type="http://schemas.openxmlformats.org/officeDocument/2006/relationships/customXml" Target="ink/ink1862.xml"/><Relationship Id="rId238" Type="http://schemas.openxmlformats.org/officeDocument/2006/relationships/customXml" Target="ink/ink117.xml"/><Relationship Id="rId652" Type="http://schemas.openxmlformats.org/officeDocument/2006/relationships/customXml" Target="ink/ink323.xml"/><Relationship Id="rId1282" Type="http://schemas.openxmlformats.org/officeDocument/2006/relationships/image" Target="media/image639.emf"/><Relationship Id="rId2333" Type="http://schemas.openxmlformats.org/officeDocument/2006/relationships/customXml" Target="ink/ink1163.xml"/><Relationship Id="rId305" Type="http://schemas.openxmlformats.org/officeDocument/2006/relationships/image" Target="media/image150.emf"/><Relationship Id="rId2400" Type="http://schemas.openxmlformats.org/officeDocument/2006/relationships/image" Target="media/image1198.emf"/><Relationship Id="rId1002" Type="http://schemas.openxmlformats.org/officeDocument/2006/relationships/customXml" Target="ink/ink498.xml"/><Relationship Id="rId4158" Type="http://schemas.openxmlformats.org/officeDocument/2006/relationships/image" Target="media/image2076.emf"/><Relationship Id="rId3174" Type="http://schemas.openxmlformats.org/officeDocument/2006/relationships/image" Target="media/image1585.emf"/><Relationship Id="rId4572" Type="http://schemas.openxmlformats.org/officeDocument/2006/relationships/theme" Target="theme/theme1.xml"/><Relationship Id="rId1819" Type="http://schemas.openxmlformats.org/officeDocument/2006/relationships/image" Target="media/image908.emf"/><Relationship Id="rId4225" Type="http://schemas.openxmlformats.org/officeDocument/2006/relationships/customXml" Target="ink/ink2109.xml"/><Relationship Id="rId2190" Type="http://schemas.openxmlformats.org/officeDocument/2006/relationships/image" Target="media/image1093.emf"/><Relationship Id="rId3241" Type="http://schemas.openxmlformats.org/officeDocument/2006/relationships/customXml" Target="ink/ink1617.xml"/><Relationship Id="rId162" Type="http://schemas.openxmlformats.org/officeDocument/2006/relationships/customXml" Target="ink/ink79.xml"/><Relationship Id="rId979" Type="http://schemas.openxmlformats.org/officeDocument/2006/relationships/image" Target="media/image487.emf"/><Relationship Id="rId4082" Type="http://schemas.openxmlformats.org/officeDocument/2006/relationships/image" Target="media/image2038.emf"/><Relationship Id="rId1676" Type="http://schemas.openxmlformats.org/officeDocument/2006/relationships/customXml" Target="ink/ink834.xml"/><Relationship Id="rId2727" Type="http://schemas.openxmlformats.org/officeDocument/2006/relationships/customXml" Target="ink/ink1360.xml"/><Relationship Id="rId1329" Type="http://schemas.openxmlformats.org/officeDocument/2006/relationships/customXml" Target="ink/ink661.xml"/><Relationship Id="rId1743" Type="http://schemas.openxmlformats.org/officeDocument/2006/relationships/image" Target="media/image870.emf"/><Relationship Id="rId35" Type="http://schemas.openxmlformats.org/officeDocument/2006/relationships/image" Target="media/image15.emf"/><Relationship Id="rId1810" Type="http://schemas.openxmlformats.org/officeDocument/2006/relationships/customXml" Target="ink/ink901.xml"/><Relationship Id="rId3568" Type="http://schemas.openxmlformats.org/officeDocument/2006/relationships/image" Target="media/image1781.emf"/><Relationship Id="rId3982" Type="http://schemas.openxmlformats.org/officeDocument/2006/relationships/image" Target="media/image1988.emf"/><Relationship Id="rId489" Type="http://schemas.openxmlformats.org/officeDocument/2006/relationships/image" Target="media/image242.emf"/><Relationship Id="rId2584" Type="http://schemas.openxmlformats.org/officeDocument/2006/relationships/image" Target="media/image1290.emf"/><Relationship Id="rId3635" Type="http://schemas.openxmlformats.org/officeDocument/2006/relationships/customXml" Target="ink/ink1814.xml"/><Relationship Id="rId556" Type="http://schemas.openxmlformats.org/officeDocument/2006/relationships/customXml" Target="ink/ink276.xml"/><Relationship Id="rId1186" Type="http://schemas.openxmlformats.org/officeDocument/2006/relationships/customXml" Target="ink/ink590.xml"/><Relationship Id="rId2237" Type="http://schemas.openxmlformats.org/officeDocument/2006/relationships/customXml" Target="ink/ink1115.xml"/><Relationship Id="rId209" Type="http://schemas.openxmlformats.org/officeDocument/2006/relationships/image" Target="media/image102.emf"/><Relationship Id="rId970" Type="http://schemas.openxmlformats.org/officeDocument/2006/relationships/customXml" Target="ink/ink482.xml"/><Relationship Id="rId1253" Type="http://schemas.openxmlformats.org/officeDocument/2006/relationships/image" Target="media/image624.emf"/><Relationship Id="rId2651" Type="http://schemas.openxmlformats.org/officeDocument/2006/relationships/customXml" Target="ink/ink1322.xml"/><Relationship Id="rId3702" Type="http://schemas.openxmlformats.org/officeDocument/2006/relationships/image" Target="media/image1848.emf"/><Relationship Id="rId623" Type="http://schemas.openxmlformats.org/officeDocument/2006/relationships/image" Target="media/image309.emf"/><Relationship Id="rId2304" Type="http://schemas.openxmlformats.org/officeDocument/2006/relationships/image" Target="media/image1150.emf"/><Relationship Id="rId1320" Type="http://schemas.openxmlformats.org/officeDocument/2006/relationships/image" Target="media/image658.emf"/><Relationship Id="rId4476" Type="http://schemas.openxmlformats.org/officeDocument/2006/relationships/image" Target="media/image2235.emf"/><Relationship Id="rId3078" Type="http://schemas.openxmlformats.org/officeDocument/2006/relationships/image" Target="media/image1537.emf"/><Relationship Id="rId3492" Type="http://schemas.openxmlformats.org/officeDocument/2006/relationships/image" Target="media/image1744.emf"/><Relationship Id="rId4129" Type="http://schemas.openxmlformats.org/officeDocument/2006/relationships/customXml" Target="ink/ink2061.xml"/><Relationship Id="rId4543" Type="http://schemas.openxmlformats.org/officeDocument/2006/relationships/customXml" Target="ink/ink2268.xml"/><Relationship Id="rId2094" Type="http://schemas.openxmlformats.org/officeDocument/2006/relationships/image" Target="media/image1045.emf"/><Relationship Id="rId3145" Type="http://schemas.openxmlformats.org/officeDocument/2006/relationships/customXml" Target="ink/ink1569.xml"/><Relationship Id="rId480" Type="http://schemas.openxmlformats.org/officeDocument/2006/relationships/customXml" Target="ink/ink238.xml"/><Relationship Id="rId2161" Type="http://schemas.openxmlformats.org/officeDocument/2006/relationships/customXml" Target="ink/ink1077.xml"/><Relationship Id="rId3212" Type="http://schemas.openxmlformats.org/officeDocument/2006/relationships/image" Target="media/image1604.emf"/><Relationship Id="rId133" Type="http://schemas.openxmlformats.org/officeDocument/2006/relationships/image" Target="media/image64.emf"/><Relationship Id="rId200" Type="http://schemas.openxmlformats.org/officeDocument/2006/relationships/customXml" Target="ink/ink98.xml"/><Relationship Id="rId2978" Type="http://schemas.openxmlformats.org/officeDocument/2006/relationships/image" Target="media/image1487.emf"/><Relationship Id="rId1994" Type="http://schemas.openxmlformats.org/officeDocument/2006/relationships/image" Target="media/image995.emf"/><Relationship Id="rId1647" Type="http://schemas.openxmlformats.org/officeDocument/2006/relationships/image" Target="media/image822.emf"/><Relationship Id="rId4053" Type="http://schemas.openxmlformats.org/officeDocument/2006/relationships/customXml" Target="ink/ink2023.xml"/><Relationship Id="rId1714" Type="http://schemas.openxmlformats.org/officeDocument/2006/relationships/customXml" Target="ink/ink853.xml"/><Relationship Id="rId4120" Type="http://schemas.openxmlformats.org/officeDocument/2006/relationships/image" Target="media/image2057.emf"/><Relationship Id="rId2488" Type="http://schemas.openxmlformats.org/officeDocument/2006/relationships/image" Target="media/image1242.emf"/><Relationship Id="rId3886" Type="http://schemas.openxmlformats.org/officeDocument/2006/relationships/image" Target="media/image1940.emf"/><Relationship Id="rId3539" Type="http://schemas.openxmlformats.org/officeDocument/2006/relationships/customXml" Target="ink/ink1766.xml"/><Relationship Id="rId3953" Type="http://schemas.openxmlformats.org/officeDocument/2006/relationships/customXml" Target="ink/ink1973.xml"/><Relationship Id="rId874" Type="http://schemas.openxmlformats.org/officeDocument/2006/relationships/customXml" Target="ink/ink434.xml"/><Relationship Id="rId2555" Type="http://schemas.openxmlformats.org/officeDocument/2006/relationships/customXml" Target="ink/ink1274.xml"/><Relationship Id="rId3606" Type="http://schemas.openxmlformats.org/officeDocument/2006/relationships/image" Target="media/image1800.emf"/><Relationship Id="rId527" Type="http://schemas.openxmlformats.org/officeDocument/2006/relationships/image" Target="media/image261.emf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571" Type="http://schemas.openxmlformats.org/officeDocument/2006/relationships/customXml" Target="ink/ink782.xml"/><Relationship Id="rId2208" Type="http://schemas.openxmlformats.org/officeDocument/2006/relationships/image" Target="media/image1102.emf"/><Relationship Id="rId2622" Type="http://schemas.openxmlformats.org/officeDocument/2006/relationships/image" Target="media/image1309.emf"/><Relationship Id="rId1224" Type="http://schemas.openxmlformats.org/officeDocument/2006/relationships/customXml" Target="ink/ink609.xml"/><Relationship Id="rId3396" Type="http://schemas.openxmlformats.org/officeDocument/2006/relationships/image" Target="media/image1696.emf"/><Relationship Id="rId4447" Type="http://schemas.openxmlformats.org/officeDocument/2006/relationships/customXml" Target="ink/ink2220.xml"/><Relationship Id="rId3049" Type="http://schemas.openxmlformats.org/officeDocument/2006/relationships/customXml" Target="ink/ink1521.xml"/><Relationship Id="rId3463" Type="http://schemas.openxmlformats.org/officeDocument/2006/relationships/customXml" Target="ink/ink1728.xml"/><Relationship Id="rId384" Type="http://schemas.openxmlformats.org/officeDocument/2006/relationships/customXml" Target="ink/ink190.xml"/><Relationship Id="rId2065" Type="http://schemas.openxmlformats.org/officeDocument/2006/relationships/customXml" Target="ink/ink1029.xml"/><Relationship Id="rId3116" Type="http://schemas.openxmlformats.org/officeDocument/2006/relationships/image" Target="media/image1556.emf"/><Relationship Id="rId4514" Type="http://schemas.openxmlformats.org/officeDocument/2006/relationships/image" Target="media/image2254.emf"/><Relationship Id="rId1081" Type="http://schemas.openxmlformats.org/officeDocument/2006/relationships/image" Target="media/image538.emf"/><Relationship Id="rId3530" Type="http://schemas.openxmlformats.org/officeDocument/2006/relationships/image" Target="media/image1762.emf"/><Relationship Id="rId451" Type="http://schemas.openxmlformats.org/officeDocument/2006/relationships/image" Target="media/image223.emf"/><Relationship Id="rId2132" Type="http://schemas.openxmlformats.org/officeDocument/2006/relationships/image" Target="media/image1064.emf"/><Relationship Id="rId104" Type="http://schemas.openxmlformats.org/officeDocument/2006/relationships/customXml" Target="ink/ink50.xml"/><Relationship Id="rId1898" Type="http://schemas.openxmlformats.org/officeDocument/2006/relationships/image" Target="media/image947.emf"/><Relationship Id="rId2949" Type="http://schemas.openxmlformats.org/officeDocument/2006/relationships/customXml" Target="ink/ink1471.xml"/><Relationship Id="rId4371" Type="http://schemas.openxmlformats.org/officeDocument/2006/relationships/customXml" Target="ink/ink2182.xml"/><Relationship Id="rId1965" Type="http://schemas.openxmlformats.org/officeDocument/2006/relationships/customXml" Target="ink/ink979.xml"/><Relationship Id="rId4024" Type="http://schemas.openxmlformats.org/officeDocument/2006/relationships/image" Target="media/image2009.emf"/><Relationship Id="rId1618" Type="http://schemas.openxmlformats.org/officeDocument/2006/relationships/customXml" Target="ink/ink805.xml"/><Relationship Id="rId3040" Type="http://schemas.openxmlformats.org/officeDocument/2006/relationships/image" Target="media/image1518.emf"/><Relationship Id="rId3857" Type="http://schemas.openxmlformats.org/officeDocument/2006/relationships/customXml" Target="ink/ink1925.xml"/><Relationship Id="rId778" Type="http://schemas.openxmlformats.org/officeDocument/2006/relationships/customXml" Target="ink/ink386.xml"/><Relationship Id="rId985" Type="http://schemas.openxmlformats.org/officeDocument/2006/relationships/image" Target="media/image490.emf"/><Relationship Id="rId2459" Type="http://schemas.openxmlformats.org/officeDocument/2006/relationships/customXml" Target="ink/ink1226.xml"/><Relationship Id="rId2666" Type="http://schemas.openxmlformats.org/officeDocument/2006/relationships/image" Target="media/image1331.emf"/><Relationship Id="rId2873" Type="http://schemas.openxmlformats.org/officeDocument/2006/relationships/customXml" Target="ink/ink1433.xml"/><Relationship Id="rId3717" Type="http://schemas.openxmlformats.org/officeDocument/2006/relationships/customXml" Target="ink/ink1855.xml"/><Relationship Id="rId3924" Type="http://schemas.openxmlformats.org/officeDocument/2006/relationships/image" Target="media/image1959.emf"/><Relationship Id="rId638" Type="http://schemas.openxmlformats.org/officeDocument/2006/relationships/customXml" Target="ink/ink316.xml"/><Relationship Id="rId845" Type="http://schemas.openxmlformats.org/officeDocument/2006/relationships/image" Target="media/image420.emf"/><Relationship Id="rId1268" Type="http://schemas.openxmlformats.org/officeDocument/2006/relationships/image" Target="media/image632.emf"/><Relationship Id="rId1475" Type="http://schemas.openxmlformats.org/officeDocument/2006/relationships/customXml" Target="ink/ink734.xml"/><Relationship Id="rId1682" Type="http://schemas.openxmlformats.org/officeDocument/2006/relationships/customXml" Target="ink/ink837.xml"/><Relationship Id="rId2319" Type="http://schemas.openxmlformats.org/officeDocument/2006/relationships/customXml" Target="ink/ink1156.xml"/><Relationship Id="rId2526" Type="http://schemas.openxmlformats.org/officeDocument/2006/relationships/image" Target="media/image1261.emf"/><Relationship Id="rId2733" Type="http://schemas.openxmlformats.org/officeDocument/2006/relationships/customXml" Target="ink/ink1363.xml"/><Relationship Id="rId705" Type="http://schemas.openxmlformats.org/officeDocument/2006/relationships/image" Target="media/image350.emf"/><Relationship Id="rId1128" Type="http://schemas.openxmlformats.org/officeDocument/2006/relationships/customXml" Target="ink/ink561.xml"/><Relationship Id="rId1335" Type="http://schemas.openxmlformats.org/officeDocument/2006/relationships/customXml" Target="ink/ink664.xml"/><Relationship Id="rId1542" Type="http://schemas.openxmlformats.org/officeDocument/2006/relationships/image" Target="media/image769.emf"/><Relationship Id="rId2940" Type="http://schemas.openxmlformats.org/officeDocument/2006/relationships/image" Target="media/image1468.emf"/><Relationship Id="rId912" Type="http://schemas.openxmlformats.org/officeDocument/2006/relationships/customXml" Target="ink/ink453.xml"/><Relationship Id="rId2800" Type="http://schemas.openxmlformats.org/officeDocument/2006/relationships/image" Target="media/image1398.emf"/><Relationship Id="rId41" Type="http://schemas.openxmlformats.org/officeDocument/2006/relationships/image" Target="media/image18.emf"/><Relationship Id="rId1402" Type="http://schemas.openxmlformats.org/officeDocument/2006/relationships/image" Target="media/image699.emf"/><Relationship Id="rId4558" Type="http://schemas.openxmlformats.org/officeDocument/2006/relationships/image" Target="media/image2276.emf"/><Relationship Id="rId288" Type="http://schemas.openxmlformats.org/officeDocument/2006/relationships/customXml" Target="ink/ink142.xml"/><Relationship Id="rId3367" Type="http://schemas.openxmlformats.org/officeDocument/2006/relationships/customXml" Target="ink/ink1680.xml"/><Relationship Id="rId3574" Type="http://schemas.openxmlformats.org/officeDocument/2006/relationships/image" Target="media/image1784.emf"/><Relationship Id="rId3781" Type="http://schemas.openxmlformats.org/officeDocument/2006/relationships/customXml" Target="ink/ink1887.xml"/><Relationship Id="rId4418" Type="http://schemas.openxmlformats.org/officeDocument/2006/relationships/image" Target="media/image2206.emf"/><Relationship Id="rId495" Type="http://schemas.openxmlformats.org/officeDocument/2006/relationships/image" Target="media/image245.emf"/><Relationship Id="rId2176" Type="http://schemas.openxmlformats.org/officeDocument/2006/relationships/image" Target="media/image1086.emf"/><Relationship Id="rId2383" Type="http://schemas.openxmlformats.org/officeDocument/2006/relationships/customXml" Target="ink/ink1188.xml"/><Relationship Id="rId2590" Type="http://schemas.openxmlformats.org/officeDocument/2006/relationships/image" Target="media/image1293.emf"/><Relationship Id="rId3227" Type="http://schemas.openxmlformats.org/officeDocument/2006/relationships/customXml" Target="ink/ink1610.xml"/><Relationship Id="rId3434" Type="http://schemas.openxmlformats.org/officeDocument/2006/relationships/image" Target="media/image1715.emf"/><Relationship Id="rId3641" Type="http://schemas.openxmlformats.org/officeDocument/2006/relationships/customXml" Target="ink/ink1817.xml"/><Relationship Id="rId148" Type="http://schemas.openxmlformats.org/officeDocument/2006/relationships/customXml" Target="ink/ink72.xml"/><Relationship Id="rId355" Type="http://schemas.openxmlformats.org/officeDocument/2006/relationships/image" Target="media/image175.emf"/><Relationship Id="rId562" Type="http://schemas.openxmlformats.org/officeDocument/2006/relationships/customXml" Target="ink/ink279.xml"/><Relationship Id="rId1192" Type="http://schemas.openxmlformats.org/officeDocument/2006/relationships/customXml" Target="ink/ink593.xml"/><Relationship Id="rId2036" Type="http://schemas.openxmlformats.org/officeDocument/2006/relationships/image" Target="media/image1016.emf"/><Relationship Id="rId2243" Type="http://schemas.openxmlformats.org/officeDocument/2006/relationships/customXml" Target="ink/ink1118.xml"/><Relationship Id="rId2450" Type="http://schemas.openxmlformats.org/officeDocument/2006/relationships/image" Target="media/image1223.emf"/><Relationship Id="rId3501" Type="http://schemas.openxmlformats.org/officeDocument/2006/relationships/customXml" Target="ink/ink1747.xml"/><Relationship Id="rId215" Type="http://schemas.openxmlformats.org/officeDocument/2006/relationships/image" Target="media/image105.emf"/><Relationship Id="rId422" Type="http://schemas.openxmlformats.org/officeDocument/2006/relationships/customXml" Target="ink/ink209.xml"/><Relationship Id="rId1052" Type="http://schemas.openxmlformats.org/officeDocument/2006/relationships/customXml" Target="ink/ink523.xml"/><Relationship Id="rId2103" Type="http://schemas.openxmlformats.org/officeDocument/2006/relationships/customXml" Target="ink/ink1048.xml"/><Relationship Id="rId2310" Type="http://schemas.openxmlformats.org/officeDocument/2006/relationships/image" Target="media/image1153.emf"/><Relationship Id="rId4068" Type="http://schemas.openxmlformats.org/officeDocument/2006/relationships/image" Target="media/image2031.emf"/><Relationship Id="rId4275" Type="http://schemas.openxmlformats.org/officeDocument/2006/relationships/customXml" Target="ink/ink2134.xml"/><Relationship Id="rId4482" Type="http://schemas.openxmlformats.org/officeDocument/2006/relationships/image" Target="media/image2238.emf"/><Relationship Id="rId1869" Type="http://schemas.openxmlformats.org/officeDocument/2006/relationships/customXml" Target="ink/ink931.xml"/><Relationship Id="rId3084" Type="http://schemas.openxmlformats.org/officeDocument/2006/relationships/image" Target="media/image1540.emf"/><Relationship Id="rId3291" Type="http://schemas.openxmlformats.org/officeDocument/2006/relationships/customXml" Target="ink/ink1642.xml"/><Relationship Id="rId4135" Type="http://schemas.openxmlformats.org/officeDocument/2006/relationships/customXml" Target="ink/ink2064.xml"/><Relationship Id="rId1729" Type="http://schemas.openxmlformats.org/officeDocument/2006/relationships/image" Target="media/image863.emf"/><Relationship Id="rId1936" Type="http://schemas.openxmlformats.org/officeDocument/2006/relationships/image" Target="media/image966.emf"/><Relationship Id="rId4342" Type="http://schemas.openxmlformats.org/officeDocument/2006/relationships/image" Target="media/image2168.emf"/><Relationship Id="rId3151" Type="http://schemas.openxmlformats.org/officeDocument/2006/relationships/customXml" Target="ink/ink1572.xml"/><Relationship Id="rId4202" Type="http://schemas.openxmlformats.org/officeDocument/2006/relationships/image" Target="media/image2098.emf"/><Relationship Id="rId3011" Type="http://schemas.openxmlformats.org/officeDocument/2006/relationships/customXml" Target="ink/ink1502.xml"/><Relationship Id="rId3968" Type="http://schemas.openxmlformats.org/officeDocument/2006/relationships/image" Target="media/image1981.emf"/><Relationship Id="rId5" Type="http://schemas.openxmlformats.org/officeDocument/2006/relationships/webSettings" Target="webSettings.xml"/><Relationship Id="rId889" Type="http://schemas.openxmlformats.org/officeDocument/2006/relationships/image" Target="media/image442.emf"/><Relationship Id="rId2777" Type="http://schemas.openxmlformats.org/officeDocument/2006/relationships/customXml" Target="ink/ink1385.xml"/><Relationship Id="rId749" Type="http://schemas.openxmlformats.org/officeDocument/2006/relationships/image" Target="media/image372.emf"/><Relationship Id="rId1379" Type="http://schemas.openxmlformats.org/officeDocument/2006/relationships/customXml" Target="ink/ink686.xml"/><Relationship Id="rId1586" Type="http://schemas.openxmlformats.org/officeDocument/2006/relationships/customXml" Target="ink/ink789.xml"/><Relationship Id="rId2984" Type="http://schemas.openxmlformats.org/officeDocument/2006/relationships/image" Target="media/image1490.emf"/><Relationship Id="rId3828" Type="http://schemas.openxmlformats.org/officeDocument/2006/relationships/image" Target="media/image1911.emf"/><Relationship Id="rId609" Type="http://schemas.openxmlformats.org/officeDocument/2006/relationships/image" Target="media/image302.emf"/><Relationship Id="rId956" Type="http://schemas.openxmlformats.org/officeDocument/2006/relationships/customXml" Target="ink/ink475.xml"/><Relationship Id="rId1239" Type="http://schemas.openxmlformats.org/officeDocument/2006/relationships/image" Target="media/image617.emf"/><Relationship Id="rId1793" Type="http://schemas.openxmlformats.org/officeDocument/2006/relationships/image" Target="media/image895.emf"/><Relationship Id="rId2637" Type="http://schemas.openxmlformats.org/officeDocument/2006/relationships/customXml" Target="ink/ink1315.xml"/><Relationship Id="rId2844" Type="http://schemas.openxmlformats.org/officeDocument/2006/relationships/image" Target="media/image1420.emf"/><Relationship Id="rId85" Type="http://schemas.openxmlformats.org/officeDocument/2006/relationships/image" Target="media/image40.emf"/><Relationship Id="rId816" Type="http://schemas.openxmlformats.org/officeDocument/2006/relationships/customXml" Target="ink/ink405.xml"/><Relationship Id="rId1446" Type="http://schemas.openxmlformats.org/officeDocument/2006/relationships/image" Target="media/image721.emf"/><Relationship Id="rId1653" Type="http://schemas.openxmlformats.org/officeDocument/2006/relationships/image" Target="media/image825.emf"/><Relationship Id="rId1860" Type="http://schemas.openxmlformats.org/officeDocument/2006/relationships/image" Target="media/image928.emf"/><Relationship Id="rId2704" Type="http://schemas.openxmlformats.org/officeDocument/2006/relationships/image" Target="media/image1350.emf"/><Relationship Id="rId2911" Type="http://schemas.openxmlformats.org/officeDocument/2006/relationships/customXml" Target="ink/ink1452.xml"/><Relationship Id="rId1306" Type="http://schemas.openxmlformats.org/officeDocument/2006/relationships/image" Target="media/image651.emf"/><Relationship Id="rId1513" Type="http://schemas.openxmlformats.org/officeDocument/2006/relationships/customXml" Target="ink/ink753.xml"/><Relationship Id="rId1720" Type="http://schemas.openxmlformats.org/officeDocument/2006/relationships/customXml" Target="ink/ink856.xml"/><Relationship Id="rId12" Type="http://schemas.openxmlformats.org/officeDocument/2006/relationships/customXml" Target="ink/ink4.xml"/><Relationship Id="rId3478" Type="http://schemas.openxmlformats.org/officeDocument/2006/relationships/image" Target="media/image1737.emf"/><Relationship Id="rId3685" Type="http://schemas.openxmlformats.org/officeDocument/2006/relationships/customXml" Target="ink/ink1839.xml"/><Relationship Id="rId3892" Type="http://schemas.openxmlformats.org/officeDocument/2006/relationships/image" Target="media/image1943.emf"/><Relationship Id="rId4529" Type="http://schemas.openxmlformats.org/officeDocument/2006/relationships/customXml" Target="ink/ink2261.xml"/><Relationship Id="rId399" Type="http://schemas.openxmlformats.org/officeDocument/2006/relationships/image" Target="media/image197.emf"/><Relationship Id="rId2287" Type="http://schemas.openxmlformats.org/officeDocument/2006/relationships/customXml" Target="ink/ink1140.xml"/><Relationship Id="rId2494" Type="http://schemas.openxmlformats.org/officeDocument/2006/relationships/image" Target="media/image1245.emf"/><Relationship Id="rId3338" Type="http://schemas.openxmlformats.org/officeDocument/2006/relationships/image" Target="media/image1667.emf"/><Relationship Id="rId3545" Type="http://schemas.openxmlformats.org/officeDocument/2006/relationships/customXml" Target="ink/ink1769.xml"/><Relationship Id="rId3752" Type="http://schemas.openxmlformats.org/officeDocument/2006/relationships/image" Target="media/image1873.emf"/><Relationship Id="rId259" Type="http://schemas.openxmlformats.org/officeDocument/2006/relationships/image" Target="media/image127.emf"/><Relationship Id="rId466" Type="http://schemas.openxmlformats.org/officeDocument/2006/relationships/customXml" Target="ink/ink231.xml"/><Relationship Id="rId673" Type="http://schemas.openxmlformats.org/officeDocument/2006/relationships/image" Target="media/image334.emf"/><Relationship Id="rId880" Type="http://schemas.openxmlformats.org/officeDocument/2006/relationships/customXml" Target="ink/ink437.xml"/><Relationship Id="rId1096" Type="http://schemas.openxmlformats.org/officeDocument/2006/relationships/customXml" Target="ink/ink545.xml"/><Relationship Id="rId2147" Type="http://schemas.openxmlformats.org/officeDocument/2006/relationships/customXml" Target="ink/ink1070.xml"/><Relationship Id="rId2354" Type="http://schemas.openxmlformats.org/officeDocument/2006/relationships/image" Target="media/image1175.emf"/><Relationship Id="rId2561" Type="http://schemas.openxmlformats.org/officeDocument/2006/relationships/customXml" Target="ink/ink1277.xml"/><Relationship Id="rId3405" Type="http://schemas.openxmlformats.org/officeDocument/2006/relationships/customXml" Target="ink/ink1699.xml"/><Relationship Id="rId119" Type="http://schemas.openxmlformats.org/officeDocument/2006/relationships/image" Target="media/image57.emf"/><Relationship Id="rId326" Type="http://schemas.openxmlformats.org/officeDocument/2006/relationships/customXml" Target="ink/ink161.xml"/><Relationship Id="rId533" Type="http://schemas.openxmlformats.org/officeDocument/2006/relationships/image" Target="media/image264.emf"/><Relationship Id="rId1163" Type="http://schemas.openxmlformats.org/officeDocument/2006/relationships/image" Target="media/image579.emf"/><Relationship Id="rId1370" Type="http://schemas.openxmlformats.org/officeDocument/2006/relationships/image" Target="media/image683.emf"/><Relationship Id="rId2007" Type="http://schemas.openxmlformats.org/officeDocument/2006/relationships/customXml" Target="ink/ink1000.xml"/><Relationship Id="rId2214" Type="http://schemas.openxmlformats.org/officeDocument/2006/relationships/image" Target="media/image1105.emf"/><Relationship Id="rId3612" Type="http://schemas.openxmlformats.org/officeDocument/2006/relationships/image" Target="media/image1803.emf"/><Relationship Id="rId740" Type="http://schemas.openxmlformats.org/officeDocument/2006/relationships/customXml" Target="ink/ink367.xml"/><Relationship Id="rId1023" Type="http://schemas.openxmlformats.org/officeDocument/2006/relationships/image" Target="media/image509.emf"/><Relationship Id="rId2421" Type="http://schemas.openxmlformats.org/officeDocument/2006/relationships/customXml" Target="ink/ink1207.xml"/><Relationship Id="rId4179" Type="http://schemas.openxmlformats.org/officeDocument/2006/relationships/customXml" Target="ink/ink2086.xml"/><Relationship Id="rId600" Type="http://schemas.openxmlformats.org/officeDocument/2006/relationships/customXml" Target="ink/ink298.xml"/><Relationship Id="rId1230" Type="http://schemas.openxmlformats.org/officeDocument/2006/relationships/customXml" Target="ink/ink612.xml"/><Relationship Id="rId4386" Type="http://schemas.openxmlformats.org/officeDocument/2006/relationships/image" Target="media/image2190.emf"/><Relationship Id="rId3195" Type="http://schemas.openxmlformats.org/officeDocument/2006/relationships/customXml" Target="ink/ink1594.xml"/><Relationship Id="rId4039" Type="http://schemas.openxmlformats.org/officeDocument/2006/relationships/customXml" Target="ink/ink2016.xml"/><Relationship Id="rId4246" Type="http://schemas.openxmlformats.org/officeDocument/2006/relationships/image" Target="media/image2120.emf"/><Relationship Id="rId4453" Type="http://schemas.openxmlformats.org/officeDocument/2006/relationships/customXml" Target="ink/ink2223.xml"/><Relationship Id="rId3055" Type="http://schemas.openxmlformats.org/officeDocument/2006/relationships/customXml" Target="ink/ink1524.xml"/><Relationship Id="rId3262" Type="http://schemas.openxmlformats.org/officeDocument/2006/relationships/image" Target="media/image1629.emf"/><Relationship Id="rId4106" Type="http://schemas.openxmlformats.org/officeDocument/2006/relationships/image" Target="media/image2050.emf"/><Relationship Id="rId4313" Type="http://schemas.openxmlformats.org/officeDocument/2006/relationships/customXml" Target="ink/ink2153.xml"/><Relationship Id="rId4520" Type="http://schemas.openxmlformats.org/officeDocument/2006/relationships/image" Target="media/image2257.emf"/><Relationship Id="rId183" Type="http://schemas.openxmlformats.org/officeDocument/2006/relationships/image" Target="media/image89.emf"/><Relationship Id="rId390" Type="http://schemas.openxmlformats.org/officeDocument/2006/relationships/customXml" Target="ink/ink193.xml"/><Relationship Id="rId1907" Type="http://schemas.openxmlformats.org/officeDocument/2006/relationships/customXml" Target="ink/ink950.xml"/><Relationship Id="rId2071" Type="http://schemas.openxmlformats.org/officeDocument/2006/relationships/customXml" Target="ink/ink1032.xml"/><Relationship Id="rId3122" Type="http://schemas.openxmlformats.org/officeDocument/2006/relationships/image" Target="media/image1559.emf"/><Relationship Id="rId250" Type="http://schemas.openxmlformats.org/officeDocument/2006/relationships/customXml" Target="ink/ink123.xml"/><Relationship Id="rId110" Type="http://schemas.openxmlformats.org/officeDocument/2006/relationships/customXml" Target="ink/ink53.xml"/><Relationship Id="rId2888" Type="http://schemas.openxmlformats.org/officeDocument/2006/relationships/image" Target="media/image1442.emf"/><Relationship Id="rId3939" Type="http://schemas.openxmlformats.org/officeDocument/2006/relationships/customXml" Target="ink/ink1966.xml"/><Relationship Id="rId1697" Type="http://schemas.openxmlformats.org/officeDocument/2006/relationships/image" Target="media/image847.emf"/><Relationship Id="rId2748" Type="http://schemas.openxmlformats.org/officeDocument/2006/relationships/image" Target="media/image1372.emf"/><Relationship Id="rId2955" Type="http://schemas.openxmlformats.org/officeDocument/2006/relationships/customXml" Target="ink/ink1474.xml"/><Relationship Id="rId927" Type="http://schemas.openxmlformats.org/officeDocument/2006/relationships/image" Target="media/image461.emf"/><Relationship Id="rId1557" Type="http://schemas.openxmlformats.org/officeDocument/2006/relationships/customXml" Target="ink/ink775.xml"/><Relationship Id="rId1764" Type="http://schemas.openxmlformats.org/officeDocument/2006/relationships/customXml" Target="ink/ink878.xml"/><Relationship Id="rId1971" Type="http://schemas.openxmlformats.org/officeDocument/2006/relationships/customXml" Target="ink/ink982.xml"/><Relationship Id="rId2608" Type="http://schemas.openxmlformats.org/officeDocument/2006/relationships/image" Target="media/image1302.emf"/><Relationship Id="rId2815" Type="http://schemas.openxmlformats.org/officeDocument/2006/relationships/customXml" Target="ink/ink1404.xml"/><Relationship Id="rId4170" Type="http://schemas.openxmlformats.org/officeDocument/2006/relationships/image" Target="media/image2082.emf"/><Relationship Id="rId56" Type="http://schemas.openxmlformats.org/officeDocument/2006/relationships/customXml" Target="ink/ink26.xml"/><Relationship Id="rId1417" Type="http://schemas.openxmlformats.org/officeDocument/2006/relationships/customXml" Target="ink/ink705.xml"/><Relationship Id="rId1624" Type="http://schemas.openxmlformats.org/officeDocument/2006/relationships/customXml" Target="ink/ink808.xml"/><Relationship Id="rId1831" Type="http://schemas.openxmlformats.org/officeDocument/2006/relationships/image" Target="media/image914.emf"/><Relationship Id="rId4030" Type="http://schemas.openxmlformats.org/officeDocument/2006/relationships/image" Target="media/image2012.emf"/><Relationship Id="rId3589" Type="http://schemas.openxmlformats.org/officeDocument/2006/relationships/customXml" Target="ink/ink1791.xml"/><Relationship Id="rId3796" Type="http://schemas.openxmlformats.org/officeDocument/2006/relationships/image" Target="media/image1895.emf"/><Relationship Id="rId2398" Type="http://schemas.openxmlformats.org/officeDocument/2006/relationships/image" Target="media/image1197.emf"/><Relationship Id="rId3449" Type="http://schemas.openxmlformats.org/officeDocument/2006/relationships/customXml" Target="ink/ink1721.xml"/><Relationship Id="rId577" Type="http://schemas.openxmlformats.org/officeDocument/2006/relationships/image" Target="media/image286.emf"/><Relationship Id="rId2258" Type="http://schemas.openxmlformats.org/officeDocument/2006/relationships/image" Target="media/image1127.emf"/><Relationship Id="rId3656" Type="http://schemas.openxmlformats.org/officeDocument/2006/relationships/image" Target="media/image1825.emf"/><Relationship Id="rId3863" Type="http://schemas.openxmlformats.org/officeDocument/2006/relationships/customXml" Target="ink/ink1928.xml"/><Relationship Id="rId784" Type="http://schemas.openxmlformats.org/officeDocument/2006/relationships/customXml" Target="ink/ink389.xml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2465" Type="http://schemas.openxmlformats.org/officeDocument/2006/relationships/customXml" Target="ink/ink1229.xml"/><Relationship Id="rId2672" Type="http://schemas.openxmlformats.org/officeDocument/2006/relationships/image" Target="media/image1334.emf"/><Relationship Id="rId3309" Type="http://schemas.openxmlformats.org/officeDocument/2006/relationships/customXml" Target="ink/ink1651.xml"/><Relationship Id="rId3516" Type="http://schemas.openxmlformats.org/officeDocument/2006/relationships/image" Target="media/image1755.emf"/><Relationship Id="rId3723" Type="http://schemas.openxmlformats.org/officeDocument/2006/relationships/customXml" Target="ink/ink1858.xml"/><Relationship Id="rId3930" Type="http://schemas.openxmlformats.org/officeDocument/2006/relationships/image" Target="media/image1962.emf"/><Relationship Id="rId437" Type="http://schemas.openxmlformats.org/officeDocument/2006/relationships/image" Target="media/image216.emf"/><Relationship Id="rId644" Type="http://schemas.openxmlformats.org/officeDocument/2006/relationships/customXml" Target="ink/ink319.xml"/><Relationship Id="rId851" Type="http://schemas.openxmlformats.org/officeDocument/2006/relationships/image" Target="media/image423.emf"/><Relationship Id="rId1274" Type="http://schemas.openxmlformats.org/officeDocument/2006/relationships/image" Target="media/image635.emf"/><Relationship Id="rId1481" Type="http://schemas.openxmlformats.org/officeDocument/2006/relationships/customXml" Target="ink/ink737.xml"/><Relationship Id="rId2118" Type="http://schemas.openxmlformats.org/officeDocument/2006/relationships/image" Target="media/image1057.emf"/><Relationship Id="rId2325" Type="http://schemas.openxmlformats.org/officeDocument/2006/relationships/customXml" Target="ink/ink1159.xml"/><Relationship Id="rId2532" Type="http://schemas.openxmlformats.org/officeDocument/2006/relationships/image" Target="media/image1264.emf"/><Relationship Id="rId504" Type="http://schemas.openxmlformats.org/officeDocument/2006/relationships/customXml" Target="ink/ink250.xml"/><Relationship Id="rId711" Type="http://schemas.openxmlformats.org/officeDocument/2006/relationships/image" Target="media/image353.emf"/><Relationship Id="rId1134" Type="http://schemas.openxmlformats.org/officeDocument/2006/relationships/customXml" Target="ink/ink564.xml"/><Relationship Id="rId1341" Type="http://schemas.openxmlformats.org/officeDocument/2006/relationships/customXml" Target="ink/ink667.xml"/><Relationship Id="rId4497" Type="http://schemas.openxmlformats.org/officeDocument/2006/relationships/customXml" Target="ink/ink2245.xml"/><Relationship Id="rId1201" Type="http://schemas.openxmlformats.org/officeDocument/2006/relationships/image" Target="media/image598.emf"/><Relationship Id="rId3099" Type="http://schemas.openxmlformats.org/officeDocument/2006/relationships/customXml" Target="ink/ink1546.xml"/><Relationship Id="rId4357" Type="http://schemas.openxmlformats.org/officeDocument/2006/relationships/customXml" Target="ink/ink2175.xml"/><Relationship Id="rId4564" Type="http://schemas.openxmlformats.org/officeDocument/2006/relationships/image" Target="media/image2279.emf"/><Relationship Id="rId3166" Type="http://schemas.openxmlformats.org/officeDocument/2006/relationships/image" Target="media/image1581.emf"/><Relationship Id="rId3373" Type="http://schemas.openxmlformats.org/officeDocument/2006/relationships/customXml" Target="ink/ink1683.xml"/><Relationship Id="rId3580" Type="http://schemas.openxmlformats.org/officeDocument/2006/relationships/image" Target="media/image1787.emf"/><Relationship Id="rId4217" Type="http://schemas.openxmlformats.org/officeDocument/2006/relationships/customXml" Target="ink/ink2105.xml"/><Relationship Id="rId4424" Type="http://schemas.openxmlformats.org/officeDocument/2006/relationships/image" Target="media/image2209.emf"/><Relationship Id="rId294" Type="http://schemas.openxmlformats.org/officeDocument/2006/relationships/customXml" Target="ink/ink145.xml"/><Relationship Id="rId2182" Type="http://schemas.openxmlformats.org/officeDocument/2006/relationships/image" Target="media/image1089.emf"/><Relationship Id="rId3026" Type="http://schemas.openxmlformats.org/officeDocument/2006/relationships/image" Target="media/image1511.emf"/><Relationship Id="rId3233" Type="http://schemas.openxmlformats.org/officeDocument/2006/relationships/customXml" Target="ink/ink1613.xml"/><Relationship Id="rId154" Type="http://schemas.openxmlformats.org/officeDocument/2006/relationships/customXml" Target="ink/ink75.xml"/><Relationship Id="rId361" Type="http://schemas.openxmlformats.org/officeDocument/2006/relationships/image" Target="media/image178.emf"/><Relationship Id="rId2042" Type="http://schemas.openxmlformats.org/officeDocument/2006/relationships/image" Target="media/image1019.emf"/><Relationship Id="rId3440" Type="http://schemas.openxmlformats.org/officeDocument/2006/relationships/image" Target="media/image1718.emf"/><Relationship Id="rId2999" Type="http://schemas.openxmlformats.org/officeDocument/2006/relationships/customXml" Target="ink/ink1496.xml"/><Relationship Id="rId3300" Type="http://schemas.openxmlformats.org/officeDocument/2006/relationships/image" Target="media/image1648.emf"/><Relationship Id="rId221" Type="http://schemas.openxmlformats.org/officeDocument/2006/relationships/image" Target="media/image108.emf"/><Relationship Id="rId2859" Type="http://schemas.openxmlformats.org/officeDocument/2006/relationships/customXml" Target="ink/ink1426.xml"/><Relationship Id="rId1668" Type="http://schemas.openxmlformats.org/officeDocument/2006/relationships/customXml" Target="ink/ink830.xml"/><Relationship Id="rId1875" Type="http://schemas.openxmlformats.org/officeDocument/2006/relationships/customXml" Target="ink/ink934.xml"/><Relationship Id="rId2719" Type="http://schemas.openxmlformats.org/officeDocument/2006/relationships/customXml" Target="ink/ink1356.xml"/><Relationship Id="rId4074" Type="http://schemas.openxmlformats.org/officeDocument/2006/relationships/image" Target="media/image2034.emf"/><Relationship Id="rId4281" Type="http://schemas.openxmlformats.org/officeDocument/2006/relationships/customXml" Target="ink/ink2137.xml"/><Relationship Id="rId1528" Type="http://schemas.openxmlformats.org/officeDocument/2006/relationships/image" Target="media/image762.emf"/><Relationship Id="rId2926" Type="http://schemas.openxmlformats.org/officeDocument/2006/relationships/image" Target="media/image1461.emf"/><Relationship Id="rId3090" Type="http://schemas.openxmlformats.org/officeDocument/2006/relationships/image" Target="media/image1543.emf"/><Relationship Id="rId4141" Type="http://schemas.openxmlformats.org/officeDocument/2006/relationships/customXml" Target="ink/ink2067.xml"/><Relationship Id="rId1735" Type="http://schemas.openxmlformats.org/officeDocument/2006/relationships/image" Target="media/image866.emf"/><Relationship Id="rId1942" Type="http://schemas.openxmlformats.org/officeDocument/2006/relationships/image" Target="media/image969.emf"/><Relationship Id="rId4001" Type="http://schemas.openxmlformats.org/officeDocument/2006/relationships/customXml" Target="ink/ink1997.xml"/><Relationship Id="rId27" Type="http://schemas.openxmlformats.org/officeDocument/2006/relationships/image" Target="media/image11.emf"/><Relationship Id="rId1802" Type="http://schemas.openxmlformats.org/officeDocument/2006/relationships/customXml" Target="ink/ink897.xml"/><Relationship Id="rId3767" Type="http://schemas.openxmlformats.org/officeDocument/2006/relationships/customXml" Target="ink/ink1880.xml"/><Relationship Id="rId3974" Type="http://schemas.openxmlformats.org/officeDocument/2006/relationships/image" Target="media/image1984.emf"/><Relationship Id="rId688" Type="http://schemas.openxmlformats.org/officeDocument/2006/relationships/customXml" Target="ink/ink341.xml"/><Relationship Id="rId895" Type="http://schemas.openxmlformats.org/officeDocument/2006/relationships/image" Target="media/image445.emf"/><Relationship Id="rId2369" Type="http://schemas.openxmlformats.org/officeDocument/2006/relationships/customXml" Target="ink/ink1181.xml"/><Relationship Id="rId2576" Type="http://schemas.openxmlformats.org/officeDocument/2006/relationships/image" Target="media/image1286.emf"/><Relationship Id="rId2783" Type="http://schemas.openxmlformats.org/officeDocument/2006/relationships/customXml" Target="ink/ink1388.xml"/><Relationship Id="rId2990" Type="http://schemas.openxmlformats.org/officeDocument/2006/relationships/image" Target="media/image1493.emf"/><Relationship Id="rId3627" Type="http://schemas.openxmlformats.org/officeDocument/2006/relationships/customXml" Target="ink/ink1810.xml"/><Relationship Id="rId3834" Type="http://schemas.openxmlformats.org/officeDocument/2006/relationships/image" Target="media/image1914.emf"/><Relationship Id="rId548" Type="http://schemas.openxmlformats.org/officeDocument/2006/relationships/customXml" Target="ink/ink272.xml"/><Relationship Id="rId755" Type="http://schemas.openxmlformats.org/officeDocument/2006/relationships/image" Target="media/image375.emf"/><Relationship Id="rId962" Type="http://schemas.openxmlformats.org/officeDocument/2006/relationships/customXml" Target="ink/ink478.xml"/><Relationship Id="rId1178" Type="http://schemas.openxmlformats.org/officeDocument/2006/relationships/customXml" Target="ink/ink586.xml"/><Relationship Id="rId1385" Type="http://schemas.openxmlformats.org/officeDocument/2006/relationships/customXml" Target="ink/ink689.xml"/><Relationship Id="rId1592" Type="http://schemas.openxmlformats.org/officeDocument/2006/relationships/customXml" Target="ink/ink792.xml"/><Relationship Id="rId2229" Type="http://schemas.openxmlformats.org/officeDocument/2006/relationships/customXml" Target="ink/ink1111.xml"/><Relationship Id="rId2436" Type="http://schemas.openxmlformats.org/officeDocument/2006/relationships/image" Target="media/image1216.emf"/><Relationship Id="rId2643" Type="http://schemas.openxmlformats.org/officeDocument/2006/relationships/customXml" Target="ink/ink1318.xml"/><Relationship Id="rId2850" Type="http://schemas.openxmlformats.org/officeDocument/2006/relationships/image" Target="media/image1423.emf"/><Relationship Id="rId91" Type="http://schemas.openxmlformats.org/officeDocument/2006/relationships/image" Target="media/image43.emf"/><Relationship Id="rId408" Type="http://schemas.openxmlformats.org/officeDocument/2006/relationships/customXml" Target="ink/ink202.xml"/><Relationship Id="rId615" Type="http://schemas.openxmlformats.org/officeDocument/2006/relationships/image" Target="media/image305.emf"/><Relationship Id="rId822" Type="http://schemas.openxmlformats.org/officeDocument/2006/relationships/customXml" Target="ink/ink408.xml"/><Relationship Id="rId1038" Type="http://schemas.openxmlformats.org/officeDocument/2006/relationships/customXml" Target="ink/ink516.xml"/><Relationship Id="rId1245" Type="http://schemas.openxmlformats.org/officeDocument/2006/relationships/image" Target="media/image620.emf"/><Relationship Id="rId1452" Type="http://schemas.openxmlformats.org/officeDocument/2006/relationships/image" Target="media/image724.emf"/><Relationship Id="rId2503" Type="http://schemas.openxmlformats.org/officeDocument/2006/relationships/customXml" Target="ink/ink1248.xml"/><Relationship Id="rId3901" Type="http://schemas.openxmlformats.org/officeDocument/2006/relationships/customXml" Target="ink/ink1947.xml"/><Relationship Id="rId1105" Type="http://schemas.openxmlformats.org/officeDocument/2006/relationships/image" Target="media/image550.emf"/><Relationship Id="rId1312" Type="http://schemas.openxmlformats.org/officeDocument/2006/relationships/image" Target="media/image654.emf"/><Relationship Id="rId2710" Type="http://schemas.openxmlformats.org/officeDocument/2006/relationships/image" Target="media/image1353.emf"/><Relationship Id="rId4468" Type="http://schemas.openxmlformats.org/officeDocument/2006/relationships/image" Target="media/image2231.emf"/><Relationship Id="rId3277" Type="http://schemas.openxmlformats.org/officeDocument/2006/relationships/customXml" Target="ink/ink1635.xml"/><Relationship Id="rId198" Type="http://schemas.openxmlformats.org/officeDocument/2006/relationships/customXml" Target="ink/ink97.xml"/><Relationship Id="rId2086" Type="http://schemas.openxmlformats.org/officeDocument/2006/relationships/image" Target="media/image1041.emf"/><Relationship Id="rId3484" Type="http://schemas.openxmlformats.org/officeDocument/2006/relationships/image" Target="media/image1740.emf"/><Relationship Id="rId3691" Type="http://schemas.openxmlformats.org/officeDocument/2006/relationships/customXml" Target="ink/ink1842.xml"/><Relationship Id="rId4328" Type="http://schemas.openxmlformats.org/officeDocument/2006/relationships/image" Target="media/image2161.emf"/><Relationship Id="rId4535" Type="http://schemas.openxmlformats.org/officeDocument/2006/relationships/customXml" Target="ink/ink2264.xml"/><Relationship Id="rId2293" Type="http://schemas.openxmlformats.org/officeDocument/2006/relationships/customXml" Target="ink/ink1143.xml"/><Relationship Id="rId3137" Type="http://schemas.openxmlformats.org/officeDocument/2006/relationships/customXml" Target="ink/ink1565.xml"/><Relationship Id="rId3344" Type="http://schemas.openxmlformats.org/officeDocument/2006/relationships/image" Target="media/image1670.emf"/><Relationship Id="rId3551" Type="http://schemas.openxmlformats.org/officeDocument/2006/relationships/customXml" Target="ink/ink1772.xml"/><Relationship Id="rId265" Type="http://schemas.openxmlformats.org/officeDocument/2006/relationships/image" Target="media/image130.emf"/><Relationship Id="rId472" Type="http://schemas.openxmlformats.org/officeDocument/2006/relationships/customXml" Target="ink/ink234.xml"/><Relationship Id="rId2153" Type="http://schemas.openxmlformats.org/officeDocument/2006/relationships/customXml" Target="ink/ink1073.xml"/><Relationship Id="rId2360" Type="http://schemas.openxmlformats.org/officeDocument/2006/relationships/image" Target="media/image1178.emf"/><Relationship Id="rId3204" Type="http://schemas.openxmlformats.org/officeDocument/2006/relationships/image" Target="media/image1600.emf"/><Relationship Id="rId3411" Type="http://schemas.openxmlformats.org/officeDocument/2006/relationships/customXml" Target="ink/ink1702.xml"/><Relationship Id="rId125" Type="http://schemas.openxmlformats.org/officeDocument/2006/relationships/image" Target="media/image60.emf"/><Relationship Id="rId332" Type="http://schemas.openxmlformats.org/officeDocument/2006/relationships/customXml" Target="ink/ink164.xml"/><Relationship Id="rId2013" Type="http://schemas.openxmlformats.org/officeDocument/2006/relationships/customXml" Target="ink/ink1003.xml"/><Relationship Id="rId2220" Type="http://schemas.openxmlformats.org/officeDocument/2006/relationships/image" Target="media/image1108.emf"/><Relationship Id="rId4185" Type="http://schemas.openxmlformats.org/officeDocument/2006/relationships/customXml" Target="ink/ink2089.xml"/><Relationship Id="rId4392" Type="http://schemas.openxmlformats.org/officeDocument/2006/relationships/image" Target="media/image2193.emf"/><Relationship Id="rId1779" Type="http://schemas.openxmlformats.org/officeDocument/2006/relationships/image" Target="media/image888.emf"/><Relationship Id="rId1986" Type="http://schemas.openxmlformats.org/officeDocument/2006/relationships/image" Target="media/image991.emf"/><Relationship Id="rId4045" Type="http://schemas.openxmlformats.org/officeDocument/2006/relationships/customXml" Target="ink/ink2019.xml"/><Relationship Id="rId4252" Type="http://schemas.openxmlformats.org/officeDocument/2006/relationships/image" Target="media/image2123.emf"/><Relationship Id="rId1639" Type="http://schemas.openxmlformats.org/officeDocument/2006/relationships/image" Target="media/image818.emf"/><Relationship Id="rId1846" Type="http://schemas.openxmlformats.org/officeDocument/2006/relationships/image" Target="media/image921.emf"/><Relationship Id="rId3061" Type="http://schemas.openxmlformats.org/officeDocument/2006/relationships/customXml" Target="ink/ink1527.xml"/><Relationship Id="rId1706" Type="http://schemas.openxmlformats.org/officeDocument/2006/relationships/customXml" Target="ink/ink849.xml"/><Relationship Id="rId1913" Type="http://schemas.openxmlformats.org/officeDocument/2006/relationships/customXml" Target="ink/ink953.xml"/><Relationship Id="rId4112" Type="http://schemas.openxmlformats.org/officeDocument/2006/relationships/image" Target="media/image2053.emf"/><Relationship Id="rId3878" Type="http://schemas.openxmlformats.org/officeDocument/2006/relationships/image" Target="media/image1936.emf"/><Relationship Id="rId799" Type="http://schemas.openxmlformats.org/officeDocument/2006/relationships/image" Target="media/image397.emf"/><Relationship Id="rId2687" Type="http://schemas.openxmlformats.org/officeDocument/2006/relationships/customXml" Target="ink/ink1340.xml"/><Relationship Id="rId2894" Type="http://schemas.openxmlformats.org/officeDocument/2006/relationships/image" Target="media/image1445.emf"/><Relationship Id="rId3738" Type="http://schemas.openxmlformats.org/officeDocument/2006/relationships/image" Target="media/image1866.emf"/><Relationship Id="rId659" Type="http://schemas.openxmlformats.org/officeDocument/2006/relationships/image" Target="media/image327.emf"/><Relationship Id="rId866" Type="http://schemas.openxmlformats.org/officeDocument/2006/relationships/customXml" Target="ink/ink430.xml"/><Relationship Id="rId1289" Type="http://schemas.openxmlformats.org/officeDocument/2006/relationships/customXml" Target="ink/ink641.xml"/><Relationship Id="rId1496" Type="http://schemas.openxmlformats.org/officeDocument/2006/relationships/image" Target="media/image746.emf"/><Relationship Id="rId2547" Type="http://schemas.openxmlformats.org/officeDocument/2006/relationships/customXml" Target="ink/ink1270.xml"/><Relationship Id="rId3945" Type="http://schemas.openxmlformats.org/officeDocument/2006/relationships/customXml" Target="ink/ink1969.xml"/><Relationship Id="rId519" Type="http://schemas.openxmlformats.org/officeDocument/2006/relationships/image" Target="media/image257.emf"/><Relationship Id="rId1149" Type="http://schemas.openxmlformats.org/officeDocument/2006/relationships/image" Target="media/image572.emf"/><Relationship Id="rId1356" Type="http://schemas.openxmlformats.org/officeDocument/2006/relationships/image" Target="media/image676.emf"/><Relationship Id="rId2754" Type="http://schemas.openxmlformats.org/officeDocument/2006/relationships/image" Target="media/image1375.emf"/><Relationship Id="rId2961" Type="http://schemas.openxmlformats.org/officeDocument/2006/relationships/customXml" Target="ink/ink1477.xml"/><Relationship Id="rId3805" Type="http://schemas.openxmlformats.org/officeDocument/2006/relationships/customXml" Target="ink/ink1899.xml"/><Relationship Id="rId726" Type="http://schemas.openxmlformats.org/officeDocument/2006/relationships/customXml" Target="ink/ink360.xml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customXml" Target="ink/ink778.xml"/><Relationship Id="rId1770" Type="http://schemas.openxmlformats.org/officeDocument/2006/relationships/customXml" Target="ink/ink881.xml"/><Relationship Id="rId2407" Type="http://schemas.openxmlformats.org/officeDocument/2006/relationships/customXml" Target="ink/ink1200.xml"/><Relationship Id="rId2614" Type="http://schemas.openxmlformats.org/officeDocument/2006/relationships/image" Target="media/image1305.emf"/><Relationship Id="rId2821" Type="http://schemas.openxmlformats.org/officeDocument/2006/relationships/customXml" Target="ink/ink1407.xml"/><Relationship Id="rId62" Type="http://schemas.openxmlformats.org/officeDocument/2006/relationships/customXml" Target="ink/ink29.xml"/><Relationship Id="rId1216" Type="http://schemas.openxmlformats.org/officeDocument/2006/relationships/customXml" Target="ink/ink605.xml"/><Relationship Id="rId1423" Type="http://schemas.openxmlformats.org/officeDocument/2006/relationships/customXml" Target="ink/ink708.xml"/><Relationship Id="rId1630" Type="http://schemas.openxmlformats.org/officeDocument/2006/relationships/customXml" Target="ink/ink811.xml"/><Relationship Id="rId3388" Type="http://schemas.openxmlformats.org/officeDocument/2006/relationships/image" Target="media/image1692.emf"/><Relationship Id="rId3595" Type="http://schemas.openxmlformats.org/officeDocument/2006/relationships/customXml" Target="ink/ink1794.xml"/><Relationship Id="rId4439" Type="http://schemas.openxmlformats.org/officeDocument/2006/relationships/customXml" Target="ink/ink2216.xml"/><Relationship Id="rId2197" Type="http://schemas.openxmlformats.org/officeDocument/2006/relationships/customXml" Target="ink/ink1095.xml"/><Relationship Id="rId3248" Type="http://schemas.openxmlformats.org/officeDocument/2006/relationships/image" Target="media/image1622.emf"/><Relationship Id="rId3455" Type="http://schemas.openxmlformats.org/officeDocument/2006/relationships/customXml" Target="ink/ink1724.xml"/><Relationship Id="rId3662" Type="http://schemas.openxmlformats.org/officeDocument/2006/relationships/image" Target="media/image1828.emf"/><Relationship Id="rId4506" Type="http://schemas.openxmlformats.org/officeDocument/2006/relationships/image" Target="media/image2250.emf"/><Relationship Id="rId169" Type="http://schemas.openxmlformats.org/officeDocument/2006/relationships/image" Target="media/image82.emf"/><Relationship Id="rId376" Type="http://schemas.openxmlformats.org/officeDocument/2006/relationships/customXml" Target="ink/ink186.xml"/><Relationship Id="rId583" Type="http://schemas.openxmlformats.org/officeDocument/2006/relationships/image" Target="media/image289.emf"/><Relationship Id="rId790" Type="http://schemas.openxmlformats.org/officeDocument/2006/relationships/customXml" Target="ink/ink392.xml"/><Relationship Id="rId2057" Type="http://schemas.openxmlformats.org/officeDocument/2006/relationships/customXml" Target="ink/ink1025.xml"/><Relationship Id="rId2264" Type="http://schemas.openxmlformats.org/officeDocument/2006/relationships/image" Target="media/image1130.emf"/><Relationship Id="rId2471" Type="http://schemas.openxmlformats.org/officeDocument/2006/relationships/customXml" Target="ink/ink1232.xml"/><Relationship Id="rId3108" Type="http://schemas.openxmlformats.org/officeDocument/2006/relationships/image" Target="media/image1552.emf"/><Relationship Id="rId3315" Type="http://schemas.openxmlformats.org/officeDocument/2006/relationships/customXml" Target="ink/ink1654.xml"/><Relationship Id="rId3522" Type="http://schemas.openxmlformats.org/officeDocument/2006/relationships/image" Target="media/image1758.emf"/><Relationship Id="rId236" Type="http://schemas.openxmlformats.org/officeDocument/2006/relationships/customXml" Target="ink/ink116.xml"/><Relationship Id="rId443" Type="http://schemas.openxmlformats.org/officeDocument/2006/relationships/image" Target="media/image219.emf"/><Relationship Id="rId650" Type="http://schemas.openxmlformats.org/officeDocument/2006/relationships/customXml" Target="ink/ink322.xml"/><Relationship Id="rId1073" Type="http://schemas.openxmlformats.org/officeDocument/2006/relationships/image" Target="media/image534.emf"/><Relationship Id="rId1280" Type="http://schemas.openxmlformats.org/officeDocument/2006/relationships/image" Target="media/image638.emf"/><Relationship Id="rId2124" Type="http://schemas.openxmlformats.org/officeDocument/2006/relationships/image" Target="media/image1060.emf"/><Relationship Id="rId2331" Type="http://schemas.openxmlformats.org/officeDocument/2006/relationships/customXml" Target="ink/ink1162.xml"/><Relationship Id="rId303" Type="http://schemas.openxmlformats.org/officeDocument/2006/relationships/image" Target="media/image149.emf"/><Relationship Id="rId1140" Type="http://schemas.openxmlformats.org/officeDocument/2006/relationships/customXml" Target="ink/ink567.xml"/><Relationship Id="rId4089" Type="http://schemas.openxmlformats.org/officeDocument/2006/relationships/customXml" Target="ink/ink2041.xml"/><Relationship Id="rId4296" Type="http://schemas.openxmlformats.org/officeDocument/2006/relationships/image" Target="media/image2145.emf"/><Relationship Id="rId510" Type="http://schemas.openxmlformats.org/officeDocument/2006/relationships/customXml" Target="ink/ink253.xml"/><Relationship Id="rId1000" Type="http://schemas.openxmlformats.org/officeDocument/2006/relationships/customXml" Target="ink/ink497.xml"/><Relationship Id="rId1957" Type="http://schemas.openxmlformats.org/officeDocument/2006/relationships/customXml" Target="ink/ink975.xml"/><Relationship Id="rId4156" Type="http://schemas.openxmlformats.org/officeDocument/2006/relationships/image" Target="media/image2075.emf"/><Relationship Id="rId4363" Type="http://schemas.openxmlformats.org/officeDocument/2006/relationships/customXml" Target="ink/ink2178.xml"/><Relationship Id="rId4570" Type="http://schemas.openxmlformats.org/officeDocument/2006/relationships/image" Target="media/image2282.emf"/><Relationship Id="rId1817" Type="http://schemas.openxmlformats.org/officeDocument/2006/relationships/image" Target="media/image907.emf"/><Relationship Id="rId3172" Type="http://schemas.openxmlformats.org/officeDocument/2006/relationships/image" Target="media/image1584.emf"/><Relationship Id="rId4016" Type="http://schemas.openxmlformats.org/officeDocument/2006/relationships/image" Target="media/image2005.emf"/><Relationship Id="rId4223" Type="http://schemas.openxmlformats.org/officeDocument/2006/relationships/customXml" Target="ink/ink2108.xml"/><Relationship Id="rId4430" Type="http://schemas.openxmlformats.org/officeDocument/2006/relationships/image" Target="media/image2212.emf"/><Relationship Id="rId3032" Type="http://schemas.openxmlformats.org/officeDocument/2006/relationships/image" Target="media/image1514.emf"/><Relationship Id="rId160" Type="http://schemas.openxmlformats.org/officeDocument/2006/relationships/customXml" Target="ink/ink78.xml"/><Relationship Id="rId3989" Type="http://schemas.openxmlformats.org/officeDocument/2006/relationships/customXml" Target="ink/ink1991.xml"/><Relationship Id="rId2798" Type="http://schemas.openxmlformats.org/officeDocument/2006/relationships/image" Target="media/image1397.emf"/><Relationship Id="rId3849" Type="http://schemas.openxmlformats.org/officeDocument/2006/relationships/customXml" Target="ink/ink1921.xml"/><Relationship Id="rId977" Type="http://schemas.openxmlformats.org/officeDocument/2006/relationships/image" Target="media/image486.emf"/><Relationship Id="rId2658" Type="http://schemas.openxmlformats.org/officeDocument/2006/relationships/image" Target="media/image1327.emf"/><Relationship Id="rId2865" Type="http://schemas.openxmlformats.org/officeDocument/2006/relationships/customXml" Target="ink/ink1429.xml"/><Relationship Id="rId3709" Type="http://schemas.openxmlformats.org/officeDocument/2006/relationships/customXml" Target="ink/ink1851.xml"/><Relationship Id="rId3916" Type="http://schemas.openxmlformats.org/officeDocument/2006/relationships/image" Target="media/image1955.emf"/><Relationship Id="rId4080" Type="http://schemas.openxmlformats.org/officeDocument/2006/relationships/image" Target="media/image2037.emf"/><Relationship Id="rId837" Type="http://schemas.openxmlformats.org/officeDocument/2006/relationships/image" Target="media/image416.emf"/><Relationship Id="rId1467" Type="http://schemas.openxmlformats.org/officeDocument/2006/relationships/customXml" Target="ink/ink730.xml"/><Relationship Id="rId1674" Type="http://schemas.openxmlformats.org/officeDocument/2006/relationships/customXml" Target="ink/ink833.xml"/><Relationship Id="rId1881" Type="http://schemas.openxmlformats.org/officeDocument/2006/relationships/customXml" Target="ink/ink937.xml"/><Relationship Id="rId2518" Type="http://schemas.openxmlformats.org/officeDocument/2006/relationships/image" Target="media/image1257.emf"/><Relationship Id="rId2725" Type="http://schemas.openxmlformats.org/officeDocument/2006/relationships/customXml" Target="ink/ink1359.xml"/><Relationship Id="rId2932" Type="http://schemas.openxmlformats.org/officeDocument/2006/relationships/image" Target="media/image1464.emf"/><Relationship Id="rId904" Type="http://schemas.openxmlformats.org/officeDocument/2006/relationships/customXml" Target="ink/ink449.xml"/><Relationship Id="rId1327" Type="http://schemas.openxmlformats.org/officeDocument/2006/relationships/customXml" Target="ink/ink660.xml"/><Relationship Id="rId1534" Type="http://schemas.openxmlformats.org/officeDocument/2006/relationships/image" Target="media/image765.emf"/><Relationship Id="rId1741" Type="http://schemas.openxmlformats.org/officeDocument/2006/relationships/image" Target="media/image869.emf"/><Relationship Id="rId33" Type="http://schemas.openxmlformats.org/officeDocument/2006/relationships/image" Target="media/image14.emf"/><Relationship Id="rId1601" Type="http://schemas.openxmlformats.org/officeDocument/2006/relationships/image" Target="media/image799.emf"/><Relationship Id="rId3499" Type="http://schemas.openxmlformats.org/officeDocument/2006/relationships/customXml" Target="ink/ink1746.xml"/><Relationship Id="rId3359" Type="http://schemas.openxmlformats.org/officeDocument/2006/relationships/customXml" Target="ink/ink1676.xml"/><Relationship Id="rId3566" Type="http://schemas.openxmlformats.org/officeDocument/2006/relationships/image" Target="media/image1780.emf"/><Relationship Id="rId487" Type="http://schemas.openxmlformats.org/officeDocument/2006/relationships/image" Target="media/image241.emf"/><Relationship Id="rId694" Type="http://schemas.openxmlformats.org/officeDocument/2006/relationships/customXml" Target="ink/ink344.xml"/><Relationship Id="rId2168" Type="http://schemas.openxmlformats.org/officeDocument/2006/relationships/image" Target="media/image1082.emf"/><Relationship Id="rId2375" Type="http://schemas.openxmlformats.org/officeDocument/2006/relationships/customXml" Target="ink/ink1184.xml"/><Relationship Id="rId3219" Type="http://schemas.openxmlformats.org/officeDocument/2006/relationships/customXml" Target="ink/ink1606.xml"/><Relationship Id="rId3773" Type="http://schemas.openxmlformats.org/officeDocument/2006/relationships/customXml" Target="ink/ink1883.xml"/><Relationship Id="rId3980" Type="http://schemas.openxmlformats.org/officeDocument/2006/relationships/image" Target="media/image1987.emf"/><Relationship Id="rId347" Type="http://schemas.openxmlformats.org/officeDocument/2006/relationships/image" Target="media/image171.emf"/><Relationship Id="rId1184" Type="http://schemas.openxmlformats.org/officeDocument/2006/relationships/customXml" Target="ink/ink589.xml"/><Relationship Id="rId2028" Type="http://schemas.openxmlformats.org/officeDocument/2006/relationships/image" Target="media/image1012.emf"/><Relationship Id="rId2582" Type="http://schemas.openxmlformats.org/officeDocument/2006/relationships/image" Target="media/image1289.emf"/><Relationship Id="rId3426" Type="http://schemas.openxmlformats.org/officeDocument/2006/relationships/image" Target="media/image1711.emf"/><Relationship Id="rId3633" Type="http://schemas.openxmlformats.org/officeDocument/2006/relationships/customXml" Target="ink/ink1813.xml"/><Relationship Id="rId3840" Type="http://schemas.openxmlformats.org/officeDocument/2006/relationships/image" Target="media/image1917.emf"/><Relationship Id="rId554" Type="http://schemas.openxmlformats.org/officeDocument/2006/relationships/customXml" Target="ink/ink275.xml"/><Relationship Id="rId761" Type="http://schemas.openxmlformats.org/officeDocument/2006/relationships/image" Target="media/image378.emf"/><Relationship Id="rId1391" Type="http://schemas.openxmlformats.org/officeDocument/2006/relationships/customXml" Target="ink/ink692.xml"/><Relationship Id="rId2235" Type="http://schemas.openxmlformats.org/officeDocument/2006/relationships/customXml" Target="ink/ink1114.xml"/><Relationship Id="rId2442" Type="http://schemas.openxmlformats.org/officeDocument/2006/relationships/image" Target="media/image1219.emf"/><Relationship Id="rId3700" Type="http://schemas.openxmlformats.org/officeDocument/2006/relationships/image" Target="media/image1847.emf"/><Relationship Id="rId207" Type="http://schemas.openxmlformats.org/officeDocument/2006/relationships/image" Target="media/image101.emf"/><Relationship Id="rId414" Type="http://schemas.openxmlformats.org/officeDocument/2006/relationships/customXml" Target="ink/ink205.xml"/><Relationship Id="rId621" Type="http://schemas.openxmlformats.org/officeDocument/2006/relationships/oleObject" Target="embeddings/oleObject1.bin"/><Relationship Id="rId1044" Type="http://schemas.openxmlformats.org/officeDocument/2006/relationships/customXml" Target="ink/ink519.xml"/><Relationship Id="rId1251" Type="http://schemas.openxmlformats.org/officeDocument/2006/relationships/image" Target="media/image623.emf"/><Relationship Id="rId2302" Type="http://schemas.openxmlformats.org/officeDocument/2006/relationships/image" Target="media/image1149.emf"/><Relationship Id="rId1111" Type="http://schemas.openxmlformats.org/officeDocument/2006/relationships/image" Target="media/image553.emf"/><Relationship Id="rId4267" Type="http://schemas.openxmlformats.org/officeDocument/2006/relationships/customXml" Target="ink/ink2130.xml"/><Relationship Id="rId4474" Type="http://schemas.openxmlformats.org/officeDocument/2006/relationships/image" Target="media/image2234.emf"/><Relationship Id="rId3076" Type="http://schemas.openxmlformats.org/officeDocument/2006/relationships/image" Target="media/image1536.emf"/><Relationship Id="rId3283" Type="http://schemas.openxmlformats.org/officeDocument/2006/relationships/customXml" Target="ink/ink1638.xml"/><Relationship Id="rId3490" Type="http://schemas.openxmlformats.org/officeDocument/2006/relationships/image" Target="media/image1743.emf"/><Relationship Id="rId4127" Type="http://schemas.openxmlformats.org/officeDocument/2006/relationships/customXml" Target="ink/ink2060.xml"/><Relationship Id="rId4334" Type="http://schemas.openxmlformats.org/officeDocument/2006/relationships/image" Target="media/image2164.emf"/><Relationship Id="rId4541" Type="http://schemas.openxmlformats.org/officeDocument/2006/relationships/customXml" Target="ink/ink2267.xml"/><Relationship Id="rId1928" Type="http://schemas.openxmlformats.org/officeDocument/2006/relationships/image" Target="media/image962.emf"/><Relationship Id="rId2092" Type="http://schemas.openxmlformats.org/officeDocument/2006/relationships/image" Target="media/image1044.emf"/><Relationship Id="rId3143" Type="http://schemas.openxmlformats.org/officeDocument/2006/relationships/customXml" Target="ink/ink1568.xml"/><Relationship Id="rId3350" Type="http://schemas.openxmlformats.org/officeDocument/2006/relationships/image" Target="media/image1673.emf"/><Relationship Id="rId271" Type="http://schemas.openxmlformats.org/officeDocument/2006/relationships/image" Target="media/image133.emf"/><Relationship Id="rId3003" Type="http://schemas.openxmlformats.org/officeDocument/2006/relationships/customXml" Target="ink/ink1498.xml"/><Relationship Id="rId4401" Type="http://schemas.openxmlformats.org/officeDocument/2006/relationships/customXml" Target="ink/ink2197.xml"/><Relationship Id="rId131" Type="http://schemas.openxmlformats.org/officeDocument/2006/relationships/image" Target="media/image63.emf"/><Relationship Id="rId3210" Type="http://schemas.openxmlformats.org/officeDocument/2006/relationships/image" Target="media/image1603.emf"/><Relationship Id="rId2769" Type="http://schemas.openxmlformats.org/officeDocument/2006/relationships/customXml" Target="ink/ink1381.xml"/><Relationship Id="rId2976" Type="http://schemas.openxmlformats.org/officeDocument/2006/relationships/image" Target="media/image1486.emf"/><Relationship Id="rId948" Type="http://schemas.openxmlformats.org/officeDocument/2006/relationships/customXml" Target="ink/ink471.xml"/><Relationship Id="rId1578" Type="http://schemas.openxmlformats.org/officeDocument/2006/relationships/customXml" Target="ink/ink785.xml"/><Relationship Id="rId1785" Type="http://schemas.openxmlformats.org/officeDocument/2006/relationships/image" Target="media/image891.emf"/><Relationship Id="rId1992" Type="http://schemas.openxmlformats.org/officeDocument/2006/relationships/image" Target="media/image994.emf"/><Relationship Id="rId2629" Type="http://schemas.openxmlformats.org/officeDocument/2006/relationships/customXml" Target="ink/ink1311.xml"/><Relationship Id="rId2836" Type="http://schemas.openxmlformats.org/officeDocument/2006/relationships/image" Target="media/image1416.emf"/><Relationship Id="rId4191" Type="http://schemas.openxmlformats.org/officeDocument/2006/relationships/customXml" Target="ink/ink2092.xml"/><Relationship Id="rId77" Type="http://schemas.openxmlformats.org/officeDocument/2006/relationships/image" Target="media/image36.emf"/><Relationship Id="rId808" Type="http://schemas.openxmlformats.org/officeDocument/2006/relationships/customXml" Target="ink/ink401.xml"/><Relationship Id="rId1438" Type="http://schemas.openxmlformats.org/officeDocument/2006/relationships/image" Target="media/image717.emf"/><Relationship Id="rId1645" Type="http://schemas.openxmlformats.org/officeDocument/2006/relationships/image" Target="media/image821.emf"/><Relationship Id="rId4051" Type="http://schemas.openxmlformats.org/officeDocument/2006/relationships/customXml" Target="ink/ink2022.xml"/><Relationship Id="rId1852" Type="http://schemas.openxmlformats.org/officeDocument/2006/relationships/image" Target="media/image924.emf"/><Relationship Id="rId2903" Type="http://schemas.openxmlformats.org/officeDocument/2006/relationships/customXml" Target="ink/ink1448.xml"/><Relationship Id="rId1505" Type="http://schemas.openxmlformats.org/officeDocument/2006/relationships/customXml" Target="ink/ink749.xml"/><Relationship Id="rId1712" Type="http://schemas.openxmlformats.org/officeDocument/2006/relationships/customXml" Target="ink/ink852.xml"/><Relationship Id="rId3677" Type="http://schemas.openxmlformats.org/officeDocument/2006/relationships/customXml" Target="ink/ink1835.xml"/><Relationship Id="rId3884" Type="http://schemas.openxmlformats.org/officeDocument/2006/relationships/image" Target="media/image1939.emf"/><Relationship Id="rId598" Type="http://schemas.openxmlformats.org/officeDocument/2006/relationships/customXml" Target="ink/ink297.xml"/><Relationship Id="rId2279" Type="http://schemas.openxmlformats.org/officeDocument/2006/relationships/customXml" Target="ink/ink1136.xml"/><Relationship Id="rId2486" Type="http://schemas.openxmlformats.org/officeDocument/2006/relationships/image" Target="media/image1241.emf"/><Relationship Id="rId2693" Type="http://schemas.openxmlformats.org/officeDocument/2006/relationships/customXml" Target="ink/ink1343.xml"/><Relationship Id="rId3537" Type="http://schemas.openxmlformats.org/officeDocument/2006/relationships/customXml" Target="ink/ink1765.xml"/><Relationship Id="rId3744" Type="http://schemas.openxmlformats.org/officeDocument/2006/relationships/image" Target="media/image1869.emf"/><Relationship Id="rId3951" Type="http://schemas.openxmlformats.org/officeDocument/2006/relationships/customXml" Target="ink/ink1972.xml"/><Relationship Id="rId458" Type="http://schemas.openxmlformats.org/officeDocument/2006/relationships/customXml" Target="ink/ink227.xml"/><Relationship Id="rId665" Type="http://schemas.openxmlformats.org/officeDocument/2006/relationships/image" Target="media/image330.emf"/><Relationship Id="rId872" Type="http://schemas.openxmlformats.org/officeDocument/2006/relationships/customXml" Target="ink/ink433.xml"/><Relationship Id="rId1088" Type="http://schemas.openxmlformats.org/officeDocument/2006/relationships/customXml" Target="ink/ink541.xml"/><Relationship Id="rId1295" Type="http://schemas.openxmlformats.org/officeDocument/2006/relationships/customXml" Target="ink/ink644.xml"/><Relationship Id="rId2139" Type="http://schemas.openxmlformats.org/officeDocument/2006/relationships/customXml" Target="ink/ink1066.xml"/><Relationship Id="rId2346" Type="http://schemas.openxmlformats.org/officeDocument/2006/relationships/image" Target="media/image1171.emf"/><Relationship Id="rId2553" Type="http://schemas.openxmlformats.org/officeDocument/2006/relationships/customXml" Target="ink/ink1273.xml"/><Relationship Id="rId2760" Type="http://schemas.openxmlformats.org/officeDocument/2006/relationships/image" Target="media/image1378.emf"/><Relationship Id="rId3604" Type="http://schemas.openxmlformats.org/officeDocument/2006/relationships/image" Target="media/image1799.emf"/><Relationship Id="rId3811" Type="http://schemas.openxmlformats.org/officeDocument/2006/relationships/customXml" Target="ink/ink1902.xml"/><Relationship Id="rId318" Type="http://schemas.openxmlformats.org/officeDocument/2006/relationships/customXml" Target="ink/ink157.xml"/><Relationship Id="rId525" Type="http://schemas.openxmlformats.org/officeDocument/2006/relationships/image" Target="media/image260.emf"/><Relationship Id="rId732" Type="http://schemas.openxmlformats.org/officeDocument/2006/relationships/customXml" Target="ink/ink363.xml"/><Relationship Id="rId1155" Type="http://schemas.openxmlformats.org/officeDocument/2006/relationships/image" Target="media/image575.emf"/><Relationship Id="rId1362" Type="http://schemas.openxmlformats.org/officeDocument/2006/relationships/image" Target="media/image679.emf"/><Relationship Id="rId2206" Type="http://schemas.openxmlformats.org/officeDocument/2006/relationships/image" Target="media/image1101.emf"/><Relationship Id="rId2413" Type="http://schemas.openxmlformats.org/officeDocument/2006/relationships/customXml" Target="ink/ink1203.xml"/><Relationship Id="rId2620" Type="http://schemas.openxmlformats.org/officeDocument/2006/relationships/image" Target="media/image1308.emf"/><Relationship Id="rId1015" Type="http://schemas.openxmlformats.org/officeDocument/2006/relationships/image" Target="media/image505.emf"/><Relationship Id="rId1222" Type="http://schemas.openxmlformats.org/officeDocument/2006/relationships/customXml" Target="ink/ink608.xml"/><Relationship Id="rId4378" Type="http://schemas.openxmlformats.org/officeDocument/2006/relationships/image" Target="media/image2186.emf"/><Relationship Id="rId3187" Type="http://schemas.openxmlformats.org/officeDocument/2006/relationships/customXml" Target="ink/ink1590.xml"/><Relationship Id="rId3394" Type="http://schemas.openxmlformats.org/officeDocument/2006/relationships/image" Target="media/image1695.emf"/><Relationship Id="rId4238" Type="http://schemas.openxmlformats.org/officeDocument/2006/relationships/image" Target="media/image2116.emf"/><Relationship Id="rId3047" Type="http://schemas.openxmlformats.org/officeDocument/2006/relationships/customXml" Target="ink/ink1520.xml"/><Relationship Id="rId4445" Type="http://schemas.openxmlformats.org/officeDocument/2006/relationships/customXml" Target="ink/ink2219.xml"/><Relationship Id="rId175" Type="http://schemas.openxmlformats.org/officeDocument/2006/relationships/image" Target="media/image85.emf"/><Relationship Id="rId3254" Type="http://schemas.openxmlformats.org/officeDocument/2006/relationships/image" Target="media/image1625.emf"/><Relationship Id="rId3461" Type="http://schemas.openxmlformats.org/officeDocument/2006/relationships/customXml" Target="ink/ink1727.xml"/><Relationship Id="rId4305" Type="http://schemas.openxmlformats.org/officeDocument/2006/relationships/customXml" Target="ink/ink2149.xml"/><Relationship Id="rId4512" Type="http://schemas.openxmlformats.org/officeDocument/2006/relationships/image" Target="media/image2253.emf"/><Relationship Id="rId382" Type="http://schemas.openxmlformats.org/officeDocument/2006/relationships/customXml" Target="ink/ink189.xml"/><Relationship Id="rId2063" Type="http://schemas.openxmlformats.org/officeDocument/2006/relationships/customXml" Target="ink/ink1028.xml"/><Relationship Id="rId2270" Type="http://schemas.openxmlformats.org/officeDocument/2006/relationships/image" Target="media/image1133.emf"/><Relationship Id="rId3114" Type="http://schemas.openxmlformats.org/officeDocument/2006/relationships/image" Target="media/image1555.emf"/><Relationship Id="rId3321" Type="http://schemas.openxmlformats.org/officeDocument/2006/relationships/customXml" Target="ink/ink1657.xml"/><Relationship Id="rId242" Type="http://schemas.openxmlformats.org/officeDocument/2006/relationships/customXml" Target="ink/ink119.xml"/><Relationship Id="rId2130" Type="http://schemas.openxmlformats.org/officeDocument/2006/relationships/image" Target="media/image1063.emf"/><Relationship Id="rId102" Type="http://schemas.openxmlformats.org/officeDocument/2006/relationships/customXml" Target="ink/ink49.xml"/><Relationship Id="rId1689" Type="http://schemas.openxmlformats.org/officeDocument/2006/relationships/image" Target="media/image843.emf"/><Relationship Id="rId4095" Type="http://schemas.openxmlformats.org/officeDocument/2006/relationships/customXml" Target="ink/ink2044.xml"/><Relationship Id="rId1896" Type="http://schemas.openxmlformats.org/officeDocument/2006/relationships/image" Target="media/image946.emf"/><Relationship Id="rId2947" Type="http://schemas.openxmlformats.org/officeDocument/2006/relationships/customXml" Target="ink/ink1470.xml"/><Relationship Id="rId4162" Type="http://schemas.openxmlformats.org/officeDocument/2006/relationships/image" Target="media/image2078.emf"/><Relationship Id="rId919" Type="http://schemas.openxmlformats.org/officeDocument/2006/relationships/image" Target="media/image457.emf"/><Relationship Id="rId1549" Type="http://schemas.openxmlformats.org/officeDocument/2006/relationships/customXml" Target="ink/ink771.xml"/><Relationship Id="rId1756" Type="http://schemas.openxmlformats.org/officeDocument/2006/relationships/customXml" Target="ink/ink874.xml"/><Relationship Id="rId1963" Type="http://schemas.openxmlformats.org/officeDocument/2006/relationships/customXml" Target="ink/ink978.xml"/><Relationship Id="rId2807" Type="http://schemas.openxmlformats.org/officeDocument/2006/relationships/customXml" Target="ink/ink1400.xml"/><Relationship Id="rId4022" Type="http://schemas.openxmlformats.org/officeDocument/2006/relationships/image" Target="media/image2008.emf"/><Relationship Id="rId48" Type="http://schemas.openxmlformats.org/officeDocument/2006/relationships/customXml" Target="ink/ink22.xml"/><Relationship Id="rId1409" Type="http://schemas.openxmlformats.org/officeDocument/2006/relationships/customXml" Target="ink/ink701.xml"/><Relationship Id="rId1616" Type="http://schemas.openxmlformats.org/officeDocument/2006/relationships/customXml" Target="ink/ink804.xml"/><Relationship Id="rId1823" Type="http://schemas.openxmlformats.org/officeDocument/2006/relationships/image" Target="media/image910.emf"/><Relationship Id="rId3788" Type="http://schemas.openxmlformats.org/officeDocument/2006/relationships/image" Target="media/image1891.emf"/><Relationship Id="rId3995" Type="http://schemas.openxmlformats.org/officeDocument/2006/relationships/customXml" Target="ink/ink1994.xml"/><Relationship Id="rId2597" Type="http://schemas.openxmlformats.org/officeDocument/2006/relationships/customXml" Target="ink/ink1295.xml"/><Relationship Id="rId3648" Type="http://schemas.openxmlformats.org/officeDocument/2006/relationships/image" Target="media/image1821.emf"/><Relationship Id="rId3855" Type="http://schemas.openxmlformats.org/officeDocument/2006/relationships/customXml" Target="ink/ink1924.xml"/><Relationship Id="rId569" Type="http://schemas.openxmlformats.org/officeDocument/2006/relationships/image" Target="media/image282.emf"/><Relationship Id="rId776" Type="http://schemas.openxmlformats.org/officeDocument/2006/relationships/customXml" Target="ink/ink385.xml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2457" Type="http://schemas.openxmlformats.org/officeDocument/2006/relationships/customXml" Target="ink/ink1225.xml"/><Relationship Id="rId2664" Type="http://schemas.openxmlformats.org/officeDocument/2006/relationships/image" Target="media/image1330.emf"/><Relationship Id="rId3508" Type="http://schemas.openxmlformats.org/officeDocument/2006/relationships/image" Target="media/image1752.emf"/><Relationship Id="rId429" Type="http://schemas.openxmlformats.org/officeDocument/2006/relationships/image" Target="media/image212.emf"/><Relationship Id="rId636" Type="http://schemas.openxmlformats.org/officeDocument/2006/relationships/customXml" Target="ink/ink315.xml"/><Relationship Id="rId1059" Type="http://schemas.openxmlformats.org/officeDocument/2006/relationships/image" Target="media/image527.emf"/><Relationship Id="rId1266" Type="http://schemas.openxmlformats.org/officeDocument/2006/relationships/image" Target="media/image631.emf"/><Relationship Id="rId1473" Type="http://schemas.openxmlformats.org/officeDocument/2006/relationships/customXml" Target="ink/ink733.xml"/><Relationship Id="rId2317" Type="http://schemas.openxmlformats.org/officeDocument/2006/relationships/customXml" Target="ink/ink1155.xml"/><Relationship Id="rId2871" Type="http://schemas.openxmlformats.org/officeDocument/2006/relationships/customXml" Target="ink/ink1432.xml"/><Relationship Id="rId3715" Type="http://schemas.openxmlformats.org/officeDocument/2006/relationships/customXml" Target="ink/ink1854.xml"/><Relationship Id="rId3922" Type="http://schemas.openxmlformats.org/officeDocument/2006/relationships/image" Target="media/image1958.emf"/><Relationship Id="rId843" Type="http://schemas.openxmlformats.org/officeDocument/2006/relationships/image" Target="media/image419.emf"/><Relationship Id="rId1126" Type="http://schemas.openxmlformats.org/officeDocument/2006/relationships/customXml" Target="ink/ink560.xml"/><Relationship Id="rId1680" Type="http://schemas.openxmlformats.org/officeDocument/2006/relationships/customXml" Target="ink/ink836.xml"/><Relationship Id="rId2524" Type="http://schemas.openxmlformats.org/officeDocument/2006/relationships/image" Target="media/image1260.emf"/><Relationship Id="rId2731" Type="http://schemas.openxmlformats.org/officeDocument/2006/relationships/customXml" Target="ink/ink1362.xml"/><Relationship Id="rId703" Type="http://schemas.openxmlformats.org/officeDocument/2006/relationships/image" Target="media/image349.emf"/><Relationship Id="rId910" Type="http://schemas.openxmlformats.org/officeDocument/2006/relationships/customXml" Target="ink/ink452.xml"/><Relationship Id="rId1333" Type="http://schemas.openxmlformats.org/officeDocument/2006/relationships/customXml" Target="ink/ink663.xml"/><Relationship Id="rId1540" Type="http://schemas.openxmlformats.org/officeDocument/2006/relationships/image" Target="media/image768.emf"/><Relationship Id="rId4489" Type="http://schemas.openxmlformats.org/officeDocument/2006/relationships/customXml" Target="ink/ink2241.xml"/><Relationship Id="rId1400" Type="http://schemas.openxmlformats.org/officeDocument/2006/relationships/image" Target="media/image698.emf"/><Relationship Id="rId3298" Type="http://schemas.openxmlformats.org/officeDocument/2006/relationships/image" Target="media/image1647.emf"/><Relationship Id="rId4349" Type="http://schemas.openxmlformats.org/officeDocument/2006/relationships/customXml" Target="ink/ink2171.xml"/><Relationship Id="rId4556" Type="http://schemas.openxmlformats.org/officeDocument/2006/relationships/image" Target="media/image2275.emf"/><Relationship Id="rId3158" Type="http://schemas.openxmlformats.org/officeDocument/2006/relationships/image" Target="media/image1577.emf"/><Relationship Id="rId3365" Type="http://schemas.openxmlformats.org/officeDocument/2006/relationships/customXml" Target="ink/ink1679.xml"/><Relationship Id="rId3572" Type="http://schemas.openxmlformats.org/officeDocument/2006/relationships/image" Target="media/image1783.emf"/><Relationship Id="rId4209" Type="http://schemas.openxmlformats.org/officeDocument/2006/relationships/customXml" Target="ink/ink2101.xml"/><Relationship Id="rId4416" Type="http://schemas.openxmlformats.org/officeDocument/2006/relationships/image" Target="media/image2205.emf"/><Relationship Id="rId286" Type="http://schemas.openxmlformats.org/officeDocument/2006/relationships/customXml" Target="ink/ink141.xml"/><Relationship Id="rId493" Type="http://schemas.openxmlformats.org/officeDocument/2006/relationships/image" Target="media/image244.emf"/><Relationship Id="rId2174" Type="http://schemas.openxmlformats.org/officeDocument/2006/relationships/image" Target="media/image1085.emf"/><Relationship Id="rId2381" Type="http://schemas.openxmlformats.org/officeDocument/2006/relationships/customXml" Target="ink/ink1187.xml"/><Relationship Id="rId3018" Type="http://schemas.openxmlformats.org/officeDocument/2006/relationships/image" Target="media/image1507.emf"/><Relationship Id="rId3225" Type="http://schemas.openxmlformats.org/officeDocument/2006/relationships/customXml" Target="ink/ink1609.xml"/><Relationship Id="rId3432" Type="http://schemas.openxmlformats.org/officeDocument/2006/relationships/image" Target="media/image1714.emf"/><Relationship Id="rId146" Type="http://schemas.openxmlformats.org/officeDocument/2006/relationships/customXml" Target="ink/ink71.xml"/><Relationship Id="rId353" Type="http://schemas.openxmlformats.org/officeDocument/2006/relationships/image" Target="media/image174.emf"/><Relationship Id="rId560" Type="http://schemas.openxmlformats.org/officeDocument/2006/relationships/customXml" Target="ink/ink278.xml"/><Relationship Id="rId1190" Type="http://schemas.openxmlformats.org/officeDocument/2006/relationships/customXml" Target="ink/ink592.xml"/><Relationship Id="rId2034" Type="http://schemas.openxmlformats.org/officeDocument/2006/relationships/image" Target="media/image1015.emf"/><Relationship Id="rId2241" Type="http://schemas.openxmlformats.org/officeDocument/2006/relationships/customXml" Target="ink/ink1117.xml"/><Relationship Id="rId213" Type="http://schemas.openxmlformats.org/officeDocument/2006/relationships/image" Target="media/image104.emf"/><Relationship Id="rId420" Type="http://schemas.openxmlformats.org/officeDocument/2006/relationships/customXml" Target="ink/ink208.xml"/><Relationship Id="rId1050" Type="http://schemas.openxmlformats.org/officeDocument/2006/relationships/customXml" Target="ink/ink522.xml"/><Relationship Id="rId2101" Type="http://schemas.openxmlformats.org/officeDocument/2006/relationships/customXml" Target="ink/ink1047.xml"/><Relationship Id="rId4066" Type="http://schemas.openxmlformats.org/officeDocument/2006/relationships/image" Target="media/image2030.emf"/><Relationship Id="rId1867" Type="http://schemas.openxmlformats.org/officeDocument/2006/relationships/customXml" Target="ink/ink930.xml"/><Relationship Id="rId2918" Type="http://schemas.openxmlformats.org/officeDocument/2006/relationships/image" Target="media/image1457.emf"/><Relationship Id="rId4273" Type="http://schemas.openxmlformats.org/officeDocument/2006/relationships/customXml" Target="ink/ink2133.xml"/><Relationship Id="rId4480" Type="http://schemas.openxmlformats.org/officeDocument/2006/relationships/image" Target="media/image2237.emf"/><Relationship Id="rId1727" Type="http://schemas.openxmlformats.org/officeDocument/2006/relationships/image" Target="media/image862.emf"/><Relationship Id="rId1934" Type="http://schemas.openxmlformats.org/officeDocument/2006/relationships/image" Target="media/image965.emf"/><Relationship Id="rId3082" Type="http://schemas.openxmlformats.org/officeDocument/2006/relationships/image" Target="media/image1539.emf"/><Relationship Id="rId4133" Type="http://schemas.openxmlformats.org/officeDocument/2006/relationships/customXml" Target="ink/ink2063.xml"/><Relationship Id="rId4340" Type="http://schemas.openxmlformats.org/officeDocument/2006/relationships/image" Target="media/image2167.emf"/><Relationship Id="rId19" Type="http://schemas.openxmlformats.org/officeDocument/2006/relationships/image" Target="media/image7.emf"/><Relationship Id="rId3899" Type="http://schemas.openxmlformats.org/officeDocument/2006/relationships/customXml" Target="ink/ink1946.xml"/><Relationship Id="rId4200" Type="http://schemas.openxmlformats.org/officeDocument/2006/relationships/image" Target="media/image2097.emf"/><Relationship Id="rId3759" Type="http://schemas.openxmlformats.org/officeDocument/2006/relationships/customXml" Target="ink/ink1876.xml"/><Relationship Id="rId3966" Type="http://schemas.openxmlformats.org/officeDocument/2006/relationships/image" Target="media/image1980.emf"/><Relationship Id="rId3" Type="http://schemas.openxmlformats.org/officeDocument/2006/relationships/styles" Target="styles.xml"/><Relationship Id="rId887" Type="http://schemas.openxmlformats.org/officeDocument/2006/relationships/image" Target="media/image441.emf"/><Relationship Id="rId2568" Type="http://schemas.openxmlformats.org/officeDocument/2006/relationships/image" Target="media/image1282.emf"/><Relationship Id="rId2775" Type="http://schemas.openxmlformats.org/officeDocument/2006/relationships/customXml" Target="ink/ink1384.xml"/><Relationship Id="rId2982" Type="http://schemas.openxmlformats.org/officeDocument/2006/relationships/image" Target="media/image1489.emf"/><Relationship Id="rId3619" Type="http://schemas.openxmlformats.org/officeDocument/2006/relationships/customXml" Target="ink/ink1806.xml"/><Relationship Id="rId3826" Type="http://schemas.openxmlformats.org/officeDocument/2006/relationships/image" Target="media/image1910.emf"/><Relationship Id="rId747" Type="http://schemas.openxmlformats.org/officeDocument/2006/relationships/image" Target="media/image371.emf"/><Relationship Id="rId954" Type="http://schemas.openxmlformats.org/officeDocument/2006/relationships/customXml" Target="ink/ink474.xml"/><Relationship Id="rId1377" Type="http://schemas.openxmlformats.org/officeDocument/2006/relationships/customXml" Target="ink/ink685.xml"/><Relationship Id="rId1584" Type="http://schemas.openxmlformats.org/officeDocument/2006/relationships/customXml" Target="ink/ink788.xml"/><Relationship Id="rId1791" Type="http://schemas.openxmlformats.org/officeDocument/2006/relationships/image" Target="media/image894.emf"/><Relationship Id="rId2428" Type="http://schemas.openxmlformats.org/officeDocument/2006/relationships/image" Target="media/image1212.emf"/><Relationship Id="rId2635" Type="http://schemas.openxmlformats.org/officeDocument/2006/relationships/customXml" Target="ink/ink1314.xml"/><Relationship Id="rId2842" Type="http://schemas.openxmlformats.org/officeDocument/2006/relationships/image" Target="media/image1419.emf"/><Relationship Id="rId83" Type="http://schemas.openxmlformats.org/officeDocument/2006/relationships/image" Target="media/image39.emf"/><Relationship Id="rId607" Type="http://schemas.openxmlformats.org/officeDocument/2006/relationships/image" Target="media/image301.emf"/><Relationship Id="rId814" Type="http://schemas.openxmlformats.org/officeDocument/2006/relationships/customXml" Target="ink/ink404.xml"/><Relationship Id="rId1237" Type="http://schemas.openxmlformats.org/officeDocument/2006/relationships/image" Target="media/image616.emf"/><Relationship Id="rId1444" Type="http://schemas.openxmlformats.org/officeDocument/2006/relationships/image" Target="media/image720.emf"/><Relationship Id="rId1651" Type="http://schemas.openxmlformats.org/officeDocument/2006/relationships/image" Target="media/image824.emf"/><Relationship Id="rId2702" Type="http://schemas.openxmlformats.org/officeDocument/2006/relationships/image" Target="media/image1349.emf"/><Relationship Id="rId1304" Type="http://schemas.openxmlformats.org/officeDocument/2006/relationships/image" Target="media/image650.emf"/><Relationship Id="rId1511" Type="http://schemas.openxmlformats.org/officeDocument/2006/relationships/customXml" Target="ink/ink752.xml"/><Relationship Id="rId3269" Type="http://schemas.openxmlformats.org/officeDocument/2006/relationships/customXml" Target="ink/ink1631.xml"/><Relationship Id="rId3476" Type="http://schemas.openxmlformats.org/officeDocument/2006/relationships/image" Target="media/image1736.emf"/><Relationship Id="rId3683" Type="http://schemas.openxmlformats.org/officeDocument/2006/relationships/customXml" Target="ink/ink1838.xml"/><Relationship Id="rId4527" Type="http://schemas.openxmlformats.org/officeDocument/2006/relationships/customXml" Target="ink/ink2260.xml"/><Relationship Id="rId10" Type="http://schemas.openxmlformats.org/officeDocument/2006/relationships/customXml" Target="ink/ink3.xml"/><Relationship Id="rId397" Type="http://schemas.openxmlformats.org/officeDocument/2006/relationships/image" Target="media/image196.emf"/><Relationship Id="rId2078" Type="http://schemas.openxmlformats.org/officeDocument/2006/relationships/image" Target="media/image1037.emf"/><Relationship Id="rId2285" Type="http://schemas.openxmlformats.org/officeDocument/2006/relationships/customXml" Target="ink/ink1139.xml"/><Relationship Id="rId2492" Type="http://schemas.openxmlformats.org/officeDocument/2006/relationships/image" Target="media/image1244.emf"/><Relationship Id="rId3129" Type="http://schemas.openxmlformats.org/officeDocument/2006/relationships/customXml" Target="ink/ink1561.xml"/><Relationship Id="rId3336" Type="http://schemas.openxmlformats.org/officeDocument/2006/relationships/image" Target="media/image1666.emf"/><Relationship Id="rId3890" Type="http://schemas.openxmlformats.org/officeDocument/2006/relationships/image" Target="media/image1942.emf"/><Relationship Id="rId257" Type="http://schemas.openxmlformats.org/officeDocument/2006/relationships/image" Target="media/image126.emf"/><Relationship Id="rId464" Type="http://schemas.openxmlformats.org/officeDocument/2006/relationships/customXml" Target="ink/ink230.xml"/><Relationship Id="rId1094" Type="http://schemas.openxmlformats.org/officeDocument/2006/relationships/customXml" Target="ink/ink544.xml"/><Relationship Id="rId2145" Type="http://schemas.openxmlformats.org/officeDocument/2006/relationships/customXml" Target="ink/ink1069.xml"/><Relationship Id="rId3543" Type="http://schemas.openxmlformats.org/officeDocument/2006/relationships/customXml" Target="ink/ink1768.xml"/><Relationship Id="rId3750" Type="http://schemas.openxmlformats.org/officeDocument/2006/relationships/image" Target="media/image1872.emf"/><Relationship Id="rId117" Type="http://schemas.openxmlformats.org/officeDocument/2006/relationships/image" Target="media/image56.emf"/><Relationship Id="rId671" Type="http://schemas.openxmlformats.org/officeDocument/2006/relationships/image" Target="media/image333.emf"/><Relationship Id="rId2352" Type="http://schemas.openxmlformats.org/officeDocument/2006/relationships/image" Target="media/image1174.emf"/><Relationship Id="rId3403" Type="http://schemas.openxmlformats.org/officeDocument/2006/relationships/customXml" Target="ink/ink1698.xml"/><Relationship Id="rId3610" Type="http://schemas.openxmlformats.org/officeDocument/2006/relationships/image" Target="media/image1802.emf"/><Relationship Id="rId324" Type="http://schemas.openxmlformats.org/officeDocument/2006/relationships/customXml" Target="ink/ink160.xml"/><Relationship Id="rId531" Type="http://schemas.openxmlformats.org/officeDocument/2006/relationships/image" Target="media/image263.emf"/><Relationship Id="rId1161" Type="http://schemas.openxmlformats.org/officeDocument/2006/relationships/image" Target="media/image578.emf"/><Relationship Id="rId2005" Type="http://schemas.openxmlformats.org/officeDocument/2006/relationships/customXml" Target="ink/ink999.xml"/><Relationship Id="rId2212" Type="http://schemas.openxmlformats.org/officeDocument/2006/relationships/image" Target="media/image1104.emf"/><Relationship Id="rId1021" Type="http://schemas.openxmlformats.org/officeDocument/2006/relationships/image" Target="media/image508.emf"/><Relationship Id="rId1978" Type="http://schemas.openxmlformats.org/officeDocument/2006/relationships/image" Target="media/image987.emf"/><Relationship Id="rId4177" Type="http://schemas.openxmlformats.org/officeDocument/2006/relationships/customXml" Target="ink/ink2085.xml"/><Relationship Id="rId4384" Type="http://schemas.openxmlformats.org/officeDocument/2006/relationships/image" Target="media/image2189.emf"/><Relationship Id="rId3193" Type="http://schemas.openxmlformats.org/officeDocument/2006/relationships/customXml" Target="ink/ink1593.xml"/><Relationship Id="rId4037" Type="http://schemas.openxmlformats.org/officeDocument/2006/relationships/customXml" Target="ink/ink2015.xml"/><Relationship Id="rId4244" Type="http://schemas.openxmlformats.org/officeDocument/2006/relationships/image" Target="media/image2119.emf"/><Relationship Id="rId4451" Type="http://schemas.openxmlformats.org/officeDocument/2006/relationships/customXml" Target="ink/ink2222.xml"/><Relationship Id="rId1838" Type="http://schemas.openxmlformats.org/officeDocument/2006/relationships/customXml" Target="ink/ink915.xml"/><Relationship Id="rId3053" Type="http://schemas.openxmlformats.org/officeDocument/2006/relationships/customXml" Target="ink/ink1523.xml"/><Relationship Id="rId3260" Type="http://schemas.openxmlformats.org/officeDocument/2006/relationships/image" Target="media/image1628.emf"/><Relationship Id="rId4104" Type="http://schemas.openxmlformats.org/officeDocument/2006/relationships/image" Target="media/image2049.emf"/><Relationship Id="rId4311" Type="http://schemas.openxmlformats.org/officeDocument/2006/relationships/customXml" Target="ink/ink2152.xml"/><Relationship Id="rId181" Type="http://schemas.openxmlformats.org/officeDocument/2006/relationships/image" Target="media/image88.emf"/><Relationship Id="rId1905" Type="http://schemas.openxmlformats.org/officeDocument/2006/relationships/customXml" Target="ink/ink949.xml"/><Relationship Id="rId3120" Type="http://schemas.openxmlformats.org/officeDocument/2006/relationships/image" Target="media/image1558.emf"/><Relationship Id="rId998" Type="http://schemas.openxmlformats.org/officeDocument/2006/relationships/customXml" Target="ink/ink496.xml"/><Relationship Id="rId2679" Type="http://schemas.openxmlformats.org/officeDocument/2006/relationships/customXml" Target="ink/ink1336.xml"/><Relationship Id="rId2886" Type="http://schemas.openxmlformats.org/officeDocument/2006/relationships/image" Target="media/image1441.emf"/><Relationship Id="rId3937" Type="http://schemas.openxmlformats.org/officeDocument/2006/relationships/customXml" Target="ink/ink1965.xml"/><Relationship Id="rId858" Type="http://schemas.openxmlformats.org/officeDocument/2006/relationships/customXml" Target="ink/ink426.xml"/><Relationship Id="rId1488" Type="http://schemas.openxmlformats.org/officeDocument/2006/relationships/image" Target="media/image742.emf"/><Relationship Id="rId1695" Type="http://schemas.openxmlformats.org/officeDocument/2006/relationships/image" Target="media/image846.emf"/><Relationship Id="rId2539" Type="http://schemas.openxmlformats.org/officeDocument/2006/relationships/customXml" Target="ink/ink1266.xml"/><Relationship Id="rId2746" Type="http://schemas.openxmlformats.org/officeDocument/2006/relationships/image" Target="media/image1371.emf"/><Relationship Id="rId2953" Type="http://schemas.openxmlformats.org/officeDocument/2006/relationships/customXml" Target="ink/ink1473.xml"/><Relationship Id="rId718" Type="http://schemas.openxmlformats.org/officeDocument/2006/relationships/customXml" Target="ink/ink356.xml"/><Relationship Id="rId925" Type="http://schemas.openxmlformats.org/officeDocument/2006/relationships/image" Target="media/image460.emf"/><Relationship Id="rId1348" Type="http://schemas.openxmlformats.org/officeDocument/2006/relationships/image" Target="media/image672.emf"/><Relationship Id="rId1555" Type="http://schemas.openxmlformats.org/officeDocument/2006/relationships/customXml" Target="ink/ink774.xml"/><Relationship Id="rId1762" Type="http://schemas.openxmlformats.org/officeDocument/2006/relationships/customXml" Target="ink/ink877.xml"/><Relationship Id="rId2606" Type="http://schemas.openxmlformats.org/officeDocument/2006/relationships/image" Target="media/image1301.emf"/><Relationship Id="rId1208" Type="http://schemas.openxmlformats.org/officeDocument/2006/relationships/customXml" Target="ink/ink601.xml"/><Relationship Id="rId1415" Type="http://schemas.openxmlformats.org/officeDocument/2006/relationships/customXml" Target="ink/ink704.xml"/><Relationship Id="rId2813" Type="http://schemas.openxmlformats.org/officeDocument/2006/relationships/customXml" Target="ink/ink1403.xml"/><Relationship Id="rId54" Type="http://schemas.openxmlformats.org/officeDocument/2006/relationships/customXml" Target="ink/ink25.xml"/><Relationship Id="rId1622" Type="http://schemas.openxmlformats.org/officeDocument/2006/relationships/customXml" Target="ink/ink807.xml"/><Relationship Id="rId2189" Type="http://schemas.openxmlformats.org/officeDocument/2006/relationships/customXml" Target="ink/ink1091.xml"/><Relationship Id="rId3587" Type="http://schemas.openxmlformats.org/officeDocument/2006/relationships/customXml" Target="ink/ink1790.xml"/><Relationship Id="rId3794" Type="http://schemas.openxmlformats.org/officeDocument/2006/relationships/image" Target="media/image1894.emf"/><Relationship Id="rId2396" Type="http://schemas.openxmlformats.org/officeDocument/2006/relationships/image" Target="media/image1196.emf"/><Relationship Id="rId3447" Type="http://schemas.openxmlformats.org/officeDocument/2006/relationships/customXml" Target="ink/ink1720.xml"/><Relationship Id="rId3654" Type="http://schemas.openxmlformats.org/officeDocument/2006/relationships/image" Target="media/image1824.emf"/><Relationship Id="rId3861" Type="http://schemas.openxmlformats.org/officeDocument/2006/relationships/customXml" Target="ink/ink1927.xml"/><Relationship Id="rId368" Type="http://schemas.openxmlformats.org/officeDocument/2006/relationships/customXml" Target="ink/ink182.xml"/><Relationship Id="rId575" Type="http://schemas.openxmlformats.org/officeDocument/2006/relationships/image" Target="media/image285.emf"/><Relationship Id="rId782" Type="http://schemas.openxmlformats.org/officeDocument/2006/relationships/customXml" Target="ink/ink388.xml"/><Relationship Id="rId2049" Type="http://schemas.openxmlformats.org/officeDocument/2006/relationships/customXml" Target="ink/ink1021.xml"/><Relationship Id="rId2256" Type="http://schemas.openxmlformats.org/officeDocument/2006/relationships/image" Target="media/image1126.emf"/><Relationship Id="rId2463" Type="http://schemas.openxmlformats.org/officeDocument/2006/relationships/customXml" Target="ink/ink1228.xml"/><Relationship Id="rId2670" Type="http://schemas.openxmlformats.org/officeDocument/2006/relationships/image" Target="media/image1333.emf"/><Relationship Id="rId3307" Type="http://schemas.openxmlformats.org/officeDocument/2006/relationships/customXml" Target="ink/ink1650.xml"/><Relationship Id="rId3514" Type="http://schemas.openxmlformats.org/officeDocument/2006/relationships/image" Target="media/image1754.emf"/><Relationship Id="rId3721" Type="http://schemas.openxmlformats.org/officeDocument/2006/relationships/customXml" Target="ink/ink1857.xml"/><Relationship Id="rId228" Type="http://schemas.openxmlformats.org/officeDocument/2006/relationships/customXml" Target="ink/ink112.xml"/><Relationship Id="rId435" Type="http://schemas.openxmlformats.org/officeDocument/2006/relationships/image" Target="media/image215.emf"/><Relationship Id="rId642" Type="http://schemas.openxmlformats.org/officeDocument/2006/relationships/customXml" Target="ink/ink318.xml"/><Relationship Id="rId1065" Type="http://schemas.openxmlformats.org/officeDocument/2006/relationships/image" Target="media/image530.emf"/><Relationship Id="rId1272" Type="http://schemas.openxmlformats.org/officeDocument/2006/relationships/image" Target="media/image634.emf"/><Relationship Id="rId2116" Type="http://schemas.openxmlformats.org/officeDocument/2006/relationships/image" Target="media/image1056.emf"/><Relationship Id="rId2323" Type="http://schemas.openxmlformats.org/officeDocument/2006/relationships/customXml" Target="ink/ink1158.xml"/><Relationship Id="rId2530" Type="http://schemas.openxmlformats.org/officeDocument/2006/relationships/image" Target="media/image1263.emf"/><Relationship Id="rId502" Type="http://schemas.openxmlformats.org/officeDocument/2006/relationships/customXml" Target="ink/ink249.xml"/><Relationship Id="rId1132" Type="http://schemas.openxmlformats.org/officeDocument/2006/relationships/customXml" Target="ink/ink563.xml"/><Relationship Id="rId4288" Type="http://schemas.openxmlformats.org/officeDocument/2006/relationships/image" Target="media/image2141.emf"/><Relationship Id="rId4495" Type="http://schemas.openxmlformats.org/officeDocument/2006/relationships/customXml" Target="ink/ink2244.xml"/><Relationship Id="rId3097" Type="http://schemas.openxmlformats.org/officeDocument/2006/relationships/customXml" Target="ink/ink1545.xml"/><Relationship Id="rId4148" Type="http://schemas.openxmlformats.org/officeDocument/2006/relationships/image" Target="media/image2071.emf"/><Relationship Id="rId4355" Type="http://schemas.openxmlformats.org/officeDocument/2006/relationships/customXml" Target="ink/ink2174.xml"/><Relationship Id="rId1949" Type="http://schemas.openxmlformats.org/officeDocument/2006/relationships/customXml" Target="ink/ink971.xml"/><Relationship Id="rId3164" Type="http://schemas.openxmlformats.org/officeDocument/2006/relationships/image" Target="media/image1580.emf"/><Relationship Id="rId4008" Type="http://schemas.openxmlformats.org/officeDocument/2006/relationships/image" Target="media/image2001.emf"/><Relationship Id="rId4562" Type="http://schemas.openxmlformats.org/officeDocument/2006/relationships/image" Target="media/image2278.emf"/><Relationship Id="rId292" Type="http://schemas.openxmlformats.org/officeDocument/2006/relationships/customXml" Target="ink/ink144.xml"/><Relationship Id="rId1809" Type="http://schemas.openxmlformats.org/officeDocument/2006/relationships/image" Target="media/image903.emf"/><Relationship Id="rId3371" Type="http://schemas.openxmlformats.org/officeDocument/2006/relationships/customXml" Target="ink/ink1682.xml"/><Relationship Id="rId4215" Type="http://schemas.openxmlformats.org/officeDocument/2006/relationships/customXml" Target="ink/ink2104.xml"/><Relationship Id="rId4422" Type="http://schemas.openxmlformats.org/officeDocument/2006/relationships/image" Target="media/image2208.emf"/><Relationship Id="rId2180" Type="http://schemas.openxmlformats.org/officeDocument/2006/relationships/image" Target="media/image1088.emf"/><Relationship Id="rId3024" Type="http://schemas.openxmlformats.org/officeDocument/2006/relationships/image" Target="media/image1510.emf"/><Relationship Id="rId3231" Type="http://schemas.openxmlformats.org/officeDocument/2006/relationships/customXml" Target="ink/ink1612.xml"/><Relationship Id="rId152" Type="http://schemas.openxmlformats.org/officeDocument/2006/relationships/customXml" Target="ink/ink74.xml"/><Relationship Id="rId2040" Type="http://schemas.openxmlformats.org/officeDocument/2006/relationships/image" Target="media/image1018.emf"/><Relationship Id="rId2997" Type="http://schemas.openxmlformats.org/officeDocument/2006/relationships/customXml" Target="ink/ink1495.xml"/><Relationship Id="rId969" Type="http://schemas.openxmlformats.org/officeDocument/2006/relationships/image" Target="media/image482.emf"/><Relationship Id="rId1599" Type="http://schemas.openxmlformats.org/officeDocument/2006/relationships/image" Target="media/image798.emf"/><Relationship Id="rId1459" Type="http://schemas.openxmlformats.org/officeDocument/2006/relationships/customXml" Target="ink/ink726.xml"/><Relationship Id="rId2857" Type="http://schemas.openxmlformats.org/officeDocument/2006/relationships/customXml" Target="ink/ink1425.xml"/><Relationship Id="rId3908" Type="http://schemas.openxmlformats.org/officeDocument/2006/relationships/image" Target="media/image1951.emf"/><Relationship Id="rId4072" Type="http://schemas.openxmlformats.org/officeDocument/2006/relationships/image" Target="media/image2033.emf"/><Relationship Id="rId98" Type="http://schemas.openxmlformats.org/officeDocument/2006/relationships/customXml" Target="ink/ink47.xml"/><Relationship Id="rId829" Type="http://schemas.openxmlformats.org/officeDocument/2006/relationships/image" Target="media/image412.emf"/><Relationship Id="rId1666" Type="http://schemas.openxmlformats.org/officeDocument/2006/relationships/customXml" Target="ink/ink829.xml"/><Relationship Id="rId1873" Type="http://schemas.openxmlformats.org/officeDocument/2006/relationships/customXml" Target="ink/ink933.xml"/><Relationship Id="rId2717" Type="http://schemas.openxmlformats.org/officeDocument/2006/relationships/customXml" Target="ink/ink1355.xml"/><Relationship Id="rId2924" Type="http://schemas.openxmlformats.org/officeDocument/2006/relationships/image" Target="media/image1460.emf"/><Relationship Id="rId1319" Type="http://schemas.openxmlformats.org/officeDocument/2006/relationships/customXml" Target="ink/ink656.xml"/><Relationship Id="rId1526" Type="http://schemas.openxmlformats.org/officeDocument/2006/relationships/image" Target="media/image761.emf"/><Relationship Id="rId1733" Type="http://schemas.openxmlformats.org/officeDocument/2006/relationships/image" Target="media/image865.emf"/><Relationship Id="rId1940" Type="http://schemas.openxmlformats.org/officeDocument/2006/relationships/image" Target="media/image968.emf"/><Relationship Id="rId25" Type="http://schemas.openxmlformats.org/officeDocument/2006/relationships/image" Target="media/image10.emf"/><Relationship Id="rId1800" Type="http://schemas.openxmlformats.org/officeDocument/2006/relationships/customXml" Target="ink/ink896.xml"/><Relationship Id="rId3698" Type="http://schemas.openxmlformats.org/officeDocument/2006/relationships/image" Target="media/image1846.emf"/><Relationship Id="rId3558" Type="http://schemas.openxmlformats.org/officeDocument/2006/relationships/image" Target="media/image1776.emf"/><Relationship Id="rId3765" Type="http://schemas.openxmlformats.org/officeDocument/2006/relationships/customXml" Target="ink/ink1879.xml"/><Relationship Id="rId3972" Type="http://schemas.openxmlformats.org/officeDocument/2006/relationships/image" Target="media/image1983.emf"/><Relationship Id="rId479" Type="http://schemas.openxmlformats.org/officeDocument/2006/relationships/image" Target="media/image237.emf"/><Relationship Id="rId686" Type="http://schemas.openxmlformats.org/officeDocument/2006/relationships/customXml" Target="ink/ink340.xml"/><Relationship Id="rId893" Type="http://schemas.openxmlformats.org/officeDocument/2006/relationships/image" Target="media/image444.emf"/><Relationship Id="rId2367" Type="http://schemas.openxmlformats.org/officeDocument/2006/relationships/customXml" Target="ink/ink1180.xml"/><Relationship Id="rId2574" Type="http://schemas.openxmlformats.org/officeDocument/2006/relationships/image" Target="media/image1285.emf"/><Relationship Id="rId2781" Type="http://schemas.openxmlformats.org/officeDocument/2006/relationships/customXml" Target="ink/ink1387.xml"/><Relationship Id="rId3418" Type="http://schemas.openxmlformats.org/officeDocument/2006/relationships/image" Target="media/image1707.emf"/><Relationship Id="rId3625" Type="http://schemas.openxmlformats.org/officeDocument/2006/relationships/customXml" Target="ink/ink1809.xml"/><Relationship Id="rId339" Type="http://schemas.openxmlformats.org/officeDocument/2006/relationships/image" Target="media/image167.emf"/><Relationship Id="rId546" Type="http://schemas.openxmlformats.org/officeDocument/2006/relationships/customXml" Target="ink/ink271.xml"/><Relationship Id="rId753" Type="http://schemas.openxmlformats.org/officeDocument/2006/relationships/image" Target="media/image374.emf"/><Relationship Id="rId1176" Type="http://schemas.openxmlformats.org/officeDocument/2006/relationships/customXml" Target="ink/ink585.xml"/><Relationship Id="rId1383" Type="http://schemas.openxmlformats.org/officeDocument/2006/relationships/customXml" Target="ink/ink688.xml"/><Relationship Id="rId2227" Type="http://schemas.openxmlformats.org/officeDocument/2006/relationships/customXml" Target="ink/ink1110.xml"/><Relationship Id="rId2434" Type="http://schemas.openxmlformats.org/officeDocument/2006/relationships/image" Target="media/image1215.emf"/><Relationship Id="rId3832" Type="http://schemas.openxmlformats.org/officeDocument/2006/relationships/image" Target="media/image1913.emf"/><Relationship Id="rId406" Type="http://schemas.openxmlformats.org/officeDocument/2006/relationships/customXml" Target="ink/ink201.xml"/><Relationship Id="rId960" Type="http://schemas.openxmlformats.org/officeDocument/2006/relationships/customXml" Target="ink/ink477.xml"/><Relationship Id="rId1036" Type="http://schemas.openxmlformats.org/officeDocument/2006/relationships/customXml" Target="ink/ink515.xml"/><Relationship Id="rId1243" Type="http://schemas.openxmlformats.org/officeDocument/2006/relationships/image" Target="media/image619.emf"/><Relationship Id="rId1590" Type="http://schemas.openxmlformats.org/officeDocument/2006/relationships/customXml" Target="ink/ink791.xml"/><Relationship Id="rId2641" Type="http://schemas.openxmlformats.org/officeDocument/2006/relationships/customXml" Target="ink/ink1317.xml"/><Relationship Id="rId4399" Type="http://schemas.openxmlformats.org/officeDocument/2006/relationships/customXml" Target="ink/ink2196.xml"/><Relationship Id="rId613" Type="http://schemas.openxmlformats.org/officeDocument/2006/relationships/image" Target="media/image304.emf"/><Relationship Id="rId820" Type="http://schemas.openxmlformats.org/officeDocument/2006/relationships/customXml" Target="ink/ink407.xml"/><Relationship Id="rId1450" Type="http://schemas.openxmlformats.org/officeDocument/2006/relationships/image" Target="media/image723.emf"/><Relationship Id="rId2501" Type="http://schemas.openxmlformats.org/officeDocument/2006/relationships/customXml" Target="ink/ink1247.xml"/><Relationship Id="rId1103" Type="http://schemas.openxmlformats.org/officeDocument/2006/relationships/image" Target="media/image549.emf"/><Relationship Id="rId1310" Type="http://schemas.openxmlformats.org/officeDocument/2006/relationships/image" Target="media/image653.emf"/><Relationship Id="rId4259" Type="http://schemas.openxmlformats.org/officeDocument/2006/relationships/customXml" Target="ink/ink2126.xml"/><Relationship Id="rId4466" Type="http://schemas.openxmlformats.org/officeDocument/2006/relationships/image" Target="media/image2230.emf"/><Relationship Id="rId3068" Type="http://schemas.openxmlformats.org/officeDocument/2006/relationships/image" Target="media/image1532.emf"/><Relationship Id="rId3275" Type="http://schemas.openxmlformats.org/officeDocument/2006/relationships/customXml" Target="ink/ink1634.xml"/><Relationship Id="rId3482" Type="http://schemas.openxmlformats.org/officeDocument/2006/relationships/image" Target="media/image1739.emf"/><Relationship Id="rId4119" Type="http://schemas.openxmlformats.org/officeDocument/2006/relationships/customXml" Target="ink/ink2056.xml"/><Relationship Id="rId4326" Type="http://schemas.openxmlformats.org/officeDocument/2006/relationships/image" Target="media/image2160.emf"/><Relationship Id="rId4533" Type="http://schemas.openxmlformats.org/officeDocument/2006/relationships/customXml" Target="ink/ink2263.xml"/><Relationship Id="rId196" Type="http://schemas.openxmlformats.org/officeDocument/2006/relationships/customXml" Target="ink/ink96.xml"/><Relationship Id="rId2084" Type="http://schemas.openxmlformats.org/officeDocument/2006/relationships/image" Target="media/image1040.emf"/><Relationship Id="rId2291" Type="http://schemas.openxmlformats.org/officeDocument/2006/relationships/customXml" Target="ink/ink1142.xml"/><Relationship Id="rId3135" Type="http://schemas.openxmlformats.org/officeDocument/2006/relationships/customXml" Target="ink/ink1564.xml"/><Relationship Id="rId3342" Type="http://schemas.openxmlformats.org/officeDocument/2006/relationships/image" Target="media/image1669.emf"/><Relationship Id="rId263" Type="http://schemas.openxmlformats.org/officeDocument/2006/relationships/image" Target="media/image129.emf"/><Relationship Id="rId470" Type="http://schemas.openxmlformats.org/officeDocument/2006/relationships/customXml" Target="ink/ink233.xml"/><Relationship Id="rId2151" Type="http://schemas.openxmlformats.org/officeDocument/2006/relationships/customXml" Target="ink/ink1072.xml"/><Relationship Id="rId3202" Type="http://schemas.openxmlformats.org/officeDocument/2006/relationships/image" Target="media/image1599.emf"/><Relationship Id="rId123" Type="http://schemas.openxmlformats.org/officeDocument/2006/relationships/image" Target="media/image59.emf"/><Relationship Id="rId330" Type="http://schemas.openxmlformats.org/officeDocument/2006/relationships/customXml" Target="ink/ink163.xml"/><Relationship Id="rId2011" Type="http://schemas.openxmlformats.org/officeDocument/2006/relationships/customXml" Target="ink/ink1002.xml"/><Relationship Id="rId2968" Type="http://schemas.openxmlformats.org/officeDocument/2006/relationships/image" Target="media/image1482.emf"/><Relationship Id="rId4183" Type="http://schemas.openxmlformats.org/officeDocument/2006/relationships/customXml" Target="ink/ink2088.xml"/><Relationship Id="rId1777" Type="http://schemas.openxmlformats.org/officeDocument/2006/relationships/image" Target="media/image887.emf"/><Relationship Id="rId1984" Type="http://schemas.openxmlformats.org/officeDocument/2006/relationships/image" Target="media/image990.emf"/><Relationship Id="rId2828" Type="http://schemas.openxmlformats.org/officeDocument/2006/relationships/image" Target="media/image1412.emf"/><Relationship Id="rId4390" Type="http://schemas.openxmlformats.org/officeDocument/2006/relationships/image" Target="media/image2192.emf"/><Relationship Id="rId69" Type="http://schemas.openxmlformats.org/officeDocument/2006/relationships/image" Target="media/image32.emf"/><Relationship Id="rId1637" Type="http://schemas.openxmlformats.org/officeDocument/2006/relationships/image" Target="media/image817.emf"/><Relationship Id="rId1844" Type="http://schemas.openxmlformats.org/officeDocument/2006/relationships/image" Target="media/image920.emf"/><Relationship Id="rId4043" Type="http://schemas.openxmlformats.org/officeDocument/2006/relationships/customXml" Target="ink/ink2018.xml"/><Relationship Id="rId4250" Type="http://schemas.openxmlformats.org/officeDocument/2006/relationships/image" Target="media/image2122.emf"/><Relationship Id="rId1704" Type="http://schemas.openxmlformats.org/officeDocument/2006/relationships/customXml" Target="ink/ink848.xml"/><Relationship Id="rId4110" Type="http://schemas.openxmlformats.org/officeDocument/2006/relationships/image" Target="media/image2052.emf"/><Relationship Id="rId1911" Type="http://schemas.openxmlformats.org/officeDocument/2006/relationships/customXml" Target="ink/ink952.xml"/><Relationship Id="rId3669" Type="http://schemas.openxmlformats.org/officeDocument/2006/relationships/customXml" Target="ink/ink1831.xml"/><Relationship Id="rId797" Type="http://schemas.openxmlformats.org/officeDocument/2006/relationships/image" Target="media/image396.emf"/><Relationship Id="rId2478" Type="http://schemas.openxmlformats.org/officeDocument/2006/relationships/image" Target="media/image1237.emf"/><Relationship Id="rId3876" Type="http://schemas.openxmlformats.org/officeDocument/2006/relationships/image" Target="media/image1935.emf"/><Relationship Id="rId1287" Type="http://schemas.openxmlformats.org/officeDocument/2006/relationships/customXml" Target="ink/ink640.xml"/><Relationship Id="rId2685" Type="http://schemas.openxmlformats.org/officeDocument/2006/relationships/customXml" Target="ink/ink1339.xml"/><Relationship Id="rId2892" Type="http://schemas.openxmlformats.org/officeDocument/2006/relationships/image" Target="media/image1444.emf"/><Relationship Id="rId3529" Type="http://schemas.openxmlformats.org/officeDocument/2006/relationships/customXml" Target="ink/ink1761.xml"/><Relationship Id="rId3736" Type="http://schemas.openxmlformats.org/officeDocument/2006/relationships/image" Target="media/image1865.emf"/><Relationship Id="rId3943" Type="http://schemas.openxmlformats.org/officeDocument/2006/relationships/customXml" Target="ink/ink1968.xml"/><Relationship Id="rId657" Type="http://schemas.openxmlformats.org/officeDocument/2006/relationships/image" Target="media/image326.emf"/><Relationship Id="rId864" Type="http://schemas.openxmlformats.org/officeDocument/2006/relationships/customXml" Target="ink/ink429.xml"/><Relationship Id="rId1494" Type="http://schemas.openxmlformats.org/officeDocument/2006/relationships/image" Target="media/image745.emf"/><Relationship Id="rId2338" Type="http://schemas.openxmlformats.org/officeDocument/2006/relationships/image" Target="media/image1167.emf"/><Relationship Id="rId2545" Type="http://schemas.openxmlformats.org/officeDocument/2006/relationships/customXml" Target="ink/ink1269.xml"/><Relationship Id="rId2752" Type="http://schemas.openxmlformats.org/officeDocument/2006/relationships/image" Target="media/image1374.emf"/><Relationship Id="rId3803" Type="http://schemas.openxmlformats.org/officeDocument/2006/relationships/customXml" Target="ink/ink1898.xml"/><Relationship Id="rId517" Type="http://schemas.openxmlformats.org/officeDocument/2006/relationships/image" Target="media/image256.emf"/><Relationship Id="rId724" Type="http://schemas.openxmlformats.org/officeDocument/2006/relationships/customXml" Target="ink/ink359.xml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image" Target="media/image675.emf"/><Relationship Id="rId1561" Type="http://schemas.openxmlformats.org/officeDocument/2006/relationships/customXml" Target="ink/ink777.xml"/><Relationship Id="rId2405" Type="http://schemas.openxmlformats.org/officeDocument/2006/relationships/customXml" Target="ink/ink1199.xml"/><Relationship Id="rId2612" Type="http://schemas.openxmlformats.org/officeDocument/2006/relationships/image" Target="media/image1304.emf"/><Relationship Id="rId60" Type="http://schemas.openxmlformats.org/officeDocument/2006/relationships/customXml" Target="ink/ink28.xml"/><Relationship Id="rId1007" Type="http://schemas.openxmlformats.org/officeDocument/2006/relationships/image" Target="media/image501.emf"/><Relationship Id="rId1214" Type="http://schemas.openxmlformats.org/officeDocument/2006/relationships/customXml" Target="ink/ink604.xml"/><Relationship Id="rId1421" Type="http://schemas.openxmlformats.org/officeDocument/2006/relationships/customXml" Target="ink/ink707.xml"/><Relationship Id="rId3179" Type="http://schemas.openxmlformats.org/officeDocument/2006/relationships/customXml" Target="ink/ink1586.xml"/><Relationship Id="rId3386" Type="http://schemas.openxmlformats.org/officeDocument/2006/relationships/image" Target="media/image1691.emf"/><Relationship Id="rId3593" Type="http://schemas.openxmlformats.org/officeDocument/2006/relationships/customXml" Target="ink/ink1793.xml"/><Relationship Id="rId4437" Type="http://schemas.openxmlformats.org/officeDocument/2006/relationships/customXml" Target="ink/ink2215.xml"/><Relationship Id="rId2195" Type="http://schemas.openxmlformats.org/officeDocument/2006/relationships/customXml" Target="ink/ink1094.xml"/><Relationship Id="rId3039" Type="http://schemas.openxmlformats.org/officeDocument/2006/relationships/customXml" Target="ink/ink1516.xml"/><Relationship Id="rId3246" Type="http://schemas.openxmlformats.org/officeDocument/2006/relationships/image" Target="media/image1621.emf"/><Relationship Id="rId3453" Type="http://schemas.openxmlformats.org/officeDocument/2006/relationships/customXml" Target="ink/ink1723.xml"/><Relationship Id="rId167" Type="http://schemas.openxmlformats.org/officeDocument/2006/relationships/image" Target="media/image81.emf"/><Relationship Id="rId374" Type="http://schemas.openxmlformats.org/officeDocument/2006/relationships/customXml" Target="ink/ink185.xml"/><Relationship Id="rId581" Type="http://schemas.openxmlformats.org/officeDocument/2006/relationships/image" Target="media/image288.emf"/><Relationship Id="rId2055" Type="http://schemas.openxmlformats.org/officeDocument/2006/relationships/customXml" Target="ink/ink1024.xml"/><Relationship Id="rId2262" Type="http://schemas.openxmlformats.org/officeDocument/2006/relationships/image" Target="media/image1129.emf"/><Relationship Id="rId3106" Type="http://schemas.openxmlformats.org/officeDocument/2006/relationships/image" Target="media/image1551.emf"/><Relationship Id="rId3660" Type="http://schemas.openxmlformats.org/officeDocument/2006/relationships/image" Target="media/image1827.emf"/><Relationship Id="rId4504" Type="http://schemas.openxmlformats.org/officeDocument/2006/relationships/image" Target="media/image2249.emf"/><Relationship Id="rId234" Type="http://schemas.openxmlformats.org/officeDocument/2006/relationships/customXml" Target="ink/ink115.xml"/><Relationship Id="rId3313" Type="http://schemas.openxmlformats.org/officeDocument/2006/relationships/customXml" Target="ink/ink1653.xml"/><Relationship Id="rId3520" Type="http://schemas.openxmlformats.org/officeDocument/2006/relationships/image" Target="media/image1757.emf"/><Relationship Id="rId441" Type="http://schemas.openxmlformats.org/officeDocument/2006/relationships/image" Target="media/image218.emf"/><Relationship Id="rId1071" Type="http://schemas.openxmlformats.org/officeDocument/2006/relationships/image" Target="media/image533.emf"/><Relationship Id="rId2122" Type="http://schemas.openxmlformats.org/officeDocument/2006/relationships/image" Target="media/image1059.emf"/><Relationship Id="rId301" Type="http://schemas.openxmlformats.org/officeDocument/2006/relationships/image" Target="media/image148.emf"/><Relationship Id="rId1888" Type="http://schemas.openxmlformats.org/officeDocument/2006/relationships/image" Target="media/image942.emf"/><Relationship Id="rId2939" Type="http://schemas.openxmlformats.org/officeDocument/2006/relationships/customXml" Target="ink/ink1466.xml"/><Relationship Id="rId4087" Type="http://schemas.openxmlformats.org/officeDocument/2006/relationships/customXml" Target="ink/ink2040.xml"/><Relationship Id="rId4294" Type="http://schemas.openxmlformats.org/officeDocument/2006/relationships/image" Target="media/image2144.emf"/><Relationship Id="rId1748" Type="http://schemas.openxmlformats.org/officeDocument/2006/relationships/customXml" Target="ink/ink870.xml"/><Relationship Id="rId4154" Type="http://schemas.openxmlformats.org/officeDocument/2006/relationships/image" Target="media/image2074.emf"/><Relationship Id="rId4361" Type="http://schemas.openxmlformats.org/officeDocument/2006/relationships/customXml" Target="ink/ink2177.xml"/><Relationship Id="rId1955" Type="http://schemas.openxmlformats.org/officeDocument/2006/relationships/customXml" Target="ink/ink974.xml"/><Relationship Id="rId3170" Type="http://schemas.openxmlformats.org/officeDocument/2006/relationships/image" Target="media/image1583.emf"/><Relationship Id="rId4014" Type="http://schemas.openxmlformats.org/officeDocument/2006/relationships/image" Target="media/image2004.emf"/><Relationship Id="rId4221" Type="http://schemas.openxmlformats.org/officeDocument/2006/relationships/customXml" Target="ink/ink2107.xml"/><Relationship Id="rId1608" Type="http://schemas.openxmlformats.org/officeDocument/2006/relationships/customXml" Target="ink/ink800.xml"/><Relationship Id="rId1815" Type="http://schemas.openxmlformats.org/officeDocument/2006/relationships/image" Target="media/image906.emf"/><Relationship Id="rId3030" Type="http://schemas.openxmlformats.org/officeDocument/2006/relationships/image" Target="media/image1513.emf"/><Relationship Id="rId3987" Type="http://schemas.openxmlformats.org/officeDocument/2006/relationships/customXml" Target="ink/ink1990.xml"/><Relationship Id="rId2589" Type="http://schemas.openxmlformats.org/officeDocument/2006/relationships/customXml" Target="ink/ink1291.xml"/><Relationship Id="rId2796" Type="http://schemas.openxmlformats.org/officeDocument/2006/relationships/image" Target="media/image1396.emf"/><Relationship Id="rId3847" Type="http://schemas.openxmlformats.org/officeDocument/2006/relationships/customXml" Target="ink/ink1920.xml"/><Relationship Id="rId768" Type="http://schemas.openxmlformats.org/officeDocument/2006/relationships/customXml" Target="ink/ink381.xml"/><Relationship Id="rId975" Type="http://schemas.openxmlformats.org/officeDocument/2006/relationships/image" Target="media/image485.emf"/><Relationship Id="rId1398" Type="http://schemas.openxmlformats.org/officeDocument/2006/relationships/image" Target="media/image697.emf"/><Relationship Id="rId2449" Type="http://schemas.openxmlformats.org/officeDocument/2006/relationships/customXml" Target="ink/ink1221.xml"/><Relationship Id="rId2656" Type="http://schemas.openxmlformats.org/officeDocument/2006/relationships/image" Target="media/image1326.emf"/><Relationship Id="rId2863" Type="http://schemas.openxmlformats.org/officeDocument/2006/relationships/customXml" Target="ink/ink1428.xml"/><Relationship Id="rId3707" Type="http://schemas.openxmlformats.org/officeDocument/2006/relationships/customXml" Target="ink/ink1850.xml"/><Relationship Id="rId3914" Type="http://schemas.openxmlformats.org/officeDocument/2006/relationships/image" Target="media/image1954.emf"/><Relationship Id="rId628" Type="http://schemas.openxmlformats.org/officeDocument/2006/relationships/customXml" Target="ink/ink311.xml"/><Relationship Id="rId835" Type="http://schemas.openxmlformats.org/officeDocument/2006/relationships/image" Target="media/image415.emf"/><Relationship Id="rId1258" Type="http://schemas.openxmlformats.org/officeDocument/2006/relationships/customXml" Target="ink/ink626.xml"/><Relationship Id="rId1465" Type="http://schemas.openxmlformats.org/officeDocument/2006/relationships/customXml" Target="ink/ink729.xml"/><Relationship Id="rId1672" Type="http://schemas.openxmlformats.org/officeDocument/2006/relationships/customXml" Target="ink/ink832.xml"/><Relationship Id="rId2309" Type="http://schemas.openxmlformats.org/officeDocument/2006/relationships/customXml" Target="ink/ink1151.xml"/><Relationship Id="rId2516" Type="http://schemas.openxmlformats.org/officeDocument/2006/relationships/image" Target="media/image1256.emf"/><Relationship Id="rId2723" Type="http://schemas.openxmlformats.org/officeDocument/2006/relationships/customXml" Target="ink/ink1358.xml"/><Relationship Id="rId1118" Type="http://schemas.openxmlformats.org/officeDocument/2006/relationships/customXml" Target="ink/ink556.xml"/><Relationship Id="rId1325" Type="http://schemas.openxmlformats.org/officeDocument/2006/relationships/customXml" Target="ink/ink659.xml"/><Relationship Id="rId1532" Type="http://schemas.openxmlformats.org/officeDocument/2006/relationships/image" Target="media/image764.emf"/><Relationship Id="rId2930" Type="http://schemas.openxmlformats.org/officeDocument/2006/relationships/image" Target="media/image1463.emf"/><Relationship Id="rId902" Type="http://schemas.openxmlformats.org/officeDocument/2006/relationships/customXml" Target="ink/ink448.xml"/><Relationship Id="rId3497" Type="http://schemas.openxmlformats.org/officeDocument/2006/relationships/customXml" Target="ink/ink1745.xml"/><Relationship Id="rId31" Type="http://schemas.openxmlformats.org/officeDocument/2006/relationships/image" Target="media/image13.emf"/><Relationship Id="rId2099" Type="http://schemas.openxmlformats.org/officeDocument/2006/relationships/customXml" Target="ink/ink1046.xml"/><Relationship Id="rId4548" Type="http://schemas.openxmlformats.org/officeDocument/2006/relationships/image" Target="media/image2271.emf"/><Relationship Id="rId278" Type="http://schemas.openxmlformats.org/officeDocument/2006/relationships/customXml" Target="ink/ink137.xml"/><Relationship Id="rId3357" Type="http://schemas.openxmlformats.org/officeDocument/2006/relationships/customXml" Target="ink/ink1675.xml"/><Relationship Id="rId3564" Type="http://schemas.openxmlformats.org/officeDocument/2006/relationships/image" Target="media/image1779.emf"/><Relationship Id="rId3771" Type="http://schemas.openxmlformats.org/officeDocument/2006/relationships/customXml" Target="ink/ink1882.xml"/><Relationship Id="rId4408" Type="http://schemas.openxmlformats.org/officeDocument/2006/relationships/image" Target="media/image2201.emf"/><Relationship Id="rId485" Type="http://schemas.openxmlformats.org/officeDocument/2006/relationships/image" Target="media/image240.emf"/><Relationship Id="rId692" Type="http://schemas.openxmlformats.org/officeDocument/2006/relationships/customXml" Target="ink/ink343.xml"/><Relationship Id="rId2166" Type="http://schemas.openxmlformats.org/officeDocument/2006/relationships/image" Target="media/image1081.emf"/><Relationship Id="rId2373" Type="http://schemas.openxmlformats.org/officeDocument/2006/relationships/customXml" Target="ink/ink1183.xml"/><Relationship Id="rId2580" Type="http://schemas.openxmlformats.org/officeDocument/2006/relationships/image" Target="media/image1288.emf"/><Relationship Id="rId3217" Type="http://schemas.openxmlformats.org/officeDocument/2006/relationships/customXml" Target="ink/ink1605.xml"/><Relationship Id="rId3424" Type="http://schemas.openxmlformats.org/officeDocument/2006/relationships/image" Target="media/image1710.emf"/><Relationship Id="rId3631" Type="http://schemas.openxmlformats.org/officeDocument/2006/relationships/customXml" Target="ink/ink1812.xml"/><Relationship Id="rId138" Type="http://schemas.openxmlformats.org/officeDocument/2006/relationships/customXml" Target="ink/ink67.xml"/><Relationship Id="rId345" Type="http://schemas.openxmlformats.org/officeDocument/2006/relationships/image" Target="media/image170.emf"/><Relationship Id="rId552" Type="http://schemas.openxmlformats.org/officeDocument/2006/relationships/customXml" Target="ink/ink274.xml"/><Relationship Id="rId1182" Type="http://schemas.openxmlformats.org/officeDocument/2006/relationships/customXml" Target="ink/ink588.xml"/><Relationship Id="rId2026" Type="http://schemas.openxmlformats.org/officeDocument/2006/relationships/image" Target="media/image1011.emf"/><Relationship Id="rId2233" Type="http://schemas.openxmlformats.org/officeDocument/2006/relationships/customXml" Target="ink/ink1113.xml"/><Relationship Id="rId2440" Type="http://schemas.openxmlformats.org/officeDocument/2006/relationships/image" Target="media/image1218.emf"/><Relationship Id="rId205" Type="http://schemas.openxmlformats.org/officeDocument/2006/relationships/image" Target="media/image100.emf"/><Relationship Id="rId412" Type="http://schemas.openxmlformats.org/officeDocument/2006/relationships/customXml" Target="ink/ink204.xml"/><Relationship Id="rId1042" Type="http://schemas.openxmlformats.org/officeDocument/2006/relationships/customXml" Target="ink/ink518.xml"/><Relationship Id="rId2300" Type="http://schemas.openxmlformats.org/officeDocument/2006/relationships/image" Target="media/image1148.emf"/><Relationship Id="rId4198" Type="http://schemas.openxmlformats.org/officeDocument/2006/relationships/image" Target="media/image2096.emf"/><Relationship Id="rId1999" Type="http://schemas.openxmlformats.org/officeDocument/2006/relationships/customXml" Target="ink/ink996.xml"/><Relationship Id="rId4058" Type="http://schemas.openxmlformats.org/officeDocument/2006/relationships/image" Target="media/image2026.emf"/><Relationship Id="rId4265" Type="http://schemas.openxmlformats.org/officeDocument/2006/relationships/customXml" Target="ink/ink2129.xml"/><Relationship Id="rId4472" Type="http://schemas.openxmlformats.org/officeDocument/2006/relationships/image" Target="media/image2233.emf"/><Relationship Id="rId1859" Type="http://schemas.openxmlformats.org/officeDocument/2006/relationships/customXml" Target="ink/ink926.xml"/><Relationship Id="rId3074" Type="http://schemas.openxmlformats.org/officeDocument/2006/relationships/image" Target="media/image1535.emf"/><Relationship Id="rId4125" Type="http://schemas.openxmlformats.org/officeDocument/2006/relationships/customXml" Target="ink/ink2059.xml"/><Relationship Id="rId1719" Type="http://schemas.openxmlformats.org/officeDocument/2006/relationships/image" Target="media/image858.emf"/><Relationship Id="rId1926" Type="http://schemas.openxmlformats.org/officeDocument/2006/relationships/image" Target="media/image961.emf"/><Relationship Id="rId3281" Type="http://schemas.openxmlformats.org/officeDocument/2006/relationships/customXml" Target="ink/ink1637.xml"/><Relationship Id="rId4332" Type="http://schemas.openxmlformats.org/officeDocument/2006/relationships/image" Target="media/image2163.emf"/><Relationship Id="rId2090" Type="http://schemas.openxmlformats.org/officeDocument/2006/relationships/image" Target="media/image1043.emf"/><Relationship Id="rId3141" Type="http://schemas.openxmlformats.org/officeDocument/2006/relationships/customXml" Target="ink/ink1567.xml"/><Relationship Id="rId3001" Type="http://schemas.openxmlformats.org/officeDocument/2006/relationships/customXml" Target="ink/ink1497.xml"/><Relationship Id="rId3958" Type="http://schemas.openxmlformats.org/officeDocument/2006/relationships/image" Target="media/image1976.emf"/><Relationship Id="rId879" Type="http://schemas.openxmlformats.org/officeDocument/2006/relationships/image" Target="media/image437.emf"/><Relationship Id="rId2767" Type="http://schemas.openxmlformats.org/officeDocument/2006/relationships/customXml" Target="ink/ink1380.xml"/><Relationship Id="rId739" Type="http://schemas.openxmlformats.org/officeDocument/2006/relationships/image" Target="media/image367.emf"/><Relationship Id="rId1369" Type="http://schemas.openxmlformats.org/officeDocument/2006/relationships/customXml" Target="ink/ink681.xml"/><Relationship Id="rId1576" Type="http://schemas.openxmlformats.org/officeDocument/2006/relationships/customXml" Target="ink/ink784.xml"/><Relationship Id="rId2974" Type="http://schemas.openxmlformats.org/officeDocument/2006/relationships/image" Target="media/image1485.emf"/><Relationship Id="rId3818" Type="http://schemas.openxmlformats.org/officeDocument/2006/relationships/image" Target="media/image1906.emf"/><Relationship Id="rId946" Type="http://schemas.openxmlformats.org/officeDocument/2006/relationships/customXml" Target="ink/ink470.xml"/><Relationship Id="rId1229" Type="http://schemas.openxmlformats.org/officeDocument/2006/relationships/image" Target="media/image612.emf"/><Relationship Id="rId1783" Type="http://schemas.openxmlformats.org/officeDocument/2006/relationships/image" Target="media/image890.emf"/><Relationship Id="rId1990" Type="http://schemas.openxmlformats.org/officeDocument/2006/relationships/image" Target="media/image993.emf"/><Relationship Id="rId2627" Type="http://schemas.openxmlformats.org/officeDocument/2006/relationships/customXml" Target="ink/ink1310.xml"/><Relationship Id="rId2834" Type="http://schemas.openxmlformats.org/officeDocument/2006/relationships/image" Target="media/image1415.emf"/><Relationship Id="rId75" Type="http://schemas.openxmlformats.org/officeDocument/2006/relationships/image" Target="media/image35.emf"/><Relationship Id="rId806" Type="http://schemas.openxmlformats.org/officeDocument/2006/relationships/customXml" Target="ink/ink400.xml"/><Relationship Id="rId1436" Type="http://schemas.openxmlformats.org/officeDocument/2006/relationships/image" Target="media/image716.emf"/><Relationship Id="rId1643" Type="http://schemas.openxmlformats.org/officeDocument/2006/relationships/image" Target="media/image820.emf"/><Relationship Id="rId1850" Type="http://schemas.openxmlformats.org/officeDocument/2006/relationships/image" Target="media/image923.emf"/><Relationship Id="rId2901" Type="http://schemas.openxmlformats.org/officeDocument/2006/relationships/customXml" Target="ink/ink1447.xml"/><Relationship Id="rId1503" Type="http://schemas.openxmlformats.org/officeDocument/2006/relationships/customXml" Target="ink/ink748.xml"/><Relationship Id="rId1710" Type="http://schemas.openxmlformats.org/officeDocument/2006/relationships/customXml" Target="ink/ink851.xml"/><Relationship Id="rId3468" Type="http://schemas.openxmlformats.org/officeDocument/2006/relationships/image" Target="media/image1732.emf"/><Relationship Id="rId3675" Type="http://schemas.openxmlformats.org/officeDocument/2006/relationships/customXml" Target="ink/ink1834.xml"/><Relationship Id="rId3882" Type="http://schemas.openxmlformats.org/officeDocument/2006/relationships/image" Target="media/image1938.emf"/><Relationship Id="rId4519" Type="http://schemas.openxmlformats.org/officeDocument/2006/relationships/customXml" Target="ink/ink2256.xml"/><Relationship Id="rId389" Type="http://schemas.openxmlformats.org/officeDocument/2006/relationships/image" Target="media/image192.emf"/><Relationship Id="rId596" Type="http://schemas.openxmlformats.org/officeDocument/2006/relationships/customXml" Target="ink/ink296.xml"/><Relationship Id="rId2277" Type="http://schemas.openxmlformats.org/officeDocument/2006/relationships/customXml" Target="ink/ink1135.xml"/><Relationship Id="rId2484" Type="http://schemas.openxmlformats.org/officeDocument/2006/relationships/image" Target="media/image1240.emf"/><Relationship Id="rId2691" Type="http://schemas.openxmlformats.org/officeDocument/2006/relationships/customXml" Target="ink/ink1342.xml"/><Relationship Id="rId3328" Type="http://schemas.openxmlformats.org/officeDocument/2006/relationships/image" Target="media/image1662.emf"/><Relationship Id="rId3535" Type="http://schemas.openxmlformats.org/officeDocument/2006/relationships/customXml" Target="ink/ink1764.xml"/><Relationship Id="rId3742" Type="http://schemas.openxmlformats.org/officeDocument/2006/relationships/image" Target="media/image1868.emf"/><Relationship Id="rId249" Type="http://schemas.openxmlformats.org/officeDocument/2006/relationships/image" Target="media/image122.emf"/><Relationship Id="rId456" Type="http://schemas.openxmlformats.org/officeDocument/2006/relationships/customXml" Target="ink/ink226.xml"/><Relationship Id="rId663" Type="http://schemas.openxmlformats.org/officeDocument/2006/relationships/image" Target="media/image329.emf"/><Relationship Id="rId870" Type="http://schemas.openxmlformats.org/officeDocument/2006/relationships/customXml" Target="ink/ink432.xml"/><Relationship Id="rId1086" Type="http://schemas.openxmlformats.org/officeDocument/2006/relationships/customXml" Target="ink/ink540.xml"/><Relationship Id="rId1293" Type="http://schemas.openxmlformats.org/officeDocument/2006/relationships/customXml" Target="ink/ink643.xml"/><Relationship Id="rId2137" Type="http://schemas.openxmlformats.org/officeDocument/2006/relationships/customXml" Target="ink/ink1065.xml"/><Relationship Id="rId2344" Type="http://schemas.openxmlformats.org/officeDocument/2006/relationships/image" Target="media/image1170.emf"/><Relationship Id="rId2551" Type="http://schemas.openxmlformats.org/officeDocument/2006/relationships/customXml" Target="ink/ink1272.xml"/><Relationship Id="rId109" Type="http://schemas.openxmlformats.org/officeDocument/2006/relationships/image" Target="media/image52.emf"/><Relationship Id="rId316" Type="http://schemas.openxmlformats.org/officeDocument/2006/relationships/customXml" Target="ink/ink156.xml"/><Relationship Id="rId523" Type="http://schemas.openxmlformats.org/officeDocument/2006/relationships/image" Target="media/image259.emf"/><Relationship Id="rId1153" Type="http://schemas.openxmlformats.org/officeDocument/2006/relationships/image" Target="media/image574.emf"/><Relationship Id="rId2204" Type="http://schemas.openxmlformats.org/officeDocument/2006/relationships/image" Target="media/image1100.emf"/><Relationship Id="rId3602" Type="http://schemas.openxmlformats.org/officeDocument/2006/relationships/image" Target="media/image1798.emf"/><Relationship Id="rId730" Type="http://schemas.openxmlformats.org/officeDocument/2006/relationships/customXml" Target="ink/ink362.xml"/><Relationship Id="rId1013" Type="http://schemas.openxmlformats.org/officeDocument/2006/relationships/image" Target="media/image504.emf"/><Relationship Id="rId1360" Type="http://schemas.openxmlformats.org/officeDocument/2006/relationships/image" Target="media/image678.emf"/><Relationship Id="rId2411" Type="http://schemas.openxmlformats.org/officeDocument/2006/relationships/customXml" Target="ink/ink1202.xml"/><Relationship Id="rId4169" Type="http://schemas.openxmlformats.org/officeDocument/2006/relationships/customXml" Target="ink/ink2081.xml"/><Relationship Id="rId1220" Type="http://schemas.openxmlformats.org/officeDocument/2006/relationships/customXml" Target="ink/ink607.xml"/><Relationship Id="rId4376" Type="http://schemas.openxmlformats.org/officeDocument/2006/relationships/image" Target="media/image2185.emf"/><Relationship Id="rId3185" Type="http://schemas.openxmlformats.org/officeDocument/2006/relationships/customXml" Target="ink/ink1589.xml"/><Relationship Id="rId3392" Type="http://schemas.openxmlformats.org/officeDocument/2006/relationships/image" Target="media/image1694.emf"/><Relationship Id="rId4029" Type="http://schemas.openxmlformats.org/officeDocument/2006/relationships/customXml" Target="ink/ink2011.xml"/><Relationship Id="rId4236" Type="http://schemas.openxmlformats.org/officeDocument/2006/relationships/image" Target="media/image2115.emf"/><Relationship Id="rId4443" Type="http://schemas.openxmlformats.org/officeDocument/2006/relationships/customXml" Target="ink/ink2218.xml"/><Relationship Id="rId3045" Type="http://schemas.openxmlformats.org/officeDocument/2006/relationships/customXml" Target="ink/ink1519.xml"/><Relationship Id="rId3252" Type="http://schemas.openxmlformats.org/officeDocument/2006/relationships/image" Target="media/image1624.emf"/><Relationship Id="rId4303" Type="http://schemas.openxmlformats.org/officeDocument/2006/relationships/customXml" Target="ink/ink2148.xml"/><Relationship Id="rId4510" Type="http://schemas.openxmlformats.org/officeDocument/2006/relationships/image" Target="media/image2252.emf"/><Relationship Id="rId173" Type="http://schemas.openxmlformats.org/officeDocument/2006/relationships/image" Target="media/image84.emf"/><Relationship Id="rId380" Type="http://schemas.openxmlformats.org/officeDocument/2006/relationships/customXml" Target="ink/ink188.xml"/><Relationship Id="rId2061" Type="http://schemas.openxmlformats.org/officeDocument/2006/relationships/customXml" Target="ink/ink1027.xml"/><Relationship Id="rId3112" Type="http://schemas.openxmlformats.org/officeDocument/2006/relationships/image" Target="media/image1554.emf"/><Relationship Id="rId240" Type="http://schemas.openxmlformats.org/officeDocument/2006/relationships/customXml" Target="ink/ink118.xml"/><Relationship Id="rId100" Type="http://schemas.openxmlformats.org/officeDocument/2006/relationships/customXml" Target="ink/ink48.xml"/><Relationship Id="rId2878" Type="http://schemas.openxmlformats.org/officeDocument/2006/relationships/image" Target="media/image1437.emf"/><Relationship Id="rId3929" Type="http://schemas.openxmlformats.org/officeDocument/2006/relationships/customXml" Target="ink/ink1961.xml"/><Relationship Id="rId4093" Type="http://schemas.openxmlformats.org/officeDocument/2006/relationships/customXml" Target="ink/ink2043.xml"/><Relationship Id="rId1687" Type="http://schemas.openxmlformats.org/officeDocument/2006/relationships/image" Target="media/image842.emf"/><Relationship Id="rId1894" Type="http://schemas.openxmlformats.org/officeDocument/2006/relationships/image" Target="media/image945.emf"/><Relationship Id="rId2738" Type="http://schemas.openxmlformats.org/officeDocument/2006/relationships/image" Target="media/image1367.emf"/><Relationship Id="rId2945" Type="http://schemas.openxmlformats.org/officeDocument/2006/relationships/customXml" Target="ink/ink1469.xml"/><Relationship Id="rId917" Type="http://schemas.openxmlformats.org/officeDocument/2006/relationships/image" Target="media/image456.emf"/><Relationship Id="rId1547" Type="http://schemas.openxmlformats.org/officeDocument/2006/relationships/customXml" Target="ink/ink770.xml"/><Relationship Id="rId1754" Type="http://schemas.openxmlformats.org/officeDocument/2006/relationships/customXml" Target="ink/ink873.xml"/><Relationship Id="rId1961" Type="http://schemas.openxmlformats.org/officeDocument/2006/relationships/customXml" Target="ink/ink977.xml"/><Relationship Id="rId2805" Type="http://schemas.openxmlformats.org/officeDocument/2006/relationships/customXml" Target="ink/ink1399.xml"/><Relationship Id="rId4160" Type="http://schemas.openxmlformats.org/officeDocument/2006/relationships/image" Target="media/image2077.emf"/><Relationship Id="rId46" Type="http://schemas.openxmlformats.org/officeDocument/2006/relationships/customXml" Target="ink/ink21.xml"/><Relationship Id="rId1407" Type="http://schemas.openxmlformats.org/officeDocument/2006/relationships/customXml" Target="ink/ink700.xml"/><Relationship Id="rId1614" Type="http://schemas.openxmlformats.org/officeDocument/2006/relationships/customXml" Target="ink/ink803.xml"/><Relationship Id="rId1821" Type="http://schemas.openxmlformats.org/officeDocument/2006/relationships/image" Target="media/image909.emf"/><Relationship Id="rId4020" Type="http://schemas.openxmlformats.org/officeDocument/2006/relationships/image" Target="media/image2007.emf"/><Relationship Id="rId3579" Type="http://schemas.openxmlformats.org/officeDocument/2006/relationships/customXml" Target="ink/ink1786.xml"/><Relationship Id="rId3786" Type="http://schemas.openxmlformats.org/officeDocument/2006/relationships/image" Target="media/image1890.emf"/><Relationship Id="rId2388" Type="http://schemas.openxmlformats.org/officeDocument/2006/relationships/image" Target="media/image1192.emf"/><Relationship Id="rId2595" Type="http://schemas.openxmlformats.org/officeDocument/2006/relationships/customXml" Target="ink/ink1294.xml"/><Relationship Id="rId3439" Type="http://schemas.openxmlformats.org/officeDocument/2006/relationships/customXml" Target="ink/ink1716.xml"/><Relationship Id="rId3993" Type="http://schemas.openxmlformats.org/officeDocument/2006/relationships/customXml" Target="ink/ink1993.xml"/><Relationship Id="rId567" Type="http://schemas.openxmlformats.org/officeDocument/2006/relationships/image" Target="media/image281.emf"/><Relationship Id="rId1197" Type="http://schemas.openxmlformats.org/officeDocument/2006/relationships/image" Target="media/image596.emf"/><Relationship Id="rId2248" Type="http://schemas.openxmlformats.org/officeDocument/2006/relationships/image" Target="media/image1122.emf"/><Relationship Id="rId3646" Type="http://schemas.openxmlformats.org/officeDocument/2006/relationships/image" Target="media/image1820.emf"/><Relationship Id="rId3853" Type="http://schemas.openxmlformats.org/officeDocument/2006/relationships/customXml" Target="ink/ink1923.xml"/><Relationship Id="rId774" Type="http://schemas.openxmlformats.org/officeDocument/2006/relationships/customXml" Target="ink/ink384.xml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2455" Type="http://schemas.openxmlformats.org/officeDocument/2006/relationships/customXml" Target="ink/ink1224.xml"/><Relationship Id="rId2662" Type="http://schemas.openxmlformats.org/officeDocument/2006/relationships/image" Target="media/image1329.emf"/><Relationship Id="rId3506" Type="http://schemas.openxmlformats.org/officeDocument/2006/relationships/image" Target="media/image1751.emf"/><Relationship Id="rId3713" Type="http://schemas.openxmlformats.org/officeDocument/2006/relationships/customXml" Target="ink/ink1853.xml"/><Relationship Id="rId3920" Type="http://schemas.openxmlformats.org/officeDocument/2006/relationships/image" Target="media/image1957.emf"/><Relationship Id="rId427" Type="http://schemas.openxmlformats.org/officeDocument/2006/relationships/image" Target="media/image211.emf"/><Relationship Id="rId634" Type="http://schemas.openxmlformats.org/officeDocument/2006/relationships/customXml" Target="ink/ink314.xml"/><Relationship Id="rId841" Type="http://schemas.openxmlformats.org/officeDocument/2006/relationships/image" Target="media/image418.emf"/><Relationship Id="rId1264" Type="http://schemas.openxmlformats.org/officeDocument/2006/relationships/image" Target="media/image630.emf"/><Relationship Id="rId1471" Type="http://schemas.openxmlformats.org/officeDocument/2006/relationships/customXml" Target="ink/ink732.xml"/><Relationship Id="rId2108" Type="http://schemas.openxmlformats.org/officeDocument/2006/relationships/image" Target="media/image1052.emf"/><Relationship Id="rId2315" Type="http://schemas.openxmlformats.org/officeDocument/2006/relationships/customXml" Target="ink/ink1154.xml"/><Relationship Id="rId2522" Type="http://schemas.openxmlformats.org/officeDocument/2006/relationships/image" Target="media/image1259.emf"/><Relationship Id="rId701" Type="http://schemas.openxmlformats.org/officeDocument/2006/relationships/image" Target="media/image348.emf"/><Relationship Id="rId1124" Type="http://schemas.openxmlformats.org/officeDocument/2006/relationships/customXml" Target="ink/ink559.xml"/><Relationship Id="rId1331" Type="http://schemas.openxmlformats.org/officeDocument/2006/relationships/customXml" Target="ink/ink662.xml"/><Relationship Id="rId4487" Type="http://schemas.openxmlformats.org/officeDocument/2006/relationships/customXml" Target="ink/ink2240.xml"/><Relationship Id="rId3089" Type="http://schemas.openxmlformats.org/officeDocument/2006/relationships/customXml" Target="ink/ink1541.xml"/><Relationship Id="rId3296" Type="http://schemas.openxmlformats.org/officeDocument/2006/relationships/image" Target="media/image1646.emf"/><Relationship Id="rId4347" Type="http://schemas.openxmlformats.org/officeDocument/2006/relationships/customXml" Target="ink/ink2170.xml"/><Relationship Id="rId4554" Type="http://schemas.openxmlformats.org/officeDocument/2006/relationships/image" Target="media/image2274.emf"/><Relationship Id="rId3156" Type="http://schemas.openxmlformats.org/officeDocument/2006/relationships/image" Target="media/image1576.emf"/><Relationship Id="rId3363" Type="http://schemas.openxmlformats.org/officeDocument/2006/relationships/customXml" Target="ink/ink1678.xml"/><Relationship Id="rId4207" Type="http://schemas.openxmlformats.org/officeDocument/2006/relationships/customXml" Target="ink/ink2100.xml"/><Relationship Id="rId4414" Type="http://schemas.openxmlformats.org/officeDocument/2006/relationships/image" Target="media/image2204.emf"/><Relationship Id="rId284" Type="http://schemas.openxmlformats.org/officeDocument/2006/relationships/customXml" Target="ink/ink140.xml"/><Relationship Id="rId491" Type="http://schemas.openxmlformats.org/officeDocument/2006/relationships/image" Target="media/image243.emf"/><Relationship Id="rId2172" Type="http://schemas.openxmlformats.org/officeDocument/2006/relationships/image" Target="media/image1084.emf"/><Relationship Id="rId3016" Type="http://schemas.openxmlformats.org/officeDocument/2006/relationships/image" Target="media/image1506.emf"/><Relationship Id="rId3223" Type="http://schemas.openxmlformats.org/officeDocument/2006/relationships/customXml" Target="ink/ink1608.xml"/><Relationship Id="rId3570" Type="http://schemas.openxmlformats.org/officeDocument/2006/relationships/image" Target="media/image1782.emf"/><Relationship Id="rId144" Type="http://schemas.openxmlformats.org/officeDocument/2006/relationships/customXml" Target="ink/ink70.xml"/><Relationship Id="rId3430" Type="http://schemas.openxmlformats.org/officeDocument/2006/relationships/image" Target="media/image1713.emf"/><Relationship Id="rId351" Type="http://schemas.openxmlformats.org/officeDocument/2006/relationships/image" Target="media/image173.emf"/><Relationship Id="rId2032" Type="http://schemas.openxmlformats.org/officeDocument/2006/relationships/image" Target="media/image1014.emf"/><Relationship Id="rId2989" Type="http://schemas.openxmlformats.org/officeDocument/2006/relationships/customXml" Target="ink/ink1491.xml"/><Relationship Id="rId211" Type="http://schemas.openxmlformats.org/officeDocument/2006/relationships/image" Target="media/image103.emf"/><Relationship Id="rId1798" Type="http://schemas.openxmlformats.org/officeDocument/2006/relationships/customXml" Target="ink/ink895.xml"/><Relationship Id="rId2849" Type="http://schemas.openxmlformats.org/officeDocument/2006/relationships/customXml" Target="ink/ink1421.xml"/><Relationship Id="rId1658" Type="http://schemas.openxmlformats.org/officeDocument/2006/relationships/customXml" Target="ink/ink825.xml"/><Relationship Id="rId1865" Type="http://schemas.openxmlformats.org/officeDocument/2006/relationships/customXml" Target="ink/ink929.xml"/><Relationship Id="rId2709" Type="http://schemas.openxmlformats.org/officeDocument/2006/relationships/customXml" Target="ink/ink1351.xml"/><Relationship Id="rId4064" Type="http://schemas.openxmlformats.org/officeDocument/2006/relationships/image" Target="media/image2029.emf"/><Relationship Id="rId4271" Type="http://schemas.openxmlformats.org/officeDocument/2006/relationships/customXml" Target="ink/ink2132.xml"/><Relationship Id="rId1518" Type="http://schemas.openxmlformats.org/officeDocument/2006/relationships/image" Target="media/image757.emf"/><Relationship Id="rId2916" Type="http://schemas.openxmlformats.org/officeDocument/2006/relationships/image" Target="media/image1456.emf"/><Relationship Id="rId3080" Type="http://schemas.openxmlformats.org/officeDocument/2006/relationships/image" Target="media/image1538.emf"/><Relationship Id="rId4131" Type="http://schemas.openxmlformats.org/officeDocument/2006/relationships/customXml" Target="ink/ink2062.xml"/><Relationship Id="rId1725" Type="http://schemas.openxmlformats.org/officeDocument/2006/relationships/image" Target="media/image861.emf"/><Relationship Id="rId1932" Type="http://schemas.openxmlformats.org/officeDocument/2006/relationships/image" Target="media/image964.emf"/><Relationship Id="rId17" Type="http://schemas.openxmlformats.org/officeDocument/2006/relationships/image" Target="media/image6.emf"/><Relationship Id="rId3897" Type="http://schemas.openxmlformats.org/officeDocument/2006/relationships/customXml" Target="ink/ink1945.xml"/><Relationship Id="rId2499" Type="http://schemas.openxmlformats.org/officeDocument/2006/relationships/customXml" Target="ink/ink1246.xml"/><Relationship Id="rId3757" Type="http://schemas.openxmlformats.org/officeDocument/2006/relationships/customXml" Target="ink/ink1875.xml"/><Relationship Id="rId3964" Type="http://schemas.openxmlformats.org/officeDocument/2006/relationships/image" Target="media/image1979.emf"/><Relationship Id="rId1" Type="http://schemas.openxmlformats.org/officeDocument/2006/relationships/customXml" Target="../customXml/item1.xml"/><Relationship Id="rId678" Type="http://schemas.openxmlformats.org/officeDocument/2006/relationships/customXml" Target="ink/ink336.xml"/><Relationship Id="rId885" Type="http://schemas.openxmlformats.org/officeDocument/2006/relationships/image" Target="media/image440.emf"/><Relationship Id="rId2359" Type="http://schemas.openxmlformats.org/officeDocument/2006/relationships/customXml" Target="ink/ink1176.xml"/><Relationship Id="rId2566" Type="http://schemas.openxmlformats.org/officeDocument/2006/relationships/image" Target="media/image1281.emf"/><Relationship Id="rId2773" Type="http://schemas.openxmlformats.org/officeDocument/2006/relationships/customXml" Target="ink/ink1383.xml"/><Relationship Id="rId2980" Type="http://schemas.openxmlformats.org/officeDocument/2006/relationships/image" Target="media/image1488.emf"/><Relationship Id="rId3617" Type="http://schemas.openxmlformats.org/officeDocument/2006/relationships/customXml" Target="ink/ink1805.xml"/><Relationship Id="rId3824" Type="http://schemas.openxmlformats.org/officeDocument/2006/relationships/image" Target="media/image1909.emf"/><Relationship Id="rId538" Type="http://schemas.openxmlformats.org/officeDocument/2006/relationships/customXml" Target="ink/ink267.xml"/><Relationship Id="rId745" Type="http://schemas.openxmlformats.org/officeDocument/2006/relationships/image" Target="media/image370.emf"/><Relationship Id="rId952" Type="http://schemas.openxmlformats.org/officeDocument/2006/relationships/customXml" Target="ink/ink473.xml"/><Relationship Id="rId1168" Type="http://schemas.openxmlformats.org/officeDocument/2006/relationships/customXml" Target="ink/ink581.xml"/><Relationship Id="rId1375" Type="http://schemas.openxmlformats.org/officeDocument/2006/relationships/customXml" Target="ink/ink684.xml"/><Relationship Id="rId1582" Type="http://schemas.openxmlformats.org/officeDocument/2006/relationships/customXml" Target="ink/ink787.xml"/><Relationship Id="rId2219" Type="http://schemas.openxmlformats.org/officeDocument/2006/relationships/customXml" Target="ink/ink1106.xml"/><Relationship Id="rId2426" Type="http://schemas.openxmlformats.org/officeDocument/2006/relationships/image" Target="media/image1211.emf"/><Relationship Id="rId2633" Type="http://schemas.openxmlformats.org/officeDocument/2006/relationships/customXml" Target="ink/ink1313.xml"/><Relationship Id="rId81" Type="http://schemas.openxmlformats.org/officeDocument/2006/relationships/image" Target="media/image38.emf"/><Relationship Id="rId605" Type="http://schemas.openxmlformats.org/officeDocument/2006/relationships/image" Target="media/image300.emf"/><Relationship Id="rId812" Type="http://schemas.openxmlformats.org/officeDocument/2006/relationships/customXml" Target="ink/ink403.xml"/><Relationship Id="rId1028" Type="http://schemas.openxmlformats.org/officeDocument/2006/relationships/customXml" Target="ink/ink511.xml"/><Relationship Id="rId1235" Type="http://schemas.openxmlformats.org/officeDocument/2006/relationships/image" Target="media/image615.emf"/><Relationship Id="rId1442" Type="http://schemas.openxmlformats.org/officeDocument/2006/relationships/image" Target="media/image719.emf"/><Relationship Id="rId2840" Type="http://schemas.openxmlformats.org/officeDocument/2006/relationships/image" Target="media/image1418.emf"/><Relationship Id="rId1302" Type="http://schemas.openxmlformats.org/officeDocument/2006/relationships/image" Target="media/image649.emf"/><Relationship Id="rId2700" Type="http://schemas.openxmlformats.org/officeDocument/2006/relationships/image" Target="media/image1348.emf"/><Relationship Id="rId4458" Type="http://schemas.openxmlformats.org/officeDocument/2006/relationships/image" Target="media/image2226.emf"/><Relationship Id="rId3267" Type="http://schemas.openxmlformats.org/officeDocument/2006/relationships/customXml" Target="ink/ink1630.xml"/><Relationship Id="rId188" Type="http://schemas.openxmlformats.org/officeDocument/2006/relationships/customXml" Target="ink/ink92.xml"/><Relationship Id="rId395" Type="http://schemas.openxmlformats.org/officeDocument/2006/relationships/image" Target="media/image195.emf"/><Relationship Id="rId2076" Type="http://schemas.openxmlformats.org/officeDocument/2006/relationships/image" Target="media/image1036.emf"/><Relationship Id="rId3474" Type="http://schemas.openxmlformats.org/officeDocument/2006/relationships/image" Target="media/image1735.emf"/><Relationship Id="rId3681" Type="http://schemas.openxmlformats.org/officeDocument/2006/relationships/customXml" Target="ink/ink1837.xml"/><Relationship Id="rId4318" Type="http://schemas.openxmlformats.org/officeDocument/2006/relationships/image" Target="media/image2156.emf"/><Relationship Id="rId4525" Type="http://schemas.openxmlformats.org/officeDocument/2006/relationships/customXml" Target="ink/ink2259.xml"/><Relationship Id="rId2283" Type="http://schemas.openxmlformats.org/officeDocument/2006/relationships/customXml" Target="ink/ink1138.xml"/><Relationship Id="rId2490" Type="http://schemas.openxmlformats.org/officeDocument/2006/relationships/image" Target="media/image1243.emf"/><Relationship Id="rId3127" Type="http://schemas.openxmlformats.org/officeDocument/2006/relationships/customXml" Target="ink/ink1560.xml"/><Relationship Id="rId3334" Type="http://schemas.openxmlformats.org/officeDocument/2006/relationships/image" Target="media/image1665.emf"/><Relationship Id="rId3541" Type="http://schemas.openxmlformats.org/officeDocument/2006/relationships/customXml" Target="ink/ink1767.xml"/><Relationship Id="rId255" Type="http://schemas.openxmlformats.org/officeDocument/2006/relationships/image" Target="media/image125.emf"/><Relationship Id="rId462" Type="http://schemas.openxmlformats.org/officeDocument/2006/relationships/customXml" Target="ink/ink229.xml"/><Relationship Id="rId1092" Type="http://schemas.openxmlformats.org/officeDocument/2006/relationships/customXml" Target="ink/ink543.xml"/><Relationship Id="rId2143" Type="http://schemas.openxmlformats.org/officeDocument/2006/relationships/customXml" Target="ink/ink1068.xml"/><Relationship Id="rId2350" Type="http://schemas.openxmlformats.org/officeDocument/2006/relationships/image" Target="media/image1173.emf"/><Relationship Id="rId3401" Type="http://schemas.openxmlformats.org/officeDocument/2006/relationships/customXml" Target="ink/ink1697.xml"/><Relationship Id="rId115" Type="http://schemas.openxmlformats.org/officeDocument/2006/relationships/image" Target="media/image55.emf"/><Relationship Id="rId322" Type="http://schemas.openxmlformats.org/officeDocument/2006/relationships/customXml" Target="ink/ink159.xml"/><Relationship Id="rId2003" Type="http://schemas.openxmlformats.org/officeDocument/2006/relationships/customXml" Target="ink/ink998.xml"/><Relationship Id="rId2210" Type="http://schemas.openxmlformats.org/officeDocument/2006/relationships/image" Target="media/image1103.emf"/><Relationship Id="rId4175" Type="http://schemas.openxmlformats.org/officeDocument/2006/relationships/customXml" Target="ink/ink2084.xml"/><Relationship Id="rId4382" Type="http://schemas.openxmlformats.org/officeDocument/2006/relationships/image" Target="media/image2188.emf"/><Relationship Id="rId1769" Type="http://schemas.openxmlformats.org/officeDocument/2006/relationships/image" Target="media/image883.emf"/><Relationship Id="rId1976" Type="http://schemas.openxmlformats.org/officeDocument/2006/relationships/image" Target="media/image986.emf"/><Relationship Id="rId3191" Type="http://schemas.openxmlformats.org/officeDocument/2006/relationships/customXml" Target="ink/ink1592.xml"/><Relationship Id="rId4035" Type="http://schemas.openxmlformats.org/officeDocument/2006/relationships/customXml" Target="ink/ink2014.xml"/><Relationship Id="rId4242" Type="http://schemas.openxmlformats.org/officeDocument/2006/relationships/image" Target="media/image2118.emf"/><Relationship Id="rId1629" Type="http://schemas.openxmlformats.org/officeDocument/2006/relationships/image" Target="media/image813.emf"/><Relationship Id="rId1836" Type="http://schemas.openxmlformats.org/officeDocument/2006/relationships/customXml" Target="ink/ink914.xml"/><Relationship Id="rId1903" Type="http://schemas.openxmlformats.org/officeDocument/2006/relationships/customXml" Target="ink/ink948.xml"/><Relationship Id="rId3051" Type="http://schemas.openxmlformats.org/officeDocument/2006/relationships/customXml" Target="ink/ink1522.xml"/><Relationship Id="rId4102" Type="http://schemas.openxmlformats.org/officeDocument/2006/relationships/image" Target="media/image2048.emf"/><Relationship Id="rId3868" Type="http://schemas.openxmlformats.org/officeDocument/2006/relationships/image" Target="media/image1931.emf"/><Relationship Id="rId789" Type="http://schemas.openxmlformats.org/officeDocument/2006/relationships/image" Target="media/image392.emf"/><Relationship Id="rId996" Type="http://schemas.openxmlformats.org/officeDocument/2006/relationships/customXml" Target="ink/ink495.xml"/><Relationship Id="rId2677" Type="http://schemas.openxmlformats.org/officeDocument/2006/relationships/customXml" Target="ink/ink1335.xml"/><Relationship Id="rId2884" Type="http://schemas.openxmlformats.org/officeDocument/2006/relationships/image" Target="media/image1440.emf"/><Relationship Id="rId3728" Type="http://schemas.openxmlformats.org/officeDocument/2006/relationships/image" Target="media/image1861.emf"/><Relationship Id="rId649" Type="http://schemas.openxmlformats.org/officeDocument/2006/relationships/image" Target="media/image322.emf"/><Relationship Id="rId856" Type="http://schemas.openxmlformats.org/officeDocument/2006/relationships/customXml" Target="ink/ink425.xml"/><Relationship Id="rId1279" Type="http://schemas.openxmlformats.org/officeDocument/2006/relationships/customXml" Target="ink/ink636.xml"/><Relationship Id="rId1486" Type="http://schemas.openxmlformats.org/officeDocument/2006/relationships/image" Target="media/image741.emf"/><Relationship Id="rId2537" Type="http://schemas.openxmlformats.org/officeDocument/2006/relationships/customXml" Target="ink/ink1265.xml"/><Relationship Id="rId3935" Type="http://schemas.openxmlformats.org/officeDocument/2006/relationships/customXml" Target="ink/ink1964.xml"/><Relationship Id="rId509" Type="http://schemas.openxmlformats.org/officeDocument/2006/relationships/image" Target="media/image252.emf"/><Relationship Id="rId1139" Type="http://schemas.openxmlformats.org/officeDocument/2006/relationships/image" Target="media/image567.emf"/><Relationship Id="rId1346" Type="http://schemas.openxmlformats.org/officeDocument/2006/relationships/image" Target="media/image671.emf"/><Relationship Id="rId1693" Type="http://schemas.openxmlformats.org/officeDocument/2006/relationships/image" Target="media/image845.emf"/><Relationship Id="rId2744" Type="http://schemas.openxmlformats.org/officeDocument/2006/relationships/image" Target="media/image1370.emf"/><Relationship Id="rId2951" Type="http://schemas.openxmlformats.org/officeDocument/2006/relationships/customXml" Target="ink/ink1472.xml"/><Relationship Id="rId716" Type="http://schemas.openxmlformats.org/officeDocument/2006/relationships/customXml" Target="ink/ink355.xml"/><Relationship Id="rId923" Type="http://schemas.openxmlformats.org/officeDocument/2006/relationships/image" Target="media/image459.emf"/><Relationship Id="rId1553" Type="http://schemas.openxmlformats.org/officeDocument/2006/relationships/customXml" Target="ink/ink773.xml"/><Relationship Id="rId1760" Type="http://schemas.openxmlformats.org/officeDocument/2006/relationships/customXml" Target="ink/ink876.xml"/><Relationship Id="rId2604" Type="http://schemas.openxmlformats.org/officeDocument/2006/relationships/image" Target="media/image1300.emf"/><Relationship Id="rId2811" Type="http://schemas.openxmlformats.org/officeDocument/2006/relationships/customXml" Target="ink/ink1402.xml"/><Relationship Id="rId52" Type="http://schemas.openxmlformats.org/officeDocument/2006/relationships/customXml" Target="ink/ink24.xml"/><Relationship Id="rId1206" Type="http://schemas.openxmlformats.org/officeDocument/2006/relationships/customXml" Target="ink/ink600.xml"/><Relationship Id="rId1413" Type="http://schemas.openxmlformats.org/officeDocument/2006/relationships/customXml" Target="ink/ink703.xml"/><Relationship Id="rId1620" Type="http://schemas.openxmlformats.org/officeDocument/2006/relationships/customXml" Target="ink/ink806.xml"/><Relationship Id="rId4569" Type="http://schemas.openxmlformats.org/officeDocument/2006/relationships/customXml" Target="ink/ink2281.xml"/><Relationship Id="rId3378" Type="http://schemas.openxmlformats.org/officeDocument/2006/relationships/image" Target="media/image1687.emf"/><Relationship Id="rId3585" Type="http://schemas.openxmlformats.org/officeDocument/2006/relationships/customXml" Target="ink/ink1789.xml"/><Relationship Id="rId3792" Type="http://schemas.openxmlformats.org/officeDocument/2006/relationships/image" Target="media/image1893.emf"/><Relationship Id="rId4429" Type="http://schemas.openxmlformats.org/officeDocument/2006/relationships/customXml" Target="ink/ink2211.xml"/><Relationship Id="rId299" Type="http://schemas.openxmlformats.org/officeDocument/2006/relationships/image" Target="media/image147.emf"/><Relationship Id="rId2187" Type="http://schemas.openxmlformats.org/officeDocument/2006/relationships/customXml" Target="ink/ink1090.xml"/><Relationship Id="rId2394" Type="http://schemas.openxmlformats.org/officeDocument/2006/relationships/image" Target="media/image1195.emf"/><Relationship Id="rId3238" Type="http://schemas.openxmlformats.org/officeDocument/2006/relationships/image" Target="media/image1617.emf"/><Relationship Id="rId3445" Type="http://schemas.openxmlformats.org/officeDocument/2006/relationships/customXml" Target="ink/ink1719.xml"/><Relationship Id="rId3652" Type="http://schemas.openxmlformats.org/officeDocument/2006/relationships/image" Target="media/image1823.emf"/><Relationship Id="rId159" Type="http://schemas.openxmlformats.org/officeDocument/2006/relationships/image" Target="media/image77.emf"/><Relationship Id="rId366" Type="http://schemas.openxmlformats.org/officeDocument/2006/relationships/customXml" Target="ink/ink181.xml"/><Relationship Id="rId573" Type="http://schemas.openxmlformats.org/officeDocument/2006/relationships/image" Target="media/image284.emf"/><Relationship Id="rId780" Type="http://schemas.openxmlformats.org/officeDocument/2006/relationships/customXml" Target="ink/ink387.xml"/><Relationship Id="rId2047" Type="http://schemas.openxmlformats.org/officeDocument/2006/relationships/customXml" Target="ink/ink1020.xml"/><Relationship Id="rId2254" Type="http://schemas.openxmlformats.org/officeDocument/2006/relationships/image" Target="media/image1125.emf"/><Relationship Id="rId2461" Type="http://schemas.openxmlformats.org/officeDocument/2006/relationships/customXml" Target="ink/ink1227.xml"/><Relationship Id="rId3305" Type="http://schemas.openxmlformats.org/officeDocument/2006/relationships/customXml" Target="ink/ink1649.xml"/><Relationship Id="rId3512" Type="http://schemas.openxmlformats.org/officeDocument/2006/relationships/image" Target="media/image786.emf"/><Relationship Id="rId226" Type="http://schemas.openxmlformats.org/officeDocument/2006/relationships/customXml" Target="ink/ink111.xml"/><Relationship Id="rId433" Type="http://schemas.openxmlformats.org/officeDocument/2006/relationships/image" Target="media/image214.emf"/><Relationship Id="rId1063" Type="http://schemas.openxmlformats.org/officeDocument/2006/relationships/image" Target="media/image529.emf"/><Relationship Id="rId1270" Type="http://schemas.openxmlformats.org/officeDocument/2006/relationships/image" Target="media/image633.emf"/><Relationship Id="rId2114" Type="http://schemas.openxmlformats.org/officeDocument/2006/relationships/image" Target="media/image1055.emf"/><Relationship Id="rId640" Type="http://schemas.openxmlformats.org/officeDocument/2006/relationships/customXml" Target="ink/ink317.xml"/><Relationship Id="rId2321" Type="http://schemas.openxmlformats.org/officeDocument/2006/relationships/customXml" Target="ink/ink1157.xml"/><Relationship Id="rId4079" Type="http://schemas.openxmlformats.org/officeDocument/2006/relationships/customXml" Target="ink/ink2036.xml"/><Relationship Id="rId4286" Type="http://schemas.openxmlformats.org/officeDocument/2006/relationships/image" Target="media/image2140.emf"/><Relationship Id="rId500" Type="http://schemas.openxmlformats.org/officeDocument/2006/relationships/customXml" Target="ink/ink248.xml"/><Relationship Id="rId1130" Type="http://schemas.openxmlformats.org/officeDocument/2006/relationships/customXml" Target="ink/ink562.xml"/><Relationship Id="rId4493" Type="http://schemas.openxmlformats.org/officeDocument/2006/relationships/customXml" Target="ink/ink2243.xml"/><Relationship Id="rId1947" Type="http://schemas.openxmlformats.org/officeDocument/2006/relationships/customXml" Target="ink/ink970.xml"/><Relationship Id="rId3095" Type="http://schemas.openxmlformats.org/officeDocument/2006/relationships/customXml" Target="ink/ink1544.xml"/><Relationship Id="rId4146" Type="http://schemas.openxmlformats.org/officeDocument/2006/relationships/image" Target="media/image2070.emf"/><Relationship Id="rId4353" Type="http://schemas.openxmlformats.org/officeDocument/2006/relationships/customXml" Target="ink/ink2173.xml"/><Relationship Id="rId4560" Type="http://schemas.openxmlformats.org/officeDocument/2006/relationships/image" Target="media/image2277.emf"/><Relationship Id="rId1807" Type="http://schemas.openxmlformats.org/officeDocument/2006/relationships/image" Target="media/image902.emf"/><Relationship Id="rId3162" Type="http://schemas.openxmlformats.org/officeDocument/2006/relationships/image" Target="media/image1579.emf"/><Relationship Id="rId4006" Type="http://schemas.openxmlformats.org/officeDocument/2006/relationships/image" Target="media/image2000.emf"/><Relationship Id="rId4213" Type="http://schemas.openxmlformats.org/officeDocument/2006/relationships/customXml" Target="ink/ink2103.xml"/><Relationship Id="rId4420" Type="http://schemas.openxmlformats.org/officeDocument/2006/relationships/image" Target="media/image2207.emf"/><Relationship Id="rId290" Type="http://schemas.openxmlformats.org/officeDocument/2006/relationships/customXml" Target="ink/ink143.xml"/><Relationship Id="rId3022" Type="http://schemas.openxmlformats.org/officeDocument/2006/relationships/image" Target="media/image1509.emf"/><Relationship Id="rId150" Type="http://schemas.openxmlformats.org/officeDocument/2006/relationships/customXml" Target="ink/ink73.xml"/><Relationship Id="rId3979" Type="http://schemas.openxmlformats.org/officeDocument/2006/relationships/customXml" Target="ink/ink1986.xml"/><Relationship Id="rId2788" Type="http://schemas.openxmlformats.org/officeDocument/2006/relationships/image" Target="media/image1392.emf"/><Relationship Id="rId2995" Type="http://schemas.openxmlformats.org/officeDocument/2006/relationships/customXml" Target="ink/ink1494.xml"/><Relationship Id="rId3839" Type="http://schemas.openxmlformats.org/officeDocument/2006/relationships/customXml" Target="ink/ink1916.xml"/><Relationship Id="rId967" Type="http://schemas.openxmlformats.org/officeDocument/2006/relationships/image" Target="media/image481.emf"/><Relationship Id="rId1597" Type="http://schemas.openxmlformats.org/officeDocument/2006/relationships/image" Target="media/image797.emf"/><Relationship Id="rId2648" Type="http://schemas.openxmlformats.org/officeDocument/2006/relationships/image" Target="media/image1322.emf"/><Relationship Id="rId2855" Type="http://schemas.openxmlformats.org/officeDocument/2006/relationships/customXml" Target="ink/ink1424.xml"/><Relationship Id="rId3906" Type="http://schemas.openxmlformats.org/officeDocument/2006/relationships/image" Target="media/image1950.emf"/><Relationship Id="rId96" Type="http://schemas.openxmlformats.org/officeDocument/2006/relationships/customXml" Target="ink/ink46.xml"/><Relationship Id="rId827" Type="http://schemas.openxmlformats.org/officeDocument/2006/relationships/image" Target="media/image411.emf"/><Relationship Id="rId1457" Type="http://schemas.openxmlformats.org/officeDocument/2006/relationships/customXml" Target="ink/ink725.xml"/><Relationship Id="rId1664" Type="http://schemas.openxmlformats.org/officeDocument/2006/relationships/customXml" Target="ink/ink828.xml"/><Relationship Id="rId1871" Type="http://schemas.openxmlformats.org/officeDocument/2006/relationships/customXml" Target="ink/ink932.xml"/><Relationship Id="rId2508" Type="http://schemas.openxmlformats.org/officeDocument/2006/relationships/image" Target="media/image1252.emf"/><Relationship Id="rId2715" Type="http://schemas.openxmlformats.org/officeDocument/2006/relationships/customXml" Target="ink/ink1354.xml"/><Relationship Id="rId2922" Type="http://schemas.openxmlformats.org/officeDocument/2006/relationships/image" Target="media/image1459.emf"/><Relationship Id="rId4070" Type="http://schemas.openxmlformats.org/officeDocument/2006/relationships/image" Target="media/image2032.emf"/><Relationship Id="rId1317" Type="http://schemas.openxmlformats.org/officeDocument/2006/relationships/customXml" Target="ink/ink655.xml"/><Relationship Id="rId1524" Type="http://schemas.openxmlformats.org/officeDocument/2006/relationships/image" Target="media/image760.emf"/><Relationship Id="rId1731" Type="http://schemas.openxmlformats.org/officeDocument/2006/relationships/image" Target="media/image864.emf"/><Relationship Id="rId23" Type="http://schemas.openxmlformats.org/officeDocument/2006/relationships/image" Target="media/image9.emf"/><Relationship Id="rId3489" Type="http://schemas.openxmlformats.org/officeDocument/2006/relationships/customXml" Target="ink/ink1741.xml"/><Relationship Id="rId3696" Type="http://schemas.openxmlformats.org/officeDocument/2006/relationships/image" Target="media/image1845.emf"/><Relationship Id="rId2298" Type="http://schemas.openxmlformats.org/officeDocument/2006/relationships/image" Target="media/image1147.emf"/><Relationship Id="rId3349" Type="http://schemas.openxmlformats.org/officeDocument/2006/relationships/customXml" Target="ink/ink1671.xml"/><Relationship Id="rId3556" Type="http://schemas.openxmlformats.org/officeDocument/2006/relationships/image" Target="media/image1775.emf"/><Relationship Id="rId477" Type="http://schemas.openxmlformats.org/officeDocument/2006/relationships/image" Target="media/image236.emf"/><Relationship Id="rId684" Type="http://schemas.openxmlformats.org/officeDocument/2006/relationships/customXml" Target="ink/ink339.xml"/><Relationship Id="rId2158" Type="http://schemas.openxmlformats.org/officeDocument/2006/relationships/image" Target="media/image1077.emf"/><Relationship Id="rId2365" Type="http://schemas.openxmlformats.org/officeDocument/2006/relationships/customXml" Target="ink/ink1179.xml"/><Relationship Id="rId3209" Type="http://schemas.openxmlformats.org/officeDocument/2006/relationships/customXml" Target="ink/ink1601.xml"/><Relationship Id="rId3763" Type="http://schemas.openxmlformats.org/officeDocument/2006/relationships/customXml" Target="ink/ink1878.xml"/><Relationship Id="rId3970" Type="http://schemas.openxmlformats.org/officeDocument/2006/relationships/image" Target="media/image1982.emf"/><Relationship Id="rId337" Type="http://schemas.openxmlformats.org/officeDocument/2006/relationships/image" Target="media/image166.emf"/><Relationship Id="rId891" Type="http://schemas.openxmlformats.org/officeDocument/2006/relationships/image" Target="media/image443.emf"/><Relationship Id="rId2018" Type="http://schemas.openxmlformats.org/officeDocument/2006/relationships/image" Target="media/image1007.emf"/><Relationship Id="rId2572" Type="http://schemas.openxmlformats.org/officeDocument/2006/relationships/image" Target="media/image1284.emf"/><Relationship Id="rId3416" Type="http://schemas.openxmlformats.org/officeDocument/2006/relationships/image" Target="media/image1706.emf"/><Relationship Id="rId3623" Type="http://schemas.openxmlformats.org/officeDocument/2006/relationships/customXml" Target="ink/ink1808.xml"/><Relationship Id="rId3830" Type="http://schemas.openxmlformats.org/officeDocument/2006/relationships/image" Target="media/image1912.emf"/><Relationship Id="rId544" Type="http://schemas.openxmlformats.org/officeDocument/2006/relationships/customXml" Target="ink/ink270.xml"/><Relationship Id="rId751" Type="http://schemas.openxmlformats.org/officeDocument/2006/relationships/image" Target="media/image373.emf"/><Relationship Id="rId1174" Type="http://schemas.openxmlformats.org/officeDocument/2006/relationships/customXml" Target="ink/ink584.xml"/><Relationship Id="rId1381" Type="http://schemas.openxmlformats.org/officeDocument/2006/relationships/customXml" Target="ink/ink687.xml"/><Relationship Id="rId2225" Type="http://schemas.openxmlformats.org/officeDocument/2006/relationships/customXml" Target="ink/ink1109.xml"/><Relationship Id="rId2432" Type="http://schemas.openxmlformats.org/officeDocument/2006/relationships/image" Target="media/image1214.emf"/><Relationship Id="rId404" Type="http://schemas.openxmlformats.org/officeDocument/2006/relationships/customXml" Target="ink/ink200.xml"/><Relationship Id="rId611" Type="http://schemas.openxmlformats.org/officeDocument/2006/relationships/image" Target="media/image303.emf"/><Relationship Id="rId1034" Type="http://schemas.openxmlformats.org/officeDocument/2006/relationships/customXml" Target="ink/ink514.xml"/><Relationship Id="rId1241" Type="http://schemas.openxmlformats.org/officeDocument/2006/relationships/image" Target="media/image618.emf"/><Relationship Id="rId4397" Type="http://schemas.openxmlformats.org/officeDocument/2006/relationships/customXml" Target="ink/ink2195.xml"/><Relationship Id="rId1101" Type="http://schemas.openxmlformats.org/officeDocument/2006/relationships/image" Target="media/image548.emf"/><Relationship Id="rId4257" Type="http://schemas.openxmlformats.org/officeDocument/2006/relationships/customXml" Target="ink/ink2125.xml"/><Relationship Id="rId4464" Type="http://schemas.openxmlformats.org/officeDocument/2006/relationships/image" Target="media/image2229.emf"/><Relationship Id="rId3066" Type="http://schemas.openxmlformats.org/officeDocument/2006/relationships/image" Target="media/image1531.emf"/><Relationship Id="rId3273" Type="http://schemas.openxmlformats.org/officeDocument/2006/relationships/customXml" Target="ink/ink1633.xml"/><Relationship Id="rId3480" Type="http://schemas.openxmlformats.org/officeDocument/2006/relationships/image" Target="media/image1738.emf"/><Relationship Id="rId4117" Type="http://schemas.openxmlformats.org/officeDocument/2006/relationships/customXml" Target="ink/ink2055.xml"/><Relationship Id="rId4324" Type="http://schemas.openxmlformats.org/officeDocument/2006/relationships/image" Target="media/image2159.emf"/><Relationship Id="rId4531" Type="http://schemas.openxmlformats.org/officeDocument/2006/relationships/customXml" Target="ink/ink2262.xml"/><Relationship Id="rId194" Type="http://schemas.openxmlformats.org/officeDocument/2006/relationships/customXml" Target="ink/ink95.xml"/><Relationship Id="rId1918" Type="http://schemas.openxmlformats.org/officeDocument/2006/relationships/image" Target="media/image957.emf"/><Relationship Id="rId2082" Type="http://schemas.openxmlformats.org/officeDocument/2006/relationships/image" Target="media/image1039.emf"/><Relationship Id="rId3133" Type="http://schemas.openxmlformats.org/officeDocument/2006/relationships/customXml" Target="ink/ink1563.xml"/><Relationship Id="rId261" Type="http://schemas.openxmlformats.org/officeDocument/2006/relationships/image" Target="media/image128.emf"/><Relationship Id="rId3340" Type="http://schemas.openxmlformats.org/officeDocument/2006/relationships/image" Target="media/image1668.emf"/><Relationship Id="rId2899" Type="http://schemas.openxmlformats.org/officeDocument/2006/relationships/customXml" Target="ink/ink1446.xml"/><Relationship Id="rId3200" Type="http://schemas.openxmlformats.org/officeDocument/2006/relationships/image" Target="media/image1598.emf"/><Relationship Id="rId121" Type="http://schemas.openxmlformats.org/officeDocument/2006/relationships/image" Target="media/image58.emf"/><Relationship Id="rId2759" Type="http://schemas.openxmlformats.org/officeDocument/2006/relationships/customXml" Target="ink/ink1376.xml"/><Relationship Id="rId2966" Type="http://schemas.openxmlformats.org/officeDocument/2006/relationships/image" Target="media/image1481.emf"/><Relationship Id="rId938" Type="http://schemas.openxmlformats.org/officeDocument/2006/relationships/customXml" Target="ink/ink466.xml"/><Relationship Id="rId1568" Type="http://schemas.openxmlformats.org/officeDocument/2006/relationships/image" Target="media/image782.emf"/><Relationship Id="rId1775" Type="http://schemas.openxmlformats.org/officeDocument/2006/relationships/image" Target="media/image886.emf"/><Relationship Id="rId2619" Type="http://schemas.openxmlformats.org/officeDocument/2006/relationships/customXml" Target="ink/ink1306.xml"/><Relationship Id="rId2826" Type="http://schemas.openxmlformats.org/officeDocument/2006/relationships/image" Target="media/image1411.emf"/><Relationship Id="rId4181" Type="http://schemas.openxmlformats.org/officeDocument/2006/relationships/customXml" Target="ink/ink2087.xml"/><Relationship Id="rId67" Type="http://schemas.openxmlformats.org/officeDocument/2006/relationships/image" Target="media/image31.emf"/><Relationship Id="rId1428" Type="http://schemas.openxmlformats.org/officeDocument/2006/relationships/image" Target="media/image712.emf"/><Relationship Id="rId1635" Type="http://schemas.openxmlformats.org/officeDocument/2006/relationships/image" Target="media/image816.emf"/><Relationship Id="rId1982" Type="http://schemas.openxmlformats.org/officeDocument/2006/relationships/image" Target="media/image989.emf"/><Relationship Id="rId4041" Type="http://schemas.openxmlformats.org/officeDocument/2006/relationships/customXml" Target="ink/ink2017.xml"/><Relationship Id="rId1842" Type="http://schemas.openxmlformats.org/officeDocument/2006/relationships/image" Target="media/image919.emf"/><Relationship Id="rId1702" Type="http://schemas.openxmlformats.org/officeDocument/2006/relationships/customXml" Target="ink/ink847.xml"/><Relationship Id="rId3667" Type="http://schemas.openxmlformats.org/officeDocument/2006/relationships/customXml" Target="ink/ink1830.xml"/><Relationship Id="rId3874" Type="http://schemas.openxmlformats.org/officeDocument/2006/relationships/image" Target="media/image1934.emf"/><Relationship Id="rId588" Type="http://schemas.openxmlformats.org/officeDocument/2006/relationships/customXml" Target="ink/ink292.xml"/><Relationship Id="rId795" Type="http://schemas.openxmlformats.org/officeDocument/2006/relationships/image" Target="media/image395.emf"/><Relationship Id="rId2269" Type="http://schemas.openxmlformats.org/officeDocument/2006/relationships/customXml" Target="ink/ink1131.xml"/><Relationship Id="rId2476" Type="http://schemas.openxmlformats.org/officeDocument/2006/relationships/image" Target="media/image1236.emf"/><Relationship Id="rId2683" Type="http://schemas.openxmlformats.org/officeDocument/2006/relationships/customXml" Target="ink/ink1338.xml"/><Relationship Id="rId2890" Type="http://schemas.openxmlformats.org/officeDocument/2006/relationships/image" Target="media/image1443.emf"/><Relationship Id="rId3527" Type="http://schemas.openxmlformats.org/officeDocument/2006/relationships/customXml" Target="ink/ink1760.xml"/><Relationship Id="rId3734" Type="http://schemas.openxmlformats.org/officeDocument/2006/relationships/image" Target="media/image1864.emf"/><Relationship Id="rId3941" Type="http://schemas.openxmlformats.org/officeDocument/2006/relationships/customXml" Target="ink/ink1967.xml"/><Relationship Id="rId448" Type="http://schemas.openxmlformats.org/officeDocument/2006/relationships/customXml" Target="ink/ink222.xml"/><Relationship Id="rId655" Type="http://schemas.openxmlformats.org/officeDocument/2006/relationships/image" Target="media/image325.emf"/><Relationship Id="rId862" Type="http://schemas.openxmlformats.org/officeDocument/2006/relationships/customXml" Target="ink/ink428.xml"/><Relationship Id="rId1078" Type="http://schemas.openxmlformats.org/officeDocument/2006/relationships/customXml" Target="ink/ink536.xml"/><Relationship Id="rId1285" Type="http://schemas.openxmlformats.org/officeDocument/2006/relationships/customXml" Target="ink/ink639.xml"/><Relationship Id="rId1492" Type="http://schemas.openxmlformats.org/officeDocument/2006/relationships/image" Target="media/image744.emf"/><Relationship Id="rId2129" Type="http://schemas.openxmlformats.org/officeDocument/2006/relationships/customXml" Target="ink/ink1061.xml"/><Relationship Id="rId2336" Type="http://schemas.openxmlformats.org/officeDocument/2006/relationships/image" Target="media/image1166.emf"/><Relationship Id="rId2543" Type="http://schemas.openxmlformats.org/officeDocument/2006/relationships/customXml" Target="ink/ink1268.xml"/><Relationship Id="rId2750" Type="http://schemas.openxmlformats.org/officeDocument/2006/relationships/image" Target="media/image1373.emf"/><Relationship Id="rId3801" Type="http://schemas.openxmlformats.org/officeDocument/2006/relationships/customXml" Target="ink/ink1897.xml"/><Relationship Id="rId308" Type="http://schemas.openxmlformats.org/officeDocument/2006/relationships/customXml" Target="ink/ink152.xml"/><Relationship Id="rId515" Type="http://schemas.openxmlformats.org/officeDocument/2006/relationships/image" Target="media/image255.emf"/><Relationship Id="rId722" Type="http://schemas.openxmlformats.org/officeDocument/2006/relationships/customXml" Target="ink/ink358.xml"/><Relationship Id="rId1145" Type="http://schemas.openxmlformats.org/officeDocument/2006/relationships/image" Target="media/image570.emf"/><Relationship Id="rId1352" Type="http://schemas.openxmlformats.org/officeDocument/2006/relationships/image" Target="media/image674.emf"/><Relationship Id="rId2403" Type="http://schemas.openxmlformats.org/officeDocument/2006/relationships/customXml" Target="ink/ink1198.xml"/><Relationship Id="rId1005" Type="http://schemas.openxmlformats.org/officeDocument/2006/relationships/image" Target="media/image500.emf"/><Relationship Id="rId1212" Type="http://schemas.openxmlformats.org/officeDocument/2006/relationships/customXml" Target="ink/ink603.xml"/><Relationship Id="rId2610" Type="http://schemas.openxmlformats.org/officeDocument/2006/relationships/image" Target="media/image1303.emf"/><Relationship Id="rId4368" Type="http://schemas.openxmlformats.org/officeDocument/2006/relationships/image" Target="media/image2181.emf"/><Relationship Id="rId3177" Type="http://schemas.openxmlformats.org/officeDocument/2006/relationships/customXml" Target="ink/ink1585.xml"/><Relationship Id="rId4228" Type="http://schemas.openxmlformats.org/officeDocument/2006/relationships/image" Target="media/image2111.emf"/><Relationship Id="rId3037" Type="http://schemas.openxmlformats.org/officeDocument/2006/relationships/customXml" Target="ink/ink1515.xml"/><Relationship Id="rId3384" Type="http://schemas.openxmlformats.org/officeDocument/2006/relationships/image" Target="media/image1690.emf"/><Relationship Id="rId3591" Type="http://schemas.openxmlformats.org/officeDocument/2006/relationships/customXml" Target="ink/ink1792.xml"/><Relationship Id="rId4435" Type="http://schemas.openxmlformats.org/officeDocument/2006/relationships/customXml" Target="ink/ink2214.xml"/><Relationship Id="rId2193" Type="http://schemas.openxmlformats.org/officeDocument/2006/relationships/customXml" Target="ink/ink1093.xml"/><Relationship Id="rId3244" Type="http://schemas.openxmlformats.org/officeDocument/2006/relationships/image" Target="media/image1620.emf"/><Relationship Id="rId3451" Type="http://schemas.openxmlformats.org/officeDocument/2006/relationships/customXml" Target="ink/ink1722.xml"/><Relationship Id="rId4502" Type="http://schemas.openxmlformats.org/officeDocument/2006/relationships/image" Target="media/image2248.emf"/><Relationship Id="rId165" Type="http://schemas.openxmlformats.org/officeDocument/2006/relationships/image" Target="media/image80.emf"/><Relationship Id="rId372" Type="http://schemas.openxmlformats.org/officeDocument/2006/relationships/customXml" Target="ink/ink184.xml"/><Relationship Id="rId2053" Type="http://schemas.openxmlformats.org/officeDocument/2006/relationships/customXml" Target="ink/ink1023.xml"/><Relationship Id="rId2260" Type="http://schemas.openxmlformats.org/officeDocument/2006/relationships/image" Target="media/image1128.emf"/><Relationship Id="rId3104" Type="http://schemas.openxmlformats.org/officeDocument/2006/relationships/image" Target="media/image1550.emf"/><Relationship Id="rId3311" Type="http://schemas.openxmlformats.org/officeDocument/2006/relationships/customXml" Target="ink/ink1652.xml"/><Relationship Id="rId232" Type="http://schemas.openxmlformats.org/officeDocument/2006/relationships/customXml" Target="ink/ink114.xml"/><Relationship Id="rId2120" Type="http://schemas.openxmlformats.org/officeDocument/2006/relationships/image" Target="media/image1058.emf"/><Relationship Id="rId1679" Type="http://schemas.openxmlformats.org/officeDocument/2006/relationships/image" Target="media/image838.emf"/><Relationship Id="rId4085" Type="http://schemas.openxmlformats.org/officeDocument/2006/relationships/customXml" Target="ink/ink2039.xml"/><Relationship Id="rId4292" Type="http://schemas.openxmlformats.org/officeDocument/2006/relationships/image" Target="media/image2143.emf"/><Relationship Id="rId1886" Type="http://schemas.openxmlformats.org/officeDocument/2006/relationships/image" Target="media/image941.emf"/><Relationship Id="rId2937" Type="http://schemas.openxmlformats.org/officeDocument/2006/relationships/customXml" Target="ink/ink1465.xml"/><Relationship Id="rId4152" Type="http://schemas.openxmlformats.org/officeDocument/2006/relationships/image" Target="media/image2073.emf"/><Relationship Id="rId909" Type="http://schemas.openxmlformats.org/officeDocument/2006/relationships/image" Target="media/image452.emf"/><Relationship Id="rId1539" Type="http://schemas.openxmlformats.org/officeDocument/2006/relationships/customXml" Target="ink/ink766.xml"/><Relationship Id="rId1746" Type="http://schemas.openxmlformats.org/officeDocument/2006/relationships/customXml" Target="ink/ink869.xml"/><Relationship Id="rId1953" Type="http://schemas.openxmlformats.org/officeDocument/2006/relationships/customXml" Target="ink/ink973.xml"/><Relationship Id="rId38" Type="http://schemas.openxmlformats.org/officeDocument/2006/relationships/customXml" Target="ink/ink17.xml"/><Relationship Id="rId1606" Type="http://schemas.openxmlformats.org/officeDocument/2006/relationships/customXml" Target="ink/ink799.xml"/><Relationship Id="rId1813" Type="http://schemas.openxmlformats.org/officeDocument/2006/relationships/image" Target="media/image905.emf"/><Relationship Id="rId4012" Type="http://schemas.openxmlformats.org/officeDocument/2006/relationships/image" Target="media/image2003.emf"/><Relationship Id="rId3778" Type="http://schemas.openxmlformats.org/officeDocument/2006/relationships/image" Target="media/image1886.emf"/><Relationship Id="rId3985" Type="http://schemas.openxmlformats.org/officeDocument/2006/relationships/customXml" Target="ink/ink1989.xml"/><Relationship Id="rId699" Type="http://schemas.openxmlformats.org/officeDocument/2006/relationships/image" Target="media/image347.emf"/><Relationship Id="rId2587" Type="http://schemas.openxmlformats.org/officeDocument/2006/relationships/customXml" Target="ink/ink1290.xml"/><Relationship Id="rId2794" Type="http://schemas.openxmlformats.org/officeDocument/2006/relationships/image" Target="media/image1395.emf"/><Relationship Id="rId3638" Type="http://schemas.openxmlformats.org/officeDocument/2006/relationships/image" Target="media/image1816.emf"/><Relationship Id="rId3845" Type="http://schemas.openxmlformats.org/officeDocument/2006/relationships/customXml" Target="ink/ink1919.xml"/><Relationship Id="rId559" Type="http://schemas.openxmlformats.org/officeDocument/2006/relationships/image" Target="media/image277.emf"/><Relationship Id="rId766" Type="http://schemas.openxmlformats.org/officeDocument/2006/relationships/customXml" Target="ink/ink380.xml"/><Relationship Id="rId1189" Type="http://schemas.openxmlformats.org/officeDocument/2006/relationships/image" Target="media/image592.emf"/><Relationship Id="rId1396" Type="http://schemas.openxmlformats.org/officeDocument/2006/relationships/image" Target="media/image696.emf"/><Relationship Id="rId2447" Type="http://schemas.openxmlformats.org/officeDocument/2006/relationships/customXml" Target="ink/ink1220.xml"/><Relationship Id="rId419" Type="http://schemas.openxmlformats.org/officeDocument/2006/relationships/image" Target="media/image207.emf"/><Relationship Id="rId626" Type="http://schemas.openxmlformats.org/officeDocument/2006/relationships/customXml" Target="ink/ink310.xml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customXml" Target="ink/ink625.xml"/><Relationship Id="rId2307" Type="http://schemas.openxmlformats.org/officeDocument/2006/relationships/customXml" Target="ink/ink1150.xml"/><Relationship Id="rId2654" Type="http://schemas.openxmlformats.org/officeDocument/2006/relationships/image" Target="media/image1325.emf"/><Relationship Id="rId2861" Type="http://schemas.openxmlformats.org/officeDocument/2006/relationships/customXml" Target="ink/ink1427.xml"/><Relationship Id="rId3705" Type="http://schemas.openxmlformats.org/officeDocument/2006/relationships/customXml" Target="ink/ink1849.xml"/><Relationship Id="rId3912" Type="http://schemas.openxmlformats.org/officeDocument/2006/relationships/image" Target="media/image1953.emf"/><Relationship Id="rId833" Type="http://schemas.openxmlformats.org/officeDocument/2006/relationships/image" Target="media/image414.emf"/><Relationship Id="rId1116" Type="http://schemas.openxmlformats.org/officeDocument/2006/relationships/customXml" Target="ink/ink555.xml"/><Relationship Id="rId1463" Type="http://schemas.openxmlformats.org/officeDocument/2006/relationships/customXml" Target="ink/ink728.xml"/><Relationship Id="rId1670" Type="http://schemas.openxmlformats.org/officeDocument/2006/relationships/customXml" Target="ink/ink831.xml"/><Relationship Id="rId2514" Type="http://schemas.openxmlformats.org/officeDocument/2006/relationships/image" Target="media/image1255.emf"/><Relationship Id="rId2721" Type="http://schemas.openxmlformats.org/officeDocument/2006/relationships/customXml" Target="ink/ink1357.xml"/><Relationship Id="rId900" Type="http://schemas.openxmlformats.org/officeDocument/2006/relationships/customXml" Target="ink/ink447.xml"/><Relationship Id="rId1323" Type="http://schemas.openxmlformats.org/officeDocument/2006/relationships/customXml" Target="ink/ink658.xml"/><Relationship Id="rId1530" Type="http://schemas.openxmlformats.org/officeDocument/2006/relationships/image" Target="media/image763.emf"/><Relationship Id="rId4479" Type="http://schemas.openxmlformats.org/officeDocument/2006/relationships/customXml" Target="ink/ink2236.xml"/><Relationship Id="rId3288" Type="http://schemas.openxmlformats.org/officeDocument/2006/relationships/image" Target="media/image1642.emf"/><Relationship Id="rId3495" Type="http://schemas.openxmlformats.org/officeDocument/2006/relationships/customXml" Target="ink/ink1744.xml"/><Relationship Id="rId4339" Type="http://schemas.openxmlformats.org/officeDocument/2006/relationships/customXml" Target="ink/ink2166.xml"/><Relationship Id="rId4546" Type="http://schemas.openxmlformats.org/officeDocument/2006/relationships/image" Target="media/image2270.emf"/><Relationship Id="rId2097" Type="http://schemas.openxmlformats.org/officeDocument/2006/relationships/customXml" Target="ink/ink1045.xml"/><Relationship Id="rId3148" Type="http://schemas.openxmlformats.org/officeDocument/2006/relationships/image" Target="media/image1572.emf"/><Relationship Id="rId3355" Type="http://schemas.openxmlformats.org/officeDocument/2006/relationships/customXml" Target="ink/ink1674.xml"/><Relationship Id="rId3562" Type="http://schemas.openxmlformats.org/officeDocument/2006/relationships/image" Target="media/image1778.emf"/><Relationship Id="rId4406" Type="http://schemas.openxmlformats.org/officeDocument/2006/relationships/image" Target="media/image2200.emf"/><Relationship Id="rId276" Type="http://schemas.openxmlformats.org/officeDocument/2006/relationships/customXml" Target="ink/ink136.xml"/><Relationship Id="rId483" Type="http://schemas.openxmlformats.org/officeDocument/2006/relationships/image" Target="media/image239.emf"/><Relationship Id="rId690" Type="http://schemas.openxmlformats.org/officeDocument/2006/relationships/customXml" Target="ink/ink342.xml"/><Relationship Id="rId2164" Type="http://schemas.openxmlformats.org/officeDocument/2006/relationships/image" Target="media/image1080.emf"/><Relationship Id="rId2371" Type="http://schemas.openxmlformats.org/officeDocument/2006/relationships/customXml" Target="ink/ink1182.xml"/><Relationship Id="rId3008" Type="http://schemas.openxmlformats.org/officeDocument/2006/relationships/image" Target="media/image1502.emf"/><Relationship Id="rId3215" Type="http://schemas.openxmlformats.org/officeDocument/2006/relationships/customXml" Target="ink/ink1604.xml"/><Relationship Id="rId3422" Type="http://schemas.openxmlformats.org/officeDocument/2006/relationships/image" Target="media/image1709.emf"/><Relationship Id="rId136" Type="http://schemas.openxmlformats.org/officeDocument/2006/relationships/customXml" Target="ink/ink66.xml"/><Relationship Id="rId343" Type="http://schemas.openxmlformats.org/officeDocument/2006/relationships/image" Target="media/image169.emf"/><Relationship Id="rId550" Type="http://schemas.openxmlformats.org/officeDocument/2006/relationships/customXml" Target="ink/ink273.xml"/><Relationship Id="rId1180" Type="http://schemas.openxmlformats.org/officeDocument/2006/relationships/customXml" Target="ink/ink587.xml"/><Relationship Id="rId2024" Type="http://schemas.openxmlformats.org/officeDocument/2006/relationships/image" Target="media/image1010.emf"/><Relationship Id="rId2231" Type="http://schemas.openxmlformats.org/officeDocument/2006/relationships/customXml" Target="ink/ink1112.xml"/><Relationship Id="rId203" Type="http://schemas.openxmlformats.org/officeDocument/2006/relationships/image" Target="media/image99.emf"/><Relationship Id="rId1040" Type="http://schemas.openxmlformats.org/officeDocument/2006/relationships/customXml" Target="ink/ink517.xml"/><Relationship Id="rId4196" Type="http://schemas.openxmlformats.org/officeDocument/2006/relationships/image" Target="media/image2095.emf"/><Relationship Id="rId410" Type="http://schemas.openxmlformats.org/officeDocument/2006/relationships/customXml" Target="ink/ink203.xml"/><Relationship Id="rId1997" Type="http://schemas.openxmlformats.org/officeDocument/2006/relationships/customXml" Target="ink/ink995.xml"/><Relationship Id="rId4056" Type="http://schemas.openxmlformats.org/officeDocument/2006/relationships/image" Target="media/image2025.emf"/><Relationship Id="rId1857" Type="http://schemas.openxmlformats.org/officeDocument/2006/relationships/customXml" Target="ink/ink925.xml"/><Relationship Id="rId2908" Type="http://schemas.openxmlformats.org/officeDocument/2006/relationships/image" Target="media/image1452.emf"/><Relationship Id="rId4263" Type="http://schemas.openxmlformats.org/officeDocument/2006/relationships/customXml" Target="ink/ink2128.xml"/><Relationship Id="rId4470" Type="http://schemas.openxmlformats.org/officeDocument/2006/relationships/image" Target="media/image2232.emf"/><Relationship Id="rId1717" Type="http://schemas.openxmlformats.org/officeDocument/2006/relationships/image" Target="media/image857.emf"/><Relationship Id="rId1924" Type="http://schemas.openxmlformats.org/officeDocument/2006/relationships/image" Target="media/image960.emf"/><Relationship Id="rId3072" Type="http://schemas.openxmlformats.org/officeDocument/2006/relationships/image" Target="media/image1534.emf"/><Relationship Id="rId4123" Type="http://schemas.openxmlformats.org/officeDocument/2006/relationships/customXml" Target="ink/ink2058.xml"/><Relationship Id="rId4330" Type="http://schemas.openxmlformats.org/officeDocument/2006/relationships/image" Target="media/image2162.emf"/><Relationship Id="rId3889" Type="http://schemas.openxmlformats.org/officeDocument/2006/relationships/customXml" Target="ink/ink1941.xml"/><Relationship Id="rId2698" Type="http://schemas.openxmlformats.org/officeDocument/2006/relationships/image" Target="media/image1347.emf"/><Relationship Id="rId3749" Type="http://schemas.openxmlformats.org/officeDocument/2006/relationships/customXml" Target="ink/ink1871.xml"/><Relationship Id="rId3956" Type="http://schemas.openxmlformats.org/officeDocument/2006/relationships/image" Target="media/image1975.emf"/><Relationship Id="rId877" Type="http://schemas.openxmlformats.org/officeDocument/2006/relationships/image" Target="media/image436.emf"/><Relationship Id="rId2558" Type="http://schemas.openxmlformats.org/officeDocument/2006/relationships/image" Target="media/image1277.emf"/><Relationship Id="rId2765" Type="http://schemas.openxmlformats.org/officeDocument/2006/relationships/customXml" Target="ink/ink1379.xml"/><Relationship Id="rId2972" Type="http://schemas.openxmlformats.org/officeDocument/2006/relationships/image" Target="media/image1484.emf"/><Relationship Id="rId3609" Type="http://schemas.openxmlformats.org/officeDocument/2006/relationships/customXml" Target="ink/ink1801.xml"/><Relationship Id="rId3816" Type="http://schemas.openxmlformats.org/officeDocument/2006/relationships/image" Target="media/image1905.emf"/><Relationship Id="rId737" Type="http://schemas.openxmlformats.org/officeDocument/2006/relationships/image" Target="media/image366.emf"/><Relationship Id="rId944" Type="http://schemas.openxmlformats.org/officeDocument/2006/relationships/customXml" Target="ink/ink469.xml"/><Relationship Id="rId1367" Type="http://schemas.openxmlformats.org/officeDocument/2006/relationships/customXml" Target="ink/ink680.xml"/><Relationship Id="rId1574" Type="http://schemas.openxmlformats.org/officeDocument/2006/relationships/image" Target="media/image785.emf"/><Relationship Id="rId1781" Type="http://schemas.openxmlformats.org/officeDocument/2006/relationships/image" Target="media/image889.emf"/><Relationship Id="rId2418" Type="http://schemas.openxmlformats.org/officeDocument/2006/relationships/image" Target="media/image1207.emf"/><Relationship Id="rId2625" Type="http://schemas.openxmlformats.org/officeDocument/2006/relationships/customXml" Target="ink/ink1309.xml"/><Relationship Id="rId2832" Type="http://schemas.openxmlformats.org/officeDocument/2006/relationships/image" Target="media/image1414.emf"/><Relationship Id="rId73" Type="http://schemas.openxmlformats.org/officeDocument/2006/relationships/image" Target="media/image34.emf"/><Relationship Id="rId804" Type="http://schemas.openxmlformats.org/officeDocument/2006/relationships/customXml" Target="ink/ink399.xml"/><Relationship Id="rId1227" Type="http://schemas.openxmlformats.org/officeDocument/2006/relationships/image" Target="media/image611.emf"/><Relationship Id="rId1434" Type="http://schemas.openxmlformats.org/officeDocument/2006/relationships/image" Target="media/image715.emf"/><Relationship Id="rId1641" Type="http://schemas.openxmlformats.org/officeDocument/2006/relationships/image" Target="media/image819.emf"/><Relationship Id="rId1501" Type="http://schemas.openxmlformats.org/officeDocument/2006/relationships/customXml" Target="ink/ink747.xml"/><Relationship Id="rId3399" Type="http://schemas.openxmlformats.org/officeDocument/2006/relationships/customXml" Target="ink/ink1696.xml"/><Relationship Id="rId3259" Type="http://schemas.openxmlformats.org/officeDocument/2006/relationships/customXml" Target="ink/ink1626.xml"/><Relationship Id="rId3466" Type="http://schemas.openxmlformats.org/officeDocument/2006/relationships/image" Target="media/image1731.emf"/><Relationship Id="rId4517" Type="http://schemas.openxmlformats.org/officeDocument/2006/relationships/customXml" Target="ink/ink2255.xml"/><Relationship Id="rId387" Type="http://schemas.openxmlformats.org/officeDocument/2006/relationships/image" Target="media/image191.emf"/><Relationship Id="rId594" Type="http://schemas.openxmlformats.org/officeDocument/2006/relationships/customXml" Target="ink/ink295.xml"/><Relationship Id="rId2068" Type="http://schemas.openxmlformats.org/officeDocument/2006/relationships/image" Target="media/image1032.emf"/><Relationship Id="rId2275" Type="http://schemas.openxmlformats.org/officeDocument/2006/relationships/customXml" Target="ink/ink1134.xml"/><Relationship Id="rId3119" Type="http://schemas.openxmlformats.org/officeDocument/2006/relationships/customXml" Target="ink/ink1556.xml"/><Relationship Id="rId3326" Type="http://schemas.openxmlformats.org/officeDocument/2006/relationships/image" Target="media/image1661.emf"/><Relationship Id="rId3673" Type="http://schemas.openxmlformats.org/officeDocument/2006/relationships/customXml" Target="ink/ink1833.xml"/><Relationship Id="rId3880" Type="http://schemas.openxmlformats.org/officeDocument/2006/relationships/image" Target="media/image1937.emf"/><Relationship Id="rId247" Type="http://schemas.openxmlformats.org/officeDocument/2006/relationships/image" Target="media/image121.emf"/><Relationship Id="rId1084" Type="http://schemas.openxmlformats.org/officeDocument/2006/relationships/customXml" Target="ink/ink539.xml"/><Relationship Id="rId2482" Type="http://schemas.openxmlformats.org/officeDocument/2006/relationships/image" Target="media/image1239.emf"/><Relationship Id="rId3533" Type="http://schemas.openxmlformats.org/officeDocument/2006/relationships/customXml" Target="ink/ink1763.xml"/><Relationship Id="rId3740" Type="http://schemas.openxmlformats.org/officeDocument/2006/relationships/image" Target="media/image1867.emf"/><Relationship Id="rId107" Type="http://schemas.openxmlformats.org/officeDocument/2006/relationships/image" Target="media/image51.emf"/><Relationship Id="rId454" Type="http://schemas.openxmlformats.org/officeDocument/2006/relationships/customXml" Target="ink/ink225.xml"/><Relationship Id="rId661" Type="http://schemas.openxmlformats.org/officeDocument/2006/relationships/image" Target="media/image328.emf"/><Relationship Id="rId1291" Type="http://schemas.openxmlformats.org/officeDocument/2006/relationships/customXml" Target="ink/ink642.xml"/><Relationship Id="rId2135" Type="http://schemas.openxmlformats.org/officeDocument/2006/relationships/customXml" Target="ink/ink1064.xml"/><Relationship Id="rId2342" Type="http://schemas.openxmlformats.org/officeDocument/2006/relationships/image" Target="media/image1169.emf"/><Relationship Id="rId3600" Type="http://schemas.openxmlformats.org/officeDocument/2006/relationships/image" Target="media/image1797.emf"/><Relationship Id="rId314" Type="http://schemas.openxmlformats.org/officeDocument/2006/relationships/customXml" Target="ink/ink155.xml"/><Relationship Id="rId521" Type="http://schemas.openxmlformats.org/officeDocument/2006/relationships/image" Target="media/image258.emf"/><Relationship Id="rId1151" Type="http://schemas.openxmlformats.org/officeDocument/2006/relationships/image" Target="media/image573.emf"/><Relationship Id="rId2202" Type="http://schemas.openxmlformats.org/officeDocument/2006/relationships/image" Target="media/image1099.emf"/><Relationship Id="rId1011" Type="http://schemas.openxmlformats.org/officeDocument/2006/relationships/image" Target="media/image503.emf"/><Relationship Id="rId1968" Type="http://schemas.openxmlformats.org/officeDocument/2006/relationships/image" Target="media/image982.emf"/><Relationship Id="rId4167" Type="http://schemas.openxmlformats.org/officeDocument/2006/relationships/customXml" Target="ink/ink2080.xml"/><Relationship Id="rId4374" Type="http://schemas.openxmlformats.org/officeDocument/2006/relationships/image" Target="media/image2184.emf"/><Relationship Id="rId3183" Type="http://schemas.openxmlformats.org/officeDocument/2006/relationships/customXml" Target="ink/ink1588.xml"/><Relationship Id="rId3390" Type="http://schemas.openxmlformats.org/officeDocument/2006/relationships/image" Target="media/image1693.emf"/><Relationship Id="rId4027" Type="http://schemas.openxmlformats.org/officeDocument/2006/relationships/customXml" Target="ink/ink2010.xml"/><Relationship Id="rId4234" Type="http://schemas.openxmlformats.org/officeDocument/2006/relationships/image" Target="media/image2114.emf"/><Relationship Id="rId4441" Type="http://schemas.openxmlformats.org/officeDocument/2006/relationships/customXml" Target="ink/ink2217.xml"/><Relationship Id="rId1828" Type="http://schemas.openxmlformats.org/officeDocument/2006/relationships/customXml" Target="ink/ink910.xml"/><Relationship Id="rId3043" Type="http://schemas.openxmlformats.org/officeDocument/2006/relationships/customXml" Target="ink/ink1518.xml"/><Relationship Id="rId3250" Type="http://schemas.openxmlformats.org/officeDocument/2006/relationships/image" Target="media/image1623.emf"/><Relationship Id="rId171" Type="http://schemas.openxmlformats.org/officeDocument/2006/relationships/image" Target="media/image83.emf"/><Relationship Id="rId4301" Type="http://schemas.openxmlformats.org/officeDocument/2006/relationships/customXml" Target="ink/ink2147.xml"/><Relationship Id="rId3110" Type="http://schemas.openxmlformats.org/officeDocument/2006/relationships/image" Target="media/image1553.emf"/><Relationship Id="rId988" Type="http://schemas.openxmlformats.org/officeDocument/2006/relationships/customXml" Target="ink/ink491.xml"/><Relationship Id="rId2669" Type="http://schemas.openxmlformats.org/officeDocument/2006/relationships/customXml" Target="ink/ink1331.xml"/><Relationship Id="rId2876" Type="http://schemas.openxmlformats.org/officeDocument/2006/relationships/image" Target="media/image1436.emf"/><Relationship Id="rId3927" Type="http://schemas.openxmlformats.org/officeDocument/2006/relationships/customXml" Target="ink/ink1960.xml"/><Relationship Id="rId848" Type="http://schemas.openxmlformats.org/officeDocument/2006/relationships/customXml" Target="ink/ink421.xml"/><Relationship Id="rId1478" Type="http://schemas.openxmlformats.org/officeDocument/2006/relationships/image" Target="media/image737.emf"/><Relationship Id="rId1685" Type="http://schemas.openxmlformats.org/officeDocument/2006/relationships/image" Target="media/image841.emf"/><Relationship Id="rId1892" Type="http://schemas.openxmlformats.org/officeDocument/2006/relationships/image" Target="media/image944.emf"/><Relationship Id="rId2529" Type="http://schemas.openxmlformats.org/officeDocument/2006/relationships/customXml" Target="ink/ink1261.xml"/><Relationship Id="rId2736" Type="http://schemas.openxmlformats.org/officeDocument/2006/relationships/image" Target="media/image1366.emf"/><Relationship Id="rId4091" Type="http://schemas.openxmlformats.org/officeDocument/2006/relationships/customXml" Target="ink/ink2042.xml"/><Relationship Id="rId708" Type="http://schemas.openxmlformats.org/officeDocument/2006/relationships/customXml" Target="ink/ink351.xml"/><Relationship Id="rId915" Type="http://schemas.openxmlformats.org/officeDocument/2006/relationships/image" Target="media/image455.emf"/><Relationship Id="rId1338" Type="http://schemas.openxmlformats.org/officeDocument/2006/relationships/image" Target="media/image667.emf"/><Relationship Id="rId1545" Type="http://schemas.openxmlformats.org/officeDocument/2006/relationships/customXml" Target="ink/ink769.xml"/><Relationship Id="rId2943" Type="http://schemas.openxmlformats.org/officeDocument/2006/relationships/customXml" Target="ink/ink1468.xml"/><Relationship Id="rId1405" Type="http://schemas.openxmlformats.org/officeDocument/2006/relationships/customXml" Target="ink/ink699.xml"/><Relationship Id="rId1752" Type="http://schemas.openxmlformats.org/officeDocument/2006/relationships/customXml" Target="ink/ink872.xml"/><Relationship Id="rId2803" Type="http://schemas.openxmlformats.org/officeDocument/2006/relationships/customXml" Target="ink/ink1398.xml"/><Relationship Id="rId44" Type="http://schemas.openxmlformats.org/officeDocument/2006/relationships/customXml" Target="ink/ink20.xml"/><Relationship Id="rId1612" Type="http://schemas.openxmlformats.org/officeDocument/2006/relationships/customXml" Target="ink/ink802.xml"/><Relationship Id="rId498" Type="http://schemas.openxmlformats.org/officeDocument/2006/relationships/customXml" Target="ink/ink247.xml"/><Relationship Id="rId2179" Type="http://schemas.openxmlformats.org/officeDocument/2006/relationships/customXml" Target="ink/ink1086.xml"/><Relationship Id="rId3577" Type="http://schemas.openxmlformats.org/officeDocument/2006/relationships/customXml" Target="ink/ink1785.xml"/><Relationship Id="rId3784" Type="http://schemas.openxmlformats.org/officeDocument/2006/relationships/image" Target="media/image1889.emf"/><Relationship Id="rId3991" Type="http://schemas.openxmlformats.org/officeDocument/2006/relationships/customXml" Target="ink/ink1992.xml"/><Relationship Id="rId2386" Type="http://schemas.openxmlformats.org/officeDocument/2006/relationships/image" Target="media/image1191.emf"/><Relationship Id="rId2593" Type="http://schemas.openxmlformats.org/officeDocument/2006/relationships/customXml" Target="ink/ink1293.xml"/><Relationship Id="rId3437" Type="http://schemas.openxmlformats.org/officeDocument/2006/relationships/customXml" Target="ink/ink1715.xml"/><Relationship Id="rId3644" Type="http://schemas.openxmlformats.org/officeDocument/2006/relationships/image" Target="media/image1819.emf"/><Relationship Id="rId3851" Type="http://schemas.openxmlformats.org/officeDocument/2006/relationships/customXml" Target="ink/ink1922.xml"/><Relationship Id="rId358" Type="http://schemas.openxmlformats.org/officeDocument/2006/relationships/customXml" Target="ink/ink177.xml"/><Relationship Id="rId565" Type="http://schemas.openxmlformats.org/officeDocument/2006/relationships/image" Target="media/image280.emf"/><Relationship Id="rId772" Type="http://schemas.openxmlformats.org/officeDocument/2006/relationships/customXml" Target="ink/ink383.xml"/><Relationship Id="rId1195" Type="http://schemas.openxmlformats.org/officeDocument/2006/relationships/image" Target="media/image595.emf"/><Relationship Id="rId2039" Type="http://schemas.openxmlformats.org/officeDocument/2006/relationships/customXml" Target="ink/ink1016.xml"/><Relationship Id="rId2246" Type="http://schemas.openxmlformats.org/officeDocument/2006/relationships/image" Target="media/image1121.emf"/><Relationship Id="rId2453" Type="http://schemas.openxmlformats.org/officeDocument/2006/relationships/customXml" Target="ink/ink1223.xml"/><Relationship Id="rId2660" Type="http://schemas.openxmlformats.org/officeDocument/2006/relationships/image" Target="media/image1328.emf"/><Relationship Id="rId3504" Type="http://schemas.openxmlformats.org/officeDocument/2006/relationships/image" Target="media/image1750.emf"/><Relationship Id="rId3711" Type="http://schemas.openxmlformats.org/officeDocument/2006/relationships/customXml" Target="ink/ink1852.xml"/><Relationship Id="rId218" Type="http://schemas.openxmlformats.org/officeDocument/2006/relationships/customXml" Target="ink/ink107.xml"/><Relationship Id="rId425" Type="http://schemas.openxmlformats.org/officeDocument/2006/relationships/image" Target="media/image210.emf"/><Relationship Id="rId632" Type="http://schemas.openxmlformats.org/officeDocument/2006/relationships/customXml" Target="ink/ink313.xml"/><Relationship Id="rId1055" Type="http://schemas.openxmlformats.org/officeDocument/2006/relationships/image" Target="media/image525.emf"/><Relationship Id="rId1262" Type="http://schemas.openxmlformats.org/officeDocument/2006/relationships/image" Target="media/image308.emf"/><Relationship Id="rId2106" Type="http://schemas.openxmlformats.org/officeDocument/2006/relationships/image" Target="media/image1051.emf"/><Relationship Id="rId2313" Type="http://schemas.openxmlformats.org/officeDocument/2006/relationships/customXml" Target="ink/ink1153.xml"/><Relationship Id="rId2520" Type="http://schemas.openxmlformats.org/officeDocument/2006/relationships/image" Target="media/image1258.emf"/><Relationship Id="rId1122" Type="http://schemas.openxmlformats.org/officeDocument/2006/relationships/customXml" Target="ink/ink558.xml"/><Relationship Id="rId4278" Type="http://schemas.openxmlformats.org/officeDocument/2006/relationships/image" Target="media/image2136.emf"/><Relationship Id="rId4485" Type="http://schemas.openxmlformats.org/officeDocument/2006/relationships/customXml" Target="ink/ink2239.xml"/><Relationship Id="rId3087" Type="http://schemas.openxmlformats.org/officeDocument/2006/relationships/customXml" Target="ink/ink1540.xml"/><Relationship Id="rId3294" Type="http://schemas.openxmlformats.org/officeDocument/2006/relationships/image" Target="media/image1645.emf"/><Relationship Id="rId4138" Type="http://schemas.openxmlformats.org/officeDocument/2006/relationships/image" Target="media/image2066.emf"/><Relationship Id="rId4345" Type="http://schemas.openxmlformats.org/officeDocument/2006/relationships/customXml" Target="ink/ink2169.xml"/><Relationship Id="rId1939" Type="http://schemas.openxmlformats.org/officeDocument/2006/relationships/customXml" Target="ink/ink966.xml"/><Relationship Id="rId4552" Type="http://schemas.openxmlformats.org/officeDocument/2006/relationships/image" Target="media/image2273.emf"/><Relationship Id="rId3154" Type="http://schemas.openxmlformats.org/officeDocument/2006/relationships/image" Target="media/image1575.emf"/><Relationship Id="rId3361" Type="http://schemas.openxmlformats.org/officeDocument/2006/relationships/customXml" Target="ink/ink1677.xml"/><Relationship Id="rId4205" Type="http://schemas.openxmlformats.org/officeDocument/2006/relationships/customXml" Target="ink/ink2099.xml"/><Relationship Id="rId4412" Type="http://schemas.openxmlformats.org/officeDocument/2006/relationships/image" Target="media/image2203.emf"/><Relationship Id="rId282" Type="http://schemas.openxmlformats.org/officeDocument/2006/relationships/customXml" Target="ink/ink139.xml"/><Relationship Id="rId2170" Type="http://schemas.openxmlformats.org/officeDocument/2006/relationships/image" Target="media/image1083.emf"/><Relationship Id="rId3014" Type="http://schemas.openxmlformats.org/officeDocument/2006/relationships/image" Target="media/image1505.emf"/><Relationship Id="rId3221" Type="http://schemas.openxmlformats.org/officeDocument/2006/relationships/customXml" Target="ink/ink1607.xml"/><Relationship Id="rId8" Type="http://schemas.openxmlformats.org/officeDocument/2006/relationships/customXml" Target="ink/ink2.xml"/><Relationship Id="rId142" Type="http://schemas.openxmlformats.org/officeDocument/2006/relationships/customXml" Target="ink/ink69.xml"/><Relationship Id="rId2030" Type="http://schemas.openxmlformats.org/officeDocument/2006/relationships/image" Target="media/image1013.emf"/><Relationship Id="rId2987" Type="http://schemas.openxmlformats.org/officeDocument/2006/relationships/customXml" Target="ink/ink1490.xml"/><Relationship Id="rId959" Type="http://schemas.openxmlformats.org/officeDocument/2006/relationships/image" Target="media/image477.emf"/><Relationship Id="rId1589" Type="http://schemas.openxmlformats.org/officeDocument/2006/relationships/image" Target="media/image793.emf"/><Relationship Id="rId1449" Type="http://schemas.openxmlformats.org/officeDocument/2006/relationships/customXml" Target="ink/ink721.xml"/><Relationship Id="rId1796" Type="http://schemas.openxmlformats.org/officeDocument/2006/relationships/customXml" Target="ink/ink894.xml"/><Relationship Id="rId2847" Type="http://schemas.openxmlformats.org/officeDocument/2006/relationships/customXml" Target="ink/ink1420.xml"/><Relationship Id="rId4062" Type="http://schemas.openxmlformats.org/officeDocument/2006/relationships/image" Target="media/image2028.emf"/><Relationship Id="rId88" Type="http://schemas.openxmlformats.org/officeDocument/2006/relationships/customXml" Target="ink/ink42.xml"/><Relationship Id="rId819" Type="http://schemas.openxmlformats.org/officeDocument/2006/relationships/image" Target="media/image407.emf"/><Relationship Id="rId1656" Type="http://schemas.openxmlformats.org/officeDocument/2006/relationships/customXml" Target="ink/ink824.xml"/><Relationship Id="rId1863" Type="http://schemas.openxmlformats.org/officeDocument/2006/relationships/customXml" Target="ink/ink928.xml"/><Relationship Id="rId2707" Type="http://schemas.openxmlformats.org/officeDocument/2006/relationships/customXml" Target="ink/ink1350.xml"/><Relationship Id="rId2914" Type="http://schemas.openxmlformats.org/officeDocument/2006/relationships/image" Target="media/image1455.emf"/><Relationship Id="rId1309" Type="http://schemas.openxmlformats.org/officeDocument/2006/relationships/customXml" Target="ink/ink651.xml"/><Relationship Id="rId1516" Type="http://schemas.openxmlformats.org/officeDocument/2006/relationships/image" Target="media/image756.emf"/><Relationship Id="rId1723" Type="http://schemas.openxmlformats.org/officeDocument/2006/relationships/image" Target="media/image860.emf"/><Relationship Id="rId1930" Type="http://schemas.openxmlformats.org/officeDocument/2006/relationships/image" Target="media/image963.emf"/><Relationship Id="rId15" Type="http://schemas.openxmlformats.org/officeDocument/2006/relationships/image" Target="media/image5.emf"/><Relationship Id="rId3688" Type="http://schemas.openxmlformats.org/officeDocument/2006/relationships/image" Target="media/image1841.emf"/><Relationship Id="rId3895" Type="http://schemas.openxmlformats.org/officeDocument/2006/relationships/customXml" Target="ink/ink1944.xml"/><Relationship Id="rId2497" Type="http://schemas.openxmlformats.org/officeDocument/2006/relationships/customXml" Target="ink/ink1245.xml"/><Relationship Id="rId3548" Type="http://schemas.openxmlformats.org/officeDocument/2006/relationships/image" Target="media/image1771.emf"/><Relationship Id="rId3755" Type="http://schemas.openxmlformats.org/officeDocument/2006/relationships/customXml" Target="ink/ink1874.xml"/><Relationship Id="rId469" Type="http://schemas.openxmlformats.org/officeDocument/2006/relationships/image" Target="media/image232.emf"/><Relationship Id="rId676" Type="http://schemas.openxmlformats.org/officeDocument/2006/relationships/customXml" Target="ink/ink335.xml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2357" Type="http://schemas.openxmlformats.org/officeDocument/2006/relationships/customXml" Target="ink/ink1175.xml"/><Relationship Id="rId2564" Type="http://schemas.openxmlformats.org/officeDocument/2006/relationships/image" Target="media/image1280.emf"/><Relationship Id="rId3408" Type="http://schemas.openxmlformats.org/officeDocument/2006/relationships/image" Target="media/image1702.emf"/><Relationship Id="rId3615" Type="http://schemas.openxmlformats.org/officeDocument/2006/relationships/customXml" Target="ink/ink1804.xml"/><Relationship Id="rId3962" Type="http://schemas.openxmlformats.org/officeDocument/2006/relationships/image" Target="media/image1978.emf"/><Relationship Id="rId329" Type="http://schemas.openxmlformats.org/officeDocument/2006/relationships/image" Target="media/image162.emf"/><Relationship Id="rId536" Type="http://schemas.openxmlformats.org/officeDocument/2006/relationships/customXml" Target="ink/ink266.xml"/><Relationship Id="rId1166" Type="http://schemas.openxmlformats.org/officeDocument/2006/relationships/customXml" Target="ink/ink580.xml"/><Relationship Id="rId1373" Type="http://schemas.openxmlformats.org/officeDocument/2006/relationships/customXml" Target="ink/ink683.xml"/><Relationship Id="rId2217" Type="http://schemas.openxmlformats.org/officeDocument/2006/relationships/customXml" Target="ink/ink1105.xml"/><Relationship Id="rId2771" Type="http://schemas.openxmlformats.org/officeDocument/2006/relationships/customXml" Target="ink/ink1382.xml"/><Relationship Id="rId3822" Type="http://schemas.openxmlformats.org/officeDocument/2006/relationships/image" Target="media/image1908.emf"/><Relationship Id="rId743" Type="http://schemas.openxmlformats.org/officeDocument/2006/relationships/image" Target="media/image369.emf"/><Relationship Id="rId950" Type="http://schemas.openxmlformats.org/officeDocument/2006/relationships/customXml" Target="ink/ink472.xml"/><Relationship Id="rId1026" Type="http://schemas.openxmlformats.org/officeDocument/2006/relationships/customXml" Target="ink/ink510.xml"/><Relationship Id="rId1580" Type="http://schemas.openxmlformats.org/officeDocument/2006/relationships/customXml" Target="ink/ink786.xml"/><Relationship Id="rId2424" Type="http://schemas.openxmlformats.org/officeDocument/2006/relationships/image" Target="media/image1210.emf"/><Relationship Id="rId2631" Type="http://schemas.openxmlformats.org/officeDocument/2006/relationships/customXml" Target="ink/ink1312.xml"/><Relationship Id="rId4389" Type="http://schemas.openxmlformats.org/officeDocument/2006/relationships/customXml" Target="ink/ink2191.xml"/><Relationship Id="rId603" Type="http://schemas.openxmlformats.org/officeDocument/2006/relationships/image" Target="media/image299.emf"/><Relationship Id="rId810" Type="http://schemas.openxmlformats.org/officeDocument/2006/relationships/customXml" Target="ink/ink402.xml"/><Relationship Id="rId1233" Type="http://schemas.openxmlformats.org/officeDocument/2006/relationships/image" Target="media/image614.emf"/><Relationship Id="rId1440" Type="http://schemas.openxmlformats.org/officeDocument/2006/relationships/image" Target="media/image718.emf"/><Relationship Id="rId1300" Type="http://schemas.openxmlformats.org/officeDocument/2006/relationships/image" Target="media/image648.emf"/><Relationship Id="rId3198" Type="http://schemas.openxmlformats.org/officeDocument/2006/relationships/image" Target="media/image1597.emf"/><Relationship Id="rId4249" Type="http://schemas.openxmlformats.org/officeDocument/2006/relationships/customXml" Target="ink/ink2121.xml"/><Relationship Id="rId4456" Type="http://schemas.openxmlformats.org/officeDocument/2006/relationships/image" Target="media/image2225.emf"/><Relationship Id="rId3058" Type="http://schemas.openxmlformats.org/officeDocument/2006/relationships/image" Target="media/image1527.emf"/><Relationship Id="rId3265" Type="http://schemas.openxmlformats.org/officeDocument/2006/relationships/customXml" Target="ink/ink1629.xml"/><Relationship Id="rId3472" Type="http://schemas.openxmlformats.org/officeDocument/2006/relationships/image" Target="media/image1734.emf"/><Relationship Id="rId4109" Type="http://schemas.openxmlformats.org/officeDocument/2006/relationships/customXml" Target="ink/ink2051.xml"/><Relationship Id="rId4316" Type="http://schemas.openxmlformats.org/officeDocument/2006/relationships/image" Target="media/image2155.emf"/><Relationship Id="rId4523" Type="http://schemas.openxmlformats.org/officeDocument/2006/relationships/customXml" Target="ink/ink2258.xml"/><Relationship Id="rId186" Type="http://schemas.openxmlformats.org/officeDocument/2006/relationships/customXml" Target="ink/ink91.xml"/><Relationship Id="rId393" Type="http://schemas.openxmlformats.org/officeDocument/2006/relationships/image" Target="media/image194.emf"/><Relationship Id="rId2074" Type="http://schemas.openxmlformats.org/officeDocument/2006/relationships/image" Target="media/image1035.emf"/><Relationship Id="rId2281" Type="http://schemas.openxmlformats.org/officeDocument/2006/relationships/customXml" Target="ink/ink1137.xml"/><Relationship Id="rId3125" Type="http://schemas.openxmlformats.org/officeDocument/2006/relationships/customXml" Target="ink/ink1559.xml"/><Relationship Id="rId3332" Type="http://schemas.openxmlformats.org/officeDocument/2006/relationships/image" Target="media/image1664.emf"/><Relationship Id="rId253" Type="http://schemas.openxmlformats.org/officeDocument/2006/relationships/image" Target="media/image124.emf"/><Relationship Id="rId460" Type="http://schemas.openxmlformats.org/officeDocument/2006/relationships/customXml" Target="ink/ink228.xml"/><Relationship Id="rId1090" Type="http://schemas.openxmlformats.org/officeDocument/2006/relationships/customXml" Target="ink/ink542.xml"/><Relationship Id="rId2141" Type="http://schemas.openxmlformats.org/officeDocument/2006/relationships/customXml" Target="ink/ink1067.xml"/><Relationship Id="rId113" Type="http://schemas.openxmlformats.org/officeDocument/2006/relationships/image" Target="media/image54.emf"/><Relationship Id="rId320" Type="http://schemas.openxmlformats.org/officeDocument/2006/relationships/customXml" Target="ink/ink158.xml"/><Relationship Id="rId2001" Type="http://schemas.openxmlformats.org/officeDocument/2006/relationships/customXml" Target="ink/ink997.xml"/><Relationship Id="rId2958" Type="http://schemas.openxmlformats.org/officeDocument/2006/relationships/image" Target="media/image1477.emf"/><Relationship Id="rId1767" Type="http://schemas.openxmlformats.org/officeDocument/2006/relationships/image" Target="media/image882.emf"/><Relationship Id="rId1974" Type="http://schemas.openxmlformats.org/officeDocument/2006/relationships/image" Target="media/image985.emf"/><Relationship Id="rId2818" Type="http://schemas.openxmlformats.org/officeDocument/2006/relationships/image" Target="media/image1407.emf"/><Relationship Id="rId4173" Type="http://schemas.openxmlformats.org/officeDocument/2006/relationships/customXml" Target="ink/ink2083.xml"/><Relationship Id="rId4380" Type="http://schemas.openxmlformats.org/officeDocument/2006/relationships/image" Target="media/image2187.emf"/><Relationship Id="rId59" Type="http://schemas.openxmlformats.org/officeDocument/2006/relationships/image" Target="media/image27.emf"/><Relationship Id="rId1627" Type="http://schemas.openxmlformats.org/officeDocument/2006/relationships/image" Target="media/image812.emf"/><Relationship Id="rId1834" Type="http://schemas.openxmlformats.org/officeDocument/2006/relationships/customXml" Target="ink/ink913.xml"/><Relationship Id="rId4033" Type="http://schemas.openxmlformats.org/officeDocument/2006/relationships/customXml" Target="ink/ink2013.xml"/><Relationship Id="rId4240" Type="http://schemas.openxmlformats.org/officeDocument/2006/relationships/image" Target="media/image2117.emf"/><Relationship Id="rId3799" Type="http://schemas.openxmlformats.org/officeDocument/2006/relationships/customXml" Target="ink/ink1896.xml"/><Relationship Id="rId4100" Type="http://schemas.openxmlformats.org/officeDocument/2006/relationships/image" Target="media/image2047.emf"/><Relationship Id="rId1901" Type="http://schemas.openxmlformats.org/officeDocument/2006/relationships/customXml" Target="ink/ink947.xml"/><Relationship Id="rId3659" Type="http://schemas.openxmlformats.org/officeDocument/2006/relationships/customXml" Target="ink/ink1826.xml"/><Relationship Id="rId3866" Type="http://schemas.openxmlformats.org/officeDocument/2006/relationships/image" Target="media/image1930.emf"/><Relationship Id="rId787" Type="http://schemas.openxmlformats.org/officeDocument/2006/relationships/image" Target="media/image391.emf"/><Relationship Id="rId994" Type="http://schemas.openxmlformats.org/officeDocument/2006/relationships/customXml" Target="ink/ink494.xml"/><Relationship Id="rId2468" Type="http://schemas.openxmlformats.org/officeDocument/2006/relationships/image" Target="media/image1232.emf"/><Relationship Id="rId2675" Type="http://schemas.openxmlformats.org/officeDocument/2006/relationships/customXml" Target="ink/ink1334.xml"/><Relationship Id="rId2882" Type="http://schemas.openxmlformats.org/officeDocument/2006/relationships/image" Target="media/image1439.emf"/><Relationship Id="rId3519" Type="http://schemas.openxmlformats.org/officeDocument/2006/relationships/customXml" Target="ink/ink1756.xml"/><Relationship Id="rId3726" Type="http://schemas.openxmlformats.org/officeDocument/2006/relationships/image" Target="media/image1860.emf"/><Relationship Id="rId3933" Type="http://schemas.openxmlformats.org/officeDocument/2006/relationships/customXml" Target="ink/ink1963.xml"/><Relationship Id="rId647" Type="http://schemas.openxmlformats.org/officeDocument/2006/relationships/image" Target="media/image321.emf"/><Relationship Id="rId854" Type="http://schemas.openxmlformats.org/officeDocument/2006/relationships/customXml" Target="ink/ink424.xml"/><Relationship Id="rId1277" Type="http://schemas.openxmlformats.org/officeDocument/2006/relationships/customXml" Target="ink/ink635.xml"/><Relationship Id="rId1484" Type="http://schemas.openxmlformats.org/officeDocument/2006/relationships/image" Target="media/image740.emf"/><Relationship Id="rId1691" Type="http://schemas.openxmlformats.org/officeDocument/2006/relationships/image" Target="media/image844.emf"/><Relationship Id="rId2328" Type="http://schemas.openxmlformats.org/officeDocument/2006/relationships/image" Target="media/image1162.emf"/><Relationship Id="rId2535" Type="http://schemas.openxmlformats.org/officeDocument/2006/relationships/customXml" Target="ink/ink1264.xml"/><Relationship Id="rId2742" Type="http://schemas.openxmlformats.org/officeDocument/2006/relationships/image" Target="media/image1369.emf"/><Relationship Id="rId507" Type="http://schemas.openxmlformats.org/officeDocument/2006/relationships/image" Target="media/image251.emf"/><Relationship Id="rId714" Type="http://schemas.openxmlformats.org/officeDocument/2006/relationships/customXml" Target="ink/ink354.xml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image" Target="media/image670.emf"/><Relationship Id="rId1551" Type="http://schemas.openxmlformats.org/officeDocument/2006/relationships/customXml" Target="ink/ink772.xml"/><Relationship Id="rId2602" Type="http://schemas.openxmlformats.org/officeDocument/2006/relationships/image" Target="media/image1299.emf"/><Relationship Id="rId50" Type="http://schemas.openxmlformats.org/officeDocument/2006/relationships/customXml" Target="ink/ink23.xml"/><Relationship Id="rId1204" Type="http://schemas.openxmlformats.org/officeDocument/2006/relationships/customXml" Target="ink/ink599.xml"/><Relationship Id="rId1411" Type="http://schemas.openxmlformats.org/officeDocument/2006/relationships/customXml" Target="ink/ink702.xml"/><Relationship Id="rId4567" Type="http://schemas.openxmlformats.org/officeDocument/2006/relationships/customXml" Target="ink/ink2280.xml"/><Relationship Id="rId3169" Type="http://schemas.openxmlformats.org/officeDocument/2006/relationships/customXml" Target="ink/ink1581.xml"/><Relationship Id="rId3376" Type="http://schemas.openxmlformats.org/officeDocument/2006/relationships/image" Target="media/image1686.emf"/><Relationship Id="rId3583" Type="http://schemas.openxmlformats.org/officeDocument/2006/relationships/customXml" Target="ink/ink1788.xml"/><Relationship Id="rId4427" Type="http://schemas.openxmlformats.org/officeDocument/2006/relationships/customXml" Target="ink/ink2210.xml"/><Relationship Id="rId297" Type="http://schemas.openxmlformats.org/officeDocument/2006/relationships/image" Target="media/image146.emf"/><Relationship Id="rId2185" Type="http://schemas.openxmlformats.org/officeDocument/2006/relationships/customXml" Target="ink/ink1089.xml"/><Relationship Id="rId2392" Type="http://schemas.openxmlformats.org/officeDocument/2006/relationships/image" Target="media/image1194.emf"/><Relationship Id="rId3029" Type="http://schemas.openxmlformats.org/officeDocument/2006/relationships/customXml" Target="ink/ink1511.xml"/><Relationship Id="rId3236" Type="http://schemas.openxmlformats.org/officeDocument/2006/relationships/image" Target="media/image1616.emf"/><Relationship Id="rId3790" Type="http://schemas.openxmlformats.org/officeDocument/2006/relationships/image" Target="media/image1892.emf"/><Relationship Id="rId157" Type="http://schemas.openxmlformats.org/officeDocument/2006/relationships/image" Target="media/image76.emf"/><Relationship Id="rId364" Type="http://schemas.openxmlformats.org/officeDocument/2006/relationships/customXml" Target="ink/ink180.xml"/><Relationship Id="rId2045" Type="http://schemas.openxmlformats.org/officeDocument/2006/relationships/customXml" Target="ink/ink1019.xml"/><Relationship Id="rId3443" Type="http://schemas.openxmlformats.org/officeDocument/2006/relationships/customXml" Target="ink/ink1718.xml"/><Relationship Id="rId3650" Type="http://schemas.openxmlformats.org/officeDocument/2006/relationships/image" Target="media/image1822.emf"/><Relationship Id="rId571" Type="http://schemas.openxmlformats.org/officeDocument/2006/relationships/image" Target="media/image283.emf"/><Relationship Id="rId2252" Type="http://schemas.openxmlformats.org/officeDocument/2006/relationships/image" Target="media/image1124.emf"/><Relationship Id="rId3303" Type="http://schemas.openxmlformats.org/officeDocument/2006/relationships/customXml" Target="ink/ink1648.xml"/><Relationship Id="rId3510" Type="http://schemas.openxmlformats.org/officeDocument/2006/relationships/image" Target="media/image1753.emf"/><Relationship Id="rId224" Type="http://schemas.openxmlformats.org/officeDocument/2006/relationships/customXml" Target="ink/ink110.xml"/><Relationship Id="rId431" Type="http://schemas.openxmlformats.org/officeDocument/2006/relationships/image" Target="media/image213.emf"/><Relationship Id="rId1061" Type="http://schemas.openxmlformats.org/officeDocument/2006/relationships/image" Target="media/image528.emf"/><Relationship Id="rId2112" Type="http://schemas.openxmlformats.org/officeDocument/2006/relationships/image" Target="media/image1054.emf"/><Relationship Id="rId1878" Type="http://schemas.openxmlformats.org/officeDocument/2006/relationships/image" Target="media/image937.emf"/><Relationship Id="rId2929" Type="http://schemas.openxmlformats.org/officeDocument/2006/relationships/customXml" Target="ink/ink1461.xml"/><Relationship Id="rId4077" Type="http://schemas.openxmlformats.org/officeDocument/2006/relationships/customXml" Target="ink/ink2035.xml"/><Relationship Id="rId4284" Type="http://schemas.openxmlformats.org/officeDocument/2006/relationships/image" Target="media/image2139.emf"/><Relationship Id="rId4491" Type="http://schemas.openxmlformats.org/officeDocument/2006/relationships/customXml" Target="ink/ink2242.xml"/><Relationship Id="rId1738" Type="http://schemas.openxmlformats.org/officeDocument/2006/relationships/customXml" Target="ink/ink865.xml"/><Relationship Id="rId3093" Type="http://schemas.openxmlformats.org/officeDocument/2006/relationships/customXml" Target="ink/ink1543.xml"/><Relationship Id="rId4144" Type="http://schemas.openxmlformats.org/officeDocument/2006/relationships/image" Target="media/image2069.emf"/><Relationship Id="rId4351" Type="http://schemas.openxmlformats.org/officeDocument/2006/relationships/customXml" Target="ink/ink2172.xml"/><Relationship Id="rId1945" Type="http://schemas.openxmlformats.org/officeDocument/2006/relationships/customXml" Target="ink/ink969.xml"/><Relationship Id="rId3160" Type="http://schemas.openxmlformats.org/officeDocument/2006/relationships/image" Target="media/image1578.emf"/><Relationship Id="rId4004" Type="http://schemas.openxmlformats.org/officeDocument/2006/relationships/image" Target="media/image1999.emf"/><Relationship Id="rId4211" Type="http://schemas.openxmlformats.org/officeDocument/2006/relationships/customXml" Target="ink/ink2102.xml"/><Relationship Id="rId1805" Type="http://schemas.openxmlformats.org/officeDocument/2006/relationships/image" Target="media/image901.emf"/><Relationship Id="rId3020" Type="http://schemas.openxmlformats.org/officeDocument/2006/relationships/image" Target="media/image1508.emf"/><Relationship Id="rId3977" Type="http://schemas.openxmlformats.org/officeDocument/2006/relationships/customXml" Target="ink/ink1985.xml"/><Relationship Id="rId898" Type="http://schemas.openxmlformats.org/officeDocument/2006/relationships/customXml" Target="ink/ink446.xml"/><Relationship Id="rId2579" Type="http://schemas.openxmlformats.org/officeDocument/2006/relationships/customXml" Target="ink/ink1286.xml"/><Relationship Id="rId2786" Type="http://schemas.openxmlformats.org/officeDocument/2006/relationships/image" Target="media/image1391.emf"/><Relationship Id="rId2993" Type="http://schemas.openxmlformats.org/officeDocument/2006/relationships/customXml" Target="ink/ink1493.xml"/><Relationship Id="rId3837" Type="http://schemas.openxmlformats.org/officeDocument/2006/relationships/customXml" Target="ink/ink1915.xml"/><Relationship Id="rId758" Type="http://schemas.openxmlformats.org/officeDocument/2006/relationships/customXml" Target="ink/ink376.xml"/><Relationship Id="rId965" Type="http://schemas.openxmlformats.org/officeDocument/2006/relationships/image" Target="media/image480.emf"/><Relationship Id="rId1388" Type="http://schemas.openxmlformats.org/officeDocument/2006/relationships/image" Target="media/image692.emf"/><Relationship Id="rId1595" Type="http://schemas.openxmlformats.org/officeDocument/2006/relationships/image" Target="media/image796.emf"/><Relationship Id="rId2439" Type="http://schemas.openxmlformats.org/officeDocument/2006/relationships/customXml" Target="ink/ink1216.xml"/><Relationship Id="rId2646" Type="http://schemas.openxmlformats.org/officeDocument/2006/relationships/image" Target="media/image1321.emf"/><Relationship Id="rId2853" Type="http://schemas.openxmlformats.org/officeDocument/2006/relationships/customXml" Target="ink/ink1423.xml"/><Relationship Id="rId3904" Type="http://schemas.openxmlformats.org/officeDocument/2006/relationships/image" Target="media/image1949.emf"/><Relationship Id="rId94" Type="http://schemas.openxmlformats.org/officeDocument/2006/relationships/customXml" Target="ink/ink45.xml"/><Relationship Id="rId618" Type="http://schemas.openxmlformats.org/officeDocument/2006/relationships/customXml" Target="ink/ink307.xml"/><Relationship Id="rId825" Type="http://schemas.openxmlformats.org/officeDocument/2006/relationships/image" Target="media/image410.emf"/><Relationship Id="rId1248" Type="http://schemas.openxmlformats.org/officeDocument/2006/relationships/customXml" Target="ink/ink621.xml"/><Relationship Id="rId1455" Type="http://schemas.openxmlformats.org/officeDocument/2006/relationships/customXml" Target="ink/ink724.xml"/><Relationship Id="rId1662" Type="http://schemas.openxmlformats.org/officeDocument/2006/relationships/customXml" Target="ink/ink827.xml"/><Relationship Id="rId2506" Type="http://schemas.openxmlformats.org/officeDocument/2006/relationships/image" Target="media/image1251.emf"/><Relationship Id="rId1108" Type="http://schemas.openxmlformats.org/officeDocument/2006/relationships/customXml" Target="ink/ink551.xml"/><Relationship Id="rId1315" Type="http://schemas.openxmlformats.org/officeDocument/2006/relationships/customXml" Target="ink/ink654.xml"/><Relationship Id="rId2713" Type="http://schemas.openxmlformats.org/officeDocument/2006/relationships/customXml" Target="ink/ink1353.xml"/><Relationship Id="rId2920" Type="http://schemas.openxmlformats.org/officeDocument/2006/relationships/image" Target="media/image1458.emf"/><Relationship Id="rId1522" Type="http://schemas.openxmlformats.org/officeDocument/2006/relationships/image" Target="media/image759.emf"/><Relationship Id="rId21" Type="http://schemas.openxmlformats.org/officeDocument/2006/relationships/image" Target="media/image8.emf"/><Relationship Id="rId2089" Type="http://schemas.openxmlformats.org/officeDocument/2006/relationships/customXml" Target="ink/ink1041.xml"/><Relationship Id="rId3487" Type="http://schemas.openxmlformats.org/officeDocument/2006/relationships/customXml" Target="ink/ink1740.xml"/><Relationship Id="rId3694" Type="http://schemas.openxmlformats.org/officeDocument/2006/relationships/image" Target="media/image1844.emf"/><Relationship Id="rId4538" Type="http://schemas.openxmlformats.org/officeDocument/2006/relationships/image" Target="media/image2266.emf"/><Relationship Id="rId2296" Type="http://schemas.openxmlformats.org/officeDocument/2006/relationships/image" Target="media/image1146.emf"/><Relationship Id="rId3347" Type="http://schemas.openxmlformats.org/officeDocument/2006/relationships/customXml" Target="ink/ink1670.xml"/><Relationship Id="rId3554" Type="http://schemas.openxmlformats.org/officeDocument/2006/relationships/image" Target="media/image1774.emf"/><Relationship Id="rId3761" Type="http://schemas.openxmlformats.org/officeDocument/2006/relationships/customXml" Target="ink/ink1877.xml"/><Relationship Id="rId268" Type="http://schemas.openxmlformats.org/officeDocument/2006/relationships/customXml" Target="ink/ink132.xml"/><Relationship Id="rId475" Type="http://schemas.openxmlformats.org/officeDocument/2006/relationships/image" Target="media/image235.emf"/><Relationship Id="rId682" Type="http://schemas.openxmlformats.org/officeDocument/2006/relationships/customXml" Target="ink/ink338.xml"/><Relationship Id="rId2156" Type="http://schemas.openxmlformats.org/officeDocument/2006/relationships/image" Target="media/image1076.emf"/><Relationship Id="rId2363" Type="http://schemas.openxmlformats.org/officeDocument/2006/relationships/customXml" Target="ink/ink1178.xml"/><Relationship Id="rId2570" Type="http://schemas.openxmlformats.org/officeDocument/2006/relationships/image" Target="media/image1283.emf"/><Relationship Id="rId3207" Type="http://schemas.openxmlformats.org/officeDocument/2006/relationships/customXml" Target="ink/ink1600.xml"/><Relationship Id="rId3414" Type="http://schemas.openxmlformats.org/officeDocument/2006/relationships/image" Target="media/image1705.emf"/><Relationship Id="rId3621" Type="http://schemas.openxmlformats.org/officeDocument/2006/relationships/customXml" Target="ink/ink1807.xml"/><Relationship Id="rId128" Type="http://schemas.openxmlformats.org/officeDocument/2006/relationships/customXml" Target="ink/ink62.xml"/><Relationship Id="rId335" Type="http://schemas.openxmlformats.org/officeDocument/2006/relationships/image" Target="media/image165.emf"/><Relationship Id="rId542" Type="http://schemas.openxmlformats.org/officeDocument/2006/relationships/customXml" Target="ink/ink269.xml"/><Relationship Id="rId1172" Type="http://schemas.openxmlformats.org/officeDocument/2006/relationships/customXml" Target="ink/ink583.xml"/><Relationship Id="rId2016" Type="http://schemas.openxmlformats.org/officeDocument/2006/relationships/image" Target="media/image1006.emf"/><Relationship Id="rId2223" Type="http://schemas.openxmlformats.org/officeDocument/2006/relationships/customXml" Target="ink/ink1108.xml"/><Relationship Id="rId2430" Type="http://schemas.openxmlformats.org/officeDocument/2006/relationships/image" Target="media/image1213.emf"/><Relationship Id="rId402" Type="http://schemas.openxmlformats.org/officeDocument/2006/relationships/customXml" Target="ink/ink199.xml"/><Relationship Id="rId1032" Type="http://schemas.openxmlformats.org/officeDocument/2006/relationships/customXml" Target="ink/ink513.xml"/><Relationship Id="rId4188" Type="http://schemas.openxmlformats.org/officeDocument/2006/relationships/image" Target="media/image2091.emf"/><Relationship Id="rId4395" Type="http://schemas.openxmlformats.org/officeDocument/2006/relationships/customXml" Target="ink/ink2194.xml"/><Relationship Id="rId1989" Type="http://schemas.openxmlformats.org/officeDocument/2006/relationships/customXml" Target="ink/ink991.xml"/><Relationship Id="rId4048" Type="http://schemas.openxmlformats.org/officeDocument/2006/relationships/image" Target="media/image2021.emf"/><Relationship Id="rId4255" Type="http://schemas.openxmlformats.org/officeDocument/2006/relationships/customXml" Target="ink/ink2124.xml"/><Relationship Id="rId1849" Type="http://schemas.openxmlformats.org/officeDocument/2006/relationships/customXml" Target="ink/ink921.xml"/><Relationship Id="rId3064" Type="http://schemas.openxmlformats.org/officeDocument/2006/relationships/image" Target="media/image1530.emf"/><Relationship Id="rId4462" Type="http://schemas.openxmlformats.org/officeDocument/2006/relationships/image" Target="media/image2228.emf"/><Relationship Id="rId192" Type="http://schemas.openxmlformats.org/officeDocument/2006/relationships/customXml" Target="ink/ink94.xml"/><Relationship Id="rId1709" Type="http://schemas.openxmlformats.org/officeDocument/2006/relationships/image" Target="media/image853.emf"/><Relationship Id="rId1916" Type="http://schemas.openxmlformats.org/officeDocument/2006/relationships/image" Target="media/image956.emf"/><Relationship Id="rId3271" Type="http://schemas.openxmlformats.org/officeDocument/2006/relationships/customXml" Target="ink/ink1632.xml"/><Relationship Id="rId4115" Type="http://schemas.openxmlformats.org/officeDocument/2006/relationships/customXml" Target="ink/ink2054.xml"/><Relationship Id="rId4322" Type="http://schemas.openxmlformats.org/officeDocument/2006/relationships/image" Target="media/image2158.emf"/><Relationship Id="rId2080" Type="http://schemas.openxmlformats.org/officeDocument/2006/relationships/image" Target="media/image1038.emf"/><Relationship Id="rId3131" Type="http://schemas.openxmlformats.org/officeDocument/2006/relationships/customXml" Target="ink/ink1562.xml"/><Relationship Id="rId2897" Type="http://schemas.openxmlformats.org/officeDocument/2006/relationships/customXml" Target="ink/ink1445.xml"/><Relationship Id="rId3948" Type="http://schemas.openxmlformats.org/officeDocument/2006/relationships/image" Target="media/image1971.emf"/><Relationship Id="rId869" Type="http://schemas.openxmlformats.org/officeDocument/2006/relationships/image" Target="media/image432.emf"/><Relationship Id="rId1499" Type="http://schemas.openxmlformats.org/officeDocument/2006/relationships/customXml" Target="ink/ink746.xml"/><Relationship Id="rId729" Type="http://schemas.openxmlformats.org/officeDocument/2006/relationships/image" Target="media/image362.emf"/><Relationship Id="rId1359" Type="http://schemas.openxmlformats.org/officeDocument/2006/relationships/customXml" Target="ink/ink676.xml"/><Relationship Id="rId2757" Type="http://schemas.openxmlformats.org/officeDocument/2006/relationships/customXml" Target="ink/ink1375.xml"/><Relationship Id="rId2964" Type="http://schemas.openxmlformats.org/officeDocument/2006/relationships/image" Target="media/image1480.emf"/><Relationship Id="rId3808" Type="http://schemas.openxmlformats.org/officeDocument/2006/relationships/image" Target="media/image1901.emf"/><Relationship Id="rId936" Type="http://schemas.openxmlformats.org/officeDocument/2006/relationships/customXml" Target="ink/ink465.xml"/><Relationship Id="rId1219" Type="http://schemas.openxmlformats.org/officeDocument/2006/relationships/image" Target="media/image607.emf"/><Relationship Id="rId1566" Type="http://schemas.openxmlformats.org/officeDocument/2006/relationships/image" Target="media/image781.emf"/><Relationship Id="rId1773" Type="http://schemas.openxmlformats.org/officeDocument/2006/relationships/image" Target="media/image885.emf"/><Relationship Id="rId1980" Type="http://schemas.openxmlformats.org/officeDocument/2006/relationships/image" Target="media/image988.emf"/><Relationship Id="rId2617" Type="http://schemas.openxmlformats.org/officeDocument/2006/relationships/customXml" Target="ink/ink1305.xml"/><Relationship Id="rId2824" Type="http://schemas.openxmlformats.org/officeDocument/2006/relationships/image" Target="media/image1410.emf"/><Relationship Id="rId65" Type="http://schemas.openxmlformats.org/officeDocument/2006/relationships/image" Target="media/image30.emf"/><Relationship Id="rId1426" Type="http://schemas.openxmlformats.org/officeDocument/2006/relationships/image" Target="media/image711.emf"/><Relationship Id="rId1633" Type="http://schemas.openxmlformats.org/officeDocument/2006/relationships/image" Target="media/image815.emf"/><Relationship Id="rId1840" Type="http://schemas.openxmlformats.org/officeDocument/2006/relationships/customXml" Target="ink/ink916.xml"/><Relationship Id="rId1700" Type="http://schemas.openxmlformats.org/officeDocument/2006/relationships/customXml" Target="ink/ink846.xml"/><Relationship Id="rId3598" Type="http://schemas.openxmlformats.org/officeDocument/2006/relationships/image" Target="media/image1796.emf"/><Relationship Id="rId3458" Type="http://schemas.openxmlformats.org/officeDocument/2006/relationships/image" Target="media/image1727.emf"/><Relationship Id="rId3665" Type="http://schemas.openxmlformats.org/officeDocument/2006/relationships/customXml" Target="ink/ink1829.xml"/><Relationship Id="rId3872" Type="http://schemas.openxmlformats.org/officeDocument/2006/relationships/image" Target="media/image1933.emf"/><Relationship Id="rId4509" Type="http://schemas.openxmlformats.org/officeDocument/2006/relationships/customXml" Target="ink/ink2251.xml"/><Relationship Id="rId379" Type="http://schemas.openxmlformats.org/officeDocument/2006/relationships/image" Target="media/image187.emf"/><Relationship Id="rId586" Type="http://schemas.openxmlformats.org/officeDocument/2006/relationships/customXml" Target="ink/ink291.xml"/><Relationship Id="rId793" Type="http://schemas.openxmlformats.org/officeDocument/2006/relationships/image" Target="media/image394.emf"/><Relationship Id="rId2267" Type="http://schemas.openxmlformats.org/officeDocument/2006/relationships/customXml" Target="ink/ink1130.xml"/><Relationship Id="rId2474" Type="http://schemas.openxmlformats.org/officeDocument/2006/relationships/image" Target="media/image1235.emf"/><Relationship Id="rId2681" Type="http://schemas.openxmlformats.org/officeDocument/2006/relationships/customXml" Target="ink/ink1337.xml"/><Relationship Id="rId3318" Type="http://schemas.openxmlformats.org/officeDocument/2006/relationships/image" Target="media/image1657.emf"/><Relationship Id="rId3525" Type="http://schemas.openxmlformats.org/officeDocument/2006/relationships/customXml" Target="ink/ink1759.xml"/><Relationship Id="rId239" Type="http://schemas.openxmlformats.org/officeDocument/2006/relationships/image" Target="media/image117.emf"/><Relationship Id="rId446" Type="http://schemas.openxmlformats.org/officeDocument/2006/relationships/customXml" Target="ink/ink221.xml"/><Relationship Id="rId653" Type="http://schemas.openxmlformats.org/officeDocument/2006/relationships/image" Target="media/image324.emf"/><Relationship Id="rId1076" Type="http://schemas.openxmlformats.org/officeDocument/2006/relationships/customXml" Target="ink/ink535.xml"/><Relationship Id="rId1283" Type="http://schemas.openxmlformats.org/officeDocument/2006/relationships/customXml" Target="ink/ink638.xml"/><Relationship Id="rId1490" Type="http://schemas.openxmlformats.org/officeDocument/2006/relationships/image" Target="media/image743.emf"/><Relationship Id="rId2127" Type="http://schemas.openxmlformats.org/officeDocument/2006/relationships/customXml" Target="ink/ink1060.xml"/><Relationship Id="rId2334" Type="http://schemas.openxmlformats.org/officeDocument/2006/relationships/image" Target="media/image1165.emf"/><Relationship Id="rId3732" Type="http://schemas.openxmlformats.org/officeDocument/2006/relationships/image" Target="media/image1863.emf"/><Relationship Id="rId306" Type="http://schemas.openxmlformats.org/officeDocument/2006/relationships/customXml" Target="ink/ink151.xml"/><Relationship Id="rId860" Type="http://schemas.openxmlformats.org/officeDocument/2006/relationships/customXml" Target="ink/ink427.xml"/><Relationship Id="rId1143" Type="http://schemas.openxmlformats.org/officeDocument/2006/relationships/image" Target="media/image569.emf"/><Relationship Id="rId2541" Type="http://schemas.openxmlformats.org/officeDocument/2006/relationships/customXml" Target="ink/ink1267.xml"/><Relationship Id="rId4299" Type="http://schemas.openxmlformats.org/officeDocument/2006/relationships/customXml" Target="ink/ink2146.xml"/><Relationship Id="rId513" Type="http://schemas.openxmlformats.org/officeDocument/2006/relationships/image" Target="media/image254.emf"/><Relationship Id="rId720" Type="http://schemas.openxmlformats.org/officeDocument/2006/relationships/customXml" Target="ink/ink357.xml"/><Relationship Id="rId1350" Type="http://schemas.openxmlformats.org/officeDocument/2006/relationships/image" Target="media/image673.emf"/><Relationship Id="rId2401" Type="http://schemas.openxmlformats.org/officeDocument/2006/relationships/customXml" Target="ink/ink1197.xml"/><Relationship Id="rId4159" Type="http://schemas.openxmlformats.org/officeDocument/2006/relationships/customXml" Target="ink/ink2076.xml"/><Relationship Id="rId1003" Type="http://schemas.openxmlformats.org/officeDocument/2006/relationships/image" Target="media/image499.emf"/><Relationship Id="rId1210" Type="http://schemas.openxmlformats.org/officeDocument/2006/relationships/customXml" Target="ink/ink602.xml"/><Relationship Id="rId4366" Type="http://schemas.openxmlformats.org/officeDocument/2006/relationships/image" Target="media/image2180.emf"/><Relationship Id="rId3175" Type="http://schemas.openxmlformats.org/officeDocument/2006/relationships/customXml" Target="ink/ink1584.xml"/><Relationship Id="rId3382" Type="http://schemas.openxmlformats.org/officeDocument/2006/relationships/image" Target="media/image1689.emf"/><Relationship Id="rId4019" Type="http://schemas.openxmlformats.org/officeDocument/2006/relationships/customXml" Target="ink/ink2006.xml"/><Relationship Id="rId4226" Type="http://schemas.openxmlformats.org/officeDocument/2006/relationships/image" Target="media/image2110.emf"/><Relationship Id="rId4433" Type="http://schemas.openxmlformats.org/officeDocument/2006/relationships/customXml" Target="ink/ink2213.xml"/><Relationship Id="rId2191" Type="http://schemas.openxmlformats.org/officeDocument/2006/relationships/customXml" Target="ink/ink1092.xml"/><Relationship Id="rId3035" Type="http://schemas.openxmlformats.org/officeDocument/2006/relationships/customXml" Target="ink/ink1514.xml"/><Relationship Id="rId3242" Type="http://schemas.openxmlformats.org/officeDocument/2006/relationships/image" Target="media/image1619.emf"/><Relationship Id="rId4500" Type="http://schemas.openxmlformats.org/officeDocument/2006/relationships/image" Target="media/image2247.emf"/><Relationship Id="rId163" Type="http://schemas.openxmlformats.org/officeDocument/2006/relationships/image" Target="media/image79.emf"/><Relationship Id="rId370" Type="http://schemas.openxmlformats.org/officeDocument/2006/relationships/customXml" Target="ink/ink183.xml"/><Relationship Id="rId2051" Type="http://schemas.openxmlformats.org/officeDocument/2006/relationships/customXml" Target="ink/ink1022.xml"/><Relationship Id="rId3102" Type="http://schemas.openxmlformats.org/officeDocument/2006/relationships/image" Target="media/image1549.emf"/><Relationship Id="rId230" Type="http://schemas.openxmlformats.org/officeDocument/2006/relationships/customXml" Target="ink/ink113.xml"/><Relationship Id="rId2868" Type="http://schemas.openxmlformats.org/officeDocument/2006/relationships/image" Target="media/image1432.emf"/><Relationship Id="rId3919" Type="http://schemas.openxmlformats.org/officeDocument/2006/relationships/customXml" Target="ink/ink1956.xml"/><Relationship Id="rId4083" Type="http://schemas.openxmlformats.org/officeDocument/2006/relationships/customXml" Target="ink/ink2038.xml"/><Relationship Id="rId1677" Type="http://schemas.openxmlformats.org/officeDocument/2006/relationships/image" Target="media/image837.emf"/><Relationship Id="rId1884" Type="http://schemas.openxmlformats.org/officeDocument/2006/relationships/image" Target="media/image940.emf"/><Relationship Id="rId2728" Type="http://schemas.openxmlformats.org/officeDocument/2006/relationships/image" Target="media/image1362.emf"/><Relationship Id="rId2935" Type="http://schemas.openxmlformats.org/officeDocument/2006/relationships/customXml" Target="ink/ink1464.xml"/><Relationship Id="rId4290" Type="http://schemas.openxmlformats.org/officeDocument/2006/relationships/image" Target="media/image2142.emf"/><Relationship Id="rId907" Type="http://schemas.openxmlformats.org/officeDocument/2006/relationships/image" Target="media/image451.emf"/><Relationship Id="rId1537" Type="http://schemas.openxmlformats.org/officeDocument/2006/relationships/customXml" Target="ink/ink765.xml"/><Relationship Id="rId1744" Type="http://schemas.openxmlformats.org/officeDocument/2006/relationships/customXml" Target="ink/ink868.xml"/><Relationship Id="rId1951" Type="http://schemas.openxmlformats.org/officeDocument/2006/relationships/customXml" Target="ink/ink972.xml"/><Relationship Id="rId4150" Type="http://schemas.openxmlformats.org/officeDocument/2006/relationships/image" Target="media/image2072.emf"/><Relationship Id="rId36" Type="http://schemas.openxmlformats.org/officeDocument/2006/relationships/customXml" Target="ink/ink16.xml"/><Relationship Id="rId1604" Type="http://schemas.openxmlformats.org/officeDocument/2006/relationships/customXml" Target="ink/ink798.xml"/><Relationship Id="rId4010" Type="http://schemas.openxmlformats.org/officeDocument/2006/relationships/image" Target="media/image2002.emf"/><Relationship Id="rId1811" Type="http://schemas.openxmlformats.org/officeDocument/2006/relationships/image" Target="media/image904.emf"/><Relationship Id="rId3569" Type="http://schemas.openxmlformats.org/officeDocument/2006/relationships/customXml" Target="ink/ink1781.xml"/><Relationship Id="rId697" Type="http://schemas.openxmlformats.org/officeDocument/2006/relationships/image" Target="media/image346.emf"/><Relationship Id="rId2378" Type="http://schemas.openxmlformats.org/officeDocument/2006/relationships/image" Target="media/image1187.emf"/><Relationship Id="rId3429" Type="http://schemas.openxmlformats.org/officeDocument/2006/relationships/customXml" Target="ink/ink1711.xml"/><Relationship Id="rId3776" Type="http://schemas.openxmlformats.org/officeDocument/2006/relationships/image" Target="media/image1885.emf"/><Relationship Id="rId3983" Type="http://schemas.openxmlformats.org/officeDocument/2006/relationships/customXml" Target="ink/ink1988.xml"/><Relationship Id="rId1187" Type="http://schemas.openxmlformats.org/officeDocument/2006/relationships/image" Target="media/image591.emf"/><Relationship Id="rId2585" Type="http://schemas.openxmlformats.org/officeDocument/2006/relationships/customXml" Target="ink/ink1289.xml"/><Relationship Id="rId2792" Type="http://schemas.openxmlformats.org/officeDocument/2006/relationships/image" Target="media/image1394.emf"/><Relationship Id="rId3636" Type="http://schemas.openxmlformats.org/officeDocument/2006/relationships/image" Target="media/image1815.emf"/><Relationship Id="rId3843" Type="http://schemas.openxmlformats.org/officeDocument/2006/relationships/customXml" Target="ink/ink1918.xml"/><Relationship Id="rId557" Type="http://schemas.openxmlformats.org/officeDocument/2006/relationships/image" Target="media/image276.emf"/><Relationship Id="rId764" Type="http://schemas.openxmlformats.org/officeDocument/2006/relationships/customXml" Target="ink/ink379.xml"/><Relationship Id="rId971" Type="http://schemas.openxmlformats.org/officeDocument/2006/relationships/image" Target="media/image483.emf"/><Relationship Id="rId1394" Type="http://schemas.openxmlformats.org/officeDocument/2006/relationships/image" Target="media/image695.emf"/><Relationship Id="rId2238" Type="http://schemas.openxmlformats.org/officeDocument/2006/relationships/image" Target="media/image1117.emf"/><Relationship Id="rId2445" Type="http://schemas.openxmlformats.org/officeDocument/2006/relationships/customXml" Target="ink/ink1219.xml"/><Relationship Id="rId2652" Type="http://schemas.openxmlformats.org/officeDocument/2006/relationships/image" Target="media/image1324.emf"/><Relationship Id="rId3703" Type="http://schemas.openxmlformats.org/officeDocument/2006/relationships/customXml" Target="ink/ink1848.xml"/><Relationship Id="rId3910" Type="http://schemas.openxmlformats.org/officeDocument/2006/relationships/image" Target="media/image1952.emf"/><Relationship Id="rId417" Type="http://schemas.openxmlformats.org/officeDocument/2006/relationships/image" Target="media/image206.emf"/><Relationship Id="rId624" Type="http://schemas.openxmlformats.org/officeDocument/2006/relationships/customXml" Target="ink/ink309.xml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customXml" Target="ink/ink624.xml"/><Relationship Id="rId1461" Type="http://schemas.openxmlformats.org/officeDocument/2006/relationships/customXml" Target="ink/ink727.xml"/><Relationship Id="rId2305" Type="http://schemas.openxmlformats.org/officeDocument/2006/relationships/customXml" Target="ink/ink1149.xml"/><Relationship Id="rId2512" Type="http://schemas.openxmlformats.org/officeDocument/2006/relationships/image" Target="media/image1254.emf"/><Relationship Id="rId1114" Type="http://schemas.openxmlformats.org/officeDocument/2006/relationships/customXml" Target="ink/ink554.xml"/><Relationship Id="rId1321" Type="http://schemas.openxmlformats.org/officeDocument/2006/relationships/customXml" Target="ink/ink657.xml"/><Relationship Id="rId4477" Type="http://schemas.openxmlformats.org/officeDocument/2006/relationships/customXml" Target="ink/ink2235.xml"/><Relationship Id="rId3079" Type="http://schemas.openxmlformats.org/officeDocument/2006/relationships/customXml" Target="ink/ink1536.xml"/><Relationship Id="rId3286" Type="http://schemas.openxmlformats.org/officeDocument/2006/relationships/image" Target="media/image1641.emf"/><Relationship Id="rId3493" Type="http://schemas.openxmlformats.org/officeDocument/2006/relationships/customXml" Target="ink/ink1743.xml"/><Relationship Id="rId4337" Type="http://schemas.openxmlformats.org/officeDocument/2006/relationships/customXml" Target="ink/ink2165.xml"/><Relationship Id="rId4544" Type="http://schemas.openxmlformats.org/officeDocument/2006/relationships/image" Target="media/image2269.emf"/><Relationship Id="rId2095" Type="http://schemas.openxmlformats.org/officeDocument/2006/relationships/customXml" Target="ink/ink1044.xml"/><Relationship Id="rId3146" Type="http://schemas.openxmlformats.org/officeDocument/2006/relationships/image" Target="media/image1571.emf"/><Relationship Id="rId3353" Type="http://schemas.openxmlformats.org/officeDocument/2006/relationships/customXml" Target="ink/ink1673.xml"/><Relationship Id="rId274" Type="http://schemas.openxmlformats.org/officeDocument/2006/relationships/customXml" Target="ink/ink135.xml"/><Relationship Id="rId481" Type="http://schemas.openxmlformats.org/officeDocument/2006/relationships/image" Target="media/image238.emf"/><Relationship Id="rId2162" Type="http://schemas.openxmlformats.org/officeDocument/2006/relationships/image" Target="media/image1079.emf"/><Relationship Id="rId3006" Type="http://schemas.openxmlformats.org/officeDocument/2006/relationships/image" Target="media/image1501.emf"/><Relationship Id="rId3560" Type="http://schemas.openxmlformats.org/officeDocument/2006/relationships/image" Target="media/image1777.emf"/><Relationship Id="rId4404" Type="http://schemas.openxmlformats.org/officeDocument/2006/relationships/image" Target="media/image2199.emf"/><Relationship Id="rId134" Type="http://schemas.openxmlformats.org/officeDocument/2006/relationships/customXml" Target="ink/ink65.xml"/><Relationship Id="rId3213" Type="http://schemas.openxmlformats.org/officeDocument/2006/relationships/customXml" Target="ink/ink1603.xml"/><Relationship Id="rId3420" Type="http://schemas.openxmlformats.org/officeDocument/2006/relationships/image" Target="media/image1708.emf"/><Relationship Id="rId341" Type="http://schemas.openxmlformats.org/officeDocument/2006/relationships/image" Target="media/image168.emf"/><Relationship Id="rId2022" Type="http://schemas.openxmlformats.org/officeDocument/2006/relationships/image" Target="media/image1009.emf"/><Relationship Id="rId2979" Type="http://schemas.openxmlformats.org/officeDocument/2006/relationships/customXml" Target="ink/ink1486.xml"/><Relationship Id="rId201" Type="http://schemas.openxmlformats.org/officeDocument/2006/relationships/image" Target="media/image98.emf"/><Relationship Id="rId1788" Type="http://schemas.openxmlformats.org/officeDocument/2006/relationships/customXml" Target="ink/ink890.xml"/><Relationship Id="rId1995" Type="http://schemas.openxmlformats.org/officeDocument/2006/relationships/customXml" Target="ink/ink994.xml"/><Relationship Id="rId2839" Type="http://schemas.openxmlformats.org/officeDocument/2006/relationships/customXml" Target="ink/ink1416.xml"/><Relationship Id="rId4194" Type="http://schemas.openxmlformats.org/officeDocument/2006/relationships/image" Target="media/image2094.emf"/><Relationship Id="rId1648" Type="http://schemas.openxmlformats.org/officeDocument/2006/relationships/customXml" Target="ink/ink820.xml"/><Relationship Id="rId4054" Type="http://schemas.openxmlformats.org/officeDocument/2006/relationships/image" Target="media/image2024.emf"/><Relationship Id="rId4261" Type="http://schemas.openxmlformats.org/officeDocument/2006/relationships/customXml" Target="ink/ink2127.xml"/><Relationship Id="rId1508" Type="http://schemas.openxmlformats.org/officeDocument/2006/relationships/image" Target="media/image752.emf"/><Relationship Id="rId1855" Type="http://schemas.openxmlformats.org/officeDocument/2006/relationships/customXml" Target="ink/ink924.xml"/><Relationship Id="rId2906" Type="http://schemas.openxmlformats.org/officeDocument/2006/relationships/image" Target="media/image1451.emf"/><Relationship Id="rId3070" Type="http://schemas.openxmlformats.org/officeDocument/2006/relationships/image" Target="media/image1533.emf"/><Relationship Id="rId4121" Type="http://schemas.openxmlformats.org/officeDocument/2006/relationships/customXml" Target="ink/ink2057.xml"/><Relationship Id="rId1715" Type="http://schemas.openxmlformats.org/officeDocument/2006/relationships/image" Target="media/image856.emf"/><Relationship Id="rId1922" Type="http://schemas.openxmlformats.org/officeDocument/2006/relationships/image" Target="media/image959.emf"/><Relationship Id="rId3887" Type="http://schemas.openxmlformats.org/officeDocument/2006/relationships/customXml" Target="ink/ink1940.xml"/><Relationship Id="rId2489" Type="http://schemas.openxmlformats.org/officeDocument/2006/relationships/customXml" Target="ink/ink1241.xml"/><Relationship Id="rId2696" Type="http://schemas.openxmlformats.org/officeDocument/2006/relationships/image" Target="media/image1346.emf"/><Relationship Id="rId3747" Type="http://schemas.openxmlformats.org/officeDocument/2006/relationships/customXml" Target="ink/ink1870.xml"/><Relationship Id="rId3954" Type="http://schemas.openxmlformats.org/officeDocument/2006/relationships/image" Target="media/image1974.emf"/><Relationship Id="rId668" Type="http://schemas.openxmlformats.org/officeDocument/2006/relationships/customXml" Target="ink/ink331.xml"/><Relationship Id="rId875" Type="http://schemas.openxmlformats.org/officeDocument/2006/relationships/image" Target="media/image435.emf"/><Relationship Id="rId1298" Type="http://schemas.openxmlformats.org/officeDocument/2006/relationships/image" Target="media/image647.emf"/><Relationship Id="rId2349" Type="http://schemas.openxmlformats.org/officeDocument/2006/relationships/customXml" Target="ink/ink1171.xml"/><Relationship Id="rId2556" Type="http://schemas.openxmlformats.org/officeDocument/2006/relationships/image" Target="media/image1276.emf"/><Relationship Id="rId2763" Type="http://schemas.openxmlformats.org/officeDocument/2006/relationships/customXml" Target="ink/ink1378.xml"/><Relationship Id="rId2970" Type="http://schemas.openxmlformats.org/officeDocument/2006/relationships/image" Target="media/image1483.emf"/><Relationship Id="rId3607" Type="http://schemas.openxmlformats.org/officeDocument/2006/relationships/customXml" Target="ink/ink1800.xml"/><Relationship Id="rId3814" Type="http://schemas.openxmlformats.org/officeDocument/2006/relationships/image" Target="media/image1904.emf"/><Relationship Id="rId528" Type="http://schemas.openxmlformats.org/officeDocument/2006/relationships/customXml" Target="ink/ink262.xml"/><Relationship Id="rId735" Type="http://schemas.openxmlformats.org/officeDocument/2006/relationships/image" Target="media/image365.emf"/><Relationship Id="rId942" Type="http://schemas.openxmlformats.org/officeDocument/2006/relationships/customXml" Target="ink/ink468.xml"/><Relationship Id="rId1158" Type="http://schemas.openxmlformats.org/officeDocument/2006/relationships/customXml" Target="ink/ink576.xml"/><Relationship Id="rId1365" Type="http://schemas.openxmlformats.org/officeDocument/2006/relationships/customXml" Target="ink/ink679.xml"/><Relationship Id="rId1572" Type="http://schemas.openxmlformats.org/officeDocument/2006/relationships/image" Target="media/image784.emf"/><Relationship Id="rId2209" Type="http://schemas.openxmlformats.org/officeDocument/2006/relationships/customXml" Target="ink/ink1101.xml"/><Relationship Id="rId2416" Type="http://schemas.openxmlformats.org/officeDocument/2006/relationships/image" Target="media/image1206.emf"/><Relationship Id="rId2623" Type="http://schemas.openxmlformats.org/officeDocument/2006/relationships/customXml" Target="ink/ink1308.xml"/><Relationship Id="rId1018" Type="http://schemas.openxmlformats.org/officeDocument/2006/relationships/customXml" Target="ink/ink506.xml"/><Relationship Id="rId1225" Type="http://schemas.openxmlformats.org/officeDocument/2006/relationships/image" Target="media/image610.emf"/><Relationship Id="rId1432" Type="http://schemas.openxmlformats.org/officeDocument/2006/relationships/image" Target="media/image714.emf"/><Relationship Id="rId2830" Type="http://schemas.openxmlformats.org/officeDocument/2006/relationships/image" Target="media/image1413.emf"/><Relationship Id="rId71" Type="http://schemas.openxmlformats.org/officeDocument/2006/relationships/image" Target="media/image33.emf"/><Relationship Id="rId802" Type="http://schemas.openxmlformats.org/officeDocument/2006/relationships/customXml" Target="ink/ink398.xml"/><Relationship Id="rId3397" Type="http://schemas.openxmlformats.org/officeDocument/2006/relationships/customXml" Target="ink/ink1695.xml"/><Relationship Id="rId4448" Type="http://schemas.openxmlformats.org/officeDocument/2006/relationships/image" Target="media/image2221.emf"/><Relationship Id="rId178" Type="http://schemas.openxmlformats.org/officeDocument/2006/relationships/customXml" Target="ink/ink87.xml"/><Relationship Id="rId3257" Type="http://schemas.openxmlformats.org/officeDocument/2006/relationships/customXml" Target="ink/ink1625.xml"/><Relationship Id="rId3464" Type="http://schemas.openxmlformats.org/officeDocument/2006/relationships/image" Target="media/image1730.emf"/><Relationship Id="rId3671" Type="http://schemas.openxmlformats.org/officeDocument/2006/relationships/customXml" Target="ink/ink1832.xml"/><Relationship Id="rId4308" Type="http://schemas.openxmlformats.org/officeDocument/2006/relationships/image" Target="media/image2151.emf"/><Relationship Id="rId4515" Type="http://schemas.openxmlformats.org/officeDocument/2006/relationships/customXml" Target="ink/ink2254.xml"/><Relationship Id="rId385" Type="http://schemas.openxmlformats.org/officeDocument/2006/relationships/image" Target="media/image190.emf"/><Relationship Id="rId592" Type="http://schemas.openxmlformats.org/officeDocument/2006/relationships/customXml" Target="ink/ink294.xml"/><Relationship Id="rId2066" Type="http://schemas.openxmlformats.org/officeDocument/2006/relationships/image" Target="media/image1031.emf"/><Relationship Id="rId2273" Type="http://schemas.openxmlformats.org/officeDocument/2006/relationships/customXml" Target="ink/ink1133.xml"/><Relationship Id="rId2480" Type="http://schemas.openxmlformats.org/officeDocument/2006/relationships/image" Target="media/image1238.emf"/><Relationship Id="rId3117" Type="http://schemas.openxmlformats.org/officeDocument/2006/relationships/customXml" Target="ink/ink1555.xml"/><Relationship Id="rId3324" Type="http://schemas.openxmlformats.org/officeDocument/2006/relationships/image" Target="media/image1660.emf"/><Relationship Id="rId3531" Type="http://schemas.openxmlformats.org/officeDocument/2006/relationships/customXml" Target="ink/ink1762.xml"/><Relationship Id="rId245" Type="http://schemas.openxmlformats.org/officeDocument/2006/relationships/image" Target="media/image120.emf"/><Relationship Id="rId452" Type="http://schemas.openxmlformats.org/officeDocument/2006/relationships/customXml" Target="ink/ink224.xml"/><Relationship Id="rId1082" Type="http://schemas.openxmlformats.org/officeDocument/2006/relationships/customXml" Target="ink/ink538.xml"/><Relationship Id="rId2133" Type="http://schemas.openxmlformats.org/officeDocument/2006/relationships/customXml" Target="ink/ink1063.xml"/><Relationship Id="rId2340" Type="http://schemas.openxmlformats.org/officeDocument/2006/relationships/image" Target="media/image1168.emf"/><Relationship Id="rId105" Type="http://schemas.openxmlformats.org/officeDocument/2006/relationships/image" Target="media/image50.emf"/><Relationship Id="rId312" Type="http://schemas.openxmlformats.org/officeDocument/2006/relationships/customXml" Target="ink/ink154.xml"/><Relationship Id="rId2200" Type="http://schemas.openxmlformats.org/officeDocument/2006/relationships/image" Target="media/image1098.emf"/><Relationship Id="rId4098" Type="http://schemas.openxmlformats.org/officeDocument/2006/relationships/image" Target="media/image2046.emf"/><Relationship Id="rId1899" Type="http://schemas.openxmlformats.org/officeDocument/2006/relationships/customXml" Target="ink/ink946.xml"/><Relationship Id="rId4165" Type="http://schemas.openxmlformats.org/officeDocument/2006/relationships/customXml" Target="ink/ink2079.xml"/><Relationship Id="rId4372" Type="http://schemas.openxmlformats.org/officeDocument/2006/relationships/image" Target="media/image2183.emf"/><Relationship Id="rId1759" Type="http://schemas.openxmlformats.org/officeDocument/2006/relationships/image" Target="media/image878.emf"/><Relationship Id="rId1966" Type="http://schemas.openxmlformats.org/officeDocument/2006/relationships/image" Target="media/image981.emf"/><Relationship Id="rId3181" Type="http://schemas.openxmlformats.org/officeDocument/2006/relationships/customXml" Target="ink/ink1587.xml"/><Relationship Id="rId4025" Type="http://schemas.openxmlformats.org/officeDocument/2006/relationships/customXml" Target="ink/ink2009.xml"/><Relationship Id="rId1619" Type="http://schemas.openxmlformats.org/officeDocument/2006/relationships/image" Target="media/image808.emf"/><Relationship Id="rId1826" Type="http://schemas.openxmlformats.org/officeDocument/2006/relationships/customXml" Target="ink/ink909.xml"/><Relationship Id="rId4232" Type="http://schemas.openxmlformats.org/officeDocument/2006/relationships/image" Target="media/image2113.emf"/><Relationship Id="rId3041" Type="http://schemas.openxmlformats.org/officeDocument/2006/relationships/customXml" Target="ink/ink1517.xml"/><Relationship Id="rId3998" Type="http://schemas.openxmlformats.org/officeDocument/2006/relationships/image" Target="media/image1996.emf"/><Relationship Id="rId3858" Type="http://schemas.openxmlformats.org/officeDocument/2006/relationships/image" Target="media/image1926.emf"/><Relationship Id="rId779" Type="http://schemas.openxmlformats.org/officeDocument/2006/relationships/image" Target="media/image387.emf"/><Relationship Id="rId986" Type="http://schemas.openxmlformats.org/officeDocument/2006/relationships/customXml" Target="ink/ink490.xml"/><Relationship Id="rId2667" Type="http://schemas.openxmlformats.org/officeDocument/2006/relationships/customXml" Target="ink/ink1330.xml"/><Relationship Id="rId3718" Type="http://schemas.openxmlformats.org/officeDocument/2006/relationships/image" Target="media/image1856.emf"/><Relationship Id="rId639" Type="http://schemas.openxmlformats.org/officeDocument/2006/relationships/image" Target="media/image317.emf"/><Relationship Id="rId1269" Type="http://schemas.openxmlformats.org/officeDocument/2006/relationships/customXml" Target="ink/ink631.xml"/><Relationship Id="rId1476" Type="http://schemas.openxmlformats.org/officeDocument/2006/relationships/image" Target="media/image736.emf"/><Relationship Id="rId2874" Type="http://schemas.openxmlformats.org/officeDocument/2006/relationships/image" Target="media/image1435.emf"/><Relationship Id="rId3925" Type="http://schemas.openxmlformats.org/officeDocument/2006/relationships/customXml" Target="ink/ink1959.xml"/><Relationship Id="rId846" Type="http://schemas.openxmlformats.org/officeDocument/2006/relationships/customXml" Target="ink/ink420.xml"/><Relationship Id="rId1129" Type="http://schemas.openxmlformats.org/officeDocument/2006/relationships/image" Target="media/image562.emf"/><Relationship Id="rId1683" Type="http://schemas.openxmlformats.org/officeDocument/2006/relationships/image" Target="media/image840.emf"/><Relationship Id="rId1890" Type="http://schemas.openxmlformats.org/officeDocument/2006/relationships/image" Target="media/image943.emf"/><Relationship Id="rId2527" Type="http://schemas.openxmlformats.org/officeDocument/2006/relationships/customXml" Target="ink/ink1260.xml"/><Relationship Id="rId2734" Type="http://schemas.openxmlformats.org/officeDocument/2006/relationships/image" Target="media/image1365.emf"/><Relationship Id="rId2941" Type="http://schemas.openxmlformats.org/officeDocument/2006/relationships/customXml" Target="ink/ink1467.xml"/><Relationship Id="rId706" Type="http://schemas.openxmlformats.org/officeDocument/2006/relationships/customXml" Target="ink/ink350.xml"/><Relationship Id="rId913" Type="http://schemas.openxmlformats.org/officeDocument/2006/relationships/image" Target="media/image454.emf"/><Relationship Id="rId1336" Type="http://schemas.openxmlformats.org/officeDocument/2006/relationships/image" Target="media/image666.emf"/><Relationship Id="rId1543" Type="http://schemas.openxmlformats.org/officeDocument/2006/relationships/customXml" Target="ink/ink768.xml"/><Relationship Id="rId1750" Type="http://schemas.openxmlformats.org/officeDocument/2006/relationships/customXml" Target="ink/ink871.xml"/><Relationship Id="rId2801" Type="http://schemas.openxmlformats.org/officeDocument/2006/relationships/customXml" Target="ink/ink1397.xml"/><Relationship Id="rId42" Type="http://schemas.openxmlformats.org/officeDocument/2006/relationships/customXml" Target="ink/ink19.xml"/><Relationship Id="rId1403" Type="http://schemas.openxmlformats.org/officeDocument/2006/relationships/customXml" Target="ink/ink698.xml"/><Relationship Id="rId1610" Type="http://schemas.openxmlformats.org/officeDocument/2006/relationships/customXml" Target="ink/ink801.xml"/><Relationship Id="rId4559" Type="http://schemas.openxmlformats.org/officeDocument/2006/relationships/customXml" Target="ink/ink2276.xml"/><Relationship Id="rId3368" Type="http://schemas.openxmlformats.org/officeDocument/2006/relationships/image" Target="media/image1682.emf"/><Relationship Id="rId3575" Type="http://schemas.openxmlformats.org/officeDocument/2006/relationships/customXml" Target="ink/ink1784.xml"/><Relationship Id="rId3782" Type="http://schemas.openxmlformats.org/officeDocument/2006/relationships/image" Target="media/image1888.emf"/><Relationship Id="rId4419" Type="http://schemas.openxmlformats.org/officeDocument/2006/relationships/customXml" Target="ink/ink2206.xml"/><Relationship Id="rId289" Type="http://schemas.openxmlformats.org/officeDocument/2006/relationships/image" Target="media/image142.emf"/><Relationship Id="rId496" Type="http://schemas.openxmlformats.org/officeDocument/2006/relationships/customXml" Target="ink/ink246.xml"/><Relationship Id="rId2177" Type="http://schemas.openxmlformats.org/officeDocument/2006/relationships/customXml" Target="ink/ink1085.xml"/><Relationship Id="rId2384" Type="http://schemas.openxmlformats.org/officeDocument/2006/relationships/image" Target="media/image1190.emf"/><Relationship Id="rId2591" Type="http://schemas.openxmlformats.org/officeDocument/2006/relationships/customXml" Target="ink/ink1292.xml"/><Relationship Id="rId3228" Type="http://schemas.openxmlformats.org/officeDocument/2006/relationships/image" Target="media/image1612.emf"/><Relationship Id="rId3435" Type="http://schemas.openxmlformats.org/officeDocument/2006/relationships/customXml" Target="ink/ink1714.xml"/><Relationship Id="rId3642" Type="http://schemas.openxmlformats.org/officeDocument/2006/relationships/image" Target="media/image1818.emf"/><Relationship Id="rId149" Type="http://schemas.openxmlformats.org/officeDocument/2006/relationships/image" Target="media/image72.emf"/><Relationship Id="rId356" Type="http://schemas.openxmlformats.org/officeDocument/2006/relationships/customXml" Target="ink/ink176.xml"/><Relationship Id="rId563" Type="http://schemas.openxmlformats.org/officeDocument/2006/relationships/image" Target="media/image279.emf"/><Relationship Id="rId770" Type="http://schemas.openxmlformats.org/officeDocument/2006/relationships/customXml" Target="ink/ink382.xml"/><Relationship Id="rId1193" Type="http://schemas.openxmlformats.org/officeDocument/2006/relationships/image" Target="media/image594.emf"/><Relationship Id="rId2037" Type="http://schemas.openxmlformats.org/officeDocument/2006/relationships/customXml" Target="ink/ink1015.xml"/><Relationship Id="rId2244" Type="http://schemas.openxmlformats.org/officeDocument/2006/relationships/image" Target="media/image1120.emf"/><Relationship Id="rId2451" Type="http://schemas.openxmlformats.org/officeDocument/2006/relationships/customXml" Target="ink/ink1222.xml"/><Relationship Id="rId216" Type="http://schemas.openxmlformats.org/officeDocument/2006/relationships/customXml" Target="ink/ink106.xml"/><Relationship Id="rId423" Type="http://schemas.openxmlformats.org/officeDocument/2006/relationships/image" Target="media/image209.emf"/><Relationship Id="rId1053" Type="http://schemas.openxmlformats.org/officeDocument/2006/relationships/image" Target="media/image524.emf"/><Relationship Id="rId1260" Type="http://schemas.openxmlformats.org/officeDocument/2006/relationships/customXml" Target="ink/ink627.xml"/><Relationship Id="rId2104" Type="http://schemas.openxmlformats.org/officeDocument/2006/relationships/image" Target="media/image1050.emf"/><Relationship Id="rId3502" Type="http://schemas.openxmlformats.org/officeDocument/2006/relationships/image" Target="media/image1749.emf"/><Relationship Id="rId630" Type="http://schemas.openxmlformats.org/officeDocument/2006/relationships/customXml" Target="ink/ink312.xml"/><Relationship Id="rId2311" Type="http://schemas.openxmlformats.org/officeDocument/2006/relationships/customXml" Target="ink/ink1152.xml"/><Relationship Id="rId4069" Type="http://schemas.openxmlformats.org/officeDocument/2006/relationships/customXml" Target="ink/ink2031.xml"/><Relationship Id="rId1120" Type="http://schemas.openxmlformats.org/officeDocument/2006/relationships/customXml" Target="ink/ink557.xml"/><Relationship Id="rId4276" Type="http://schemas.openxmlformats.org/officeDocument/2006/relationships/image" Target="media/image2135.emf"/><Relationship Id="rId4483" Type="http://schemas.openxmlformats.org/officeDocument/2006/relationships/customXml" Target="ink/ink2238.xml"/><Relationship Id="rId1937" Type="http://schemas.openxmlformats.org/officeDocument/2006/relationships/customXml" Target="ink/ink965.xml"/><Relationship Id="rId3085" Type="http://schemas.openxmlformats.org/officeDocument/2006/relationships/customXml" Target="ink/ink1539.xml"/><Relationship Id="rId3292" Type="http://schemas.openxmlformats.org/officeDocument/2006/relationships/image" Target="media/image1644.emf"/><Relationship Id="rId4136" Type="http://schemas.openxmlformats.org/officeDocument/2006/relationships/image" Target="media/image2065.emf"/><Relationship Id="rId4343" Type="http://schemas.openxmlformats.org/officeDocument/2006/relationships/customXml" Target="ink/ink2168.xml"/><Relationship Id="rId4550" Type="http://schemas.openxmlformats.org/officeDocument/2006/relationships/image" Target="media/image2272.emf"/><Relationship Id="rId3152" Type="http://schemas.openxmlformats.org/officeDocument/2006/relationships/image" Target="media/image1574.emf"/><Relationship Id="rId4203" Type="http://schemas.openxmlformats.org/officeDocument/2006/relationships/customXml" Target="ink/ink2098.xml"/><Relationship Id="rId4410" Type="http://schemas.openxmlformats.org/officeDocument/2006/relationships/image" Target="media/image2202.emf"/><Relationship Id="rId280" Type="http://schemas.openxmlformats.org/officeDocument/2006/relationships/customXml" Target="ink/ink138.xml"/><Relationship Id="rId3012" Type="http://schemas.openxmlformats.org/officeDocument/2006/relationships/image" Target="media/image1504.emf"/><Relationship Id="rId140" Type="http://schemas.openxmlformats.org/officeDocument/2006/relationships/customXml" Target="ink/ink68.xml"/><Relationship Id="rId3969" Type="http://schemas.openxmlformats.org/officeDocument/2006/relationships/customXml" Target="ink/ink1981.xml"/><Relationship Id="rId6" Type="http://schemas.openxmlformats.org/officeDocument/2006/relationships/customXml" Target="ink/ink1.xml"/><Relationship Id="rId2778" Type="http://schemas.openxmlformats.org/officeDocument/2006/relationships/image" Target="media/image1387.emf"/><Relationship Id="rId2985" Type="http://schemas.openxmlformats.org/officeDocument/2006/relationships/customXml" Target="ink/ink1489.xml"/><Relationship Id="rId3829" Type="http://schemas.openxmlformats.org/officeDocument/2006/relationships/customXml" Target="ink/ink1911.xml"/><Relationship Id="rId957" Type="http://schemas.openxmlformats.org/officeDocument/2006/relationships/image" Target="media/image476.emf"/><Relationship Id="rId1587" Type="http://schemas.openxmlformats.org/officeDocument/2006/relationships/image" Target="media/image792.emf"/><Relationship Id="rId1794" Type="http://schemas.openxmlformats.org/officeDocument/2006/relationships/customXml" Target="ink/ink893.xml"/><Relationship Id="rId2638" Type="http://schemas.openxmlformats.org/officeDocument/2006/relationships/image" Target="media/image1317.emf"/><Relationship Id="rId2845" Type="http://schemas.openxmlformats.org/officeDocument/2006/relationships/customXml" Target="ink/ink1419.xml"/><Relationship Id="rId86" Type="http://schemas.openxmlformats.org/officeDocument/2006/relationships/customXml" Target="ink/ink41.xml"/><Relationship Id="rId817" Type="http://schemas.openxmlformats.org/officeDocument/2006/relationships/image" Target="media/image406.emf"/><Relationship Id="rId1447" Type="http://schemas.openxmlformats.org/officeDocument/2006/relationships/customXml" Target="ink/ink720.xml"/><Relationship Id="rId1654" Type="http://schemas.openxmlformats.org/officeDocument/2006/relationships/customXml" Target="ink/ink823.xml"/><Relationship Id="rId1861" Type="http://schemas.openxmlformats.org/officeDocument/2006/relationships/customXml" Target="ink/ink927.xml"/><Relationship Id="rId2705" Type="http://schemas.openxmlformats.org/officeDocument/2006/relationships/customXml" Target="ink/ink1349.xml"/><Relationship Id="rId2912" Type="http://schemas.openxmlformats.org/officeDocument/2006/relationships/image" Target="media/image1454.emf"/><Relationship Id="rId4060" Type="http://schemas.openxmlformats.org/officeDocument/2006/relationships/image" Target="media/image2027.emf"/><Relationship Id="rId1307" Type="http://schemas.openxmlformats.org/officeDocument/2006/relationships/customXml" Target="ink/ink650.xml"/><Relationship Id="rId1514" Type="http://schemas.openxmlformats.org/officeDocument/2006/relationships/image" Target="media/image755.emf"/><Relationship Id="rId1721" Type="http://schemas.openxmlformats.org/officeDocument/2006/relationships/image" Target="media/image859.emf"/><Relationship Id="rId13" Type="http://schemas.openxmlformats.org/officeDocument/2006/relationships/image" Target="media/image4.emf"/><Relationship Id="rId3479" Type="http://schemas.openxmlformats.org/officeDocument/2006/relationships/customXml" Target="ink/ink1736.xml"/><Relationship Id="rId3686" Type="http://schemas.openxmlformats.org/officeDocument/2006/relationships/image" Target="media/image1840.emf"/><Relationship Id="rId2288" Type="http://schemas.openxmlformats.org/officeDocument/2006/relationships/image" Target="media/image1142.emf"/><Relationship Id="rId2495" Type="http://schemas.openxmlformats.org/officeDocument/2006/relationships/customXml" Target="ink/ink1244.xml"/><Relationship Id="rId3339" Type="http://schemas.openxmlformats.org/officeDocument/2006/relationships/customXml" Target="ink/ink1666.xml"/><Relationship Id="rId3893" Type="http://schemas.openxmlformats.org/officeDocument/2006/relationships/customXml" Target="ink/ink1943.xml"/><Relationship Id="rId467" Type="http://schemas.openxmlformats.org/officeDocument/2006/relationships/image" Target="media/image231.emf"/><Relationship Id="rId1097" Type="http://schemas.openxmlformats.org/officeDocument/2006/relationships/image" Target="media/image546.emf"/><Relationship Id="rId2148" Type="http://schemas.openxmlformats.org/officeDocument/2006/relationships/image" Target="media/image1072.emf"/><Relationship Id="rId3546" Type="http://schemas.openxmlformats.org/officeDocument/2006/relationships/image" Target="media/image1770.emf"/><Relationship Id="rId3753" Type="http://schemas.openxmlformats.org/officeDocument/2006/relationships/customXml" Target="ink/ink1873.xml"/><Relationship Id="rId3960" Type="http://schemas.openxmlformats.org/officeDocument/2006/relationships/image" Target="media/image1977.emf"/><Relationship Id="rId674" Type="http://schemas.openxmlformats.org/officeDocument/2006/relationships/customXml" Target="ink/ink334.xml"/><Relationship Id="rId881" Type="http://schemas.openxmlformats.org/officeDocument/2006/relationships/image" Target="media/image438.emf"/><Relationship Id="rId2355" Type="http://schemas.openxmlformats.org/officeDocument/2006/relationships/customXml" Target="ink/ink1174.xml"/><Relationship Id="rId2562" Type="http://schemas.openxmlformats.org/officeDocument/2006/relationships/image" Target="media/image1279.emf"/><Relationship Id="rId3406" Type="http://schemas.openxmlformats.org/officeDocument/2006/relationships/image" Target="media/image1701.emf"/><Relationship Id="rId3613" Type="http://schemas.openxmlformats.org/officeDocument/2006/relationships/customXml" Target="ink/ink1803.xml"/><Relationship Id="rId3820" Type="http://schemas.openxmlformats.org/officeDocument/2006/relationships/image" Target="media/image1907.emf"/><Relationship Id="rId327" Type="http://schemas.openxmlformats.org/officeDocument/2006/relationships/image" Target="media/image161.emf"/><Relationship Id="rId534" Type="http://schemas.openxmlformats.org/officeDocument/2006/relationships/customXml" Target="ink/ink265.xml"/><Relationship Id="rId741" Type="http://schemas.openxmlformats.org/officeDocument/2006/relationships/image" Target="media/image368.emf"/><Relationship Id="rId1164" Type="http://schemas.openxmlformats.org/officeDocument/2006/relationships/customXml" Target="ink/ink579.xml"/><Relationship Id="rId1371" Type="http://schemas.openxmlformats.org/officeDocument/2006/relationships/customXml" Target="ink/ink682.xml"/><Relationship Id="rId2008" Type="http://schemas.openxmlformats.org/officeDocument/2006/relationships/image" Target="media/image1002.emf"/><Relationship Id="rId2215" Type="http://schemas.openxmlformats.org/officeDocument/2006/relationships/customXml" Target="ink/ink1104.xml"/><Relationship Id="rId2422" Type="http://schemas.openxmlformats.org/officeDocument/2006/relationships/image" Target="media/image1209.emf"/><Relationship Id="rId601" Type="http://schemas.openxmlformats.org/officeDocument/2006/relationships/image" Target="media/image298.emf"/><Relationship Id="rId1024" Type="http://schemas.openxmlformats.org/officeDocument/2006/relationships/customXml" Target="ink/ink509.xml"/><Relationship Id="rId1231" Type="http://schemas.openxmlformats.org/officeDocument/2006/relationships/image" Target="media/image613.emf"/><Relationship Id="rId4387" Type="http://schemas.openxmlformats.org/officeDocument/2006/relationships/customXml" Target="ink/ink2190.xml"/><Relationship Id="rId3196" Type="http://schemas.openxmlformats.org/officeDocument/2006/relationships/image" Target="media/image1596.emf"/><Relationship Id="rId4247" Type="http://schemas.openxmlformats.org/officeDocument/2006/relationships/customXml" Target="ink/ink2120.xml"/><Relationship Id="rId4454" Type="http://schemas.openxmlformats.org/officeDocument/2006/relationships/image" Target="media/image2224.emf"/><Relationship Id="rId3056" Type="http://schemas.openxmlformats.org/officeDocument/2006/relationships/image" Target="media/image1526.emf"/><Relationship Id="rId3263" Type="http://schemas.openxmlformats.org/officeDocument/2006/relationships/customXml" Target="ink/ink1628.xml"/><Relationship Id="rId3470" Type="http://schemas.openxmlformats.org/officeDocument/2006/relationships/image" Target="media/image1733.emf"/><Relationship Id="rId4107" Type="http://schemas.openxmlformats.org/officeDocument/2006/relationships/customXml" Target="ink/ink2050.xml"/><Relationship Id="rId4314" Type="http://schemas.openxmlformats.org/officeDocument/2006/relationships/image" Target="media/image2154.emf"/><Relationship Id="rId184" Type="http://schemas.openxmlformats.org/officeDocument/2006/relationships/customXml" Target="ink/ink90.xml"/><Relationship Id="rId391" Type="http://schemas.openxmlformats.org/officeDocument/2006/relationships/image" Target="media/image193.emf"/><Relationship Id="rId1908" Type="http://schemas.openxmlformats.org/officeDocument/2006/relationships/image" Target="media/image952.emf"/><Relationship Id="rId2072" Type="http://schemas.openxmlformats.org/officeDocument/2006/relationships/image" Target="media/image1034.emf"/><Relationship Id="rId3123" Type="http://schemas.openxmlformats.org/officeDocument/2006/relationships/customXml" Target="ink/ink1558.xml"/><Relationship Id="rId4521" Type="http://schemas.openxmlformats.org/officeDocument/2006/relationships/customXml" Target="ink/ink2257.xml"/><Relationship Id="rId251" Type="http://schemas.openxmlformats.org/officeDocument/2006/relationships/image" Target="media/image123.emf"/><Relationship Id="rId3330" Type="http://schemas.openxmlformats.org/officeDocument/2006/relationships/image" Target="media/image1663.emf"/><Relationship Id="rId2889" Type="http://schemas.openxmlformats.org/officeDocument/2006/relationships/customXml" Target="ink/ink1441.xml"/><Relationship Id="rId111" Type="http://schemas.openxmlformats.org/officeDocument/2006/relationships/image" Target="media/image53.emf"/><Relationship Id="rId1698" Type="http://schemas.openxmlformats.org/officeDocument/2006/relationships/customXml" Target="ink/ink845.xml"/><Relationship Id="rId2749" Type="http://schemas.openxmlformats.org/officeDocument/2006/relationships/customXml" Target="ink/ink1371.xml"/><Relationship Id="rId2956" Type="http://schemas.openxmlformats.org/officeDocument/2006/relationships/image" Target="media/image1476.emf"/><Relationship Id="rId928" Type="http://schemas.openxmlformats.org/officeDocument/2006/relationships/customXml" Target="ink/ink461.xml"/><Relationship Id="rId1558" Type="http://schemas.openxmlformats.org/officeDocument/2006/relationships/image" Target="media/image777.emf"/><Relationship Id="rId1765" Type="http://schemas.openxmlformats.org/officeDocument/2006/relationships/image" Target="media/image881.emf"/><Relationship Id="rId2609" Type="http://schemas.openxmlformats.org/officeDocument/2006/relationships/customXml" Target="ink/ink1301.xml"/><Relationship Id="rId4171" Type="http://schemas.openxmlformats.org/officeDocument/2006/relationships/customXml" Target="ink/ink2082.xml"/><Relationship Id="rId57" Type="http://schemas.openxmlformats.org/officeDocument/2006/relationships/image" Target="media/image26.emf"/><Relationship Id="rId1418" Type="http://schemas.openxmlformats.org/officeDocument/2006/relationships/image" Target="media/image707.emf"/><Relationship Id="rId1972" Type="http://schemas.openxmlformats.org/officeDocument/2006/relationships/image" Target="media/image984.emf"/><Relationship Id="rId2816" Type="http://schemas.openxmlformats.org/officeDocument/2006/relationships/image" Target="media/image1406.emf"/><Relationship Id="rId4031" Type="http://schemas.openxmlformats.org/officeDocument/2006/relationships/customXml" Target="ink/ink2012.xml"/><Relationship Id="rId1625" Type="http://schemas.openxmlformats.org/officeDocument/2006/relationships/image" Target="media/image811.emf"/><Relationship Id="rId1832" Type="http://schemas.openxmlformats.org/officeDocument/2006/relationships/customXml" Target="ink/ink912.xml"/><Relationship Id="rId3797" Type="http://schemas.openxmlformats.org/officeDocument/2006/relationships/customXml" Target="ink/ink1895.xml"/><Relationship Id="rId2399" Type="http://schemas.openxmlformats.org/officeDocument/2006/relationships/customXml" Target="ink/ink1196.xml"/><Relationship Id="rId3657" Type="http://schemas.openxmlformats.org/officeDocument/2006/relationships/customXml" Target="ink/ink1825.xml"/><Relationship Id="rId3864" Type="http://schemas.openxmlformats.org/officeDocument/2006/relationships/image" Target="media/image1929.emf"/><Relationship Id="rId578" Type="http://schemas.openxmlformats.org/officeDocument/2006/relationships/customXml" Target="ink/ink287.xml"/><Relationship Id="rId785" Type="http://schemas.openxmlformats.org/officeDocument/2006/relationships/image" Target="media/image390.emf"/><Relationship Id="rId992" Type="http://schemas.openxmlformats.org/officeDocument/2006/relationships/customXml" Target="ink/ink493.xml"/><Relationship Id="rId2259" Type="http://schemas.openxmlformats.org/officeDocument/2006/relationships/customXml" Target="ink/ink1126.xml"/><Relationship Id="rId2466" Type="http://schemas.openxmlformats.org/officeDocument/2006/relationships/image" Target="media/image1231.emf"/><Relationship Id="rId2673" Type="http://schemas.openxmlformats.org/officeDocument/2006/relationships/customXml" Target="ink/ink1333.xml"/><Relationship Id="rId2880" Type="http://schemas.openxmlformats.org/officeDocument/2006/relationships/image" Target="media/image1438.emf"/><Relationship Id="rId3517" Type="http://schemas.openxmlformats.org/officeDocument/2006/relationships/customXml" Target="ink/ink1755.xml"/><Relationship Id="rId3724" Type="http://schemas.openxmlformats.org/officeDocument/2006/relationships/image" Target="media/image1859.emf"/><Relationship Id="rId3931" Type="http://schemas.openxmlformats.org/officeDocument/2006/relationships/customXml" Target="ink/ink1962.xml"/><Relationship Id="rId438" Type="http://schemas.openxmlformats.org/officeDocument/2006/relationships/customXml" Target="ink/ink217.xml"/><Relationship Id="rId645" Type="http://schemas.openxmlformats.org/officeDocument/2006/relationships/image" Target="media/image320.emf"/><Relationship Id="rId852" Type="http://schemas.openxmlformats.org/officeDocument/2006/relationships/customXml" Target="ink/ink423.xml"/><Relationship Id="rId1068" Type="http://schemas.openxmlformats.org/officeDocument/2006/relationships/customXml" Target="ink/ink531.xml"/><Relationship Id="rId1275" Type="http://schemas.openxmlformats.org/officeDocument/2006/relationships/customXml" Target="ink/ink634.xml"/><Relationship Id="rId1482" Type="http://schemas.openxmlformats.org/officeDocument/2006/relationships/image" Target="media/image739.emf"/><Relationship Id="rId2119" Type="http://schemas.openxmlformats.org/officeDocument/2006/relationships/customXml" Target="ink/ink1056.xml"/><Relationship Id="rId2326" Type="http://schemas.openxmlformats.org/officeDocument/2006/relationships/image" Target="media/image1161.emf"/><Relationship Id="rId2533" Type="http://schemas.openxmlformats.org/officeDocument/2006/relationships/customXml" Target="ink/ink1263.xml"/><Relationship Id="rId2740" Type="http://schemas.openxmlformats.org/officeDocument/2006/relationships/image" Target="media/image1368.emf"/><Relationship Id="rId505" Type="http://schemas.openxmlformats.org/officeDocument/2006/relationships/image" Target="media/image250.emf"/><Relationship Id="rId712" Type="http://schemas.openxmlformats.org/officeDocument/2006/relationships/customXml" Target="ink/ink353.xml"/><Relationship Id="rId1135" Type="http://schemas.openxmlformats.org/officeDocument/2006/relationships/image" Target="media/image565.emf"/><Relationship Id="rId1342" Type="http://schemas.openxmlformats.org/officeDocument/2006/relationships/image" Target="media/image669.emf"/><Relationship Id="rId4498" Type="http://schemas.openxmlformats.org/officeDocument/2006/relationships/image" Target="media/image2246.emf"/><Relationship Id="rId1202" Type="http://schemas.openxmlformats.org/officeDocument/2006/relationships/customXml" Target="ink/ink598.xml"/><Relationship Id="rId2600" Type="http://schemas.openxmlformats.org/officeDocument/2006/relationships/image" Target="media/image1298.emf"/><Relationship Id="rId4358" Type="http://schemas.openxmlformats.org/officeDocument/2006/relationships/image" Target="media/image2176.emf"/><Relationship Id="rId3167" Type="http://schemas.openxmlformats.org/officeDocument/2006/relationships/customXml" Target="ink/ink1580.xml"/><Relationship Id="rId4565" Type="http://schemas.openxmlformats.org/officeDocument/2006/relationships/customXml" Target="ink/ink2279.xml"/><Relationship Id="rId295" Type="http://schemas.openxmlformats.org/officeDocument/2006/relationships/image" Target="media/image145.emf"/><Relationship Id="rId3374" Type="http://schemas.openxmlformats.org/officeDocument/2006/relationships/image" Target="media/image1685.emf"/><Relationship Id="rId3581" Type="http://schemas.openxmlformats.org/officeDocument/2006/relationships/customXml" Target="ink/ink1787.xml"/><Relationship Id="rId4218" Type="http://schemas.openxmlformats.org/officeDocument/2006/relationships/image" Target="media/image2106.emf"/><Relationship Id="rId4425" Type="http://schemas.openxmlformats.org/officeDocument/2006/relationships/customXml" Target="ink/ink2209.xml"/><Relationship Id="rId2183" Type="http://schemas.openxmlformats.org/officeDocument/2006/relationships/customXml" Target="ink/ink1088.xml"/><Relationship Id="rId2390" Type="http://schemas.openxmlformats.org/officeDocument/2006/relationships/image" Target="media/image1193.emf"/><Relationship Id="rId3027" Type="http://schemas.openxmlformats.org/officeDocument/2006/relationships/customXml" Target="ink/ink1510.xml"/><Relationship Id="rId3234" Type="http://schemas.openxmlformats.org/officeDocument/2006/relationships/image" Target="media/image1615.emf"/><Relationship Id="rId3441" Type="http://schemas.openxmlformats.org/officeDocument/2006/relationships/customXml" Target="ink/ink1717.xml"/><Relationship Id="rId155" Type="http://schemas.openxmlformats.org/officeDocument/2006/relationships/image" Target="media/image75.emf"/><Relationship Id="rId362" Type="http://schemas.openxmlformats.org/officeDocument/2006/relationships/customXml" Target="ink/ink179.xml"/><Relationship Id="rId2043" Type="http://schemas.openxmlformats.org/officeDocument/2006/relationships/customXml" Target="ink/ink1018.xml"/><Relationship Id="rId2250" Type="http://schemas.openxmlformats.org/officeDocument/2006/relationships/image" Target="media/image1123.emf"/><Relationship Id="rId3301" Type="http://schemas.openxmlformats.org/officeDocument/2006/relationships/customXml" Target="ink/ink1647.xml"/><Relationship Id="rId222" Type="http://schemas.openxmlformats.org/officeDocument/2006/relationships/customXml" Target="ink/ink109.xml"/><Relationship Id="rId2110" Type="http://schemas.openxmlformats.org/officeDocument/2006/relationships/image" Target="media/image1053.emf"/><Relationship Id="rId4075" Type="http://schemas.openxmlformats.org/officeDocument/2006/relationships/customXml" Target="ink/ink2034.xml"/><Relationship Id="rId4282" Type="http://schemas.openxmlformats.org/officeDocument/2006/relationships/image" Target="media/image2138.emf"/><Relationship Id="rId1669" Type="http://schemas.openxmlformats.org/officeDocument/2006/relationships/image" Target="media/image833.emf"/><Relationship Id="rId1876" Type="http://schemas.openxmlformats.org/officeDocument/2006/relationships/image" Target="media/image936.emf"/><Relationship Id="rId2927" Type="http://schemas.openxmlformats.org/officeDocument/2006/relationships/customXml" Target="ink/ink1460.xml"/><Relationship Id="rId3091" Type="http://schemas.openxmlformats.org/officeDocument/2006/relationships/customXml" Target="ink/ink1542.xml"/><Relationship Id="rId4142" Type="http://schemas.openxmlformats.org/officeDocument/2006/relationships/image" Target="media/image2068.emf"/><Relationship Id="rId1529" Type="http://schemas.openxmlformats.org/officeDocument/2006/relationships/customXml" Target="ink/ink761.xml"/><Relationship Id="rId1736" Type="http://schemas.openxmlformats.org/officeDocument/2006/relationships/customXml" Target="ink/ink864.xml"/><Relationship Id="rId1943" Type="http://schemas.openxmlformats.org/officeDocument/2006/relationships/customXml" Target="ink/ink968.xml"/><Relationship Id="rId28" Type="http://schemas.openxmlformats.org/officeDocument/2006/relationships/customXml" Target="ink/ink12.xml"/><Relationship Id="rId1803" Type="http://schemas.openxmlformats.org/officeDocument/2006/relationships/image" Target="media/image900.emf"/><Relationship Id="rId4002" Type="http://schemas.openxmlformats.org/officeDocument/2006/relationships/image" Target="media/image1998.emf"/><Relationship Id="rId3768" Type="http://schemas.openxmlformats.org/officeDocument/2006/relationships/image" Target="media/image1881.emf"/><Relationship Id="rId3975" Type="http://schemas.openxmlformats.org/officeDocument/2006/relationships/customXml" Target="ink/ink1984.xml"/><Relationship Id="rId689" Type="http://schemas.openxmlformats.org/officeDocument/2006/relationships/image" Target="media/image342.emf"/><Relationship Id="rId896" Type="http://schemas.openxmlformats.org/officeDocument/2006/relationships/customXml" Target="ink/ink445.xml"/><Relationship Id="rId2577" Type="http://schemas.openxmlformats.org/officeDocument/2006/relationships/customXml" Target="ink/ink1285.xml"/><Relationship Id="rId2784" Type="http://schemas.openxmlformats.org/officeDocument/2006/relationships/image" Target="media/image1390.emf"/><Relationship Id="rId3628" Type="http://schemas.openxmlformats.org/officeDocument/2006/relationships/image" Target="media/image1811.emf"/><Relationship Id="rId549" Type="http://schemas.openxmlformats.org/officeDocument/2006/relationships/image" Target="media/image272.emf"/><Relationship Id="rId756" Type="http://schemas.openxmlformats.org/officeDocument/2006/relationships/customXml" Target="ink/ink375.xml"/><Relationship Id="rId1179" Type="http://schemas.openxmlformats.org/officeDocument/2006/relationships/image" Target="media/image587.emf"/><Relationship Id="rId1386" Type="http://schemas.openxmlformats.org/officeDocument/2006/relationships/image" Target="media/image691.emf"/><Relationship Id="rId1593" Type="http://schemas.openxmlformats.org/officeDocument/2006/relationships/image" Target="media/image795.emf"/><Relationship Id="rId2437" Type="http://schemas.openxmlformats.org/officeDocument/2006/relationships/customXml" Target="ink/ink1215.xml"/><Relationship Id="rId2991" Type="http://schemas.openxmlformats.org/officeDocument/2006/relationships/customXml" Target="ink/ink1492.xml"/><Relationship Id="rId3835" Type="http://schemas.openxmlformats.org/officeDocument/2006/relationships/customXml" Target="ink/ink1914.xml"/><Relationship Id="rId409" Type="http://schemas.openxmlformats.org/officeDocument/2006/relationships/image" Target="media/image202.emf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customXml" Target="ink/ink620.xml"/><Relationship Id="rId2644" Type="http://schemas.openxmlformats.org/officeDocument/2006/relationships/image" Target="media/image1320.emf"/><Relationship Id="rId2851" Type="http://schemas.openxmlformats.org/officeDocument/2006/relationships/customXml" Target="ink/ink1422.xml"/><Relationship Id="rId3902" Type="http://schemas.openxmlformats.org/officeDocument/2006/relationships/image" Target="media/image1948.emf"/><Relationship Id="rId92" Type="http://schemas.openxmlformats.org/officeDocument/2006/relationships/customXml" Target="ink/ink44.xml"/><Relationship Id="rId616" Type="http://schemas.openxmlformats.org/officeDocument/2006/relationships/customXml" Target="ink/ink306.xml"/><Relationship Id="rId823" Type="http://schemas.openxmlformats.org/officeDocument/2006/relationships/image" Target="media/image409.emf"/><Relationship Id="rId1453" Type="http://schemas.openxmlformats.org/officeDocument/2006/relationships/customXml" Target="ink/ink723.xml"/><Relationship Id="rId1660" Type="http://schemas.openxmlformats.org/officeDocument/2006/relationships/customXml" Target="ink/ink826.xml"/><Relationship Id="rId2504" Type="http://schemas.openxmlformats.org/officeDocument/2006/relationships/image" Target="media/image1250.emf"/><Relationship Id="rId2711" Type="http://schemas.openxmlformats.org/officeDocument/2006/relationships/customXml" Target="ink/ink1352.xml"/><Relationship Id="rId1106" Type="http://schemas.openxmlformats.org/officeDocument/2006/relationships/customXml" Target="ink/ink550.xml"/><Relationship Id="rId1313" Type="http://schemas.openxmlformats.org/officeDocument/2006/relationships/customXml" Target="ink/ink653.xml"/><Relationship Id="rId1520" Type="http://schemas.openxmlformats.org/officeDocument/2006/relationships/image" Target="media/image758.emf"/><Relationship Id="rId4469" Type="http://schemas.openxmlformats.org/officeDocument/2006/relationships/customXml" Target="ink/ink2231.xml"/><Relationship Id="rId3278" Type="http://schemas.openxmlformats.org/officeDocument/2006/relationships/image" Target="media/image1637.emf"/><Relationship Id="rId3485" Type="http://schemas.openxmlformats.org/officeDocument/2006/relationships/customXml" Target="ink/ink1739.xml"/><Relationship Id="rId3692" Type="http://schemas.openxmlformats.org/officeDocument/2006/relationships/image" Target="media/image1843.emf"/><Relationship Id="rId4329" Type="http://schemas.openxmlformats.org/officeDocument/2006/relationships/customXml" Target="ink/ink2161.xml"/><Relationship Id="rId4536" Type="http://schemas.openxmlformats.org/officeDocument/2006/relationships/image" Target="media/image2265.emf"/><Relationship Id="rId199" Type="http://schemas.openxmlformats.org/officeDocument/2006/relationships/image" Target="media/image97.emf"/><Relationship Id="rId2087" Type="http://schemas.openxmlformats.org/officeDocument/2006/relationships/customXml" Target="ink/ink1040.xml"/><Relationship Id="rId2294" Type="http://schemas.openxmlformats.org/officeDocument/2006/relationships/image" Target="media/image1145.emf"/><Relationship Id="rId3138" Type="http://schemas.openxmlformats.org/officeDocument/2006/relationships/image" Target="media/image1567.emf"/><Relationship Id="rId3345" Type="http://schemas.openxmlformats.org/officeDocument/2006/relationships/customXml" Target="ink/ink1669.xml"/><Relationship Id="rId3552" Type="http://schemas.openxmlformats.org/officeDocument/2006/relationships/image" Target="media/image1773.emf"/><Relationship Id="rId266" Type="http://schemas.openxmlformats.org/officeDocument/2006/relationships/customXml" Target="ink/ink131.xml"/><Relationship Id="rId473" Type="http://schemas.openxmlformats.org/officeDocument/2006/relationships/image" Target="media/image234.emf"/><Relationship Id="rId680" Type="http://schemas.openxmlformats.org/officeDocument/2006/relationships/customXml" Target="ink/ink337.xml"/><Relationship Id="rId2154" Type="http://schemas.openxmlformats.org/officeDocument/2006/relationships/image" Target="media/image1075.emf"/><Relationship Id="rId2361" Type="http://schemas.openxmlformats.org/officeDocument/2006/relationships/customXml" Target="ink/ink1177.xml"/><Relationship Id="rId3205" Type="http://schemas.openxmlformats.org/officeDocument/2006/relationships/customXml" Target="ink/ink1599.xml"/><Relationship Id="rId3412" Type="http://schemas.openxmlformats.org/officeDocument/2006/relationships/image" Target="media/image1704.emf"/><Relationship Id="rId126" Type="http://schemas.openxmlformats.org/officeDocument/2006/relationships/customXml" Target="ink/ink61.xml"/><Relationship Id="rId333" Type="http://schemas.openxmlformats.org/officeDocument/2006/relationships/image" Target="media/image164.emf"/><Relationship Id="rId540" Type="http://schemas.openxmlformats.org/officeDocument/2006/relationships/customXml" Target="ink/ink268.xml"/><Relationship Id="rId1170" Type="http://schemas.openxmlformats.org/officeDocument/2006/relationships/customXml" Target="ink/ink582.xml"/><Relationship Id="rId2014" Type="http://schemas.openxmlformats.org/officeDocument/2006/relationships/image" Target="media/image1005.emf"/><Relationship Id="rId2221" Type="http://schemas.openxmlformats.org/officeDocument/2006/relationships/customXml" Target="ink/ink1107.xml"/><Relationship Id="rId1030" Type="http://schemas.openxmlformats.org/officeDocument/2006/relationships/customXml" Target="ink/ink512.xml"/><Relationship Id="rId4186" Type="http://schemas.openxmlformats.org/officeDocument/2006/relationships/image" Target="media/image2090.emf"/><Relationship Id="rId400" Type="http://schemas.openxmlformats.org/officeDocument/2006/relationships/customXml" Target="ink/ink198.xml"/><Relationship Id="rId1987" Type="http://schemas.openxmlformats.org/officeDocument/2006/relationships/customXml" Target="ink/ink990.xml"/><Relationship Id="rId4393" Type="http://schemas.openxmlformats.org/officeDocument/2006/relationships/customXml" Target="ink/ink2193.xml"/><Relationship Id="rId1847" Type="http://schemas.openxmlformats.org/officeDocument/2006/relationships/customXml" Target="ink/ink920.xml"/><Relationship Id="rId4046" Type="http://schemas.openxmlformats.org/officeDocument/2006/relationships/image" Target="media/image2020.emf"/><Relationship Id="rId4253" Type="http://schemas.openxmlformats.org/officeDocument/2006/relationships/customXml" Target="ink/ink2123.xml"/><Relationship Id="rId4460" Type="http://schemas.openxmlformats.org/officeDocument/2006/relationships/image" Target="media/image2227.emf"/><Relationship Id="rId1707" Type="http://schemas.openxmlformats.org/officeDocument/2006/relationships/image" Target="media/image852.emf"/><Relationship Id="rId3062" Type="http://schemas.openxmlformats.org/officeDocument/2006/relationships/image" Target="media/image1529.emf"/><Relationship Id="rId4113" Type="http://schemas.openxmlformats.org/officeDocument/2006/relationships/customXml" Target="ink/ink2053.xml"/><Relationship Id="rId4320" Type="http://schemas.openxmlformats.org/officeDocument/2006/relationships/image" Target="media/image2157.emf"/><Relationship Id="rId190" Type="http://schemas.openxmlformats.org/officeDocument/2006/relationships/customXml" Target="ink/ink93.xml"/><Relationship Id="rId1914" Type="http://schemas.openxmlformats.org/officeDocument/2006/relationships/image" Target="media/image955.emf"/><Relationship Id="rId3879" Type="http://schemas.openxmlformats.org/officeDocument/2006/relationships/customXml" Target="ink/ink1936.xml"/><Relationship Id="rId2688" Type="http://schemas.openxmlformats.org/officeDocument/2006/relationships/image" Target="media/image1342.emf"/><Relationship Id="rId2895" Type="http://schemas.openxmlformats.org/officeDocument/2006/relationships/customXml" Target="ink/ink1444.xml"/><Relationship Id="rId3739" Type="http://schemas.openxmlformats.org/officeDocument/2006/relationships/customXml" Target="ink/ink1866.xml"/><Relationship Id="rId3946" Type="http://schemas.openxmlformats.org/officeDocument/2006/relationships/image" Target="media/image1970.emf"/><Relationship Id="rId867" Type="http://schemas.openxmlformats.org/officeDocument/2006/relationships/image" Target="media/image431.emf"/><Relationship Id="rId1497" Type="http://schemas.openxmlformats.org/officeDocument/2006/relationships/customXml" Target="ink/ink745.xml"/><Relationship Id="rId2548" Type="http://schemas.openxmlformats.org/officeDocument/2006/relationships/image" Target="media/image1272.emf"/><Relationship Id="rId2755" Type="http://schemas.openxmlformats.org/officeDocument/2006/relationships/customXml" Target="ink/ink1374.xml"/><Relationship Id="rId2962" Type="http://schemas.openxmlformats.org/officeDocument/2006/relationships/image" Target="media/image1479.emf"/><Relationship Id="rId3806" Type="http://schemas.openxmlformats.org/officeDocument/2006/relationships/image" Target="media/image1900.emf"/><Relationship Id="rId727" Type="http://schemas.openxmlformats.org/officeDocument/2006/relationships/image" Target="media/image361.emf"/><Relationship Id="rId934" Type="http://schemas.openxmlformats.org/officeDocument/2006/relationships/customXml" Target="ink/ink464.xml"/><Relationship Id="rId1357" Type="http://schemas.openxmlformats.org/officeDocument/2006/relationships/customXml" Target="ink/ink675.xml"/><Relationship Id="rId1564" Type="http://schemas.openxmlformats.org/officeDocument/2006/relationships/image" Target="media/image780.emf"/><Relationship Id="rId1771" Type="http://schemas.openxmlformats.org/officeDocument/2006/relationships/image" Target="media/image884.emf"/><Relationship Id="rId2408" Type="http://schemas.openxmlformats.org/officeDocument/2006/relationships/image" Target="media/image1202.emf"/><Relationship Id="rId2615" Type="http://schemas.openxmlformats.org/officeDocument/2006/relationships/customXml" Target="ink/ink1304.xml"/><Relationship Id="rId2822" Type="http://schemas.openxmlformats.org/officeDocument/2006/relationships/image" Target="media/image1409.emf"/><Relationship Id="rId63" Type="http://schemas.openxmlformats.org/officeDocument/2006/relationships/image" Target="media/image29.emf"/><Relationship Id="rId1217" Type="http://schemas.openxmlformats.org/officeDocument/2006/relationships/image" Target="media/image606.emf"/><Relationship Id="rId1424" Type="http://schemas.openxmlformats.org/officeDocument/2006/relationships/image" Target="media/image710.emf"/><Relationship Id="rId1631" Type="http://schemas.openxmlformats.org/officeDocument/2006/relationships/image" Target="media/image814.emf"/><Relationship Id="rId3389" Type="http://schemas.openxmlformats.org/officeDocument/2006/relationships/customXml" Target="ink/ink1691.xml"/><Relationship Id="rId3596" Type="http://schemas.openxmlformats.org/officeDocument/2006/relationships/image" Target="media/image1795.emf"/><Relationship Id="rId2198" Type="http://schemas.openxmlformats.org/officeDocument/2006/relationships/image" Target="media/image1097.emf"/><Relationship Id="rId3249" Type="http://schemas.openxmlformats.org/officeDocument/2006/relationships/customXml" Target="ink/ink1621.xml"/><Relationship Id="rId3456" Type="http://schemas.openxmlformats.org/officeDocument/2006/relationships/image" Target="media/image1726.emf"/><Relationship Id="rId377" Type="http://schemas.openxmlformats.org/officeDocument/2006/relationships/image" Target="media/image186.emf"/><Relationship Id="rId584" Type="http://schemas.openxmlformats.org/officeDocument/2006/relationships/customXml" Target="ink/ink290.xml"/><Relationship Id="rId2058" Type="http://schemas.openxmlformats.org/officeDocument/2006/relationships/image" Target="media/image1027.emf"/><Relationship Id="rId2265" Type="http://schemas.openxmlformats.org/officeDocument/2006/relationships/customXml" Target="ink/ink1129.xml"/><Relationship Id="rId3109" Type="http://schemas.openxmlformats.org/officeDocument/2006/relationships/customXml" Target="ink/ink1551.xml"/><Relationship Id="rId3663" Type="http://schemas.openxmlformats.org/officeDocument/2006/relationships/customXml" Target="ink/ink1828.xml"/><Relationship Id="rId3870" Type="http://schemas.openxmlformats.org/officeDocument/2006/relationships/image" Target="media/image1932.emf"/><Relationship Id="rId4507" Type="http://schemas.openxmlformats.org/officeDocument/2006/relationships/customXml" Target="ink/ink2250.xml"/><Relationship Id="rId237" Type="http://schemas.openxmlformats.org/officeDocument/2006/relationships/image" Target="media/image116.emf"/><Relationship Id="rId791" Type="http://schemas.openxmlformats.org/officeDocument/2006/relationships/image" Target="media/image393.emf"/><Relationship Id="rId1074" Type="http://schemas.openxmlformats.org/officeDocument/2006/relationships/customXml" Target="ink/ink534.xml"/><Relationship Id="rId2472" Type="http://schemas.openxmlformats.org/officeDocument/2006/relationships/image" Target="media/image1234.emf"/><Relationship Id="rId3316" Type="http://schemas.openxmlformats.org/officeDocument/2006/relationships/image" Target="media/image1656.emf"/><Relationship Id="rId3523" Type="http://schemas.openxmlformats.org/officeDocument/2006/relationships/customXml" Target="ink/ink1758.xml"/><Relationship Id="rId3730" Type="http://schemas.openxmlformats.org/officeDocument/2006/relationships/image" Target="media/image1862.emf"/><Relationship Id="rId444" Type="http://schemas.openxmlformats.org/officeDocument/2006/relationships/customXml" Target="ink/ink220.xml"/><Relationship Id="rId651" Type="http://schemas.openxmlformats.org/officeDocument/2006/relationships/image" Target="media/image323.emf"/><Relationship Id="rId1281" Type="http://schemas.openxmlformats.org/officeDocument/2006/relationships/customXml" Target="ink/ink637.xml"/><Relationship Id="rId2125" Type="http://schemas.openxmlformats.org/officeDocument/2006/relationships/customXml" Target="ink/ink1059.xml"/><Relationship Id="rId2332" Type="http://schemas.openxmlformats.org/officeDocument/2006/relationships/image" Target="media/image1164.emf"/><Relationship Id="rId304" Type="http://schemas.openxmlformats.org/officeDocument/2006/relationships/customXml" Target="ink/ink150.xml"/><Relationship Id="rId511" Type="http://schemas.openxmlformats.org/officeDocument/2006/relationships/image" Target="media/image253.emf"/><Relationship Id="rId1141" Type="http://schemas.openxmlformats.org/officeDocument/2006/relationships/image" Target="media/image568.emf"/><Relationship Id="rId4297" Type="http://schemas.openxmlformats.org/officeDocument/2006/relationships/customXml" Target="ink/ink2145.xml"/><Relationship Id="rId1001" Type="http://schemas.openxmlformats.org/officeDocument/2006/relationships/image" Target="media/image498.emf"/><Relationship Id="rId4157" Type="http://schemas.openxmlformats.org/officeDocument/2006/relationships/customXml" Target="ink/ink2075.xml"/><Relationship Id="rId4364" Type="http://schemas.openxmlformats.org/officeDocument/2006/relationships/image" Target="media/image2179.emf"/><Relationship Id="rId4571" Type="http://schemas.openxmlformats.org/officeDocument/2006/relationships/fontTable" Target="fontTable.xml"/><Relationship Id="rId1958" Type="http://schemas.openxmlformats.org/officeDocument/2006/relationships/image" Target="media/image977.emf"/><Relationship Id="rId3173" Type="http://schemas.openxmlformats.org/officeDocument/2006/relationships/customXml" Target="ink/ink1583.xml"/><Relationship Id="rId3380" Type="http://schemas.openxmlformats.org/officeDocument/2006/relationships/image" Target="media/image1688.emf"/><Relationship Id="rId4017" Type="http://schemas.openxmlformats.org/officeDocument/2006/relationships/customXml" Target="ink/ink2005.xml"/><Relationship Id="rId4224" Type="http://schemas.openxmlformats.org/officeDocument/2006/relationships/image" Target="media/image2109.emf"/><Relationship Id="rId4431" Type="http://schemas.openxmlformats.org/officeDocument/2006/relationships/customXml" Target="ink/ink2212.xml"/><Relationship Id="rId1818" Type="http://schemas.openxmlformats.org/officeDocument/2006/relationships/customXml" Target="ink/ink905.xml"/><Relationship Id="rId3033" Type="http://schemas.openxmlformats.org/officeDocument/2006/relationships/customXml" Target="ink/ink1513.xml"/><Relationship Id="rId3240" Type="http://schemas.openxmlformats.org/officeDocument/2006/relationships/image" Target="media/image1618.emf"/><Relationship Id="rId161" Type="http://schemas.openxmlformats.org/officeDocument/2006/relationships/image" Target="media/image78.emf"/><Relationship Id="rId2799" Type="http://schemas.openxmlformats.org/officeDocument/2006/relationships/customXml" Target="ink/ink1396.xml"/><Relationship Id="rId3100" Type="http://schemas.openxmlformats.org/officeDocument/2006/relationships/image" Target="media/image1548.emf"/><Relationship Id="rId978" Type="http://schemas.openxmlformats.org/officeDocument/2006/relationships/customXml" Target="ink/ink486.xml"/><Relationship Id="rId2659" Type="http://schemas.openxmlformats.org/officeDocument/2006/relationships/customXml" Target="ink/ink1326.xml"/><Relationship Id="rId2866" Type="http://schemas.openxmlformats.org/officeDocument/2006/relationships/image" Target="media/image1431.emf"/><Relationship Id="rId3917" Type="http://schemas.openxmlformats.org/officeDocument/2006/relationships/customXml" Target="ink/ink1955.xml"/><Relationship Id="rId838" Type="http://schemas.openxmlformats.org/officeDocument/2006/relationships/customXml" Target="ink/ink416.xml"/><Relationship Id="rId1468" Type="http://schemas.openxmlformats.org/officeDocument/2006/relationships/image" Target="media/image732.emf"/><Relationship Id="rId1675" Type="http://schemas.openxmlformats.org/officeDocument/2006/relationships/image" Target="media/image836.emf"/><Relationship Id="rId1882" Type="http://schemas.openxmlformats.org/officeDocument/2006/relationships/image" Target="media/image939.emf"/><Relationship Id="rId2519" Type="http://schemas.openxmlformats.org/officeDocument/2006/relationships/customXml" Target="ink/ink1256.xml"/><Relationship Id="rId2726" Type="http://schemas.openxmlformats.org/officeDocument/2006/relationships/image" Target="media/image1361.emf"/><Relationship Id="rId4081" Type="http://schemas.openxmlformats.org/officeDocument/2006/relationships/customXml" Target="ink/ink2037.xml"/><Relationship Id="rId1328" Type="http://schemas.openxmlformats.org/officeDocument/2006/relationships/image" Target="media/image662.emf"/><Relationship Id="rId1535" Type="http://schemas.openxmlformats.org/officeDocument/2006/relationships/customXml" Target="ink/ink764.xml"/><Relationship Id="rId2933" Type="http://schemas.openxmlformats.org/officeDocument/2006/relationships/customXml" Target="ink/ink1463.xml"/><Relationship Id="rId905" Type="http://schemas.openxmlformats.org/officeDocument/2006/relationships/image" Target="media/image450.emf"/><Relationship Id="rId1742" Type="http://schemas.openxmlformats.org/officeDocument/2006/relationships/customXml" Target="ink/ink867.xml"/><Relationship Id="rId34" Type="http://schemas.openxmlformats.org/officeDocument/2006/relationships/customXml" Target="ink/ink15.xml"/><Relationship Id="rId1602" Type="http://schemas.openxmlformats.org/officeDocument/2006/relationships/customXml" Target="ink/ink797.xml"/><Relationship Id="rId3567" Type="http://schemas.openxmlformats.org/officeDocument/2006/relationships/customXml" Target="ink/ink1780.xml"/><Relationship Id="rId3774" Type="http://schemas.openxmlformats.org/officeDocument/2006/relationships/image" Target="media/image1884.emf"/><Relationship Id="rId3981" Type="http://schemas.openxmlformats.org/officeDocument/2006/relationships/customXml" Target="ink/ink1987.xml"/><Relationship Id="rId488" Type="http://schemas.openxmlformats.org/officeDocument/2006/relationships/customXml" Target="ink/ink242.xml"/><Relationship Id="rId695" Type="http://schemas.openxmlformats.org/officeDocument/2006/relationships/image" Target="media/image345.emf"/><Relationship Id="rId2169" Type="http://schemas.openxmlformats.org/officeDocument/2006/relationships/customXml" Target="ink/ink1081.xml"/><Relationship Id="rId2376" Type="http://schemas.openxmlformats.org/officeDocument/2006/relationships/image" Target="media/image1186.emf"/><Relationship Id="rId2583" Type="http://schemas.openxmlformats.org/officeDocument/2006/relationships/customXml" Target="ink/ink1288.xml"/><Relationship Id="rId2790" Type="http://schemas.openxmlformats.org/officeDocument/2006/relationships/image" Target="media/image1393.emf"/><Relationship Id="rId3427" Type="http://schemas.openxmlformats.org/officeDocument/2006/relationships/customXml" Target="ink/ink1710.xml"/><Relationship Id="rId3634" Type="http://schemas.openxmlformats.org/officeDocument/2006/relationships/image" Target="media/image1814.emf"/><Relationship Id="rId3841" Type="http://schemas.openxmlformats.org/officeDocument/2006/relationships/customXml" Target="ink/ink1917.xml"/><Relationship Id="rId348" Type="http://schemas.openxmlformats.org/officeDocument/2006/relationships/customXml" Target="ink/ink172.xml"/><Relationship Id="rId555" Type="http://schemas.openxmlformats.org/officeDocument/2006/relationships/image" Target="media/image275.emf"/><Relationship Id="rId762" Type="http://schemas.openxmlformats.org/officeDocument/2006/relationships/customXml" Target="ink/ink378.xml"/><Relationship Id="rId1185" Type="http://schemas.openxmlformats.org/officeDocument/2006/relationships/image" Target="media/image590.emf"/><Relationship Id="rId1392" Type="http://schemas.openxmlformats.org/officeDocument/2006/relationships/image" Target="media/image694.emf"/><Relationship Id="rId2029" Type="http://schemas.openxmlformats.org/officeDocument/2006/relationships/customXml" Target="ink/ink1011.xml"/><Relationship Id="rId2236" Type="http://schemas.openxmlformats.org/officeDocument/2006/relationships/image" Target="media/image1116.emf"/><Relationship Id="rId2443" Type="http://schemas.openxmlformats.org/officeDocument/2006/relationships/customXml" Target="ink/ink1218.xml"/><Relationship Id="rId2650" Type="http://schemas.openxmlformats.org/officeDocument/2006/relationships/image" Target="media/image1323.emf"/><Relationship Id="rId3701" Type="http://schemas.openxmlformats.org/officeDocument/2006/relationships/customXml" Target="ink/ink1847.xml"/><Relationship Id="rId208" Type="http://schemas.openxmlformats.org/officeDocument/2006/relationships/customXml" Target="ink/ink102.xml"/><Relationship Id="rId415" Type="http://schemas.openxmlformats.org/officeDocument/2006/relationships/image" Target="media/image205.emf"/><Relationship Id="rId622" Type="http://schemas.openxmlformats.org/officeDocument/2006/relationships/customXml" Target="ink/ink308.xml"/><Relationship Id="rId1045" Type="http://schemas.openxmlformats.org/officeDocument/2006/relationships/image" Target="media/image520.emf"/><Relationship Id="rId1252" Type="http://schemas.openxmlformats.org/officeDocument/2006/relationships/customXml" Target="ink/ink623.xml"/><Relationship Id="rId2303" Type="http://schemas.openxmlformats.org/officeDocument/2006/relationships/customXml" Target="ink/ink1148.xml"/><Relationship Id="rId2510" Type="http://schemas.openxmlformats.org/officeDocument/2006/relationships/image" Target="media/image1253.emf"/><Relationship Id="rId1112" Type="http://schemas.openxmlformats.org/officeDocument/2006/relationships/customXml" Target="ink/ink553.xml"/><Relationship Id="rId4268" Type="http://schemas.openxmlformats.org/officeDocument/2006/relationships/image" Target="media/image2131.emf"/><Relationship Id="rId4475" Type="http://schemas.openxmlformats.org/officeDocument/2006/relationships/customXml" Target="ink/ink2234.xml"/><Relationship Id="rId3077" Type="http://schemas.openxmlformats.org/officeDocument/2006/relationships/customXml" Target="ink/ink1535.xml"/><Relationship Id="rId3284" Type="http://schemas.openxmlformats.org/officeDocument/2006/relationships/image" Target="media/image1640.emf"/><Relationship Id="rId4128" Type="http://schemas.openxmlformats.org/officeDocument/2006/relationships/image" Target="media/image2061.emf"/><Relationship Id="rId1929" Type="http://schemas.openxmlformats.org/officeDocument/2006/relationships/customXml" Target="ink/ink961.xml"/><Relationship Id="rId2093" Type="http://schemas.openxmlformats.org/officeDocument/2006/relationships/customXml" Target="ink/ink1043.xml"/><Relationship Id="rId3491" Type="http://schemas.openxmlformats.org/officeDocument/2006/relationships/customXml" Target="ink/ink1742.xml"/><Relationship Id="rId4335" Type="http://schemas.openxmlformats.org/officeDocument/2006/relationships/customXml" Target="ink/ink2164.xml"/><Relationship Id="rId4542" Type="http://schemas.openxmlformats.org/officeDocument/2006/relationships/image" Target="media/image2268.emf"/><Relationship Id="rId3144" Type="http://schemas.openxmlformats.org/officeDocument/2006/relationships/image" Target="media/image1570.emf"/><Relationship Id="rId3351" Type="http://schemas.openxmlformats.org/officeDocument/2006/relationships/customXml" Target="ink/ink1672.xml"/><Relationship Id="rId4402" Type="http://schemas.openxmlformats.org/officeDocument/2006/relationships/image" Target="media/image2198.emf"/><Relationship Id="rId272" Type="http://schemas.openxmlformats.org/officeDocument/2006/relationships/customXml" Target="ink/ink134.xml"/><Relationship Id="rId2160" Type="http://schemas.openxmlformats.org/officeDocument/2006/relationships/image" Target="media/image1078.emf"/><Relationship Id="rId3004" Type="http://schemas.openxmlformats.org/officeDocument/2006/relationships/image" Target="media/image1500.emf"/><Relationship Id="rId3211" Type="http://schemas.openxmlformats.org/officeDocument/2006/relationships/customXml" Target="ink/ink1602.xml"/><Relationship Id="rId132" Type="http://schemas.openxmlformats.org/officeDocument/2006/relationships/customXml" Target="ink/ink64.xml"/><Relationship Id="rId2020" Type="http://schemas.openxmlformats.org/officeDocument/2006/relationships/image" Target="media/image1008.emf"/><Relationship Id="rId1579" Type="http://schemas.openxmlformats.org/officeDocument/2006/relationships/image" Target="media/image788.emf"/><Relationship Id="rId2977" Type="http://schemas.openxmlformats.org/officeDocument/2006/relationships/customXml" Target="ink/ink1485.xml"/><Relationship Id="rId4192" Type="http://schemas.openxmlformats.org/officeDocument/2006/relationships/image" Target="media/image2093.emf"/><Relationship Id="rId949" Type="http://schemas.openxmlformats.org/officeDocument/2006/relationships/image" Target="media/image472.emf"/><Relationship Id="rId1786" Type="http://schemas.openxmlformats.org/officeDocument/2006/relationships/customXml" Target="ink/ink889.xml"/><Relationship Id="rId1993" Type="http://schemas.openxmlformats.org/officeDocument/2006/relationships/customXml" Target="ink/ink993.xml"/><Relationship Id="rId2837" Type="http://schemas.openxmlformats.org/officeDocument/2006/relationships/customXml" Target="ink/ink1415.xml"/><Relationship Id="rId4052" Type="http://schemas.openxmlformats.org/officeDocument/2006/relationships/image" Target="media/image2023.emf"/><Relationship Id="rId78" Type="http://schemas.openxmlformats.org/officeDocument/2006/relationships/customXml" Target="ink/ink37.xml"/><Relationship Id="rId809" Type="http://schemas.openxmlformats.org/officeDocument/2006/relationships/image" Target="media/image402.emf"/><Relationship Id="rId1439" Type="http://schemas.openxmlformats.org/officeDocument/2006/relationships/customXml" Target="ink/ink716.xml"/><Relationship Id="rId1646" Type="http://schemas.openxmlformats.org/officeDocument/2006/relationships/customXml" Target="ink/ink819.xml"/><Relationship Id="rId1853" Type="http://schemas.openxmlformats.org/officeDocument/2006/relationships/customXml" Target="ink/ink923.xml"/><Relationship Id="rId2904" Type="http://schemas.openxmlformats.org/officeDocument/2006/relationships/image" Target="media/image1450.emf"/><Relationship Id="rId1506" Type="http://schemas.openxmlformats.org/officeDocument/2006/relationships/image" Target="media/image751.emf"/><Relationship Id="rId1713" Type="http://schemas.openxmlformats.org/officeDocument/2006/relationships/image" Target="media/image855.emf"/><Relationship Id="rId1920" Type="http://schemas.openxmlformats.org/officeDocument/2006/relationships/image" Target="media/image958.emf"/><Relationship Id="rId3678" Type="http://schemas.openxmlformats.org/officeDocument/2006/relationships/image" Target="media/image1836.emf"/><Relationship Id="rId3885" Type="http://schemas.openxmlformats.org/officeDocument/2006/relationships/customXml" Target="ink/ink1939.xml"/><Relationship Id="rId599" Type="http://schemas.openxmlformats.org/officeDocument/2006/relationships/image" Target="media/image297.emf"/><Relationship Id="rId2487" Type="http://schemas.openxmlformats.org/officeDocument/2006/relationships/customXml" Target="ink/ink1240.xml"/><Relationship Id="rId2694" Type="http://schemas.openxmlformats.org/officeDocument/2006/relationships/image" Target="media/image1345.emf"/><Relationship Id="rId3538" Type="http://schemas.openxmlformats.org/officeDocument/2006/relationships/image" Target="media/image1766.emf"/><Relationship Id="rId3745" Type="http://schemas.openxmlformats.org/officeDocument/2006/relationships/customXml" Target="ink/ink1869.xml"/><Relationship Id="rId459" Type="http://schemas.openxmlformats.org/officeDocument/2006/relationships/image" Target="media/image227.emf"/><Relationship Id="rId666" Type="http://schemas.openxmlformats.org/officeDocument/2006/relationships/customXml" Target="ink/ink330.xml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image" Target="media/image646.emf"/><Relationship Id="rId2347" Type="http://schemas.openxmlformats.org/officeDocument/2006/relationships/customXml" Target="ink/ink1170.xml"/><Relationship Id="rId2554" Type="http://schemas.openxmlformats.org/officeDocument/2006/relationships/image" Target="media/image1275.emf"/><Relationship Id="rId3952" Type="http://schemas.openxmlformats.org/officeDocument/2006/relationships/image" Target="media/image1973.emf"/><Relationship Id="rId319" Type="http://schemas.openxmlformats.org/officeDocument/2006/relationships/image" Target="media/image157.emf"/><Relationship Id="rId526" Type="http://schemas.openxmlformats.org/officeDocument/2006/relationships/customXml" Target="ink/ink261.xml"/><Relationship Id="rId1156" Type="http://schemas.openxmlformats.org/officeDocument/2006/relationships/customXml" Target="ink/ink575.xml"/><Relationship Id="rId1363" Type="http://schemas.openxmlformats.org/officeDocument/2006/relationships/customXml" Target="ink/ink678.xml"/><Relationship Id="rId2207" Type="http://schemas.openxmlformats.org/officeDocument/2006/relationships/customXml" Target="ink/ink1100.xml"/><Relationship Id="rId2761" Type="http://schemas.openxmlformats.org/officeDocument/2006/relationships/customXml" Target="ink/ink1377.xml"/><Relationship Id="rId3605" Type="http://schemas.openxmlformats.org/officeDocument/2006/relationships/customXml" Target="ink/ink1799.xml"/><Relationship Id="rId3812" Type="http://schemas.openxmlformats.org/officeDocument/2006/relationships/image" Target="media/image1903.emf"/><Relationship Id="rId733" Type="http://schemas.openxmlformats.org/officeDocument/2006/relationships/image" Target="media/image364.emf"/><Relationship Id="rId940" Type="http://schemas.openxmlformats.org/officeDocument/2006/relationships/customXml" Target="ink/ink467.xml"/><Relationship Id="rId1016" Type="http://schemas.openxmlformats.org/officeDocument/2006/relationships/customXml" Target="ink/ink505.xml"/><Relationship Id="rId1570" Type="http://schemas.openxmlformats.org/officeDocument/2006/relationships/image" Target="media/image783.emf"/><Relationship Id="rId2414" Type="http://schemas.openxmlformats.org/officeDocument/2006/relationships/image" Target="media/image1205.emf"/><Relationship Id="rId2621" Type="http://schemas.openxmlformats.org/officeDocument/2006/relationships/customXml" Target="ink/ink1307.xml"/><Relationship Id="rId800" Type="http://schemas.openxmlformats.org/officeDocument/2006/relationships/customXml" Target="ink/ink397.xml"/><Relationship Id="rId1223" Type="http://schemas.openxmlformats.org/officeDocument/2006/relationships/image" Target="media/image609.emf"/><Relationship Id="rId1430" Type="http://schemas.openxmlformats.org/officeDocument/2006/relationships/image" Target="media/image713.emf"/><Relationship Id="rId4379" Type="http://schemas.openxmlformats.org/officeDocument/2006/relationships/customXml" Target="ink/ink2186.xml"/><Relationship Id="rId3188" Type="http://schemas.openxmlformats.org/officeDocument/2006/relationships/image" Target="media/image1592.emf"/><Relationship Id="rId3395" Type="http://schemas.openxmlformats.org/officeDocument/2006/relationships/customXml" Target="ink/ink1694.xml"/><Relationship Id="rId4239" Type="http://schemas.openxmlformats.org/officeDocument/2006/relationships/customXml" Target="ink/ink2116.xml"/><Relationship Id="rId4446" Type="http://schemas.openxmlformats.org/officeDocument/2006/relationships/image" Target="media/image2220.emf"/><Relationship Id="rId3048" Type="http://schemas.openxmlformats.org/officeDocument/2006/relationships/image" Target="media/image1522.emf"/><Relationship Id="rId3255" Type="http://schemas.openxmlformats.org/officeDocument/2006/relationships/customXml" Target="ink/ink1624.xml"/><Relationship Id="rId3462" Type="http://schemas.openxmlformats.org/officeDocument/2006/relationships/image" Target="media/image1729.emf"/><Relationship Id="rId4306" Type="http://schemas.openxmlformats.org/officeDocument/2006/relationships/image" Target="media/image2150.emf"/><Relationship Id="rId4513" Type="http://schemas.openxmlformats.org/officeDocument/2006/relationships/customXml" Target="ink/ink2253.xml"/><Relationship Id="rId176" Type="http://schemas.openxmlformats.org/officeDocument/2006/relationships/customXml" Target="ink/ink86.xml"/><Relationship Id="rId383" Type="http://schemas.openxmlformats.org/officeDocument/2006/relationships/image" Target="media/image189.emf"/><Relationship Id="rId590" Type="http://schemas.openxmlformats.org/officeDocument/2006/relationships/customXml" Target="ink/ink293.xml"/><Relationship Id="rId2064" Type="http://schemas.openxmlformats.org/officeDocument/2006/relationships/image" Target="media/image1030.emf"/><Relationship Id="rId2271" Type="http://schemas.openxmlformats.org/officeDocument/2006/relationships/customXml" Target="ink/ink1132.xml"/><Relationship Id="rId3115" Type="http://schemas.openxmlformats.org/officeDocument/2006/relationships/customXml" Target="ink/ink1554.xml"/><Relationship Id="rId3322" Type="http://schemas.openxmlformats.org/officeDocument/2006/relationships/image" Target="media/image1659.emf"/><Relationship Id="rId243" Type="http://schemas.openxmlformats.org/officeDocument/2006/relationships/image" Target="media/image119.emf"/><Relationship Id="rId450" Type="http://schemas.openxmlformats.org/officeDocument/2006/relationships/customXml" Target="ink/ink223.xml"/><Relationship Id="rId1080" Type="http://schemas.openxmlformats.org/officeDocument/2006/relationships/customXml" Target="ink/ink537.xml"/><Relationship Id="rId2131" Type="http://schemas.openxmlformats.org/officeDocument/2006/relationships/customXml" Target="ink/ink1062.xml"/><Relationship Id="rId103" Type="http://schemas.openxmlformats.org/officeDocument/2006/relationships/image" Target="media/image49.emf"/><Relationship Id="rId310" Type="http://schemas.openxmlformats.org/officeDocument/2006/relationships/customXml" Target="ink/ink153.xml"/><Relationship Id="rId4096" Type="http://schemas.openxmlformats.org/officeDocument/2006/relationships/image" Target="media/image2045.emf"/><Relationship Id="rId1897" Type="http://schemas.openxmlformats.org/officeDocument/2006/relationships/customXml" Target="ink/ink945.xml"/><Relationship Id="rId2948" Type="http://schemas.openxmlformats.org/officeDocument/2006/relationships/image" Target="media/image1472.emf"/><Relationship Id="rId1757" Type="http://schemas.openxmlformats.org/officeDocument/2006/relationships/image" Target="media/image877.emf"/><Relationship Id="rId1964" Type="http://schemas.openxmlformats.org/officeDocument/2006/relationships/image" Target="media/image980.emf"/><Relationship Id="rId2808" Type="http://schemas.openxmlformats.org/officeDocument/2006/relationships/image" Target="media/image1402.emf"/><Relationship Id="rId4163" Type="http://schemas.openxmlformats.org/officeDocument/2006/relationships/customXml" Target="ink/ink2078.xml"/><Relationship Id="rId4370" Type="http://schemas.openxmlformats.org/officeDocument/2006/relationships/image" Target="media/image2182.emf"/><Relationship Id="rId49" Type="http://schemas.openxmlformats.org/officeDocument/2006/relationships/image" Target="media/image22.emf"/><Relationship Id="rId1617" Type="http://schemas.openxmlformats.org/officeDocument/2006/relationships/image" Target="media/image807.emf"/><Relationship Id="rId1824" Type="http://schemas.openxmlformats.org/officeDocument/2006/relationships/customXml" Target="ink/ink908.xml"/><Relationship Id="rId4023" Type="http://schemas.openxmlformats.org/officeDocument/2006/relationships/customXml" Target="ink/ink2008.xml"/><Relationship Id="rId4230" Type="http://schemas.openxmlformats.org/officeDocument/2006/relationships/image" Target="media/image2112.emf"/><Relationship Id="rId3789" Type="http://schemas.openxmlformats.org/officeDocument/2006/relationships/customXml" Target="ink/ink1891.xml"/><Relationship Id="rId2598" Type="http://schemas.openxmlformats.org/officeDocument/2006/relationships/image" Target="media/image1297.emf"/><Relationship Id="rId3996" Type="http://schemas.openxmlformats.org/officeDocument/2006/relationships/image" Target="media/image1995.emf"/><Relationship Id="rId3649" Type="http://schemas.openxmlformats.org/officeDocument/2006/relationships/customXml" Target="ink/ink1821.xml"/><Relationship Id="rId3856" Type="http://schemas.openxmlformats.org/officeDocument/2006/relationships/image" Target="media/image1925.emf"/><Relationship Id="rId777" Type="http://schemas.openxmlformats.org/officeDocument/2006/relationships/image" Target="media/image386.emf"/><Relationship Id="rId984" Type="http://schemas.openxmlformats.org/officeDocument/2006/relationships/customXml" Target="ink/ink489.xml"/><Relationship Id="rId2458" Type="http://schemas.openxmlformats.org/officeDocument/2006/relationships/image" Target="media/image1227.emf"/><Relationship Id="rId2665" Type="http://schemas.openxmlformats.org/officeDocument/2006/relationships/customXml" Target="ink/ink1329.xml"/><Relationship Id="rId2872" Type="http://schemas.openxmlformats.org/officeDocument/2006/relationships/image" Target="media/image1434.emf"/><Relationship Id="rId3509" Type="http://schemas.openxmlformats.org/officeDocument/2006/relationships/customXml" Target="ink/ink1751.xml"/><Relationship Id="rId3716" Type="http://schemas.openxmlformats.org/officeDocument/2006/relationships/image" Target="media/image1855.emf"/><Relationship Id="rId3923" Type="http://schemas.openxmlformats.org/officeDocument/2006/relationships/customXml" Target="ink/ink1958.xml"/><Relationship Id="rId637" Type="http://schemas.openxmlformats.org/officeDocument/2006/relationships/image" Target="media/image316.emf"/><Relationship Id="rId844" Type="http://schemas.openxmlformats.org/officeDocument/2006/relationships/customXml" Target="ink/ink419.xml"/><Relationship Id="rId1267" Type="http://schemas.openxmlformats.org/officeDocument/2006/relationships/customXml" Target="ink/ink630.xml"/><Relationship Id="rId1474" Type="http://schemas.openxmlformats.org/officeDocument/2006/relationships/image" Target="media/image735.emf"/><Relationship Id="rId1681" Type="http://schemas.openxmlformats.org/officeDocument/2006/relationships/image" Target="media/image839.emf"/><Relationship Id="rId2318" Type="http://schemas.openxmlformats.org/officeDocument/2006/relationships/image" Target="media/image1157.emf"/><Relationship Id="rId2525" Type="http://schemas.openxmlformats.org/officeDocument/2006/relationships/customXml" Target="ink/ink1259.xml"/><Relationship Id="rId2732" Type="http://schemas.openxmlformats.org/officeDocument/2006/relationships/image" Target="media/image1364.emf"/><Relationship Id="rId704" Type="http://schemas.openxmlformats.org/officeDocument/2006/relationships/customXml" Target="ink/ink349.xml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image" Target="media/image665.emf"/><Relationship Id="rId1541" Type="http://schemas.openxmlformats.org/officeDocument/2006/relationships/customXml" Target="ink/ink767.xml"/><Relationship Id="rId40" Type="http://schemas.openxmlformats.org/officeDocument/2006/relationships/customXml" Target="ink/ink18.xml"/><Relationship Id="rId1401" Type="http://schemas.openxmlformats.org/officeDocument/2006/relationships/customXml" Target="ink/ink697.xml"/><Relationship Id="rId3299" Type="http://schemas.openxmlformats.org/officeDocument/2006/relationships/customXml" Target="ink/ink1646.xml"/><Relationship Id="rId4557" Type="http://schemas.openxmlformats.org/officeDocument/2006/relationships/customXml" Target="ink/ink2275.xml"/><Relationship Id="rId3159" Type="http://schemas.openxmlformats.org/officeDocument/2006/relationships/customXml" Target="ink/ink1576.xml"/><Relationship Id="rId3366" Type="http://schemas.openxmlformats.org/officeDocument/2006/relationships/image" Target="media/image1681.emf"/><Relationship Id="rId3573" Type="http://schemas.openxmlformats.org/officeDocument/2006/relationships/customXml" Target="ink/ink1783.xml"/><Relationship Id="rId4417" Type="http://schemas.openxmlformats.org/officeDocument/2006/relationships/customXml" Target="ink/ink2205.xml"/><Relationship Id="rId287" Type="http://schemas.openxmlformats.org/officeDocument/2006/relationships/image" Target="media/image141.emf"/><Relationship Id="rId494" Type="http://schemas.openxmlformats.org/officeDocument/2006/relationships/customXml" Target="ink/ink245.xml"/><Relationship Id="rId2175" Type="http://schemas.openxmlformats.org/officeDocument/2006/relationships/customXml" Target="ink/ink1084.xml"/><Relationship Id="rId2382" Type="http://schemas.openxmlformats.org/officeDocument/2006/relationships/image" Target="media/image1189.emf"/><Relationship Id="rId3019" Type="http://schemas.openxmlformats.org/officeDocument/2006/relationships/customXml" Target="ink/ink1506.xml"/><Relationship Id="rId3226" Type="http://schemas.openxmlformats.org/officeDocument/2006/relationships/image" Target="media/image1611.emf"/><Relationship Id="rId3780" Type="http://schemas.openxmlformats.org/officeDocument/2006/relationships/image" Target="media/image1887.emf"/><Relationship Id="rId147" Type="http://schemas.openxmlformats.org/officeDocument/2006/relationships/image" Target="media/image71.emf"/><Relationship Id="rId354" Type="http://schemas.openxmlformats.org/officeDocument/2006/relationships/customXml" Target="ink/ink175.xml"/><Relationship Id="rId1191" Type="http://schemas.openxmlformats.org/officeDocument/2006/relationships/image" Target="media/image593.emf"/><Relationship Id="rId2035" Type="http://schemas.openxmlformats.org/officeDocument/2006/relationships/customXml" Target="ink/ink1014.xml"/><Relationship Id="rId3433" Type="http://schemas.openxmlformats.org/officeDocument/2006/relationships/customXml" Target="ink/ink1713.xml"/><Relationship Id="rId3640" Type="http://schemas.openxmlformats.org/officeDocument/2006/relationships/image" Target="media/image1817.emf"/><Relationship Id="rId561" Type="http://schemas.openxmlformats.org/officeDocument/2006/relationships/image" Target="media/image278.emf"/><Relationship Id="rId2242" Type="http://schemas.openxmlformats.org/officeDocument/2006/relationships/image" Target="media/image1119.emf"/><Relationship Id="rId3500" Type="http://schemas.openxmlformats.org/officeDocument/2006/relationships/image" Target="media/image1748.emf"/><Relationship Id="rId214" Type="http://schemas.openxmlformats.org/officeDocument/2006/relationships/customXml" Target="ink/ink105.xml"/><Relationship Id="rId421" Type="http://schemas.openxmlformats.org/officeDocument/2006/relationships/image" Target="media/image208.emf"/><Relationship Id="rId1051" Type="http://schemas.openxmlformats.org/officeDocument/2006/relationships/image" Target="media/image523.emf"/><Relationship Id="rId2102" Type="http://schemas.openxmlformats.org/officeDocument/2006/relationships/image" Target="media/image1049.emf"/><Relationship Id="rId1868" Type="http://schemas.openxmlformats.org/officeDocument/2006/relationships/image" Target="media/image932.emf"/><Relationship Id="rId4067" Type="http://schemas.openxmlformats.org/officeDocument/2006/relationships/customXml" Target="ink/ink2030.xml"/><Relationship Id="rId4274" Type="http://schemas.openxmlformats.org/officeDocument/2006/relationships/image" Target="media/image2134.emf"/><Relationship Id="rId4481" Type="http://schemas.openxmlformats.org/officeDocument/2006/relationships/customXml" Target="ink/ink2237.xml"/><Relationship Id="rId2919" Type="http://schemas.openxmlformats.org/officeDocument/2006/relationships/customXml" Target="ink/ink1456.xml"/><Relationship Id="rId3083" Type="http://schemas.openxmlformats.org/officeDocument/2006/relationships/customXml" Target="ink/ink1538.xml"/><Relationship Id="rId3290" Type="http://schemas.openxmlformats.org/officeDocument/2006/relationships/image" Target="media/image1643.emf"/><Relationship Id="rId4134" Type="http://schemas.openxmlformats.org/officeDocument/2006/relationships/image" Target="media/image2064.emf"/><Relationship Id="rId4341" Type="http://schemas.openxmlformats.org/officeDocument/2006/relationships/customXml" Target="ink/ink2167.xml"/><Relationship Id="rId1728" Type="http://schemas.openxmlformats.org/officeDocument/2006/relationships/customXml" Target="ink/ink860.xml"/><Relationship Id="rId1935" Type="http://schemas.openxmlformats.org/officeDocument/2006/relationships/customXml" Target="ink/ink964.xml"/><Relationship Id="rId3150" Type="http://schemas.openxmlformats.org/officeDocument/2006/relationships/image" Target="media/image1573.emf"/><Relationship Id="rId4201" Type="http://schemas.openxmlformats.org/officeDocument/2006/relationships/customXml" Target="ink/ink2097.xml"/><Relationship Id="rId3010" Type="http://schemas.openxmlformats.org/officeDocument/2006/relationships/image" Target="media/image1503.emf"/><Relationship Id="rId3967" Type="http://schemas.openxmlformats.org/officeDocument/2006/relationships/customXml" Target="ink/ink1980.xml"/><Relationship Id="rId4" Type="http://schemas.openxmlformats.org/officeDocument/2006/relationships/settings" Target="settings.xml"/><Relationship Id="rId888" Type="http://schemas.openxmlformats.org/officeDocument/2006/relationships/customXml" Target="ink/ink441.xml"/><Relationship Id="rId2569" Type="http://schemas.openxmlformats.org/officeDocument/2006/relationships/customXml" Target="ink/ink1281.xml"/><Relationship Id="rId2776" Type="http://schemas.openxmlformats.org/officeDocument/2006/relationships/image" Target="media/image1386.emf"/><Relationship Id="rId2983" Type="http://schemas.openxmlformats.org/officeDocument/2006/relationships/customXml" Target="ink/ink1488.xml"/><Relationship Id="rId3827" Type="http://schemas.openxmlformats.org/officeDocument/2006/relationships/customXml" Target="ink/ink1910.xml"/><Relationship Id="rId748" Type="http://schemas.openxmlformats.org/officeDocument/2006/relationships/customXml" Target="ink/ink371.xml"/><Relationship Id="rId955" Type="http://schemas.openxmlformats.org/officeDocument/2006/relationships/image" Target="media/image475.emf"/><Relationship Id="rId1378" Type="http://schemas.openxmlformats.org/officeDocument/2006/relationships/image" Target="media/image687.emf"/><Relationship Id="rId1585" Type="http://schemas.openxmlformats.org/officeDocument/2006/relationships/image" Target="media/image791.emf"/><Relationship Id="rId1792" Type="http://schemas.openxmlformats.org/officeDocument/2006/relationships/customXml" Target="ink/ink892.xml"/><Relationship Id="rId2429" Type="http://schemas.openxmlformats.org/officeDocument/2006/relationships/customXml" Target="ink/ink1211.xml"/><Relationship Id="rId2636" Type="http://schemas.openxmlformats.org/officeDocument/2006/relationships/image" Target="media/image1316.emf"/><Relationship Id="rId2843" Type="http://schemas.openxmlformats.org/officeDocument/2006/relationships/customXml" Target="ink/ink1418.xml"/><Relationship Id="rId84" Type="http://schemas.openxmlformats.org/officeDocument/2006/relationships/customXml" Target="ink/ink40.xml"/><Relationship Id="rId608" Type="http://schemas.openxmlformats.org/officeDocument/2006/relationships/customXml" Target="ink/ink302.xml"/><Relationship Id="rId815" Type="http://schemas.openxmlformats.org/officeDocument/2006/relationships/image" Target="media/image405.emf"/><Relationship Id="rId1238" Type="http://schemas.openxmlformats.org/officeDocument/2006/relationships/customXml" Target="ink/ink616.xml"/><Relationship Id="rId1445" Type="http://schemas.openxmlformats.org/officeDocument/2006/relationships/customXml" Target="ink/ink719.xml"/><Relationship Id="rId1652" Type="http://schemas.openxmlformats.org/officeDocument/2006/relationships/customXml" Target="ink/ink822.xml"/><Relationship Id="rId1305" Type="http://schemas.openxmlformats.org/officeDocument/2006/relationships/customXml" Target="ink/ink649.xml"/><Relationship Id="rId2703" Type="http://schemas.openxmlformats.org/officeDocument/2006/relationships/customXml" Target="ink/ink1348.xml"/><Relationship Id="rId2910" Type="http://schemas.openxmlformats.org/officeDocument/2006/relationships/image" Target="media/image1453.emf"/><Relationship Id="rId1512" Type="http://schemas.openxmlformats.org/officeDocument/2006/relationships/image" Target="media/image754.emf"/><Relationship Id="rId11" Type="http://schemas.openxmlformats.org/officeDocument/2006/relationships/image" Target="media/image3.emf"/><Relationship Id="rId398" Type="http://schemas.openxmlformats.org/officeDocument/2006/relationships/customXml" Target="ink/ink197.xml"/><Relationship Id="rId2079" Type="http://schemas.openxmlformats.org/officeDocument/2006/relationships/customXml" Target="ink/ink1036.xml"/><Relationship Id="rId3477" Type="http://schemas.openxmlformats.org/officeDocument/2006/relationships/customXml" Target="ink/ink1735.xml"/><Relationship Id="rId3684" Type="http://schemas.openxmlformats.org/officeDocument/2006/relationships/image" Target="media/image1839.emf"/><Relationship Id="rId3891" Type="http://schemas.openxmlformats.org/officeDocument/2006/relationships/customXml" Target="ink/ink1942.xml"/><Relationship Id="rId4528" Type="http://schemas.openxmlformats.org/officeDocument/2006/relationships/image" Target="media/image2261.emf"/><Relationship Id="rId2286" Type="http://schemas.openxmlformats.org/officeDocument/2006/relationships/image" Target="media/image1141.emf"/><Relationship Id="rId2493" Type="http://schemas.openxmlformats.org/officeDocument/2006/relationships/customXml" Target="ink/ink1243.xml"/><Relationship Id="rId3337" Type="http://schemas.openxmlformats.org/officeDocument/2006/relationships/customXml" Target="ink/ink1665.xml"/><Relationship Id="rId3544" Type="http://schemas.openxmlformats.org/officeDocument/2006/relationships/image" Target="media/image1769.emf"/><Relationship Id="rId3751" Type="http://schemas.openxmlformats.org/officeDocument/2006/relationships/customXml" Target="ink/ink1872.xml"/><Relationship Id="rId258" Type="http://schemas.openxmlformats.org/officeDocument/2006/relationships/customXml" Target="ink/ink127.xml"/><Relationship Id="rId465" Type="http://schemas.openxmlformats.org/officeDocument/2006/relationships/image" Target="media/image230.emf"/><Relationship Id="rId672" Type="http://schemas.openxmlformats.org/officeDocument/2006/relationships/customXml" Target="ink/ink333.xml"/><Relationship Id="rId1095" Type="http://schemas.openxmlformats.org/officeDocument/2006/relationships/image" Target="media/image545.emf"/><Relationship Id="rId2146" Type="http://schemas.openxmlformats.org/officeDocument/2006/relationships/image" Target="media/image1071.emf"/><Relationship Id="rId2353" Type="http://schemas.openxmlformats.org/officeDocument/2006/relationships/customXml" Target="ink/ink1173.xml"/><Relationship Id="rId2560" Type="http://schemas.openxmlformats.org/officeDocument/2006/relationships/image" Target="media/image1278.emf"/><Relationship Id="rId3404" Type="http://schemas.openxmlformats.org/officeDocument/2006/relationships/image" Target="media/image1700.emf"/><Relationship Id="rId3611" Type="http://schemas.openxmlformats.org/officeDocument/2006/relationships/customXml" Target="ink/ink1802.xml"/><Relationship Id="rId118" Type="http://schemas.openxmlformats.org/officeDocument/2006/relationships/customXml" Target="ink/ink57.xml"/><Relationship Id="rId325" Type="http://schemas.openxmlformats.org/officeDocument/2006/relationships/image" Target="media/image160.emf"/><Relationship Id="rId532" Type="http://schemas.openxmlformats.org/officeDocument/2006/relationships/customXml" Target="ink/ink264.xml"/><Relationship Id="rId1162" Type="http://schemas.openxmlformats.org/officeDocument/2006/relationships/customXml" Target="ink/ink578.xml"/><Relationship Id="rId2006" Type="http://schemas.openxmlformats.org/officeDocument/2006/relationships/image" Target="media/image1001.emf"/><Relationship Id="rId2213" Type="http://schemas.openxmlformats.org/officeDocument/2006/relationships/customXml" Target="ink/ink1103.xml"/><Relationship Id="rId2420" Type="http://schemas.openxmlformats.org/officeDocument/2006/relationships/image" Target="media/image1208.emf"/><Relationship Id="rId1022" Type="http://schemas.openxmlformats.org/officeDocument/2006/relationships/customXml" Target="ink/ink508.xml"/><Relationship Id="rId4178" Type="http://schemas.openxmlformats.org/officeDocument/2006/relationships/image" Target="media/image2086.emf"/><Relationship Id="rId4385" Type="http://schemas.openxmlformats.org/officeDocument/2006/relationships/customXml" Target="ink/ink2189.xml"/><Relationship Id="rId1979" Type="http://schemas.openxmlformats.org/officeDocument/2006/relationships/customXml" Target="ink/ink986.xml"/><Relationship Id="rId3194" Type="http://schemas.openxmlformats.org/officeDocument/2006/relationships/image" Target="media/image1595.emf"/><Relationship Id="rId4038" Type="http://schemas.openxmlformats.org/officeDocument/2006/relationships/image" Target="media/image2016.emf"/><Relationship Id="rId4245" Type="http://schemas.openxmlformats.org/officeDocument/2006/relationships/customXml" Target="ink/ink2119.xml"/><Relationship Id="rId1839" Type="http://schemas.openxmlformats.org/officeDocument/2006/relationships/image" Target="media/image918.emf"/><Relationship Id="rId3054" Type="http://schemas.openxmlformats.org/officeDocument/2006/relationships/image" Target="media/image1525.emf"/><Relationship Id="rId4452" Type="http://schemas.openxmlformats.org/officeDocument/2006/relationships/image" Target="media/image2223.emf"/><Relationship Id="rId182" Type="http://schemas.openxmlformats.org/officeDocument/2006/relationships/customXml" Target="ink/ink89.xml"/><Relationship Id="rId1906" Type="http://schemas.openxmlformats.org/officeDocument/2006/relationships/image" Target="media/image951.emf"/><Relationship Id="rId3261" Type="http://schemas.openxmlformats.org/officeDocument/2006/relationships/customXml" Target="ink/ink1627.xml"/><Relationship Id="rId4105" Type="http://schemas.openxmlformats.org/officeDocument/2006/relationships/customXml" Target="ink/ink2049.xml"/><Relationship Id="rId4312" Type="http://schemas.openxmlformats.org/officeDocument/2006/relationships/image" Target="media/image2153.emf"/><Relationship Id="rId2070" Type="http://schemas.openxmlformats.org/officeDocument/2006/relationships/image" Target="media/image1033.emf"/><Relationship Id="rId3121" Type="http://schemas.openxmlformats.org/officeDocument/2006/relationships/customXml" Target="ink/ink1557.xml"/><Relationship Id="rId999" Type="http://schemas.openxmlformats.org/officeDocument/2006/relationships/image" Target="media/image497.emf"/><Relationship Id="rId2887" Type="http://schemas.openxmlformats.org/officeDocument/2006/relationships/customXml" Target="ink/ink1440.xml"/><Relationship Id="rId859" Type="http://schemas.openxmlformats.org/officeDocument/2006/relationships/image" Target="media/image427.emf"/><Relationship Id="rId1489" Type="http://schemas.openxmlformats.org/officeDocument/2006/relationships/customXml" Target="ink/ink741.xml"/><Relationship Id="rId1696" Type="http://schemas.openxmlformats.org/officeDocument/2006/relationships/customXml" Target="ink/ink844.xml"/><Relationship Id="rId3938" Type="http://schemas.openxmlformats.org/officeDocument/2006/relationships/image" Target="media/image1966.emf"/><Relationship Id="rId1349" Type="http://schemas.openxmlformats.org/officeDocument/2006/relationships/customXml" Target="ink/ink671.xml"/><Relationship Id="rId2747" Type="http://schemas.openxmlformats.org/officeDocument/2006/relationships/customXml" Target="ink/ink1370.xml"/><Relationship Id="rId2954" Type="http://schemas.openxmlformats.org/officeDocument/2006/relationships/image" Target="media/image1475.emf"/><Relationship Id="rId719" Type="http://schemas.openxmlformats.org/officeDocument/2006/relationships/image" Target="media/image357.emf"/><Relationship Id="rId926" Type="http://schemas.openxmlformats.org/officeDocument/2006/relationships/customXml" Target="ink/ink460.xml"/><Relationship Id="rId1556" Type="http://schemas.openxmlformats.org/officeDocument/2006/relationships/image" Target="media/image776.emf"/><Relationship Id="rId1763" Type="http://schemas.openxmlformats.org/officeDocument/2006/relationships/image" Target="media/image880.emf"/><Relationship Id="rId1970" Type="http://schemas.openxmlformats.org/officeDocument/2006/relationships/image" Target="media/image983.emf"/><Relationship Id="rId2607" Type="http://schemas.openxmlformats.org/officeDocument/2006/relationships/customXml" Target="ink/ink1300.xml"/><Relationship Id="rId2814" Type="http://schemas.openxmlformats.org/officeDocument/2006/relationships/image" Target="media/image1405.emf"/><Relationship Id="rId55" Type="http://schemas.openxmlformats.org/officeDocument/2006/relationships/image" Target="media/image25.emf"/><Relationship Id="rId1209" Type="http://schemas.openxmlformats.org/officeDocument/2006/relationships/image" Target="media/image602.emf"/><Relationship Id="rId1416" Type="http://schemas.openxmlformats.org/officeDocument/2006/relationships/image" Target="media/image706.emf"/><Relationship Id="rId1623" Type="http://schemas.openxmlformats.org/officeDocument/2006/relationships/image" Target="media/image810.emf"/><Relationship Id="rId1830" Type="http://schemas.openxmlformats.org/officeDocument/2006/relationships/customXml" Target="ink/ink911.xml"/><Relationship Id="rId3588" Type="http://schemas.openxmlformats.org/officeDocument/2006/relationships/image" Target="media/image1791.emf"/><Relationship Id="rId3795" Type="http://schemas.openxmlformats.org/officeDocument/2006/relationships/customXml" Target="ink/ink1894.xml"/><Relationship Id="rId2397" Type="http://schemas.openxmlformats.org/officeDocument/2006/relationships/customXml" Target="ink/ink1195.xml"/><Relationship Id="rId3448" Type="http://schemas.openxmlformats.org/officeDocument/2006/relationships/image" Target="media/image1722.emf"/><Relationship Id="rId3655" Type="http://schemas.openxmlformats.org/officeDocument/2006/relationships/customXml" Target="ink/ink1824.xml"/><Relationship Id="rId3862" Type="http://schemas.openxmlformats.org/officeDocument/2006/relationships/image" Target="media/image1928.emf"/><Relationship Id="rId369" Type="http://schemas.openxmlformats.org/officeDocument/2006/relationships/image" Target="media/image182.emf"/><Relationship Id="rId576" Type="http://schemas.openxmlformats.org/officeDocument/2006/relationships/customXml" Target="ink/ink286.xml"/><Relationship Id="rId783" Type="http://schemas.openxmlformats.org/officeDocument/2006/relationships/image" Target="media/image389.emf"/><Relationship Id="rId990" Type="http://schemas.openxmlformats.org/officeDocument/2006/relationships/customXml" Target="ink/ink492.xml"/><Relationship Id="rId2257" Type="http://schemas.openxmlformats.org/officeDocument/2006/relationships/customXml" Target="ink/ink1125.xml"/><Relationship Id="rId2464" Type="http://schemas.openxmlformats.org/officeDocument/2006/relationships/image" Target="media/image1230.emf"/><Relationship Id="rId2671" Type="http://schemas.openxmlformats.org/officeDocument/2006/relationships/customXml" Target="ink/ink1332.xml"/><Relationship Id="rId3308" Type="http://schemas.openxmlformats.org/officeDocument/2006/relationships/image" Target="media/image1652.emf"/><Relationship Id="rId3515" Type="http://schemas.openxmlformats.org/officeDocument/2006/relationships/customXml" Target="ink/ink1754.xml"/><Relationship Id="rId229" Type="http://schemas.openxmlformats.org/officeDocument/2006/relationships/image" Target="media/image112.emf"/><Relationship Id="rId436" Type="http://schemas.openxmlformats.org/officeDocument/2006/relationships/customXml" Target="ink/ink216.xml"/><Relationship Id="rId643" Type="http://schemas.openxmlformats.org/officeDocument/2006/relationships/image" Target="media/image319.emf"/><Relationship Id="rId1066" Type="http://schemas.openxmlformats.org/officeDocument/2006/relationships/customXml" Target="ink/ink530.xml"/><Relationship Id="rId1273" Type="http://schemas.openxmlformats.org/officeDocument/2006/relationships/customXml" Target="ink/ink633.xml"/><Relationship Id="rId1480" Type="http://schemas.openxmlformats.org/officeDocument/2006/relationships/image" Target="media/image738.emf"/><Relationship Id="rId2117" Type="http://schemas.openxmlformats.org/officeDocument/2006/relationships/customXml" Target="ink/ink1055.xml"/><Relationship Id="rId2324" Type="http://schemas.openxmlformats.org/officeDocument/2006/relationships/image" Target="media/image1160.emf"/><Relationship Id="rId3722" Type="http://schemas.openxmlformats.org/officeDocument/2006/relationships/image" Target="media/image1858.emf"/><Relationship Id="rId850" Type="http://schemas.openxmlformats.org/officeDocument/2006/relationships/customXml" Target="ink/ink422.xml"/><Relationship Id="rId1133" Type="http://schemas.openxmlformats.org/officeDocument/2006/relationships/image" Target="media/image564.emf"/><Relationship Id="rId2531" Type="http://schemas.openxmlformats.org/officeDocument/2006/relationships/customXml" Target="ink/ink1262.xml"/><Relationship Id="rId4289" Type="http://schemas.openxmlformats.org/officeDocument/2006/relationships/customXml" Target="ink/ink2141.xml"/><Relationship Id="rId503" Type="http://schemas.openxmlformats.org/officeDocument/2006/relationships/image" Target="media/image249.emf"/><Relationship Id="rId710" Type="http://schemas.openxmlformats.org/officeDocument/2006/relationships/customXml" Target="ink/ink352.xml"/><Relationship Id="rId1340" Type="http://schemas.openxmlformats.org/officeDocument/2006/relationships/image" Target="media/image668.emf"/><Relationship Id="rId3098" Type="http://schemas.openxmlformats.org/officeDocument/2006/relationships/image" Target="media/image1547.emf"/><Relationship Id="rId4496" Type="http://schemas.openxmlformats.org/officeDocument/2006/relationships/image" Target="media/image2245.emf"/><Relationship Id="rId1200" Type="http://schemas.openxmlformats.org/officeDocument/2006/relationships/customXml" Target="ink/ink597.xml"/><Relationship Id="rId4149" Type="http://schemas.openxmlformats.org/officeDocument/2006/relationships/customXml" Target="ink/ink2071.xml"/><Relationship Id="rId4356" Type="http://schemas.openxmlformats.org/officeDocument/2006/relationships/image" Target="media/image2175.emf"/><Relationship Id="rId4563" Type="http://schemas.openxmlformats.org/officeDocument/2006/relationships/customXml" Target="ink/ink2278.xml"/><Relationship Id="rId3165" Type="http://schemas.openxmlformats.org/officeDocument/2006/relationships/customXml" Target="ink/ink1579.xml"/><Relationship Id="rId3372" Type="http://schemas.openxmlformats.org/officeDocument/2006/relationships/image" Target="media/image1684.emf"/><Relationship Id="rId4009" Type="http://schemas.openxmlformats.org/officeDocument/2006/relationships/customXml" Target="ink/ink2001.xml"/><Relationship Id="rId4216" Type="http://schemas.openxmlformats.org/officeDocument/2006/relationships/image" Target="media/image2105.emf"/><Relationship Id="rId4423" Type="http://schemas.openxmlformats.org/officeDocument/2006/relationships/customXml" Target="ink/ink2208.xml"/><Relationship Id="rId293" Type="http://schemas.openxmlformats.org/officeDocument/2006/relationships/image" Target="media/image144.emf"/><Relationship Id="rId2181" Type="http://schemas.openxmlformats.org/officeDocument/2006/relationships/customXml" Target="ink/ink1087.xml"/><Relationship Id="rId3025" Type="http://schemas.openxmlformats.org/officeDocument/2006/relationships/customXml" Target="ink/ink1509.xml"/><Relationship Id="rId3232" Type="http://schemas.openxmlformats.org/officeDocument/2006/relationships/image" Target="media/image1614.emf"/><Relationship Id="rId153" Type="http://schemas.openxmlformats.org/officeDocument/2006/relationships/image" Target="media/image74.emf"/><Relationship Id="rId360" Type="http://schemas.openxmlformats.org/officeDocument/2006/relationships/customXml" Target="ink/ink178.xml"/><Relationship Id="rId2041" Type="http://schemas.openxmlformats.org/officeDocument/2006/relationships/customXml" Target="ink/ink1017.xml"/><Relationship Id="rId220" Type="http://schemas.openxmlformats.org/officeDocument/2006/relationships/customXml" Target="ink/ink108.xml"/><Relationship Id="rId2998" Type="http://schemas.openxmlformats.org/officeDocument/2006/relationships/image" Target="media/image1497.emf"/><Relationship Id="rId2858" Type="http://schemas.openxmlformats.org/officeDocument/2006/relationships/image" Target="media/image1427.emf"/><Relationship Id="rId3909" Type="http://schemas.openxmlformats.org/officeDocument/2006/relationships/customXml" Target="ink/ink1951.xml"/><Relationship Id="rId4073" Type="http://schemas.openxmlformats.org/officeDocument/2006/relationships/customXml" Target="ink/ink2033.xml"/><Relationship Id="rId99" Type="http://schemas.openxmlformats.org/officeDocument/2006/relationships/image" Target="media/image47.emf"/><Relationship Id="rId1667" Type="http://schemas.openxmlformats.org/officeDocument/2006/relationships/image" Target="media/image832.emf"/><Relationship Id="rId1874" Type="http://schemas.openxmlformats.org/officeDocument/2006/relationships/image" Target="media/image935.emf"/><Relationship Id="rId2718" Type="http://schemas.openxmlformats.org/officeDocument/2006/relationships/image" Target="media/image1357.emf"/><Relationship Id="rId2925" Type="http://schemas.openxmlformats.org/officeDocument/2006/relationships/customXml" Target="ink/ink1459.xml"/><Relationship Id="rId4280" Type="http://schemas.openxmlformats.org/officeDocument/2006/relationships/image" Target="media/image2137.emf"/><Relationship Id="rId1527" Type="http://schemas.openxmlformats.org/officeDocument/2006/relationships/customXml" Target="ink/ink760.xml"/><Relationship Id="rId1734" Type="http://schemas.openxmlformats.org/officeDocument/2006/relationships/customXml" Target="ink/ink863.xml"/><Relationship Id="rId1941" Type="http://schemas.openxmlformats.org/officeDocument/2006/relationships/customXml" Target="ink/ink967.xml"/><Relationship Id="rId4140" Type="http://schemas.openxmlformats.org/officeDocument/2006/relationships/image" Target="media/image2067.emf"/><Relationship Id="rId26" Type="http://schemas.openxmlformats.org/officeDocument/2006/relationships/customXml" Target="ink/ink11.xml"/><Relationship Id="rId3699" Type="http://schemas.openxmlformats.org/officeDocument/2006/relationships/customXml" Target="ink/ink1846.xml"/><Relationship Id="rId4000" Type="http://schemas.openxmlformats.org/officeDocument/2006/relationships/image" Target="media/image1997.emf"/><Relationship Id="rId1801" Type="http://schemas.openxmlformats.org/officeDocument/2006/relationships/image" Target="media/image899.emf"/><Relationship Id="rId3559" Type="http://schemas.openxmlformats.org/officeDocument/2006/relationships/customXml" Target="ink/ink1776.xml"/><Relationship Id="rId687" Type="http://schemas.openxmlformats.org/officeDocument/2006/relationships/image" Target="media/image341.emf"/><Relationship Id="rId2368" Type="http://schemas.openxmlformats.org/officeDocument/2006/relationships/image" Target="media/image1182.emf"/><Relationship Id="rId3766" Type="http://schemas.openxmlformats.org/officeDocument/2006/relationships/image" Target="media/image1880.emf"/><Relationship Id="rId3973" Type="http://schemas.openxmlformats.org/officeDocument/2006/relationships/customXml" Target="ink/ink1983.xml"/><Relationship Id="rId894" Type="http://schemas.openxmlformats.org/officeDocument/2006/relationships/customXml" Target="ink/ink444.xml"/><Relationship Id="rId1177" Type="http://schemas.openxmlformats.org/officeDocument/2006/relationships/image" Target="media/image586.emf"/><Relationship Id="rId2575" Type="http://schemas.openxmlformats.org/officeDocument/2006/relationships/customXml" Target="ink/ink1284.xml"/><Relationship Id="rId2782" Type="http://schemas.openxmlformats.org/officeDocument/2006/relationships/image" Target="media/image1389.emf"/><Relationship Id="rId3419" Type="http://schemas.openxmlformats.org/officeDocument/2006/relationships/customXml" Target="ink/ink1706.xml"/><Relationship Id="rId3626" Type="http://schemas.openxmlformats.org/officeDocument/2006/relationships/image" Target="media/image1810.emf"/><Relationship Id="rId3833" Type="http://schemas.openxmlformats.org/officeDocument/2006/relationships/customXml" Target="ink/ink1913.xml"/><Relationship Id="rId547" Type="http://schemas.openxmlformats.org/officeDocument/2006/relationships/image" Target="media/image271.emf"/><Relationship Id="rId754" Type="http://schemas.openxmlformats.org/officeDocument/2006/relationships/customXml" Target="ink/ink374.xml"/><Relationship Id="rId961" Type="http://schemas.openxmlformats.org/officeDocument/2006/relationships/image" Target="media/image478.emf"/><Relationship Id="rId1384" Type="http://schemas.openxmlformats.org/officeDocument/2006/relationships/image" Target="media/image690.emf"/><Relationship Id="rId1591" Type="http://schemas.openxmlformats.org/officeDocument/2006/relationships/image" Target="media/image794.emf"/><Relationship Id="rId2228" Type="http://schemas.openxmlformats.org/officeDocument/2006/relationships/image" Target="media/image1112.emf"/><Relationship Id="rId2435" Type="http://schemas.openxmlformats.org/officeDocument/2006/relationships/customXml" Target="ink/ink1214.xml"/><Relationship Id="rId2642" Type="http://schemas.openxmlformats.org/officeDocument/2006/relationships/image" Target="media/image1319.emf"/><Relationship Id="rId3900" Type="http://schemas.openxmlformats.org/officeDocument/2006/relationships/image" Target="media/image1947.emf"/><Relationship Id="rId90" Type="http://schemas.openxmlformats.org/officeDocument/2006/relationships/customXml" Target="ink/ink43.xml"/><Relationship Id="rId407" Type="http://schemas.openxmlformats.org/officeDocument/2006/relationships/image" Target="media/image201.emf"/><Relationship Id="rId614" Type="http://schemas.openxmlformats.org/officeDocument/2006/relationships/customXml" Target="ink/ink305.xml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customXml" Target="ink/ink619.xml"/><Relationship Id="rId1451" Type="http://schemas.openxmlformats.org/officeDocument/2006/relationships/customXml" Target="ink/ink722.xml"/><Relationship Id="rId2502" Type="http://schemas.openxmlformats.org/officeDocument/2006/relationships/image" Target="media/image1249.emf"/><Relationship Id="rId1104" Type="http://schemas.openxmlformats.org/officeDocument/2006/relationships/customXml" Target="ink/ink549.xml"/><Relationship Id="rId1311" Type="http://schemas.openxmlformats.org/officeDocument/2006/relationships/customXml" Target="ink/ink652.xml"/><Relationship Id="rId4467" Type="http://schemas.openxmlformats.org/officeDocument/2006/relationships/customXml" Target="ink/ink2230.xml"/><Relationship Id="rId3069" Type="http://schemas.openxmlformats.org/officeDocument/2006/relationships/customXml" Target="ink/ink1531.xml"/><Relationship Id="rId3276" Type="http://schemas.openxmlformats.org/officeDocument/2006/relationships/image" Target="media/image1636.emf"/><Relationship Id="rId3483" Type="http://schemas.openxmlformats.org/officeDocument/2006/relationships/customXml" Target="ink/ink1738.xml"/><Relationship Id="rId3690" Type="http://schemas.openxmlformats.org/officeDocument/2006/relationships/image" Target="media/image1842.emf"/><Relationship Id="rId4327" Type="http://schemas.openxmlformats.org/officeDocument/2006/relationships/customXml" Target="ink/ink2160.xml"/><Relationship Id="rId4534" Type="http://schemas.openxmlformats.org/officeDocument/2006/relationships/image" Target="media/image2264.emf"/><Relationship Id="rId197" Type="http://schemas.openxmlformats.org/officeDocument/2006/relationships/image" Target="media/image96.emf"/><Relationship Id="rId2085" Type="http://schemas.openxmlformats.org/officeDocument/2006/relationships/customXml" Target="ink/ink1039.xml"/><Relationship Id="rId2292" Type="http://schemas.openxmlformats.org/officeDocument/2006/relationships/image" Target="media/image1144.emf"/><Relationship Id="rId3136" Type="http://schemas.openxmlformats.org/officeDocument/2006/relationships/image" Target="media/image1566.emf"/><Relationship Id="rId3343" Type="http://schemas.openxmlformats.org/officeDocument/2006/relationships/customXml" Target="ink/ink1668.xml"/><Relationship Id="rId264" Type="http://schemas.openxmlformats.org/officeDocument/2006/relationships/customXml" Target="ink/ink130.xml"/><Relationship Id="rId471" Type="http://schemas.openxmlformats.org/officeDocument/2006/relationships/image" Target="media/image233.emf"/><Relationship Id="rId2152" Type="http://schemas.openxmlformats.org/officeDocument/2006/relationships/image" Target="media/image1074.emf"/><Relationship Id="rId3550" Type="http://schemas.openxmlformats.org/officeDocument/2006/relationships/image" Target="media/image1772.emf"/><Relationship Id="rId124" Type="http://schemas.openxmlformats.org/officeDocument/2006/relationships/customXml" Target="ink/ink60.xml"/><Relationship Id="rId3203" Type="http://schemas.openxmlformats.org/officeDocument/2006/relationships/customXml" Target="ink/ink1598.xml"/><Relationship Id="rId3410" Type="http://schemas.openxmlformats.org/officeDocument/2006/relationships/image" Target="media/image1703.emf"/><Relationship Id="rId331" Type="http://schemas.openxmlformats.org/officeDocument/2006/relationships/image" Target="media/image163.emf"/><Relationship Id="rId2012" Type="http://schemas.openxmlformats.org/officeDocument/2006/relationships/image" Target="media/image1004.emf"/><Relationship Id="rId2969" Type="http://schemas.openxmlformats.org/officeDocument/2006/relationships/customXml" Target="ink/ink1481.xml"/><Relationship Id="rId1778" Type="http://schemas.openxmlformats.org/officeDocument/2006/relationships/customXml" Target="ink/ink885.xml"/><Relationship Id="rId1985" Type="http://schemas.openxmlformats.org/officeDocument/2006/relationships/customXml" Target="ink/ink989.xml"/><Relationship Id="rId2829" Type="http://schemas.openxmlformats.org/officeDocument/2006/relationships/customXml" Target="ink/ink1411.xml"/><Relationship Id="rId4184" Type="http://schemas.openxmlformats.org/officeDocument/2006/relationships/image" Target="media/image2089.emf"/><Relationship Id="rId4391" Type="http://schemas.openxmlformats.org/officeDocument/2006/relationships/customXml" Target="ink/ink2192.xml"/><Relationship Id="rId1638" Type="http://schemas.openxmlformats.org/officeDocument/2006/relationships/customXml" Target="ink/ink815.xml"/><Relationship Id="rId4044" Type="http://schemas.openxmlformats.org/officeDocument/2006/relationships/image" Target="media/image2019.emf"/><Relationship Id="rId4251" Type="http://schemas.openxmlformats.org/officeDocument/2006/relationships/customXml" Target="ink/ink2122.xml"/><Relationship Id="rId1845" Type="http://schemas.openxmlformats.org/officeDocument/2006/relationships/customXml" Target="ink/ink919.xml"/><Relationship Id="rId3060" Type="http://schemas.openxmlformats.org/officeDocument/2006/relationships/image" Target="media/image1528.emf"/><Relationship Id="rId4111" Type="http://schemas.openxmlformats.org/officeDocument/2006/relationships/customXml" Target="ink/ink2052.xml"/><Relationship Id="rId1705" Type="http://schemas.openxmlformats.org/officeDocument/2006/relationships/image" Target="media/image851.emf"/><Relationship Id="rId1912" Type="http://schemas.openxmlformats.org/officeDocument/2006/relationships/image" Target="media/image954.emf"/><Relationship Id="rId3877" Type="http://schemas.openxmlformats.org/officeDocument/2006/relationships/customXml" Target="ink/ink1935.xml"/><Relationship Id="rId798" Type="http://schemas.openxmlformats.org/officeDocument/2006/relationships/customXml" Target="ink/ink396.xml"/><Relationship Id="rId2479" Type="http://schemas.openxmlformats.org/officeDocument/2006/relationships/customXml" Target="ink/ink1236.xml"/><Relationship Id="rId2686" Type="http://schemas.openxmlformats.org/officeDocument/2006/relationships/image" Target="media/image1341.emf"/><Relationship Id="rId2893" Type="http://schemas.openxmlformats.org/officeDocument/2006/relationships/customXml" Target="ink/ink1443.xml"/><Relationship Id="rId3737" Type="http://schemas.openxmlformats.org/officeDocument/2006/relationships/customXml" Target="ink/ink1865.xml"/><Relationship Id="rId3944" Type="http://schemas.openxmlformats.org/officeDocument/2006/relationships/image" Target="media/image1969.emf"/><Relationship Id="rId658" Type="http://schemas.openxmlformats.org/officeDocument/2006/relationships/customXml" Target="ink/ink326.xml"/><Relationship Id="rId865" Type="http://schemas.openxmlformats.org/officeDocument/2006/relationships/image" Target="media/image430.emf"/><Relationship Id="rId1288" Type="http://schemas.openxmlformats.org/officeDocument/2006/relationships/image" Target="media/image642.emf"/><Relationship Id="rId1495" Type="http://schemas.openxmlformats.org/officeDocument/2006/relationships/customXml" Target="ink/ink744.xml"/><Relationship Id="rId2339" Type="http://schemas.openxmlformats.org/officeDocument/2006/relationships/customXml" Target="ink/ink1166.xml"/><Relationship Id="rId2546" Type="http://schemas.openxmlformats.org/officeDocument/2006/relationships/image" Target="media/image1271.emf"/><Relationship Id="rId2753" Type="http://schemas.openxmlformats.org/officeDocument/2006/relationships/customXml" Target="ink/ink1373.xml"/><Relationship Id="rId2960" Type="http://schemas.openxmlformats.org/officeDocument/2006/relationships/image" Target="media/image1478.emf"/><Relationship Id="rId3804" Type="http://schemas.openxmlformats.org/officeDocument/2006/relationships/image" Target="media/image1899.emf"/><Relationship Id="rId518" Type="http://schemas.openxmlformats.org/officeDocument/2006/relationships/customXml" Target="ink/ink257.xml"/><Relationship Id="rId725" Type="http://schemas.openxmlformats.org/officeDocument/2006/relationships/image" Target="media/image360.emf"/><Relationship Id="rId932" Type="http://schemas.openxmlformats.org/officeDocument/2006/relationships/customXml" Target="ink/ink463.xml"/><Relationship Id="rId1148" Type="http://schemas.openxmlformats.org/officeDocument/2006/relationships/customXml" Target="ink/ink571.xml"/><Relationship Id="rId1355" Type="http://schemas.openxmlformats.org/officeDocument/2006/relationships/customXml" Target="ink/ink674.xml"/><Relationship Id="rId1562" Type="http://schemas.openxmlformats.org/officeDocument/2006/relationships/image" Target="media/image779.emf"/><Relationship Id="rId2406" Type="http://schemas.openxmlformats.org/officeDocument/2006/relationships/image" Target="media/image1201.emf"/><Relationship Id="rId2613" Type="http://schemas.openxmlformats.org/officeDocument/2006/relationships/customXml" Target="ink/ink1303.xml"/><Relationship Id="rId1008" Type="http://schemas.openxmlformats.org/officeDocument/2006/relationships/customXml" Target="ink/ink501.xml"/><Relationship Id="rId1215" Type="http://schemas.openxmlformats.org/officeDocument/2006/relationships/image" Target="media/image605.emf"/><Relationship Id="rId1422" Type="http://schemas.openxmlformats.org/officeDocument/2006/relationships/image" Target="media/image709.emf"/><Relationship Id="rId2820" Type="http://schemas.openxmlformats.org/officeDocument/2006/relationships/image" Target="media/image1408.emf"/><Relationship Id="rId61" Type="http://schemas.openxmlformats.org/officeDocument/2006/relationships/image" Target="media/image28.emf"/><Relationship Id="rId3387" Type="http://schemas.openxmlformats.org/officeDocument/2006/relationships/customXml" Target="ink/ink1690.xml"/><Relationship Id="rId2196" Type="http://schemas.openxmlformats.org/officeDocument/2006/relationships/image" Target="media/image1096.emf"/><Relationship Id="rId3594" Type="http://schemas.openxmlformats.org/officeDocument/2006/relationships/image" Target="media/image1794.emf"/><Relationship Id="rId4438" Type="http://schemas.openxmlformats.org/officeDocument/2006/relationships/image" Target="media/image2216.emf"/><Relationship Id="rId168" Type="http://schemas.openxmlformats.org/officeDocument/2006/relationships/customXml" Target="ink/ink82.xml"/><Relationship Id="rId3247" Type="http://schemas.openxmlformats.org/officeDocument/2006/relationships/customXml" Target="ink/ink1620.xml"/><Relationship Id="rId3454" Type="http://schemas.openxmlformats.org/officeDocument/2006/relationships/image" Target="media/image1725.emf"/><Relationship Id="rId3661" Type="http://schemas.openxmlformats.org/officeDocument/2006/relationships/customXml" Target="ink/ink1827.xml"/><Relationship Id="rId4505" Type="http://schemas.openxmlformats.org/officeDocument/2006/relationships/customXml" Target="ink/ink2249.xml"/><Relationship Id="rId375" Type="http://schemas.openxmlformats.org/officeDocument/2006/relationships/image" Target="media/image185.emf"/><Relationship Id="rId582" Type="http://schemas.openxmlformats.org/officeDocument/2006/relationships/customXml" Target="ink/ink289.xml"/><Relationship Id="rId2056" Type="http://schemas.openxmlformats.org/officeDocument/2006/relationships/image" Target="media/image1026.emf"/><Relationship Id="rId2263" Type="http://schemas.openxmlformats.org/officeDocument/2006/relationships/customXml" Target="ink/ink1128.xml"/><Relationship Id="rId2470" Type="http://schemas.openxmlformats.org/officeDocument/2006/relationships/image" Target="media/image1233.emf"/><Relationship Id="rId3107" Type="http://schemas.openxmlformats.org/officeDocument/2006/relationships/customXml" Target="ink/ink1550.xml"/><Relationship Id="rId3314" Type="http://schemas.openxmlformats.org/officeDocument/2006/relationships/image" Target="media/image1655.emf"/><Relationship Id="rId3521" Type="http://schemas.openxmlformats.org/officeDocument/2006/relationships/customXml" Target="ink/ink1757.xml"/><Relationship Id="rId235" Type="http://schemas.openxmlformats.org/officeDocument/2006/relationships/image" Target="media/image115.emf"/><Relationship Id="rId442" Type="http://schemas.openxmlformats.org/officeDocument/2006/relationships/customXml" Target="ink/ink219.xml"/><Relationship Id="rId1072" Type="http://schemas.openxmlformats.org/officeDocument/2006/relationships/customXml" Target="ink/ink533.xml"/><Relationship Id="rId2123" Type="http://schemas.openxmlformats.org/officeDocument/2006/relationships/customXml" Target="ink/ink1058.xml"/><Relationship Id="rId2330" Type="http://schemas.openxmlformats.org/officeDocument/2006/relationships/image" Target="media/image1163.emf"/><Relationship Id="rId302" Type="http://schemas.openxmlformats.org/officeDocument/2006/relationships/customXml" Target="ink/ink149.xml"/><Relationship Id="rId4088" Type="http://schemas.openxmlformats.org/officeDocument/2006/relationships/image" Target="media/image2041.emf"/><Relationship Id="rId4295" Type="http://schemas.openxmlformats.org/officeDocument/2006/relationships/customXml" Target="ink/ink2144.xml"/><Relationship Id="rId1889" Type="http://schemas.openxmlformats.org/officeDocument/2006/relationships/customXml" Target="ink/ink941.xml"/><Relationship Id="rId4155" Type="http://schemas.openxmlformats.org/officeDocument/2006/relationships/customXml" Target="ink/ink2074.xml"/><Relationship Id="rId4362" Type="http://schemas.openxmlformats.org/officeDocument/2006/relationships/image" Target="media/image2178.emf"/><Relationship Id="rId1749" Type="http://schemas.openxmlformats.org/officeDocument/2006/relationships/image" Target="media/image873.emf"/><Relationship Id="rId1956" Type="http://schemas.openxmlformats.org/officeDocument/2006/relationships/image" Target="media/image976.emf"/><Relationship Id="rId3171" Type="http://schemas.openxmlformats.org/officeDocument/2006/relationships/customXml" Target="ink/ink1582.xml"/><Relationship Id="rId4015" Type="http://schemas.openxmlformats.org/officeDocument/2006/relationships/customXml" Target="ink/ink2004.xml"/><Relationship Id="rId1609" Type="http://schemas.openxmlformats.org/officeDocument/2006/relationships/image" Target="media/image803.emf"/><Relationship Id="rId1816" Type="http://schemas.openxmlformats.org/officeDocument/2006/relationships/customXml" Target="ink/ink904.xml"/><Relationship Id="rId4222" Type="http://schemas.openxmlformats.org/officeDocument/2006/relationships/image" Target="media/image2108.emf"/><Relationship Id="rId3031" Type="http://schemas.openxmlformats.org/officeDocument/2006/relationships/customXml" Target="ink/ink1512.xml"/><Relationship Id="rId3988" Type="http://schemas.openxmlformats.org/officeDocument/2006/relationships/image" Target="media/image1991.emf"/><Relationship Id="rId2797" Type="http://schemas.openxmlformats.org/officeDocument/2006/relationships/customXml" Target="ink/ink1395.xml"/><Relationship Id="rId3848" Type="http://schemas.openxmlformats.org/officeDocument/2006/relationships/image" Target="media/image1921.emf"/><Relationship Id="rId769" Type="http://schemas.openxmlformats.org/officeDocument/2006/relationships/image" Target="media/image382.emf"/><Relationship Id="rId976" Type="http://schemas.openxmlformats.org/officeDocument/2006/relationships/customXml" Target="ink/ink485.xml"/><Relationship Id="rId1399" Type="http://schemas.openxmlformats.org/officeDocument/2006/relationships/customXml" Target="ink/ink696.xml"/><Relationship Id="rId2657" Type="http://schemas.openxmlformats.org/officeDocument/2006/relationships/customXml" Target="ink/ink1325.xml"/><Relationship Id="rId629" Type="http://schemas.openxmlformats.org/officeDocument/2006/relationships/image" Target="media/image312.emf"/><Relationship Id="rId1259" Type="http://schemas.openxmlformats.org/officeDocument/2006/relationships/image" Target="media/image627.emf"/><Relationship Id="rId1466" Type="http://schemas.openxmlformats.org/officeDocument/2006/relationships/image" Target="media/image731.emf"/><Relationship Id="rId2864" Type="http://schemas.openxmlformats.org/officeDocument/2006/relationships/image" Target="media/image1430.emf"/><Relationship Id="rId3708" Type="http://schemas.openxmlformats.org/officeDocument/2006/relationships/image" Target="media/image1851.emf"/><Relationship Id="rId3915" Type="http://schemas.openxmlformats.org/officeDocument/2006/relationships/customXml" Target="ink/ink1954.xml"/><Relationship Id="rId836" Type="http://schemas.openxmlformats.org/officeDocument/2006/relationships/customXml" Target="ink/ink415.xml"/><Relationship Id="rId1119" Type="http://schemas.openxmlformats.org/officeDocument/2006/relationships/image" Target="media/image557.emf"/><Relationship Id="rId1673" Type="http://schemas.openxmlformats.org/officeDocument/2006/relationships/image" Target="media/image835.emf"/><Relationship Id="rId1880" Type="http://schemas.openxmlformats.org/officeDocument/2006/relationships/image" Target="media/image938.emf"/><Relationship Id="rId2517" Type="http://schemas.openxmlformats.org/officeDocument/2006/relationships/customXml" Target="ink/ink1255.xml"/><Relationship Id="rId2724" Type="http://schemas.openxmlformats.org/officeDocument/2006/relationships/image" Target="media/image1360.emf"/><Relationship Id="rId2931" Type="http://schemas.openxmlformats.org/officeDocument/2006/relationships/customXml" Target="ink/ink1462.xml"/><Relationship Id="rId903" Type="http://schemas.openxmlformats.org/officeDocument/2006/relationships/image" Target="media/image449.emf"/><Relationship Id="rId1326" Type="http://schemas.openxmlformats.org/officeDocument/2006/relationships/image" Target="media/image661.emf"/><Relationship Id="rId1533" Type="http://schemas.openxmlformats.org/officeDocument/2006/relationships/customXml" Target="ink/ink763.xml"/><Relationship Id="rId1740" Type="http://schemas.openxmlformats.org/officeDocument/2006/relationships/customXml" Target="ink/ink866.xml"/><Relationship Id="rId32" Type="http://schemas.openxmlformats.org/officeDocument/2006/relationships/customXml" Target="ink/ink14.xml"/><Relationship Id="rId1600" Type="http://schemas.openxmlformats.org/officeDocument/2006/relationships/customXml" Target="ink/ink796.xml"/><Relationship Id="rId3498" Type="http://schemas.openxmlformats.org/officeDocument/2006/relationships/image" Target="media/image1747.emf"/><Relationship Id="rId4549" Type="http://schemas.openxmlformats.org/officeDocument/2006/relationships/customXml" Target="ink/ink2271.xml"/><Relationship Id="rId3358" Type="http://schemas.openxmlformats.org/officeDocument/2006/relationships/image" Target="media/image1677.emf"/><Relationship Id="rId3565" Type="http://schemas.openxmlformats.org/officeDocument/2006/relationships/customXml" Target="ink/ink1779.xml"/><Relationship Id="rId3772" Type="http://schemas.openxmlformats.org/officeDocument/2006/relationships/image" Target="media/image1883.emf"/><Relationship Id="rId4409" Type="http://schemas.openxmlformats.org/officeDocument/2006/relationships/customXml" Target="ink/ink2201.xml"/><Relationship Id="rId279" Type="http://schemas.openxmlformats.org/officeDocument/2006/relationships/image" Target="media/image137.emf"/><Relationship Id="rId486" Type="http://schemas.openxmlformats.org/officeDocument/2006/relationships/customXml" Target="ink/ink241.xml"/><Relationship Id="rId693" Type="http://schemas.openxmlformats.org/officeDocument/2006/relationships/image" Target="media/image344.emf"/><Relationship Id="rId2167" Type="http://schemas.openxmlformats.org/officeDocument/2006/relationships/customXml" Target="ink/ink1080.xml"/><Relationship Id="rId2374" Type="http://schemas.openxmlformats.org/officeDocument/2006/relationships/image" Target="media/image1185.emf"/><Relationship Id="rId2581" Type="http://schemas.openxmlformats.org/officeDocument/2006/relationships/customXml" Target="ink/ink1287.xml"/><Relationship Id="rId3218" Type="http://schemas.openxmlformats.org/officeDocument/2006/relationships/image" Target="media/image1607.emf"/><Relationship Id="rId3425" Type="http://schemas.openxmlformats.org/officeDocument/2006/relationships/customXml" Target="ink/ink1709.xml"/><Relationship Id="rId3632" Type="http://schemas.openxmlformats.org/officeDocument/2006/relationships/image" Target="media/image1813.emf"/><Relationship Id="rId139" Type="http://schemas.openxmlformats.org/officeDocument/2006/relationships/image" Target="media/image67.emf"/><Relationship Id="rId346" Type="http://schemas.openxmlformats.org/officeDocument/2006/relationships/customXml" Target="ink/ink171.xml"/><Relationship Id="rId553" Type="http://schemas.openxmlformats.org/officeDocument/2006/relationships/image" Target="media/image274.emf"/><Relationship Id="rId760" Type="http://schemas.openxmlformats.org/officeDocument/2006/relationships/customXml" Target="ink/ink377.xml"/><Relationship Id="rId1183" Type="http://schemas.openxmlformats.org/officeDocument/2006/relationships/image" Target="media/image589.emf"/><Relationship Id="rId1390" Type="http://schemas.openxmlformats.org/officeDocument/2006/relationships/image" Target="media/image693.emf"/><Relationship Id="rId2027" Type="http://schemas.openxmlformats.org/officeDocument/2006/relationships/customXml" Target="ink/ink1010.xml"/><Relationship Id="rId2234" Type="http://schemas.openxmlformats.org/officeDocument/2006/relationships/image" Target="media/image1115.emf"/><Relationship Id="rId2441" Type="http://schemas.openxmlformats.org/officeDocument/2006/relationships/customXml" Target="ink/ink1217.xml"/><Relationship Id="rId206" Type="http://schemas.openxmlformats.org/officeDocument/2006/relationships/customXml" Target="ink/ink101.xml"/><Relationship Id="rId413" Type="http://schemas.openxmlformats.org/officeDocument/2006/relationships/image" Target="media/image204.emf"/><Relationship Id="rId1043" Type="http://schemas.openxmlformats.org/officeDocument/2006/relationships/image" Target="media/image519.emf"/><Relationship Id="rId4199" Type="http://schemas.openxmlformats.org/officeDocument/2006/relationships/customXml" Target="ink/ink2096.xml"/><Relationship Id="rId620" Type="http://schemas.openxmlformats.org/officeDocument/2006/relationships/image" Target="media/image1.wmf"/><Relationship Id="rId1250" Type="http://schemas.openxmlformats.org/officeDocument/2006/relationships/customXml" Target="ink/ink622.xml"/><Relationship Id="rId2301" Type="http://schemas.openxmlformats.org/officeDocument/2006/relationships/customXml" Target="ink/ink1147.xml"/><Relationship Id="rId4059" Type="http://schemas.openxmlformats.org/officeDocument/2006/relationships/customXml" Target="ink/ink2026.xml"/><Relationship Id="rId1110" Type="http://schemas.openxmlformats.org/officeDocument/2006/relationships/customXml" Target="ink/ink552.xml"/><Relationship Id="rId4266" Type="http://schemas.openxmlformats.org/officeDocument/2006/relationships/image" Target="media/image2130.emf"/><Relationship Id="rId4473" Type="http://schemas.openxmlformats.org/officeDocument/2006/relationships/customXml" Target="ink/ink2233.xml"/><Relationship Id="rId1927" Type="http://schemas.openxmlformats.org/officeDocument/2006/relationships/customXml" Target="ink/ink960.xml"/><Relationship Id="rId3075" Type="http://schemas.openxmlformats.org/officeDocument/2006/relationships/customXml" Target="ink/ink1534.xml"/><Relationship Id="rId3282" Type="http://schemas.openxmlformats.org/officeDocument/2006/relationships/image" Target="media/image1639.emf"/><Relationship Id="rId4126" Type="http://schemas.openxmlformats.org/officeDocument/2006/relationships/image" Target="media/image2060.emf"/><Relationship Id="rId4333" Type="http://schemas.openxmlformats.org/officeDocument/2006/relationships/customXml" Target="ink/ink2163.xml"/><Relationship Id="rId4540" Type="http://schemas.openxmlformats.org/officeDocument/2006/relationships/image" Target="media/image2267.emf"/><Relationship Id="rId2091" Type="http://schemas.openxmlformats.org/officeDocument/2006/relationships/customXml" Target="ink/ink1042.xml"/><Relationship Id="rId3142" Type="http://schemas.openxmlformats.org/officeDocument/2006/relationships/image" Target="media/image1569.emf"/><Relationship Id="rId4400" Type="http://schemas.openxmlformats.org/officeDocument/2006/relationships/image" Target="media/image2197.emf"/><Relationship Id="rId270" Type="http://schemas.openxmlformats.org/officeDocument/2006/relationships/customXml" Target="ink/ink133.xml"/><Relationship Id="rId3002" Type="http://schemas.openxmlformats.org/officeDocument/2006/relationships/image" Target="media/image1499.emf"/><Relationship Id="rId130" Type="http://schemas.openxmlformats.org/officeDocument/2006/relationships/customXml" Target="ink/ink63.xml"/><Relationship Id="rId3959" Type="http://schemas.openxmlformats.org/officeDocument/2006/relationships/customXml" Target="ink/ink1976.xml"/><Relationship Id="rId2768" Type="http://schemas.openxmlformats.org/officeDocument/2006/relationships/image" Target="media/image1382.emf"/><Relationship Id="rId2975" Type="http://schemas.openxmlformats.org/officeDocument/2006/relationships/customXml" Target="ink/ink1484.xml"/><Relationship Id="rId3819" Type="http://schemas.openxmlformats.org/officeDocument/2006/relationships/customXml" Target="ink/ink1906.xml"/><Relationship Id="rId947" Type="http://schemas.openxmlformats.org/officeDocument/2006/relationships/image" Target="media/image471.emf"/><Relationship Id="rId1577" Type="http://schemas.openxmlformats.org/officeDocument/2006/relationships/image" Target="media/image787.emf"/><Relationship Id="rId1784" Type="http://schemas.openxmlformats.org/officeDocument/2006/relationships/customXml" Target="ink/ink888.xml"/><Relationship Id="rId1991" Type="http://schemas.openxmlformats.org/officeDocument/2006/relationships/customXml" Target="ink/ink992.xml"/><Relationship Id="rId2628" Type="http://schemas.openxmlformats.org/officeDocument/2006/relationships/image" Target="media/image1312.emf"/><Relationship Id="rId2835" Type="http://schemas.openxmlformats.org/officeDocument/2006/relationships/customXml" Target="ink/ink1414.xml"/><Relationship Id="rId4190" Type="http://schemas.openxmlformats.org/officeDocument/2006/relationships/image" Target="media/image2092.emf"/><Relationship Id="rId76" Type="http://schemas.openxmlformats.org/officeDocument/2006/relationships/customXml" Target="ink/ink36.xml"/><Relationship Id="rId807" Type="http://schemas.openxmlformats.org/officeDocument/2006/relationships/image" Target="media/image401.emf"/><Relationship Id="rId1437" Type="http://schemas.openxmlformats.org/officeDocument/2006/relationships/customXml" Target="ink/ink715.xml"/><Relationship Id="rId1644" Type="http://schemas.openxmlformats.org/officeDocument/2006/relationships/customXml" Target="ink/ink818.xml"/><Relationship Id="rId1851" Type="http://schemas.openxmlformats.org/officeDocument/2006/relationships/customXml" Target="ink/ink922.xml"/><Relationship Id="rId2902" Type="http://schemas.openxmlformats.org/officeDocument/2006/relationships/image" Target="media/image1449.emf"/><Relationship Id="rId4050" Type="http://schemas.openxmlformats.org/officeDocument/2006/relationships/image" Target="media/image2022.emf"/><Relationship Id="rId1504" Type="http://schemas.openxmlformats.org/officeDocument/2006/relationships/image" Target="media/image750.emf"/><Relationship Id="rId1711" Type="http://schemas.openxmlformats.org/officeDocument/2006/relationships/image" Target="media/image854.emf"/><Relationship Id="rId3469" Type="http://schemas.openxmlformats.org/officeDocument/2006/relationships/customXml" Target="ink/ink1731.xml"/><Relationship Id="rId3676" Type="http://schemas.openxmlformats.org/officeDocument/2006/relationships/image" Target="media/image1835.emf"/><Relationship Id="rId597" Type="http://schemas.openxmlformats.org/officeDocument/2006/relationships/image" Target="media/image296.emf"/><Relationship Id="rId2278" Type="http://schemas.openxmlformats.org/officeDocument/2006/relationships/image" Target="media/image1137.emf"/><Relationship Id="rId2485" Type="http://schemas.openxmlformats.org/officeDocument/2006/relationships/customXml" Target="ink/ink1239.xml"/><Relationship Id="rId3329" Type="http://schemas.openxmlformats.org/officeDocument/2006/relationships/customXml" Target="ink/ink1661.xml"/><Relationship Id="rId3883" Type="http://schemas.openxmlformats.org/officeDocument/2006/relationships/customXml" Target="ink/ink1938.xml"/><Relationship Id="rId457" Type="http://schemas.openxmlformats.org/officeDocument/2006/relationships/image" Target="media/image226.emf"/><Relationship Id="rId1087" Type="http://schemas.openxmlformats.org/officeDocument/2006/relationships/image" Target="media/image541.emf"/><Relationship Id="rId1294" Type="http://schemas.openxmlformats.org/officeDocument/2006/relationships/image" Target="media/image645.emf"/><Relationship Id="rId2138" Type="http://schemas.openxmlformats.org/officeDocument/2006/relationships/image" Target="media/image1067.emf"/><Relationship Id="rId2692" Type="http://schemas.openxmlformats.org/officeDocument/2006/relationships/image" Target="media/image1344.emf"/><Relationship Id="rId3536" Type="http://schemas.openxmlformats.org/officeDocument/2006/relationships/image" Target="media/image1765.emf"/><Relationship Id="rId3743" Type="http://schemas.openxmlformats.org/officeDocument/2006/relationships/customXml" Target="ink/ink1868.xml"/><Relationship Id="rId3950" Type="http://schemas.openxmlformats.org/officeDocument/2006/relationships/image" Target="media/image1972.emf"/><Relationship Id="rId664" Type="http://schemas.openxmlformats.org/officeDocument/2006/relationships/customXml" Target="ink/ink329.xml"/><Relationship Id="rId871" Type="http://schemas.openxmlformats.org/officeDocument/2006/relationships/image" Target="media/image433.emf"/><Relationship Id="rId2345" Type="http://schemas.openxmlformats.org/officeDocument/2006/relationships/customXml" Target="ink/ink1169.xml"/><Relationship Id="rId2552" Type="http://schemas.openxmlformats.org/officeDocument/2006/relationships/image" Target="media/image1274.emf"/><Relationship Id="rId3603" Type="http://schemas.openxmlformats.org/officeDocument/2006/relationships/customXml" Target="ink/ink1798.xml"/><Relationship Id="rId3810" Type="http://schemas.openxmlformats.org/officeDocument/2006/relationships/image" Target="media/image1902.emf"/><Relationship Id="rId317" Type="http://schemas.openxmlformats.org/officeDocument/2006/relationships/image" Target="media/image156.emf"/><Relationship Id="rId524" Type="http://schemas.openxmlformats.org/officeDocument/2006/relationships/customXml" Target="ink/ink260.xml"/><Relationship Id="rId731" Type="http://schemas.openxmlformats.org/officeDocument/2006/relationships/image" Target="media/image363.emf"/><Relationship Id="rId1154" Type="http://schemas.openxmlformats.org/officeDocument/2006/relationships/customXml" Target="ink/ink574.xml"/><Relationship Id="rId1361" Type="http://schemas.openxmlformats.org/officeDocument/2006/relationships/customXml" Target="ink/ink677.xml"/><Relationship Id="rId2205" Type="http://schemas.openxmlformats.org/officeDocument/2006/relationships/customXml" Target="ink/ink1099.xml"/><Relationship Id="rId2412" Type="http://schemas.openxmlformats.org/officeDocument/2006/relationships/image" Target="media/image1204.emf"/><Relationship Id="rId1014" Type="http://schemas.openxmlformats.org/officeDocument/2006/relationships/customXml" Target="ink/ink504.xml"/><Relationship Id="rId1221" Type="http://schemas.openxmlformats.org/officeDocument/2006/relationships/image" Target="media/image608.emf"/><Relationship Id="rId4377" Type="http://schemas.openxmlformats.org/officeDocument/2006/relationships/customXml" Target="ink/ink2185.xml"/><Relationship Id="rId3186" Type="http://schemas.openxmlformats.org/officeDocument/2006/relationships/image" Target="media/image1591.emf"/><Relationship Id="rId3393" Type="http://schemas.openxmlformats.org/officeDocument/2006/relationships/customXml" Target="ink/ink1693.xml"/><Relationship Id="rId4237" Type="http://schemas.openxmlformats.org/officeDocument/2006/relationships/customXml" Target="ink/ink2115.xml"/><Relationship Id="rId4444" Type="http://schemas.openxmlformats.org/officeDocument/2006/relationships/image" Target="media/image2219.emf"/><Relationship Id="rId3046" Type="http://schemas.openxmlformats.org/officeDocument/2006/relationships/image" Target="media/image1521.emf"/><Relationship Id="rId3253" Type="http://schemas.openxmlformats.org/officeDocument/2006/relationships/customXml" Target="ink/ink1623.xml"/><Relationship Id="rId3460" Type="http://schemas.openxmlformats.org/officeDocument/2006/relationships/image" Target="media/image1728.emf"/><Relationship Id="rId4304" Type="http://schemas.openxmlformats.org/officeDocument/2006/relationships/image" Target="media/image2149.emf"/><Relationship Id="rId174" Type="http://schemas.openxmlformats.org/officeDocument/2006/relationships/customXml" Target="ink/ink85.xml"/><Relationship Id="rId381" Type="http://schemas.openxmlformats.org/officeDocument/2006/relationships/image" Target="media/image188.emf"/><Relationship Id="rId2062" Type="http://schemas.openxmlformats.org/officeDocument/2006/relationships/image" Target="media/image1029.emf"/><Relationship Id="rId3113" Type="http://schemas.openxmlformats.org/officeDocument/2006/relationships/customXml" Target="ink/ink1553.xml"/><Relationship Id="rId4511" Type="http://schemas.openxmlformats.org/officeDocument/2006/relationships/customXml" Target="ink/ink2252.xml"/><Relationship Id="rId241" Type="http://schemas.openxmlformats.org/officeDocument/2006/relationships/image" Target="media/image118.emf"/><Relationship Id="rId3320" Type="http://schemas.openxmlformats.org/officeDocument/2006/relationships/image" Target="media/image1658.emf"/><Relationship Id="rId2879" Type="http://schemas.openxmlformats.org/officeDocument/2006/relationships/customXml" Target="ink/ink1436.xml"/><Relationship Id="rId101" Type="http://schemas.openxmlformats.org/officeDocument/2006/relationships/image" Target="media/image48.emf"/><Relationship Id="rId1688" Type="http://schemas.openxmlformats.org/officeDocument/2006/relationships/customXml" Target="ink/ink840.xml"/><Relationship Id="rId1895" Type="http://schemas.openxmlformats.org/officeDocument/2006/relationships/customXml" Target="ink/ink944.xml"/><Relationship Id="rId2739" Type="http://schemas.openxmlformats.org/officeDocument/2006/relationships/customXml" Target="ink/ink1366.xml"/><Relationship Id="rId2946" Type="http://schemas.openxmlformats.org/officeDocument/2006/relationships/image" Target="media/image1471.emf"/><Relationship Id="rId4094" Type="http://schemas.openxmlformats.org/officeDocument/2006/relationships/image" Target="media/image2044.emf"/><Relationship Id="rId918" Type="http://schemas.openxmlformats.org/officeDocument/2006/relationships/customXml" Target="ink/ink456.xml"/><Relationship Id="rId1548" Type="http://schemas.openxmlformats.org/officeDocument/2006/relationships/image" Target="media/image772.emf"/><Relationship Id="rId1755" Type="http://schemas.openxmlformats.org/officeDocument/2006/relationships/image" Target="media/image876.emf"/><Relationship Id="rId4161" Type="http://schemas.openxmlformats.org/officeDocument/2006/relationships/customXml" Target="ink/ink2077.xml"/><Relationship Id="rId1408" Type="http://schemas.openxmlformats.org/officeDocument/2006/relationships/image" Target="media/image702.emf"/><Relationship Id="rId1962" Type="http://schemas.openxmlformats.org/officeDocument/2006/relationships/image" Target="media/image979.emf"/><Relationship Id="rId2806" Type="http://schemas.openxmlformats.org/officeDocument/2006/relationships/image" Target="media/image1401.emf"/><Relationship Id="rId4021" Type="http://schemas.openxmlformats.org/officeDocument/2006/relationships/customXml" Target="ink/ink2007.xml"/><Relationship Id="rId47" Type="http://schemas.openxmlformats.org/officeDocument/2006/relationships/image" Target="media/image21.emf"/><Relationship Id="rId1615" Type="http://schemas.openxmlformats.org/officeDocument/2006/relationships/image" Target="media/image806.emf"/><Relationship Id="rId1822" Type="http://schemas.openxmlformats.org/officeDocument/2006/relationships/customXml" Target="ink/ink907.xml"/><Relationship Id="rId3787" Type="http://schemas.openxmlformats.org/officeDocument/2006/relationships/customXml" Target="ink/ink1890.xml"/><Relationship Id="rId3994" Type="http://schemas.openxmlformats.org/officeDocument/2006/relationships/image" Target="media/image1994.emf"/><Relationship Id="rId2389" Type="http://schemas.openxmlformats.org/officeDocument/2006/relationships/customXml" Target="ink/ink1191.xml"/><Relationship Id="rId2596" Type="http://schemas.openxmlformats.org/officeDocument/2006/relationships/image" Target="media/image1296.emf"/><Relationship Id="rId3647" Type="http://schemas.openxmlformats.org/officeDocument/2006/relationships/customXml" Target="ink/ink1820.xml"/><Relationship Id="rId3854" Type="http://schemas.openxmlformats.org/officeDocument/2006/relationships/image" Target="media/image1924.emf"/><Relationship Id="rId568" Type="http://schemas.openxmlformats.org/officeDocument/2006/relationships/customXml" Target="ink/ink282.xml"/><Relationship Id="rId775" Type="http://schemas.openxmlformats.org/officeDocument/2006/relationships/image" Target="media/image385.emf"/><Relationship Id="rId982" Type="http://schemas.openxmlformats.org/officeDocument/2006/relationships/customXml" Target="ink/ink488.xml"/><Relationship Id="rId1198" Type="http://schemas.openxmlformats.org/officeDocument/2006/relationships/customXml" Target="ink/ink596.xml"/><Relationship Id="rId2249" Type="http://schemas.openxmlformats.org/officeDocument/2006/relationships/customXml" Target="ink/ink1121.xml"/><Relationship Id="rId2456" Type="http://schemas.openxmlformats.org/officeDocument/2006/relationships/image" Target="media/image1226.emf"/><Relationship Id="rId2663" Type="http://schemas.openxmlformats.org/officeDocument/2006/relationships/customXml" Target="ink/ink1328.xml"/><Relationship Id="rId2870" Type="http://schemas.openxmlformats.org/officeDocument/2006/relationships/image" Target="media/image1433.emf"/><Relationship Id="rId3507" Type="http://schemas.openxmlformats.org/officeDocument/2006/relationships/customXml" Target="ink/ink1750.xml"/><Relationship Id="rId3714" Type="http://schemas.openxmlformats.org/officeDocument/2006/relationships/image" Target="media/image1854.emf"/><Relationship Id="rId3921" Type="http://schemas.openxmlformats.org/officeDocument/2006/relationships/customXml" Target="ink/ink1957.xml"/><Relationship Id="rId428" Type="http://schemas.openxmlformats.org/officeDocument/2006/relationships/customXml" Target="ink/ink212.xml"/><Relationship Id="rId635" Type="http://schemas.openxmlformats.org/officeDocument/2006/relationships/image" Target="media/image315.emf"/><Relationship Id="rId842" Type="http://schemas.openxmlformats.org/officeDocument/2006/relationships/customXml" Target="ink/ink418.xml"/><Relationship Id="rId1058" Type="http://schemas.openxmlformats.org/officeDocument/2006/relationships/customXml" Target="ink/ink526.xml"/><Relationship Id="rId1265" Type="http://schemas.openxmlformats.org/officeDocument/2006/relationships/customXml" Target="ink/ink629.xml"/><Relationship Id="rId1472" Type="http://schemas.openxmlformats.org/officeDocument/2006/relationships/image" Target="media/image734.emf"/><Relationship Id="rId2109" Type="http://schemas.openxmlformats.org/officeDocument/2006/relationships/customXml" Target="ink/ink1051.xml"/><Relationship Id="rId2316" Type="http://schemas.openxmlformats.org/officeDocument/2006/relationships/image" Target="media/image1156.emf"/><Relationship Id="rId2523" Type="http://schemas.openxmlformats.org/officeDocument/2006/relationships/customXml" Target="ink/ink1258.xml"/><Relationship Id="rId2730" Type="http://schemas.openxmlformats.org/officeDocument/2006/relationships/image" Target="media/image1363.emf"/><Relationship Id="rId702" Type="http://schemas.openxmlformats.org/officeDocument/2006/relationships/customXml" Target="ink/ink348.xml"/><Relationship Id="rId1125" Type="http://schemas.openxmlformats.org/officeDocument/2006/relationships/image" Target="media/image560.emf"/><Relationship Id="rId1332" Type="http://schemas.openxmlformats.org/officeDocument/2006/relationships/image" Target="media/image664.emf"/><Relationship Id="rId4488" Type="http://schemas.openxmlformats.org/officeDocument/2006/relationships/image" Target="media/image2241.emf"/><Relationship Id="rId3297" Type="http://schemas.openxmlformats.org/officeDocument/2006/relationships/customXml" Target="ink/ink1645.xml"/><Relationship Id="rId4348" Type="http://schemas.openxmlformats.org/officeDocument/2006/relationships/image" Target="media/image2171.emf"/><Relationship Id="rId3157" Type="http://schemas.openxmlformats.org/officeDocument/2006/relationships/customXml" Target="ink/ink1575.xml"/><Relationship Id="rId4555" Type="http://schemas.openxmlformats.org/officeDocument/2006/relationships/customXml" Target="ink/ink2274.xml"/><Relationship Id="rId285" Type="http://schemas.openxmlformats.org/officeDocument/2006/relationships/image" Target="media/image140.emf"/><Relationship Id="rId3364" Type="http://schemas.openxmlformats.org/officeDocument/2006/relationships/image" Target="media/image1680.emf"/><Relationship Id="rId3571" Type="http://schemas.openxmlformats.org/officeDocument/2006/relationships/customXml" Target="ink/ink1782.xml"/><Relationship Id="rId4208" Type="http://schemas.openxmlformats.org/officeDocument/2006/relationships/image" Target="media/image2101.emf"/><Relationship Id="rId4415" Type="http://schemas.openxmlformats.org/officeDocument/2006/relationships/customXml" Target="ink/ink2204.xml"/><Relationship Id="rId492" Type="http://schemas.openxmlformats.org/officeDocument/2006/relationships/customXml" Target="ink/ink244.xml"/><Relationship Id="rId2173" Type="http://schemas.openxmlformats.org/officeDocument/2006/relationships/customXml" Target="ink/ink1083.xml"/><Relationship Id="rId2380" Type="http://schemas.openxmlformats.org/officeDocument/2006/relationships/image" Target="media/image1188.emf"/><Relationship Id="rId3017" Type="http://schemas.openxmlformats.org/officeDocument/2006/relationships/customXml" Target="ink/ink1505.xml"/><Relationship Id="rId3224" Type="http://schemas.openxmlformats.org/officeDocument/2006/relationships/image" Target="media/image1610.emf"/><Relationship Id="rId3431" Type="http://schemas.openxmlformats.org/officeDocument/2006/relationships/customXml" Target="ink/ink1712.xml"/><Relationship Id="rId145" Type="http://schemas.openxmlformats.org/officeDocument/2006/relationships/image" Target="media/image70.emf"/><Relationship Id="rId352" Type="http://schemas.openxmlformats.org/officeDocument/2006/relationships/customXml" Target="ink/ink174.xml"/><Relationship Id="rId2033" Type="http://schemas.openxmlformats.org/officeDocument/2006/relationships/customXml" Target="ink/ink1013.xml"/><Relationship Id="rId2240" Type="http://schemas.openxmlformats.org/officeDocument/2006/relationships/image" Target="media/image1118.emf"/><Relationship Id="rId212" Type="http://schemas.openxmlformats.org/officeDocument/2006/relationships/customXml" Target="ink/ink104.xml"/><Relationship Id="rId1799" Type="http://schemas.openxmlformats.org/officeDocument/2006/relationships/image" Target="media/image898.emf"/><Relationship Id="rId2100" Type="http://schemas.openxmlformats.org/officeDocument/2006/relationships/image" Target="media/image1048.emf"/><Relationship Id="rId4065" Type="http://schemas.openxmlformats.org/officeDocument/2006/relationships/customXml" Target="ink/ink2029.xml"/><Relationship Id="rId4272" Type="http://schemas.openxmlformats.org/officeDocument/2006/relationships/image" Target="media/image2133.emf"/><Relationship Id="rId1659" Type="http://schemas.openxmlformats.org/officeDocument/2006/relationships/image" Target="media/image828.emf"/><Relationship Id="rId1866" Type="http://schemas.openxmlformats.org/officeDocument/2006/relationships/image" Target="media/image931.emf"/><Relationship Id="rId2917" Type="http://schemas.openxmlformats.org/officeDocument/2006/relationships/customXml" Target="ink/ink1455.xml"/><Relationship Id="rId3081" Type="http://schemas.openxmlformats.org/officeDocument/2006/relationships/customXml" Target="ink/ink1537.xml"/><Relationship Id="rId4132" Type="http://schemas.openxmlformats.org/officeDocument/2006/relationships/image" Target="media/image2063.emf"/><Relationship Id="rId1519" Type="http://schemas.openxmlformats.org/officeDocument/2006/relationships/customXml" Target="ink/ink756.xml"/><Relationship Id="rId1726" Type="http://schemas.openxmlformats.org/officeDocument/2006/relationships/customXml" Target="ink/ink859.xml"/><Relationship Id="rId1933" Type="http://schemas.openxmlformats.org/officeDocument/2006/relationships/customXml" Target="ink/ink963.xml"/><Relationship Id="rId18" Type="http://schemas.openxmlformats.org/officeDocument/2006/relationships/customXml" Target="ink/ink7.xml"/><Relationship Id="rId3898" Type="http://schemas.openxmlformats.org/officeDocument/2006/relationships/image" Target="media/image1946.emf"/><Relationship Id="rId3758" Type="http://schemas.openxmlformats.org/officeDocument/2006/relationships/image" Target="media/image1876.emf"/><Relationship Id="rId3965" Type="http://schemas.openxmlformats.org/officeDocument/2006/relationships/customXml" Target="ink/ink1979.xml"/><Relationship Id="rId679" Type="http://schemas.openxmlformats.org/officeDocument/2006/relationships/image" Target="media/image337.emf"/><Relationship Id="rId886" Type="http://schemas.openxmlformats.org/officeDocument/2006/relationships/customXml" Target="ink/ink440.xml"/><Relationship Id="rId2567" Type="http://schemas.openxmlformats.org/officeDocument/2006/relationships/customXml" Target="ink/ink1280.xml"/><Relationship Id="rId2774" Type="http://schemas.openxmlformats.org/officeDocument/2006/relationships/image" Target="media/image1385.emf"/><Relationship Id="rId3618" Type="http://schemas.openxmlformats.org/officeDocument/2006/relationships/image" Target="media/image1806.emf"/><Relationship Id="rId2" Type="http://schemas.openxmlformats.org/officeDocument/2006/relationships/numbering" Target="numbering.xml"/><Relationship Id="rId539" Type="http://schemas.openxmlformats.org/officeDocument/2006/relationships/image" Target="media/image267.emf"/><Relationship Id="rId746" Type="http://schemas.openxmlformats.org/officeDocument/2006/relationships/customXml" Target="ink/ink370.xml"/><Relationship Id="rId1169" Type="http://schemas.openxmlformats.org/officeDocument/2006/relationships/image" Target="media/image582.emf"/><Relationship Id="rId1376" Type="http://schemas.openxmlformats.org/officeDocument/2006/relationships/image" Target="media/image686.emf"/><Relationship Id="rId1583" Type="http://schemas.openxmlformats.org/officeDocument/2006/relationships/image" Target="media/image790.emf"/><Relationship Id="rId2427" Type="http://schemas.openxmlformats.org/officeDocument/2006/relationships/customXml" Target="ink/ink1210.xml"/><Relationship Id="rId2981" Type="http://schemas.openxmlformats.org/officeDocument/2006/relationships/customXml" Target="ink/ink1487.xml"/><Relationship Id="rId3825" Type="http://schemas.openxmlformats.org/officeDocument/2006/relationships/customXml" Target="ink/ink1909.xml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615.xml"/><Relationship Id="rId1790" Type="http://schemas.openxmlformats.org/officeDocument/2006/relationships/customXml" Target="ink/ink891.xml"/><Relationship Id="rId2634" Type="http://schemas.openxmlformats.org/officeDocument/2006/relationships/image" Target="media/image1315.emf"/><Relationship Id="rId2841" Type="http://schemas.openxmlformats.org/officeDocument/2006/relationships/customXml" Target="ink/ink1417.xml"/><Relationship Id="rId82" Type="http://schemas.openxmlformats.org/officeDocument/2006/relationships/customXml" Target="ink/ink39.xml"/><Relationship Id="rId606" Type="http://schemas.openxmlformats.org/officeDocument/2006/relationships/customXml" Target="ink/ink301.xml"/><Relationship Id="rId813" Type="http://schemas.openxmlformats.org/officeDocument/2006/relationships/image" Target="media/image404.emf"/><Relationship Id="rId1443" Type="http://schemas.openxmlformats.org/officeDocument/2006/relationships/customXml" Target="ink/ink718.xml"/><Relationship Id="rId1650" Type="http://schemas.openxmlformats.org/officeDocument/2006/relationships/customXml" Target="ink/ink821.xml"/><Relationship Id="rId2701" Type="http://schemas.openxmlformats.org/officeDocument/2006/relationships/customXml" Target="ink/ink1347.xml"/><Relationship Id="rId1303" Type="http://schemas.openxmlformats.org/officeDocument/2006/relationships/customXml" Target="ink/ink648.xml"/><Relationship Id="rId1510" Type="http://schemas.openxmlformats.org/officeDocument/2006/relationships/image" Target="media/image753.emf"/><Relationship Id="rId4459" Type="http://schemas.openxmlformats.org/officeDocument/2006/relationships/customXml" Target="ink/ink2226.xml"/><Relationship Id="rId3268" Type="http://schemas.openxmlformats.org/officeDocument/2006/relationships/image" Target="media/image1632.emf"/><Relationship Id="rId3475" Type="http://schemas.openxmlformats.org/officeDocument/2006/relationships/customXml" Target="ink/ink1734.xml"/><Relationship Id="rId3682" Type="http://schemas.openxmlformats.org/officeDocument/2006/relationships/image" Target="media/image1838.emf"/><Relationship Id="rId4319" Type="http://schemas.openxmlformats.org/officeDocument/2006/relationships/customXml" Target="ink/ink2156.xml"/><Relationship Id="rId4526" Type="http://schemas.openxmlformats.org/officeDocument/2006/relationships/image" Target="media/image2260.emf"/><Relationship Id="rId189" Type="http://schemas.openxmlformats.org/officeDocument/2006/relationships/image" Target="media/image92.emf"/><Relationship Id="rId396" Type="http://schemas.openxmlformats.org/officeDocument/2006/relationships/customXml" Target="ink/ink196.xml"/><Relationship Id="rId2077" Type="http://schemas.openxmlformats.org/officeDocument/2006/relationships/customXml" Target="ink/ink1035.xml"/><Relationship Id="rId2284" Type="http://schemas.openxmlformats.org/officeDocument/2006/relationships/image" Target="media/image1140.emf"/><Relationship Id="rId2491" Type="http://schemas.openxmlformats.org/officeDocument/2006/relationships/customXml" Target="ink/ink1242.xml"/><Relationship Id="rId3128" Type="http://schemas.openxmlformats.org/officeDocument/2006/relationships/image" Target="media/image1562.emf"/><Relationship Id="rId3335" Type="http://schemas.openxmlformats.org/officeDocument/2006/relationships/customXml" Target="ink/ink1664.xml"/><Relationship Id="rId3542" Type="http://schemas.openxmlformats.org/officeDocument/2006/relationships/image" Target="media/image1768.emf"/><Relationship Id="rId256" Type="http://schemas.openxmlformats.org/officeDocument/2006/relationships/customXml" Target="ink/ink126.xml"/><Relationship Id="rId463" Type="http://schemas.openxmlformats.org/officeDocument/2006/relationships/image" Target="media/image229.emf"/><Relationship Id="rId670" Type="http://schemas.openxmlformats.org/officeDocument/2006/relationships/customXml" Target="ink/ink332.xml"/><Relationship Id="rId1093" Type="http://schemas.openxmlformats.org/officeDocument/2006/relationships/image" Target="media/image544.emf"/><Relationship Id="rId2144" Type="http://schemas.openxmlformats.org/officeDocument/2006/relationships/image" Target="media/image1070.emf"/><Relationship Id="rId2351" Type="http://schemas.openxmlformats.org/officeDocument/2006/relationships/customXml" Target="ink/ink1172.xml"/><Relationship Id="rId3402" Type="http://schemas.openxmlformats.org/officeDocument/2006/relationships/image" Target="media/image1699.emf"/><Relationship Id="rId116" Type="http://schemas.openxmlformats.org/officeDocument/2006/relationships/customXml" Target="ink/ink56.xml"/><Relationship Id="rId323" Type="http://schemas.openxmlformats.org/officeDocument/2006/relationships/image" Target="media/image159.emf"/><Relationship Id="rId530" Type="http://schemas.openxmlformats.org/officeDocument/2006/relationships/customXml" Target="ink/ink263.xml"/><Relationship Id="rId1160" Type="http://schemas.openxmlformats.org/officeDocument/2006/relationships/customXml" Target="ink/ink577.xml"/><Relationship Id="rId2004" Type="http://schemas.openxmlformats.org/officeDocument/2006/relationships/image" Target="media/image1000.emf"/><Relationship Id="rId2211" Type="http://schemas.openxmlformats.org/officeDocument/2006/relationships/customXml" Target="ink/ink1102.xml"/><Relationship Id="rId4176" Type="http://schemas.openxmlformats.org/officeDocument/2006/relationships/image" Target="media/image2085.emf"/><Relationship Id="rId1020" Type="http://schemas.openxmlformats.org/officeDocument/2006/relationships/customXml" Target="ink/ink507.xml"/><Relationship Id="rId1977" Type="http://schemas.openxmlformats.org/officeDocument/2006/relationships/customXml" Target="ink/ink985.xml"/><Relationship Id="rId4383" Type="http://schemas.openxmlformats.org/officeDocument/2006/relationships/customXml" Target="ink/ink2188.xml"/><Relationship Id="rId1837" Type="http://schemas.openxmlformats.org/officeDocument/2006/relationships/image" Target="media/image917.emf"/><Relationship Id="rId3192" Type="http://schemas.openxmlformats.org/officeDocument/2006/relationships/image" Target="media/image1594.emf"/><Relationship Id="rId4036" Type="http://schemas.openxmlformats.org/officeDocument/2006/relationships/image" Target="media/image2015.emf"/><Relationship Id="rId4243" Type="http://schemas.openxmlformats.org/officeDocument/2006/relationships/customXml" Target="ink/ink2118.xml"/><Relationship Id="rId4450" Type="http://schemas.openxmlformats.org/officeDocument/2006/relationships/image" Target="media/image2222.emf"/><Relationship Id="rId3052" Type="http://schemas.openxmlformats.org/officeDocument/2006/relationships/image" Target="media/image1524.emf"/><Relationship Id="rId4103" Type="http://schemas.openxmlformats.org/officeDocument/2006/relationships/customXml" Target="ink/ink2048.xml"/><Relationship Id="rId4310" Type="http://schemas.openxmlformats.org/officeDocument/2006/relationships/image" Target="media/image2152.emf"/><Relationship Id="rId180" Type="http://schemas.openxmlformats.org/officeDocument/2006/relationships/customXml" Target="ink/ink88.xml"/><Relationship Id="rId1904" Type="http://schemas.openxmlformats.org/officeDocument/2006/relationships/image" Target="media/image950.emf"/><Relationship Id="rId3869" Type="http://schemas.openxmlformats.org/officeDocument/2006/relationships/customXml" Target="ink/ink1931.xml"/><Relationship Id="rId997" Type="http://schemas.openxmlformats.org/officeDocument/2006/relationships/image" Target="media/image496.emf"/><Relationship Id="rId2678" Type="http://schemas.openxmlformats.org/officeDocument/2006/relationships/image" Target="media/image1337.emf"/><Relationship Id="rId2885" Type="http://schemas.openxmlformats.org/officeDocument/2006/relationships/customXml" Target="ink/ink1439.xml"/><Relationship Id="rId3729" Type="http://schemas.openxmlformats.org/officeDocument/2006/relationships/customXml" Target="ink/ink1861.xml"/><Relationship Id="rId3936" Type="http://schemas.openxmlformats.org/officeDocument/2006/relationships/image" Target="media/image1965.emf"/><Relationship Id="rId857" Type="http://schemas.openxmlformats.org/officeDocument/2006/relationships/image" Target="media/image426.emf"/><Relationship Id="rId1487" Type="http://schemas.openxmlformats.org/officeDocument/2006/relationships/customXml" Target="ink/ink740.xml"/><Relationship Id="rId1694" Type="http://schemas.openxmlformats.org/officeDocument/2006/relationships/customXml" Target="ink/ink843.xml"/><Relationship Id="rId2538" Type="http://schemas.openxmlformats.org/officeDocument/2006/relationships/image" Target="media/image1267.emf"/><Relationship Id="rId2745" Type="http://schemas.openxmlformats.org/officeDocument/2006/relationships/customXml" Target="ink/ink1369.xml"/><Relationship Id="rId2952" Type="http://schemas.openxmlformats.org/officeDocument/2006/relationships/image" Target="media/image1474.emf"/><Relationship Id="rId717" Type="http://schemas.openxmlformats.org/officeDocument/2006/relationships/image" Target="media/image356.emf"/><Relationship Id="rId924" Type="http://schemas.openxmlformats.org/officeDocument/2006/relationships/customXml" Target="ink/ink459.xml"/><Relationship Id="rId1347" Type="http://schemas.openxmlformats.org/officeDocument/2006/relationships/customXml" Target="ink/ink670.xml"/><Relationship Id="rId1554" Type="http://schemas.openxmlformats.org/officeDocument/2006/relationships/image" Target="media/image775.emf"/><Relationship Id="rId1761" Type="http://schemas.openxmlformats.org/officeDocument/2006/relationships/image" Target="media/image879.emf"/><Relationship Id="rId2605" Type="http://schemas.openxmlformats.org/officeDocument/2006/relationships/customXml" Target="ink/ink1299.xml"/><Relationship Id="rId2812" Type="http://schemas.openxmlformats.org/officeDocument/2006/relationships/image" Target="media/image1404.emf"/><Relationship Id="rId53" Type="http://schemas.openxmlformats.org/officeDocument/2006/relationships/image" Target="media/image24.emf"/><Relationship Id="rId1207" Type="http://schemas.openxmlformats.org/officeDocument/2006/relationships/image" Target="media/image601.emf"/><Relationship Id="rId1414" Type="http://schemas.openxmlformats.org/officeDocument/2006/relationships/image" Target="media/image705.emf"/><Relationship Id="rId1621" Type="http://schemas.openxmlformats.org/officeDocument/2006/relationships/image" Target="media/image809.emf"/><Relationship Id="rId3379" Type="http://schemas.openxmlformats.org/officeDocument/2006/relationships/customXml" Target="ink/ink1686.xml"/><Relationship Id="rId3586" Type="http://schemas.openxmlformats.org/officeDocument/2006/relationships/image" Target="media/image1790.emf"/><Relationship Id="rId3793" Type="http://schemas.openxmlformats.org/officeDocument/2006/relationships/customXml" Target="ink/ink1893.xml"/><Relationship Id="rId2188" Type="http://schemas.openxmlformats.org/officeDocument/2006/relationships/image" Target="media/image1092.emf"/><Relationship Id="rId2395" Type="http://schemas.openxmlformats.org/officeDocument/2006/relationships/customXml" Target="ink/ink1194.xml"/><Relationship Id="rId3239" Type="http://schemas.openxmlformats.org/officeDocument/2006/relationships/customXml" Target="ink/ink1616.xml"/><Relationship Id="rId3446" Type="http://schemas.openxmlformats.org/officeDocument/2006/relationships/image" Target="media/image1721.emf"/><Relationship Id="rId367" Type="http://schemas.openxmlformats.org/officeDocument/2006/relationships/image" Target="media/image181.emf"/><Relationship Id="rId574" Type="http://schemas.openxmlformats.org/officeDocument/2006/relationships/customXml" Target="ink/ink285.xml"/><Relationship Id="rId2048" Type="http://schemas.openxmlformats.org/officeDocument/2006/relationships/image" Target="media/image1022.emf"/><Relationship Id="rId2255" Type="http://schemas.openxmlformats.org/officeDocument/2006/relationships/customXml" Target="ink/ink1124.xml"/><Relationship Id="rId3653" Type="http://schemas.openxmlformats.org/officeDocument/2006/relationships/customXml" Target="ink/ink1823.xml"/><Relationship Id="rId3860" Type="http://schemas.openxmlformats.org/officeDocument/2006/relationships/image" Target="media/image1927.emf"/><Relationship Id="rId227" Type="http://schemas.openxmlformats.org/officeDocument/2006/relationships/image" Target="media/image111.emf"/><Relationship Id="rId781" Type="http://schemas.openxmlformats.org/officeDocument/2006/relationships/image" Target="media/image388.emf"/><Relationship Id="rId2462" Type="http://schemas.openxmlformats.org/officeDocument/2006/relationships/image" Target="media/image1229.emf"/><Relationship Id="rId3306" Type="http://schemas.openxmlformats.org/officeDocument/2006/relationships/image" Target="media/image1651.emf"/><Relationship Id="rId3513" Type="http://schemas.openxmlformats.org/officeDocument/2006/relationships/customXml" Target="ink/ink1753.xml"/><Relationship Id="rId3720" Type="http://schemas.openxmlformats.org/officeDocument/2006/relationships/image" Target="media/image1857.emf"/><Relationship Id="rId434" Type="http://schemas.openxmlformats.org/officeDocument/2006/relationships/customXml" Target="ink/ink215.xml"/><Relationship Id="rId641" Type="http://schemas.openxmlformats.org/officeDocument/2006/relationships/image" Target="media/image318.emf"/><Relationship Id="rId1064" Type="http://schemas.openxmlformats.org/officeDocument/2006/relationships/customXml" Target="ink/ink529.xml"/><Relationship Id="rId1271" Type="http://schemas.openxmlformats.org/officeDocument/2006/relationships/customXml" Target="ink/ink632.xml"/><Relationship Id="rId2115" Type="http://schemas.openxmlformats.org/officeDocument/2006/relationships/customXml" Target="ink/ink1054.xml"/><Relationship Id="rId2322" Type="http://schemas.openxmlformats.org/officeDocument/2006/relationships/image" Target="media/image1159.emf"/><Relationship Id="rId501" Type="http://schemas.openxmlformats.org/officeDocument/2006/relationships/image" Target="media/image248.emf"/><Relationship Id="rId1131" Type="http://schemas.openxmlformats.org/officeDocument/2006/relationships/image" Target="media/image563.emf"/><Relationship Id="rId4287" Type="http://schemas.openxmlformats.org/officeDocument/2006/relationships/customXml" Target="ink/ink2140.xml"/><Relationship Id="rId4494" Type="http://schemas.openxmlformats.org/officeDocument/2006/relationships/image" Target="media/image2244.emf"/><Relationship Id="rId3096" Type="http://schemas.openxmlformats.org/officeDocument/2006/relationships/image" Target="media/image1546.emf"/><Relationship Id="rId4147" Type="http://schemas.openxmlformats.org/officeDocument/2006/relationships/customXml" Target="ink/ink2070.xml"/><Relationship Id="rId4354" Type="http://schemas.openxmlformats.org/officeDocument/2006/relationships/image" Target="media/image2174.emf"/><Relationship Id="rId4561" Type="http://schemas.openxmlformats.org/officeDocument/2006/relationships/customXml" Target="ink/ink2277.xml"/><Relationship Id="rId1948" Type="http://schemas.openxmlformats.org/officeDocument/2006/relationships/image" Target="media/image972.emf"/><Relationship Id="rId3163" Type="http://schemas.openxmlformats.org/officeDocument/2006/relationships/customXml" Target="ink/ink1578.xml"/><Relationship Id="rId3370" Type="http://schemas.openxmlformats.org/officeDocument/2006/relationships/image" Target="media/image1683.emf"/><Relationship Id="rId4007" Type="http://schemas.openxmlformats.org/officeDocument/2006/relationships/customXml" Target="ink/ink2000.xml"/><Relationship Id="rId4214" Type="http://schemas.openxmlformats.org/officeDocument/2006/relationships/image" Target="media/image2104.emf"/><Relationship Id="rId4421" Type="http://schemas.openxmlformats.org/officeDocument/2006/relationships/customXml" Target="ink/ink2207.xml"/><Relationship Id="rId291" Type="http://schemas.openxmlformats.org/officeDocument/2006/relationships/image" Target="media/image143.emf"/><Relationship Id="rId1808" Type="http://schemas.openxmlformats.org/officeDocument/2006/relationships/customXml" Target="ink/ink900.xml"/><Relationship Id="rId3023" Type="http://schemas.openxmlformats.org/officeDocument/2006/relationships/customXml" Target="ink/ink1508.xml"/><Relationship Id="rId151" Type="http://schemas.openxmlformats.org/officeDocument/2006/relationships/image" Target="media/image73.emf"/><Relationship Id="rId3230" Type="http://schemas.openxmlformats.org/officeDocument/2006/relationships/image" Target="media/image1613.emf"/><Relationship Id="rId2789" Type="http://schemas.openxmlformats.org/officeDocument/2006/relationships/customXml" Target="ink/ink1391.xml"/><Relationship Id="rId2996" Type="http://schemas.openxmlformats.org/officeDocument/2006/relationships/image" Target="media/image1496.emf"/><Relationship Id="rId968" Type="http://schemas.openxmlformats.org/officeDocument/2006/relationships/customXml" Target="ink/ink481.xml"/><Relationship Id="rId1598" Type="http://schemas.openxmlformats.org/officeDocument/2006/relationships/customXml" Target="ink/ink795.xml"/><Relationship Id="rId2649" Type="http://schemas.openxmlformats.org/officeDocument/2006/relationships/customXml" Target="ink/ink1321.xml"/><Relationship Id="rId2856" Type="http://schemas.openxmlformats.org/officeDocument/2006/relationships/image" Target="media/image1426.emf"/><Relationship Id="rId3907" Type="http://schemas.openxmlformats.org/officeDocument/2006/relationships/customXml" Target="ink/ink1950.xml"/><Relationship Id="rId97" Type="http://schemas.openxmlformats.org/officeDocument/2006/relationships/image" Target="media/image46.emf"/><Relationship Id="rId828" Type="http://schemas.openxmlformats.org/officeDocument/2006/relationships/customXml" Target="ink/ink411.xml"/><Relationship Id="rId1458" Type="http://schemas.openxmlformats.org/officeDocument/2006/relationships/image" Target="media/image727.emf"/><Relationship Id="rId1665" Type="http://schemas.openxmlformats.org/officeDocument/2006/relationships/image" Target="media/image831.emf"/><Relationship Id="rId1872" Type="http://schemas.openxmlformats.org/officeDocument/2006/relationships/image" Target="media/image934.emf"/><Relationship Id="rId2509" Type="http://schemas.openxmlformats.org/officeDocument/2006/relationships/customXml" Target="ink/ink1251.xml"/><Relationship Id="rId2716" Type="http://schemas.openxmlformats.org/officeDocument/2006/relationships/image" Target="media/image1356.emf"/><Relationship Id="rId4071" Type="http://schemas.openxmlformats.org/officeDocument/2006/relationships/customXml" Target="ink/ink2032.xml"/><Relationship Id="rId1318" Type="http://schemas.openxmlformats.org/officeDocument/2006/relationships/image" Target="media/image657.emf"/><Relationship Id="rId1525" Type="http://schemas.openxmlformats.org/officeDocument/2006/relationships/customXml" Target="ink/ink759.xml"/><Relationship Id="rId2923" Type="http://schemas.openxmlformats.org/officeDocument/2006/relationships/customXml" Target="ink/ink1458.xml"/><Relationship Id="rId1732" Type="http://schemas.openxmlformats.org/officeDocument/2006/relationships/customXml" Target="ink/ink862.xml"/><Relationship Id="rId24" Type="http://schemas.openxmlformats.org/officeDocument/2006/relationships/customXml" Target="ink/ink10.xml"/><Relationship Id="rId2299" Type="http://schemas.openxmlformats.org/officeDocument/2006/relationships/customXml" Target="ink/ink1146.xml"/><Relationship Id="rId3697" Type="http://schemas.openxmlformats.org/officeDocument/2006/relationships/customXml" Target="ink/ink1845.xml"/><Relationship Id="rId3557" Type="http://schemas.openxmlformats.org/officeDocument/2006/relationships/customXml" Target="ink/ink1775.xml"/><Relationship Id="rId3764" Type="http://schemas.openxmlformats.org/officeDocument/2006/relationships/image" Target="media/image1879.emf"/><Relationship Id="rId3971" Type="http://schemas.openxmlformats.org/officeDocument/2006/relationships/customXml" Target="ink/ink1982.xml"/><Relationship Id="rId478" Type="http://schemas.openxmlformats.org/officeDocument/2006/relationships/customXml" Target="ink/ink237.xml"/><Relationship Id="rId685" Type="http://schemas.openxmlformats.org/officeDocument/2006/relationships/image" Target="media/image340.emf"/><Relationship Id="rId892" Type="http://schemas.openxmlformats.org/officeDocument/2006/relationships/customXml" Target="ink/ink443.xml"/><Relationship Id="rId2159" Type="http://schemas.openxmlformats.org/officeDocument/2006/relationships/customXml" Target="ink/ink1076.xml"/><Relationship Id="rId2366" Type="http://schemas.openxmlformats.org/officeDocument/2006/relationships/image" Target="media/image1181.emf"/><Relationship Id="rId2573" Type="http://schemas.openxmlformats.org/officeDocument/2006/relationships/customXml" Target="ink/ink1283.xml"/><Relationship Id="rId2780" Type="http://schemas.openxmlformats.org/officeDocument/2006/relationships/image" Target="media/image1388.emf"/><Relationship Id="rId3417" Type="http://schemas.openxmlformats.org/officeDocument/2006/relationships/customXml" Target="ink/ink1705.xml"/><Relationship Id="rId3624" Type="http://schemas.openxmlformats.org/officeDocument/2006/relationships/image" Target="media/image1809.emf"/><Relationship Id="rId3831" Type="http://schemas.openxmlformats.org/officeDocument/2006/relationships/customXml" Target="ink/ink1912.xml"/><Relationship Id="rId338" Type="http://schemas.openxmlformats.org/officeDocument/2006/relationships/customXml" Target="ink/ink167.xml"/><Relationship Id="rId545" Type="http://schemas.openxmlformats.org/officeDocument/2006/relationships/image" Target="media/image270.emf"/><Relationship Id="rId752" Type="http://schemas.openxmlformats.org/officeDocument/2006/relationships/customXml" Target="ink/ink373.xml"/><Relationship Id="rId1175" Type="http://schemas.openxmlformats.org/officeDocument/2006/relationships/image" Target="media/image585.emf"/><Relationship Id="rId1382" Type="http://schemas.openxmlformats.org/officeDocument/2006/relationships/image" Target="media/image689.emf"/><Relationship Id="rId2019" Type="http://schemas.openxmlformats.org/officeDocument/2006/relationships/customXml" Target="ink/ink1006.xml"/><Relationship Id="rId2226" Type="http://schemas.openxmlformats.org/officeDocument/2006/relationships/image" Target="media/image1111.emf"/><Relationship Id="rId2433" Type="http://schemas.openxmlformats.org/officeDocument/2006/relationships/customXml" Target="ink/ink1213.xml"/><Relationship Id="rId2640" Type="http://schemas.openxmlformats.org/officeDocument/2006/relationships/image" Target="media/image1318.emf"/><Relationship Id="rId405" Type="http://schemas.openxmlformats.org/officeDocument/2006/relationships/image" Target="media/image200.emf"/><Relationship Id="rId612" Type="http://schemas.openxmlformats.org/officeDocument/2006/relationships/customXml" Target="ink/ink304.xml"/><Relationship Id="rId1035" Type="http://schemas.openxmlformats.org/officeDocument/2006/relationships/image" Target="media/image515.emf"/><Relationship Id="rId1242" Type="http://schemas.openxmlformats.org/officeDocument/2006/relationships/customXml" Target="ink/ink618.xml"/><Relationship Id="rId2500" Type="http://schemas.openxmlformats.org/officeDocument/2006/relationships/image" Target="media/image1248.emf"/><Relationship Id="rId4398" Type="http://schemas.openxmlformats.org/officeDocument/2006/relationships/image" Target="media/image2196.emf"/><Relationship Id="rId1102" Type="http://schemas.openxmlformats.org/officeDocument/2006/relationships/customXml" Target="ink/ink548.xml"/><Relationship Id="rId4258" Type="http://schemas.openxmlformats.org/officeDocument/2006/relationships/image" Target="media/image2126.emf"/><Relationship Id="rId4465" Type="http://schemas.openxmlformats.org/officeDocument/2006/relationships/customXml" Target="ink/ink2229.xml"/><Relationship Id="rId3067" Type="http://schemas.openxmlformats.org/officeDocument/2006/relationships/customXml" Target="ink/ink1530.xml"/><Relationship Id="rId3274" Type="http://schemas.openxmlformats.org/officeDocument/2006/relationships/image" Target="media/image1635.emf"/><Relationship Id="rId4118" Type="http://schemas.openxmlformats.org/officeDocument/2006/relationships/image" Target="media/image2056.emf"/><Relationship Id="rId195" Type="http://schemas.openxmlformats.org/officeDocument/2006/relationships/image" Target="media/image95.emf"/><Relationship Id="rId1919" Type="http://schemas.openxmlformats.org/officeDocument/2006/relationships/customXml" Target="ink/ink956.xml"/><Relationship Id="rId3481" Type="http://schemas.openxmlformats.org/officeDocument/2006/relationships/customXml" Target="ink/ink1737.xml"/><Relationship Id="rId4325" Type="http://schemas.openxmlformats.org/officeDocument/2006/relationships/customXml" Target="ink/ink2159.xml"/><Relationship Id="rId4532" Type="http://schemas.openxmlformats.org/officeDocument/2006/relationships/image" Target="media/image2263.emf"/><Relationship Id="rId2083" Type="http://schemas.openxmlformats.org/officeDocument/2006/relationships/customXml" Target="ink/ink1038.xml"/><Relationship Id="rId2290" Type="http://schemas.openxmlformats.org/officeDocument/2006/relationships/image" Target="media/image1143.emf"/><Relationship Id="rId3134" Type="http://schemas.openxmlformats.org/officeDocument/2006/relationships/image" Target="media/image1565.emf"/><Relationship Id="rId3341" Type="http://schemas.openxmlformats.org/officeDocument/2006/relationships/customXml" Target="ink/ink1667.xml"/><Relationship Id="rId262" Type="http://schemas.openxmlformats.org/officeDocument/2006/relationships/customXml" Target="ink/ink129.xml"/><Relationship Id="rId2150" Type="http://schemas.openxmlformats.org/officeDocument/2006/relationships/image" Target="media/image1073.emf"/><Relationship Id="rId3201" Type="http://schemas.openxmlformats.org/officeDocument/2006/relationships/customXml" Target="ink/ink1597.xml"/><Relationship Id="rId122" Type="http://schemas.openxmlformats.org/officeDocument/2006/relationships/customXml" Target="ink/ink59.xml"/><Relationship Id="rId2010" Type="http://schemas.openxmlformats.org/officeDocument/2006/relationships/image" Target="media/image1003.emf"/><Relationship Id="rId1569" Type="http://schemas.openxmlformats.org/officeDocument/2006/relationships/customXml" Target="ink/ink781.xml"/><Relationship Id="rId2967" Type="http://schemas.openxmlformats.org/officeDocument/2006/relationships/customXml" Target="ink/ink1480.xml"/><Relationship Id="rId4182" Type="http://schemas.openxmlformats.org/officeDocument/2006/relationships/image" Target="media/image2088.emf"/><Relationship Id="rId939" Type="http://schemas.openxmlformats.org/officeDocument/2006/relationships/image" Target="media/image467.emf"/><Relationship Id="rId1776" Type="http://schemas.openxmlformats.org/officeDocument/2006/relationships/customXml" Target="ink/ink884.xml"/><Relationship Id="rId1983" Type="http://schemas.openxmlformats.org/officeDocument/2006/relationships/customXml" Target="ink/ink988.xml"/><Relationship Id="rId2827" Type="http://schemas.openxmlformats.org/officeDocument/2006/relationships/customXml" Target="ink/ink1410.xml"/><Relationship Id="rId4042" Type="http://schemas.openxmlformats.org/officeDocument/2006/relationships/image" Target="media/image2018.emf"/><Relationship Id="rId68" Type="http://schemas.openxmlformats.org/officeDocument/2006/relationships/customXml" Target="ink/ink32.xml"/><Relationship Id="rId1429" Type="http://schemas.openxmlformats.org/officeDocument/2006/relationships/customXml" Target="ink/ink711.xml"/><Relationship Id="rId1636" Type="http://schemas.openxmlformats.org/officeDocument/2006/relationships/customXml" Target="ink/ink814.xml"/><Relationship Id="rId1843" Type="http://schemas.openxmlformats.org/officeDocument/2006/relationships/customXml" Target="ink/ink918.xml"/><Relationship Id="rId1703" Type="http://schemas.openxmlformats.org/officeDocument/2006/relationships/image" Target="media/image850.emf"/><Relationship Id="rId1910" Type="http://schemas.openxmlformats.org/officeDocument/2006/relationships/image" Target="media/image953.emf"/><Relationship Id="rId3668" Type="http://schemas.openxmlformats.org/officeDocument/2006/relationships/image" Target="media/image1831.emf"/><Relationship Id="rId3875" Type="http://schemas.openxmlformats.org/officeDocument/2006/relationships/customXml" Target="ink/ink1934.xml"/><Relationship Id="rId589" Type="http://schemas.openxmlformats.org/officeDocument/2006/relationships/image" Target="media/image292.emf"/><Relationship Id="rId796" Type="http://schemas.openxmlformats.org/officeDocument/2006/relationships/customXml" Target="ink/ink395.xml"/><Relationship Id="rId2477" Type="http://schemas.openxmlformats.org/officeDocument/2006/relationships/customXml" Target="ink/ink1235.xml"/><Relationship Id="rId2684" Type="http://schemas.openxmlformats.org/officeDocument/2006/relationships/image" Target="media/image1340.emf"/><Relationship Id="rId3528" Type="http://schemas.openxmlformats.org/officeDocument/2006/relationships/image" Target="media/image1761.emf"/><Relationship Id="rId3735" Type="http://schemas.openxmlformats.org/officeDocument/2006/relationships/customXml" Target="ink/ink1864.xml"/><Relationship Id="rId449" Type="http://schemas.openxmlformats.org/officeDocument/2006/relationships/image" Target="media/image222.emf"/><Relationship Id="rId656" Type="http://schemas.openxmlformats.org/officeDocument/2006/relationships/customXml" Target="ink/ink325.xml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image" Target="media/image641.emf"/><Relationship Id="rId1493" Type="http://schemas.openxmlformats.org/officeDocument/2006/relationships/customXml" Target="ink/ink743.xml"/><Relationship Id="rId2337" Type="http://schemas.openxmlformats.org/officeDocument/2006/relationships/customXml" Target="ink/ink1165.xml"/><Relationship Id="rId2544" Type="http://schemas.openxmlformats.org/officeDocument/2006/relationships/image" Target="media/image1270.emf"/><Relationship Id="rId2891" Type="http://schemas.openxmlformats.org/officeDocument/2006/relationships/customXml" Target="ink/ink1442.xml"/><Relationship Id="rId3942" Type="http://schemas.openxmlformats.org/officeDocument/2006/relationships/image" Target="media/image1968.emf"/><Relationship Id="rId309" Type="http://schemas.openxmlformats.org/officeDocument/2006/relationships/image" Target="media/image152.emf"/><Relationship Id="rId516" Type="http://schemas.openxmlformats.org/officeDocument/2006/relationships/customXml" Target="ink/ink256.xml"/><Relationship Id="rId1146" Type="http://schemas.openxmlformats.org/officeDocument/2006/relationships/customXml" Target="ink/ink570.xml"/><Relationship Id="rId2751" Type="http://schemas.openxmlformats.org/officeDocument/2006/relationships/customXml" Target="ink/ink1372.xml"/><Relationship Id="rId3802" Type="http://schemas.openxmlformats.org/officeDocument/2006/relationships/image" Target="media/image1898.emf"/><Relationship Id="rId723" Type="http://schemas.openxmlformats.org/officeDocument/2006/relationships/image" Target="media/image359.emf"/><Relationship Id="rId930" Type="http://schemas.openxmlformats.org/officeDocument/2006/relationships/customXml" Target="ink/ink462.xml"/><Relationship Id="rId1006" Type="http://schemas.openxmlformats.org/officeDocument/2006/relationships/customXml" Target="ink/ink500.xml"/><Relationship Id="rId1353" Type="http://schemas.openxmlformats.org/officeDocument/2006/relationships/customXml" Target="ink/ink673.xml"/><Relationship Id="rId1560" Type="http://schemas.openxmlformats.org/officeDocument/2006/relationships/image" Target="media/image778.emf"/><Relationship Id="rId2404" Type="http://schemas.openxmlformats.org/officeDocument/2006/relationships/image" Target="media/image1200.emf"/><Relationship Id="rId2611" Type="http://schemas.openxmlformats.org/officeDocument/2006/relationships/customXml" Target="ink/ink1302.xml"/><Relationship Id="rId1213" Type="http://schemas.openxmlformats.org/officeDocument/2006/relationships/image" Target="media/image604.emf"/><Relationship Id="rId1420" Type="http://schemas.openxmlformats.org/officeDocument/2006/relationships/image" Target="media/image708.emf"/><Relationship Id="rId4369" Type="http://schemas.openxmlformats.org/officeDocument/2006/relationships/customXml" Target="ink/ink2181.xml"/><Relationship Id="rId3178" Type="http://schemas.openxmlformats.org/officeDocument/2006/relationships/image" Target="media/image1587.emf"/><Relationship Id="rId3385" Type="http://schemas.openxmlformats.org/officeDocument/2006/relationships/customXml" Target="ink/ink1689.xml"/><Relationship Id="rId3592" Type="http://schemas.openxmlformats.org/officeDocument/2006/relationships/image" Target="media/image1793.emf"/><Relationship Id="rId4229" Type="http://schemas.openxmlformats.org/officeDocument/2006/relationships/customXml" Target="ink/ink2111.xml"/><Relationship Id="rId4436" Type="http://schemas.openxmlformats.org/officeDocument/2006/relationships/image" Target="media/image2215.emf"/><Relationship Id="rId2194" Type="http://schemas.openxmlformats.org/officeDocument/2006/relationships/image" Target="media/image1095.emf"/><Relationship Id="rId3038" Type="http://schemas.openxmlformats.org/officeDocument/2006/relationships/image" Target="media/image1517.emf"/><Relationship Id="rId3245" Type="http://schemas.openxmlformats.org/officeDocument/2006/relationships/customXml" Target="ink/ink1619.xml"/><Relationship Id="rId3452" Type="http://schemas.openxmlformats.org/officeDocument/2006/relationships/image" Target="media/image1724.emf"/><Relationship Id="rId4503" Type="http://schemas.openxmlformats.org/officeDocument/2006/relationships/customXml" Target="ink/ink2248.xml"/><Relationship Id="rId166" Type="http://schemas.openxmlformats.org/officeDocument/2006/relationships/customXml" Target="ink/ink81.xml"/><Relationship Id="rId373" Type="http://schemas.openxmlformats.org/officeDocument/2006/relationships/image" Target="media/image184.emf"/><Relationship Id="rId580" Type="http://schemas.openxmlformats.org/officeDocument/2006/relationships/customXml" Target="ink/ink288.xml"/><Relationship Id="rId2054" Type="http://schemas.openxmlformats.org/officeDocument/2006/relationships/image" Target="media/image1025.emf"/><Relationship Id="rId2261" Type="http://schemas.openxmlformats.org/officeDocument/2006/relationships/customXml" Target="ink/ink1127.xml"/><Relationship Id="rId3105" Type="http://schemas.openxmlformats.org/officeDocument/2006/relationships/customXml" Target="ink/ink1549.xml"/><Relationship Id="rId3312" Type="http://schemas.openxmlformats.org/officeDocument/2006/relationships/image" Target="media/image1654.emf"/><Relationship Id="rId233" Type="http://schemas.openxmlformats.org/officeDocument/2006/relationships/image" Target="media/image114.emf"/><Relationship Id="rId440" Type="http://schemas.openxmlformats.org/officeDocument/2006/relationships/customXml" Target="ink/ink218.xml"/><Relationship Id="rId1070" Type="http://schemas.openxmlformats.org/officeDocument/2006/relationships/customXml" Target="ink/ink532.xml"/><Relationship Id="rId2121" Type="http://schemas.openxmlformats.org/officeDocument/2006/relationships/customXml" Target="ink/ink1057.xml"/><Relationship Id="rId300" Type="http://schemas.openxmlformats.org/officeDocument/2006/relationships/customXml" Target="ink/ink148.xml"/><Relationship Id="rId4086" Type="http://schemas.openxmlformats.org/officeDocument/2006/relationships/image" Target="media/image2040.emf"/><Relationship Id="rId1887" Type="http://schemas.openxmlformats.org/officeDocument/2006/relationships/customXml" Target="ink/ink940.xml"/><Relationship Id="rId2938" Type="http://schemas.openxmlformats.org/officeDocument/2006/relationships/image" Target="media/image1467.emf"/><Relationship Id="rId4293" Type="http://schemas.openxmlformats.org/officeDocument/2006/relationships/customXml" Target="ink/ink2143.xml"/><Relationship Id="rId1747" Type="http://schemas.openxmlformats.org/officeDocument/2006/relationships/image" Target="media/image872.emf"/><Relationship Id="rId1954" Type="http://schemas.openxmlformats.org/officeDocument/2006/relationships/image" Target="media/image975.emf"/><Relationship Id="rId4153" Type="http://schemas.openxmlformats.org/officeDocument/2006/relationships/customXml" Target="ink/ink2073.xml"/><Relationship Id="rId4360" Type="http://schemas.openxmlformats.org/officeDocument/2006/relationships/image" Target="media/image2177.emf"/><Relationship Id="rId39" Type="http://schemas.openxmlformats.org/officeDocument/2006/relationships/image" Target="media/image17.emf"/><Relationship Id="rId1607" Type="http://schemas.openxmlformats.org/officeDocument/2006/relationships/image" Target="media/image802.emf"/><Relationship Id="rId1814" Type="http://schemas.openxmlformats.org/officeDocument/2006/relationships/customXml" Target="ink/ink903.xml"/><Relationship Id="rId4013" Type="http://schemas.openxmlformats.org/officeDocument/2006/relationships/customXml" Target="ink/ink2003.xml"/><Relationship Id="rId4220" Type="http://schemas.openxmlformats.org/officeDocument/2006/relationships/image" Target="media/image2107.emf"/><Relationship Id="rId3779" Type="http://schemas.openxmlformats.org/officeDocument/2006/relationships/customXml" Target="ink/ink1886.xml"/><Relationship Id="rId2588" Type="http://schemas.openxmlformats.org/officeDocument/2006/relationships/image" Target="media/image1292.emf"/><Relationship Id="rId3986" Type="http://schemas.openxmlformats.org/officeDocument/2006/relationships/image" Target="media/image1990.emf"/><Relationship Id="rId1397" Type="http://schemas.openxmlformats.org/officeDocument/2006/relationships/customXml" Target="ink/ink695.xml"/><Relationship Id="rId2795" Type="http://schemas.openxmlformats.org/officeDocument/2006/relationships/customXml" Target="ink/ink1394.xml"/><Relationship Id="rId3639" Type="http://schemas.openxmlformats.org/officeDocument/2006/relationships/customXml" Target="ink/ink1816.xml"/><Relationship Id="rId3846" Type="http://schemas.openxmlformats.org/officeDocument/2006/relationships/image" Target="media/image1920.emf"/><Relationship Id="rId767" Type="http://schemas.openxmlformats.org/officeDocument/2006/relationships/image" Target="media/image381.emf"/><Relationship Id="rId974" Type="http://schemas.openxmlformats.org/officeDocument/2006/relationships/customXml" Target="ink/ink484.xml"/><Relationship Id="rId2448" Type="http://schemas.openxmlformats.org/officeDocument/2006/relationships/image" Target="media/image1222.emf"/><Relationship Id="rId2655" Type="http://schemas.openxmlformats.org/officeDocument/2006/relationships/customXml" Target="ink/ink1324.xml"/><Relationship Id="rId2862" Type="http://schemas.openxmlformats.org/officeDocument/2006/relationships/image" Target="media/image1429.emf"/><Relationship Id="rId3706" Type="http://schemas.openxmlformats.org/officeDocument/2006/relationships/image" Target="media/image1850.emf"/><Relationship Id="rId3913" Type="http://schemas.openxmlformats.org/officeDocument/2006/relationships/customXml" Target="ink/ink1953.xml"/><Relationship Id="rId627" Type="http://schemas.openxmlformats.org/officeDocument/2006/relationships/image" Target="media/image311.emf"/><Relationship Id="rId834" Type="http://schemas.openxmlformats.org/officeDocument/2006/relationships/customXml" Target="ink/ink414.xml"/><Relationship Id="rId1257" Type="http://schemas.openxmlformats.org/officeDocument/2006/relationships/image" Target="media/image626.emf"/><Relationship Id="rId1464" Type="http://schemas.openxmlformats.org/officeDocument/2006/relationships/image" Target="media/image730.emf"/><Relationship Id="rId1671" Type="http://schemas.openxmlformats.org/officeDocument/2006/relationships/image" Target="media/image834.emf"/><Relationship Id="rId2308" Type="http://schemas.openxmlformats.org/officeDocument/2006/relationships/image" Target="media/image1152.emf"/><Relationship Id="rId2515" Type="http://schemas.openxmlformats.org/officeDocument/2006/relationships/customXml" Target="ink/ink1254.xml"/><Relationship Id="rId2722" Type="http://schemas.openxmlformats.org/officeDocument/2006/relationships/image" Target="media/image1359.emf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image" Target="media/image660.emf"/><Relationship Id="rId1531" Type="http://schemas.openxmlformats.org/officeDocument/2006/relationships/customXml" Target="ink/ink762.xml"/><Relationship Id="rId30" Type="http://schemas.openxmlformats.org/officeDocument/2006/relationships/customXml" Target="ink/ink13.xml"/><Relationship Id="rId3289" Type="http://schemas.openxmlformats.org/officeDocument/2006/relationships/customXml" Target="ink/ink1641.xml"/><Relationship Id="rId3496" Type="http://schemas.openxmlformats.org/officeDocument/2006/relationships/image" Target="media/image1746.emf"/><Relationship Id="rId4547" Type="http://schemas.openxmlformats.org/officeDocument/2006/relationships/customXml" Target="ink/ink2270.xml"/><Relationship Id="rId2098" Type="http://schemas.openxmlformats.org/officeDocument/2006/relationships/image" Target="media/image1047.emf"/><Relationship Id="rId3149" Type="http://schemas.openxmlformats.org/officeDocument/2006/relationships/customXml" Target="ink/ink1571.xml"/><Relationship Id="rId3356" Type="http://schemas.openxmlformats.org/officeDocument/2006/relationships/image" Target="media/image1676.emf"/><Relationship Id="rId3563" Type="http://schemas.openxmlformats.org/officeDocument/2006/relationships/customXml" Target="ink/ink1778.xml"/><Relationship Id="rId4407" Type="http://schemas.openxmlformats.org/officeDocument/2006/relationships/customXml" Target="ink/ink2200.xml"/><Relationship Id="rId277" Type="http://schemas.openxmlformats.org/officeDocument/2006/relationships/image" Target="media/image136.emf"/><Relationship Id="rId484" Type="http://schemas.openxmlformats.org/officeDocument/2006/relationships/customXml" Target="ink/ink240.xml"/><Relationship Id="rId2165" Type="http://schemas.openxmlformats.org/officeDocument/2006/relationships/customXml" Target="ink/ink1079.xml"/><Relationship Id="rId3009" Type="http://schemas.openxmlformats.org/officeDocument/2006/relationships/customXml" Target="ink/ink1501.xml"/><Relationship Id="rId3216" Type="http://schemas.openxmlformats.org/officeDocument/2006/relationships/image" Target="media/image1606.emf"/><Relationship Id="rId3770" Type="http://schemas.openxmlformats.org/officeDocument/2006/relationships/image" Target="media/image1882.emf"/><Relationship Id="rId137" Type="http://schemas.openxmlformats.org/officeDocument/2006/relationships/image" Target="media/image66.emf"/><Relationship Id="rId344" Type="http://schemas.openxmlformats.org/officeDocument/2006/relationships/customXml" Target="ink/ink170.xml"/><Relationship Id="rId691" Type="http://schemas.openxmlformats.org/officeDocument/2006/relationships/image" Target="media/image343.emf"/><Relationship Id="rId2025" Type="http://schemas.openxmlformats.org/officeDocument/2006/relationships/customXml" Target="ink/ink1009.xml"/><Relationship Id="rId2372" Type="http://schemas.openxmlformats.org/officeDocument/2006/relationships/image" Target="media/image1184.emf"/><Relationship Id="rId3423" Type="http://schemas.openxmlformats.org/officeDocument/2006/relationships/customXml" Target="ink/ink1708.xml"/><Relationship Id="rId3630" Type="http://schemas.openxmlformats.org/officeDocument/2006/relationships/image" Target="media/image1812.emf"/><Relationship Id="rId551" Type="http://schemas.openxmlformats.org/officeDocument/2006/relationships/image" Target="media/image273.emf"/><Relationship Id="rId1181" Type="http://schemas.openxmlformats.org/officeDocument/2006/relationships/image" Target="media/image588.emf"/><Relationship Id="rId2232" Type="http://schemas.openxmlformats.org/officeDocument/2006/relationships/image" Target="media/image1114.emf"/><Relationship Id="rId204" Type="http://schemas.openxmlformats.org/officeDocument/2006/relationships/customXml" Target="ink/ink100.xml"/><Relationship Id="rId411" Type="http://schemas.openxmlformats.org/officeDocument/2006/relationships/image" Target="media/image203.emf"/><Relationship Id="rId1041" Type="http://schemas.openxmlformats.org/officeDocument/2006/relationships/image" Target="media/image518.emf"/><Relationship Id="rId1998" Type="http://schemas.openxmlformats.org/officeDocument/2006/relationships/image" Target="media/image997.emf"/><Relationship Id="rId4197" Type="http://schemas.openxmlformats.org/officeDocument/2006/relationships/customXml" Target="ink/ink2095.xml"/><Relationship Id="rId1858" Type="http://schemas.openxmlformats.org/officeDocument/2006/relationships/image" Target="media/image927.emf"/><Relationship Id="rId4057" Type="http://schemas.openxmlformats.org/officeDocument/2006/relationships/customXml" Target="ink/ink2025.xml"/><Relationship Id="rId4264" Type="http://schemas.openxmlformats.org/officeDocument/2006/relationships/image" Target="media/image2129.emf"/><Relationship Id="rId4471" Type="http://schemas.openxmlformats.org/officeDocument/2006/relationships/customXml" Target="ink/ink2232.xml"/><Relationship Id="rId2909" Type="http://schemas.openxmlformats.org/officeDocument/2006/relationships/customXml" Target="ink/ink1451.xml"/><Relationship Id="rId3073" Type="http://schemas.openxmlformats.org/officeDocument/2006/relationships/customXml" Target="ink/ink1533.xml"/><Relationship Id="rId3280" Type="http://schemas.openxmlformats.org/officeDocument/2006/relationships/image" Target="media/image1638.emf"/><Relationship Id="rId4124" Type="http://schemas.openxmlformats.org/officeDocument/2006/relationships/image" Target="media/image2059.emf"/><Relationship Id="rId4331" Type="http://schemas.openxmlformats.org/officeDocument/2006/relationships/customXml" Target="ink/ink2162.xml"/><Relationship Id="rId1718" Type="http://schemas.openxmlformats.org/officeDocument/2006/relationships/customXml" Target="ink/ink855.xml"/><Relationship Id="rId1925" Type="http://schemas.openxmlformats.org/officeDocument/2006/relationships/customXml" Target="ink/ink959.xml"/><Relationship Id="rId3140" Type="http://schemas.openxmlformats.org/officeDocument/2006/relationships/image" Target="media/image1568.emf"/><Relationship Id="rId2699" Type="http://schemas.openxmlformats.org/officeDocument/2006/relationships/customXml" Target="ink/ink1346.xml"/><Relationship Id="rId3000" Type="http://schemas.openxmlformats.org/officeDocument/2006/relationships/image" Target="media/image1498.emf"/><Relationship Id="rId3957" Type="http://schemas.openxmlformats.org/officeDocument/2006/relationships/customXml" Target="ink/ink1975.xml"/><Relationship Id="rId878" Type="http://schemas.openxmlformats.org/officeDocument/2006/relationships/customXml" Target="ink/ink436.xml"/><Relationship Id="rId2559" Type="http://schemas.openxmlformats.org/officeDocument/2006/relationships/customXml" Target="ink/ink1276.xml"/><Relationship Id="rId2766" Type="http://schemas.openxmlformats.org/officeDocument/2006/relationships/image" Target="media/image1381.emf"/><Relationship Id="rId2973" Type="http://schemas.openxmlformats.org/officeDocument/2006/relationships/customXml" Target="ink/ink1483.xml"/><Relationship Id="rId3817" Type="http://schemas.openxmlformats.org/officeDocument/2006/relationships/customXml" Target="ink/ink1905.xml"/><Relationship Id="rId738" Type="http://schemas.openxmlformats.org/officeDocument/2006/relationships/customXml" Target="ink/ink366.xml"/><Relationship Id="rId945" Type="http://schemas.openxmlformats.org/officeDocument/2006/relationships/image" Target="media/image470.emf"/><Relationship Id="rId1368" Type="http://schemas.openxmlformats.org/officeDocument/2006/relationships/image" Target="media/image682.emf"/><Relationship Id="rId1575" Type="http://schemas.openxmlformats.org/officeDocument/2006/relationships/image" Target="media/image629.emf"/><Relationship Id="rId1782" Type="http://schemas.openxmlformats.org/officeDocument/2006/relationships/customXml" Target="ink/ink887.xml"/><Relationship Id="rId2419" Type="http://schemas.openxmlformats.org/officeDocument/2006/relationships/customXml" Target="ink/ink1206.xml"/><Relationship Id="rId2626" Type="http://schemas.openxmlformats.org/officeDocument/2006/relationships/image" Target="media/image1311.emf"/><Relationship Id="rId2833" Type="http://schemas.openxmlformats.org/officeDocument/2006/relationships/customXml" Target="ink/ink1413.xml"/><Relationship Id="rId74" Type="http://schemas.openxmlformats.org/officeDocument/2006/relationships/customXml" Target="ink/ink35.xml"/><Relationship Id="rId805" Type="http://schemas.openxmlformats.org/officeDocument/2006/relationships/image" Target="media/image400.emf"/><Relationship Id="rId1228" Type="http://schemas.openxmlformats.org/officeDocument/2006/relationships/customXml" Target="ink/ink611.xml"/><Relationship Id="rId1435" Type="http://schemas.openxmlformats.org/officeDocument/2006/relationships/customXml" Target="ink/ink714.xml"/><Relationship Id="rId1642" Type="http://schemas.openxmlformats.org/officeDocument/2006/relationships/customXml" Target="ink/ink817.xml"/><Relationship Id="rId2900" Type="http://schemas.openxmlformats.org/officeDocument/2006/relationships/image" Target="media/image1448.emf"/><Relationship Id="rId1502" Type="http://schemas.openxmlformats.org/officeDocument/2006/relationships/image" Target="media/image749.emf"/><Relationship Id="rId388" Type="http://schemas.openxmlformats.org/officeDocument/2006/relationships/customXml" Target="ink/ink192.xml"/><Relationship Id="rId2069" Type="http://schemas.openxmlformats.org/officeDocument/2006/relationships/customXml" Target="ink/ink1031.xml"/><Relationship Id="rId3467" Type="http://schemas.openxmlformats.org/officeDocument/2006/relationships/customXml" Target="ink/ink1730.xml"/><Relationship Id="rId3674" Type="http://schemas.openxmlformats.org/officeDocument/2006/relationships/image" Target="media/image1834.emf"/><Relationship Id="rId3881" Type="http://schemas.openxmlformats.org/officeDocument/2006/relationships/customXml" Target="ink/ink1937.xml"/><Relationship Id="rId4518" Type="http://schemas.openxmlformats.org/officeDocument/2006/relationships/image" Target="media/image2256.emf"/><Relationship Id="rId595" Type="http://schemas.openxmlformats.org/officeDocument/2006/relationships/image" Target="media/image295.emf"/><Relationship Id="rId2276" Type="http://schemas.openxmlformats.org/officeDocument/2006/relationships/image" Target="media/image1136.emf"/><Relationship Id="rId2483" Type="http://schemas.openxmlformats.org/officeDocument/2006/relationships/customXml" Target="ink/ink1238.xml"/><Relationship Id="rId2690" Type="http://schemas.openxmlformats.org/officeDocument/2006/relationships/image" Target="media/image1343.emf"/><Relationship Id="rId3327" Type="http://schemas.openxmlformats.org/officeDocument/2006/relationships/customXml" Target="ink/ink1660.xml"/><Relationship Id="rId3534" Type="http://schemas.openxmlformats.org/officeDocument/2006/relationships/image" Target="media/image1764.emf"/><Relationship Id="rId3741" Type="http://schemas.openxmlformats.org/officeDocument/2006/relationships/customXml" Target="ink/ink1867.xml"/><Relationship Id="rId248" Type="http://schemas.openxmlformats.org/officeDocument/2006/relationships/customXml" Target="ink/ink122.xml"/><Relationship Id="rId455" Type="http://schemas.openxmlformats.org/officeDocument/2006/relationships/image" Target="media/image225.emf"/><Relationship Id="rId662" Type="http://schemas.openxmlformats.org/officeDocument/2006/relationships/customXml" Target="ink/ink328.xml"/><Relationship Id="rId1085" Type="http://schemas.openxmlformats.org/officeDocument/2006/relationships/image" Target="media/image540.emf"/><Relationship Id="rId1292" Type="http://schemas.openxmlformats.org/officeDocument/2006/relationships/image" Target="media/image644.emf"/><Relationship Id="rId2136" Type="http://schemas.openxmlformats.org/officeDocument/2006/relationships/image" Target="media/image1066.emf"/><Relationship Id="rId2343" Type="http://schemas.openxmlformats.org/officeDocument/2006/relationships/customXml" Target="ink/ink1168.xml"/><Relationship Id="rId2550" Type="http://schemas.openxmlformats.org/officeDocument/2006/relationships/image" Target="media/image1273.emf"/><Relationship Id="rId3601" Type="http://schemas.openxmlformats.org/officeDocument/2006/relationships/customXml" Target="ink/ink1797.xml"/><Relationship Id="rId108" Type="http://schemas.openxmlformats.org/officeDocument/2006/relationships/customXml" Target="ink/ink52.xml"/><Relationship Id="rId315" Type="http://schemas.openxmlformats.org/officeDocument/2006/relationships/image" Target="media/image155.emf"/><Relationship Id="rId522" Type="http://schemas.openxmlformats.org/officeDocument/2006/relationships/customXml" Target="ink/ink259.xml"/><Relationship Id="rId1152" Type="http://schemas.openxmlformats.org/officeDocument/2006/relationships/customXml" Target="ink/ink573.xml"/><Relationship Id="rId2203" Type="http://schemas.openxmlformats.org/officeDocument/2006/relationships/customXml" Target="ink/ink1098.xml"/><Relationship Id="rId2410" Type="http://schemas.openxmlformats.org/officeDocument/2006/relationships/image" Target="media/image1203.emf"/><Relationship Id="rId1012" Type="http://schemas.openxmlformats.org/officeDocument/2006/relationships/customXml" Target="ink/ink503.xml"/><Relationship Id="rId4168" Type="http://schemas.openxmlformats.org/officeDocument/2006/relationships/image" Target="media/image2081.emf"/><Relationship Id="rId4375" Type="http://schemas.openxmlformats.org/officeDocument/2006/relationships/customXml" Target="ink/ink2184.xml"/><Relationship Id="rId1969" Type="http://schemas.openxmlformats.org/officeDocument/2006/relationships/customXml" Target="ink/ink981.xml"/><Relationship Id="rId3184" Type="http://schemas.openxmlformats.org/officeDocument/2006/relationships/image" Target="media/image1590.emf"/><Relationship Id="rId4028" Type="http://schemas.openxmlformats.org/officeDocument/2006/relationships/image" Target="media/image2011.emf"/><Relationship Id="rId4235" Type="http://schemas.openxmlformats.org/officeDocument/2006/relationships/customXml" Target="ink/ink2114.xml"/><Relationship Id="rId1829" Type="http://schemas.openxmlformats.org/officeDocument/2006/relationships/image" Target="media/image913.emf"/><Relationship Id="rId3391" Type="http://schemas.openxmlformats.org/officeDocument/2006/relationships/customXml" Target="ink/ink1692.xml"/><Relationship Id="rId4442" Type="http://schemas.openxmlformats.org/officeDocument/2006/relationships/image" Target="media/image2218.emf"/><Relationship Id="rId3044" Type="http://schemas.openxmlformats.org/officeDocument/2006/relationships/image" Target="media/image1520.emf"/><Relationship Id="rId3251" Type="http://schemas.openxmlformats.org/officeDocument/2006/relationships/customXml" Target="ink/ink1622.xml"/><Relationship Id="rId4302" Type="http://schemas.openxmlformats.org/officeDocument/2006/relationships/image" Target="media/image2148.emf"/><Relationship Id="rId172" Type="http://schemas.openxmlformats.org/officeDocument/2006/relationships/customXml" Target="ink/ink84.xml"/><Relationship Id="rId2060" Type="http://schemas.openxmlformats.org/officeDocument/2006/relationships/image" Target="media/image1028.emf"/><Relationship Id="rId3111" Type="http://schemas.openxmlformats.org/officeDocument/2006/relationships/customXml" Target="ink/ink1552.xml"/><Relationship Id="rId989" Type="http://schemas.openxmlformats.org/officeDocument/2006/relationships/image" Target="media/image492.emf"/><Relationship Id="rId2877" Type="http://schemas.openxmlformats.org/officeDocument/2006/relationships/customXml" Target="ink/ink1435.xml"/><Relationship Id="rId849" Type="http://schemas.openxmlformats.org/officeDocument/2006/relationships/image" Target="media/image422.emf"/><Relationship Id="rId1479" Type="http://schemas.openxmlformats.org/officeDocument/2006/relationships/customXml" Target="ink/ink736.xml"/><Relationship Id="rId1686" Type="http://schemas.openxmlformats.org/officeDocument/2006/relationships/customXml" Target="ink/ink839.xml"/><Relationship Id="rId3928" Type="http://schemas.openxmlformats.org/officeDocument/2006/relationships/image" Target="media/image1961.emf"/><Relationship Id="rId4092" Type="http://schemas.openxmlformats.org/officeDocument/2006/relationships/image" Target="media/image2043.emf"/><Relationship Id="rId1339" Type="http://schemas.openxmlformats.org/officeDocument/2006/relationships/customXml" Target="ink/ink666.xml"/><Relationship Id="rId1893" Type="http://schemas.openxmlformats.org/officeDocument/2006/relationships/customXml" Target="ink/ink943.xml"/><Relationship Id="rId2737" Type="http://schemas.openxmlformats.org/officeDocument/2006/relationships/customXml" Target="ink/ink1365.xml"/><Relationship Id="rId2944" Type="http://schemas.openxmlformats.org/officeDocument/2006/relationships/image" Target="media/image1470.emf"/><Relationship Id="rId709" Type="http://schemas.openxmlformats.org/officeDocument/2006/relationships/image" Target="media/image352.emf"/><Relationship Id="rId916" Type="http://schemas.openxmlformats.org/officeDocument/2006/relationships/customXml" Target="ink/ink455.xml"/><Relationship Id="rId1546" Type="http://schemas.openxmlformats.org/officeDocument/2006/relationships/image" Target="media/image771.emf"/><Relationship Id="rId1753" Type="http://schemas.openxmlformats.org/officeDocument/2006/relationships/image" Target="media/image875.emf"/><Relationship Id="rId1960" Type="http://schemas.openxmlformats.org/officeDocument/2006/relationships/image" Target="media/image978.emf"/><Relationship Id="rId2804" Type="http://schemas.openxmlformats.org/officeDocument/2006/relationships/image" Target="media/image1400.emf"/><Relationship Id="rId45" Type="http://schemas.openxmlformats.org/officeDocument/2006/relationships/image" Target="media/image20.emf"/><Relationship Id="rId1406" Type="http://schemas.openxmlformats.org/officeDocument/2006/relationships/image" Target="media/image701.emf"/><Relationship Id="rId1613" Type="http://schemas.openxmlformats.org/officeDocument/2006/relationships/image" Target="media/image805.emf"/><Relationship Id="rId1820" Type="http://schemas.openxmlformats.org/officeDocument/2006/relationships/customXml" Target="ink/ink906.xml"/><Relationship Id="rId3578" Type="http://schemas.openxmlformats.org/officeDocument/2006/relationships/image" Target="media/image1786.emf"/><Relationship Id="rId3785" Type="http://schemas.openxmlformats.org/officeDocument/2006/relationships/customXml" Target="ink/ink1889.xml"/><Relationship Id="rId3992" Type="http://schemas.openxmlformats.org/officeDocument/2006/relationships/image" Target="media/image1993.emf"/><Relationship Id="rId499" Type="http://schemas.openxmlformats.org/officeDocument/2006/relationships/image" Target="media/image247.emf"/><Relationship Id="rId2387" Type="http://schemas.openxmlformats.org/officeDocument/2006/relationships/customXml" Target="ink/ink1190.xml"/><Relationship Id="rId2594" Type="http://schemas.openxmlformats.org/officeDocument/2006/relationships/image" Target="media/image1295.emf"/><Relationship Id="rId3438" Type="http://schemas.openxmlformats.org/officeDocument/2006/relationships/image" Target="media/image1717.emf"/><Relationship Id="rId3645" Type="http://schemas.openxmlformats.org/officeDocument/2006/relationships/customXml" Target="ink/ink1819.xml"/><Relationship Id="rId3852" Type="http://schemas.openxmlformats.org/officeDocument/2006/relationships/image" Target="media/image1923.emf"/><Relationship Id="rId359" Type="http://schemas.openxmlformats.org/officeDocument/2006/relationships/image" Target="media/image177.emf"/><Relationship Id="rId566" Type="http://schemas.openxmlformats.org/officeDocument/2006/relationships/customXml" Target="ink/ink281.xml"/><Relationship Id="rId773" Type="http://schemas.openxmlformats.org/officeDocument/2006/relationships/image" Target="media/image384.emf"/><Relationship Id="rId1196" Type="http://schemas.openxmlformats.org/officeDocument/2006/relationships/customXml" Target="ink/ink595.xml"/><Relationship Id="rId2247" Type="http://schemas.openxmlformats.org/officeDocument/2006/relationships/customXml" Target="ink/ink1120.xml"/><Relationship Id="rId2454" Type="http://schemas.openxmlformats.org/officeDocument/2006/relationships/image" Target="media/image1225.emf"/><Relationship Id="rId3505" Type="http://schemas.openxmlformats.org/officeDocument/2006/relationships/customXml" Target="ink/ink1749.xml"/><Relationship Id="rId219" Type="http://schemas.openxmlformats.org/officeDocument/2006/relationships/image" Target="media/image107.emf"/><Relationship Id="rId426" Type="http://schemas.openxmlformats.org/officeDocument/2006/relationships/customXml" Target="ink/ink211.xml"/><Relationship Id="rId633" Type="http://schemas.openxmlformats.org/officeDocument/2006/relationships/image" Target="media/image314.emf"/><Relationship Id="rId980" Type="http://schemas.openxmlformats.org/officeDocument/2006/relationships/customXml" Target="ink/ink487.xml"/><Relationship Id="rId1056" Type="http://schemas.openxmlformats.org/officeDocument/2006/relationships/customXml" Target="ink/ink525.xml"/><Relationship Id="rId1263" Type="http://schemas.openxmlformats.org/officeDocument/2006/relationships/customXml" Target="ink/ink628.xml"/><Relationship Id="rId2107" Type="http://schemas.openxmlformats.org/officeDocument/2006/relationships/customXml" Target="ink/ink1050.xml"/><Relationship Id="rId2314" Type="http://schemas.openxmlformats.org/officeDocument/2006/relationships/image" Target="media/image1155.emf"/><Relationship Id="rId2661" Type="http://schemas.openxmlformats.org/officeDocument/2006/relationships/customXml" Target="ink/ink1327.xml"/><Relationship Id="rId3712" Type="http://schemas.openxmlformats.org/officeDocument/2006/relationships/image" Target="media/image1853.emf"/><Relationship Id="rId840" Type="http://schemas.openxmlformats.org/officeDocument/2006/relationships/customXml" Target="ink/ink417.xml"/><Relationship Id="rId1470" Type="http://schemas.openxmlformats.org/officeDocument/2006/relationships/image" Target="media/image733.emf"/><Relationship Id="rId2521" Type="http://schemas.openxmlformats.org/officeDocument/2006/relationships/customXml" Target="ink/ink1257.xml"/><Relationship Id="rId4279" Type="http://schemas.openxmlformats.org/officeDocument/2006/relationships/customXml" Target="ink/ink2136.xml"/><Relationship Id="rId700" Type="http://schemas.openxmlformats.org/officeDocument/2006/relationships/customXml" Target="ink/ink347.xml"/><Relationship Id="rId1123" Type="http://schemas.openxmlformats.org/officeDocument/2006/relationships/image" Target="media/image559.emf"/><Relationship Id="rId1330" Type="http://schemas.openxmlformats.org/officeDocument/2006/relationships/image" Target="media/image663.emf"/><Relationship Id="rId3088" Type="http://schemas.openxmlformats.org/officeDocument/2006/relationships/image" Target="media/image1542.emf"/><Relationship Id="rId4486" Type="http://schemas.openxmlformats.org/officeDocument/2006/relationships/image" Target="media/image2240.emf"/><Relationship Id="rId3295" Type="http://schemas.openxmlformats.org/officeDocument/2006/relationships/customXml" Target="ink/ink1644.xml"/><Relationship Id="rId4139" Type="http://schemas.openxmlformats.org/officeDocument/2006/relationships/customXml" Target="ink/ink2066.xml"/><Relationship Id="rId4346" Type="http://schemas.openxmlformats.org/officeDocument/2006/relationships/image" Target="media/image2170.emf"/><Relationship Id="rId4553" Type="http://schemas.openxmlformats.org/officeDocument/2006/relationships/customXml" Target="ink/ink2273.xml"/><Relationship Id="rId3155" Type="http://schemas.openxmlformats.org/officeDocument/2006/relationships/customXml" Target="ink/ink1574.xml"/><Relationship Id="rId3362" Type="http://schemas.openxmlformats.org/officeDocument/2006/relationships/image" Target="media/image1679.emf"/><Relationship Id="rId4206" Type="http://schemas.openxmlformats.org/officeDocument/2006/relationships/image" Target="media/image2100.emf"/><Relationship Id="rId4413" Type="http://schemas.openxmlformats.org/officeDocument/2006/relationships/customXml" Target="ink/ink2203.xml"/><Relationship Id="rId283" Type="http://schemas.openxmlformats.org/officeDocument/2006/relationships/image" Target="media/image139.emf"/><Relationship Id="rId490" Type="http://schemas.openxmlformats.org/officeDocument/2006/relationships/customXml" Target="ink/ink243.xml"/><Relationship Id="rId2171" Type="http://schemas.openxmlformats.org/officeDocument/2006/relationships/customXml" Target="ink/ink1082.xml"/><Relationship Id="rId3015" Type="http://schemas.openxmlformats.org/officeDocument/2006/relationships/customXml" Target="ink/ink1504.xml"/><Relationship Id="rId3222" Type="http://schemas.openxmlformats.org/officeDocument/2006/relationships/image" Target="media/image1609.emf"/><Relationship Id="rId143" Type="http://schemas.openxmlformats.org/officeDocument/2006/relationships/image" Target="media/image69.emf"/><Relationship Id="rId350" Type="http://schemas.openxmlformats.org/officeDocument/2006/relationships/customXml" Target="ink/ink173.xml"/><Relationship Id="rId2031" Type="http://schemas.openxmlformats.org/officeDocument/2006/relationships/customXml" Target="ink/ink1012.xml"/><Relationship Id="rId9" Type="http://schemas.openxmlformats.org/officeDocument/2006/relationships/image" Target="media/image2.emf"/><Relationship Id="rId210" Type="http://schemas.openxmlformats.org/officeDocument/2006/relationships/customXml" Target="ink/ink103.xml"/><Relationship Id="rId2988" Type="http://schemas.openxmlformats.org/officeDocument/2006/relationships/image" Target="media/image1492.emf"/><Relationship Id="rId1797" Type="http://schemas.openxmlformats.org/officeDocument/2006/relationships/image" Target="media/image897.emf"/><Relationship Id="rId2848" Type="http://schemas.openxmlformats.org/officeDocument/2006/relationships/image" Target="media/image1422.emf"/><Relationship Id="rId89" Type="http://schemas.openxmlformats.org/officeDocument/2006/relationships/image" Target="media/image42.emf"/><Relationship Id="rId1657" Type="http://schemas.openxmlformats.org/officeDocument/2006/relationships/image" Target="media/image827.emf"/><Relationship Id="rId1864" Type="http://schemas.openxmlformats.org/officeDocument/2006/relationships/image" Target="media/image930.emf"/><Relationship Id="rId2708" Type="http://schemas.openxmlformats.org/officeDocument/2006/relationships/image" Target="media/image1352.emf"/><Relationship Id="rId2915" Type="http://schemas.openxmlformats.org/officeDocument/2006/relationships/customXml" Target="ink/ink1454.xml"/><Relationship Id="rId4063" Type="http://schemas.openxmlformats.org/officeDocument/2006/relationships/customXml" Target="ink/ink2028.xml"/><Relationship Id="rId4270" Type="http://schemas.openxmlformats.org/officeDocument/2006/relationships/image" Target="media/image2132.emf"/><Relationship Id="rId1517" Type="http://schemas.openxmlformats.org/officeDocument/2006/relationships/customXml" Target="ink/ink755.xml"/><Relationship Id="rId1724" Type="http://schemas.openxmlformats.org/officeDocument/2006/relationships/customXml" Target="ink/ink858.xml"/><Relationship Id="rId4130" Type="http://schemas.openxmlformats.org/officeDocument/2006/relationships/image" Target="media/image2062.emf"/><Relationship Id="rId16" Type="http://schemas.openxmlformats.org/officeDocument/2006/relationships/customXml" Target="ink/ink6.xml"/><Relationship Id="rId1931" Type="http://schemas.openxmlformats.org/officeDocument/2006/relationships/customXml" Target="ink/ink962.xml"/><Relationship Id="rId3689" Type="http://schemas.openxmlformats.org/officeDocument/2006/relationships/customXml" Target="ink/ink1841.xml"/><Relationship Id="rId3896" Type="http://schemas.openxmlformats.org/officeDocument/2006/relationships/image" Target="media/image1945.emf"/><Relationship Id="rId2498" Type="http://schemas.openxmlformats.org/officeDocument/2006/relationships/image" Target="media/image1247.emf"/><Relationship Id="rId3549" Type="http://schemas.openxmlformats.org/officeDocument/2006/relationships/customXml" Target="ink/ink1771.xml"/><Relationship Id="rId677" Type="http://schemas.openxmlformats.org/officeDocument/2006/relationships/image" Target="media/image336.emf"/><Relationship Id="rId2358" Type="http://schemas.openxmlformats.org/officeDocument/2006/relationships/image" Target="media/image1177.emf"/><Relationship Id="rId3756" Type="http://schemas.openxmlformats.org/officeDocument/2006/relationships/image" Target="media/image1875.emf"/><Relationship Id="rId3963" Type="http://schemas.openxmlformats.org/officeDocument/2006/relationships/customXml" Target="ink/ink1978.xml"/><Relationship Id="rId884" Type="http://schemas.openxmlformats.org/officeDocument/2006/relationships/customXml" Target="ink/ink439.xml"/><Relationship Id="rId2565" Type="http://schemas.openxmlformats.org/officeDocument/2006/relationships/customXml" Target="ink/ink1279.xml"/><Relationship Id="rId2772" Type="http://schemas.openxmlformats.org/officeDocument/2006/relationships/image" Target="media/image1384.emf"/><Relationship Id="rId3409" Type="http://schemas.openxmlformats.org/officeDocument/2006/relationships/customXml" Target="ink/ink1701.xml"/><Relationship Id="rId3616" Type="http://schemas.openxmlformats.org/officeDocument/2006/relationships/image" Target="media/image1805.emf"/><Relationship Id="rId3823" Type="http://schemas.openxmlformats.org/officeDocument/2006/relationships/customXml" Target="ink/ink1908.xml"/><Relationship Id="rId537" Type="http://schemas.openxmlformats.org/officeDocument/2006/relationships/image" Target="media/image266.emf"/><Relationship Id="rId744" Type="http://schemas.openxmlformats.org/officeDocument/2006/relationships/customXml" Target="ink/ink369.xml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image" Target="media/image685.emf"/><Relationship Id="rId1581" Type="http://schemas.openxmlformats.org/officeDocument/2006/relationships/image" Target="media/image789.emf"/><Relationship Id="rId2218" Type="http://schemas.openxmlformats.org/officeDocument/2006/relationships/image" Target="media/image1107.emf"/><Relationship Id="rId2425" Type="http://schemas.openxmlformats.org/officeDocument/2006/relationships/customXml" Target="ink/ink1209.xml"/><Relationship Id="rId2632" Type="http://schemas.openxmlformats.org/officeDocument/2006/relationships/image" Target="media/image1314.emf"/><Relationship Id="rId80" Type="http://schemas.openxmlformats.org/officeDocument/2006/relationships/customXml" Target="ink/ink38.xml"/><Relationship Id="rId604" Type="http://schemas.openxmlformats.org/officeDocument/2006/relationships/customXml" Target="ink/ink300.xml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customXml" Target="ink/ink614.xml"/><Relationship Id="rId1441" Type="http://schemas.openxmlformats.org/officeDocument/2006/relationships/customXml" Target="ink/ink717.xml"/><Relationship Id="rId1301" Type="http://schemas.openxmlformats.org/officeDocument/2006/relationships/customXml" Target="ink/ink647.xml"/><Relationship Id="rId3199" Type="http://schemas.openxmlformats.org/officeDocument/2006/relationships/customXml" Target="ink/ink1596.xml"/><Relationship Id="rId4457" Type="http://schemas.openxmlformats.org/officeDocument/2006/relationships/customXml" Target="ink/ink2225.xml"/><Relationship Id="rId3059" Type="http://schemas.openxmlformats.org/officeDocument/2006/relationships/customXml" Target="ink/ink1526.xml"/><Relationship Id="rId3266" Type="http://schemas.openxmlformats.org/officeDocument/2006/relationships/image" Target="media/image1631.emf"/><Relationship Id="rId3473" Type="http://schemas.openxmlformats.org/officeDocument/2006/relationships/customXml" Target="ink/ink1733.xml"/><Relationship Id="rId4317" Type="http://schemas.openxmlformats.org/officeDocument/2006/relationships/customXml" Target="ink/ink2155.xml"/><Relationship Id="rId4524" Type="http://schemas.openxmlformats.org/officeDocument/2006/relationships/image" Target="media/image2259.emf"/><Relationship Id="rId187" Type="http://schemas.openxmlformats.org/officeDocument/2006/relationships/image" Target="media/image91.emf"/><Relationship Id="rId394" Type="http://schemas.openxmlformats.org/officeDocument/2006/relationships/customXml" Target="ink/ink195.xml"/><Relationship Id="rId2075" Type="http://schemas.openxmlformats.org/officeDocument/2006/relationships/customXml" Target="ink/ink1034.xml"/><Relationship Id="rId2282" Type="http://schemas.openxmlformats.org/officeDocument/2006/relationships/image" Target="media/image1139.emf"/><Relationship Id="rId3126" Type="http://schemas.openxmlformats.org/officeDocument/2006/relationships/image" Target="media/image1561.emf"/><Relationship Id="rId3680" Type="http://schemas.openxmlformats.org/officeDocument/2006/relationships/image" Target="media/image1837.emf"/><Relationship Id="rId254" Type="http://schemas.openxmlformats.org/officeDocument/2006/relationships/customXml" Target="ink/ink125.xml"/><Relationship Id="rId1091" Type="http://schemas.openxmlformats.org/officeDocument/2006/relationships/image" Target="media/image543.emf"/><Relationship Id="rId3333" Type="http://schemas.openxmlformats.org/officeDocument/2006/relationships/customXml" Target="ink/ink1663.xml"/><Relationship Id="rId3540" Type="http://schemas.openxmlformats.org/officeDocument/2006/relationships/image" Target="media/image1767.emf"/><Relationship Id="rId114" Type="http://schemas.openxmlformats.org/officeDocument/2006/relationships/customXml" Target="ink/ink55.xml"/><Relationship Id="rId461" Type="http://schemas.openxmlformats.org/officeDocument/2006/relationships/image" Target="media/image228.emf"/><Relationship Id="rId2142" Type="http://schemas.openxmlformats.org/officeDocument/2006/relationships/image" Target="media/image1069.emf"/><Relationship Id="rId3400" Type="http://schemas.openxmlformats.org/officeDocument/2006/relationships/image" Target="media/image1698.emf"/><Relationship Id="rId321" Type="http://schemas.openxmlformats.org/officeDocument/2006/relationships/image" Target="media/image158.emf"/><Relationship Id="rId2002" Type="http://schemas.openxmlformats.org/officeDocument/2006/relationships/image" Target="media/image999.emf"/><Relationship Id="rId2959" Type="http://schemas.openxmlformats.org/officeDocument/2006/relationships/customXml" Target="ink/ink1476.xml"/><Relationship Id="rId1768" Type="http://schemas.openxmlformats.org/officeDocument/2006/relationships/customXml" Target="ink/ink880.xml"/><Relationship Id="rId2819" Type="http://schemas.openxmlformats.org/officeDocument/2006/relationships/customXml" Target="ink/ink1406.xml"/><Relationship Id="rId4174" Type="http://schemas.openxmlformats.org/officeDocument/2006/relationships/image" Target="media/image2084.emf"/><Relationship Id="rId4381" Type="http://schemas.openxmlformats.org/officeDocument/2006/relationships/customXml" Target="ink/ink2187.xml"/><Relationship Id="rId1628" Type="http://schemas.openxmlformats.org/officeDocument/2006/relationships/customXml" Target="ink/ink810.xml"/><Relationship Id="rId1975" Type="http://schemas.openxmlformats.org/officeDocument/2006/relationships/customXml" Target="ink/ink984.xml"/><Relationship Id="rId3190" Type="http://schemas.openxmlformats.org/officeDocument/2006/relationships/image" Target="media/image1593.emf"/><Relationship Id="rId4034" Type="http://schemas.openxmlformats.org/officeDocument/2006/relationships/image" Target="media/image2014.emf"/><Relationship Id="rId4241" Type="http://schemas.openxmlformats.org/officeDocument/2006/relationships/customXml" Target="ink/ink2117.xml"/><Relationship Id="rId1835" Type="http://schemas.openxmlformats.org/officeDocument/2006/relationships/image" Target="media/image916.emf"/><Relationship Id="rId3050" Type="http://schemas.openxmlformats.org/officeDocument/2006/relationships/image" Target="media/image1523.emf"/><Relationship Id="rId4101" Type="http://schemas.openxmlformats.org/officeDocument/2006/relationships/customXml" Target="ink/ink2047.xml"/><Relationship Id="rId1902" Type="http://schemas.openxmlformats.org/officeDocument/2006/relationships/image" Target="media/image949.emf"/><Relationship Id="rId3867" Type="http://schemas.openxmlformats.org/officeDocument/2006/relationships/customXml" Target="ink/ink1930.xml"/><Relationship Id="rId788" Type="http://schemas.openxmlformats.org/officeDocument/2006/relationships/customXml" Target="ink/ink391.xml"/><Relationship Id="rId995" Type="http://schemas.openxmlformats.org/officeDocument/2006/relationships/image" Target="media/image495.emf"/><Relationship Id="rId2469" Type="http://schemas.openxmlformats.org/officeDocument/2006/relationships/customXml" Target="ink/ink1231.xml"/><Relationship Id="rId2676" Type="http://schemas.openxmlformats.org/officeDocument/2006/relationships/image" Target="media/image1336.emf"/><Relationship Id="rId2883" Type="http://schemas.openxmlformats.org/officeDocument/2006/relationships/customXml" Target="ink/ink1438.xml"/><Relationship Id="rId3727" Type="http://schemas.openxmlformats.org/officeDocument/2006/relationships/customXml" Target="ink/ink1860.xml"/><Relationship Id="rId3934" Type="http://schemas.openxmlformats.org/officeDocument/2006/relationships/image" Target="media/image1964.emf"/><Relationship Id="rId648" Type="http://schemas.openxmlformats.org/officeDocument/2006/relationships/customXml" Target="ink/ink321.xml"/><Relationship Id="rId855" Type="http://schemas.openxmlformats.org/officeDocument/2006/relationships/image" Target="media/image425.emf"/><Relationship Id="rId1278" Type="http://schemas.openxmlformats.org/officeDocument/2006/relationships/image" Target="media/image637.emf"/><Relationship Id="rId1485" Type="http://schemas.openxmlformats.org/officeDocument/2006/relationships/customXml" Target="ink/ink739.xml"/><Relationship Id="rId1692" Type="http://schemas.openxmlformats.org/officeDocument/2006/relationships/customXml" Target="ink/ink842.xml"/><Relationship Id="rId2329" Type="http://schemas.openxmlformats.org/officeDocument/2006/relationships/customXml" Target="ink/ink1161.xml"/><Relationship Id="rId2536" Type="http://schemas.openxmlformats.org/officeDocument/2006/relationships/image" Target="media/image1266.emf"/><Relationship Id="rId2743" Type="http://schemas.openxmlformats.org/officeDocument/2006/relationships/customXml" Target="ink/ink1368.xml"/><Relationship Id="rId508" Type="http://schemas.openxmlformats.org/officeDocument/2006/relationships/customXml" Target="ink/ink252.xml"/><Relationship Id="rId715" Type="http://schemas.openxmlformats.org/officeDocument/2006/relationships/image" Target="media/image355.emf"/><Relationship Id="rId922" Type="http://schemas.openxmlformats.org/officeDocument/2006/relationships/customXml" Target="ink/ink458.xml"/><Relationship Id="rId1138" Type="http://schemas.openxmlformats.org/officeDocument/2006/relationships/customXml" Target="ink/ink566.xml"/><Relationship Id="rId1345" Type="http://schemas.openxmlformats.org/officeDocument/2006/relationships/customXml" Target="ink/ink669.xml"/><Relationship Id="rId1552" Type="http://schemas.openxmlformats.org/officeDocument/2006/relationships/image" Target="media/image774.emf"/><Relationship Id="rId2603" Type="http://schemas.openxmlformats.org/officeDocument/2006/relationships/customXml" Target="ink/ink1298.xml"/><Relationship Id="rId2950" Type="http://schemas.openxmlformats.org/officeDocument/2006/relationships/image" Target="media/image1473.emf"/><Relationship Id="rId1205" Type="http://schemas.openxmlformats.org/officeDocument/2006/relationships/image" Target="media/image600.emf"/><Relationship Id="rId2810" Type="http://schemas.openxmlformats.org/officeDocument/2006/relationships/image" Target="media/image1403.emf"/><Relationship Id="rId4568" Type="http://schemas.openxmlformats.org/officeDocument/2006/relationships/image" Target="media/image2281.emf"/><Relationship Id="rId51" Type="http://schemas.openxmlformats.org/officeDocument/2006/relationships/image" Target="media/image23.emf"/><Relationship Id="rId1412" Type="http://schemas.openxmlformats.org/officeDocument/2006/relationships/image" Target="media/image704.emf"/><Relationship Id="rId3377" Type="http://schemas.openxmlformats.org/officeDocument/2006/relationships/customXml" Target="ink/ink1685.xml"/><Relationship Id="rId298" Type="http://schemas.openxmlformats.org/officeDocument/2006/relationships/customXml" Target="ink/ink147.xml"/><Relationship Id="rId3584" Type="http://schemas.openxmlformats.org/officeDocument/2006/relationships/image" Target="media/image1789.emf"/><Relationship Id="rId3791" Type="http://schemas.openxmlformats.org/officeDocument/2006/relationships/customXml" Target="ink/ink1892.xml"/><Relationship Id="rId4428" Type="http://schemas.openxmlformats.org/officeDocument/2006/relationships/image" Target="media/image2211.emf"/><Relationship Id="rId158" Type="http://schemas.openxmlformats.org/officeDocument/2006/relationships/customXml" Target="ink/ink77.xml"/><Relationship Id="rId2186" Type="http://schemas.openxmlformats.org/officeDocument/2006/relationships/image" Target="media/image1091.emf"/><Relationship Id="rId2393" Type="http://schemas.openxmlformats.org/officeDocument/2006/relationships/customXml" Target="ink/ink1193.xml"/><Relationship Id="rId3237" Type="http://schemas.openxmlformats.org/officeDocument/2006/relationships/customXml" Target="ink/ink1615.xml"/><Relationship Id="rId3444" Type="http://schemas.openxmlformats.org/officeDocument/2006/relationships/image" Target="media/image1720.emf"/><Relationship Id="rId3651" Type="http://schemas.openxmlformats.org/officeDocument/2006/relationships/customXml" Target="ink/ink1822.xml"/><Relationship Id="rId365" Type="http://schemas.openxmlformats.org/officeDocument/2006/relationships/image" Target="media/image180.emf"/><Relationship Id="rId572" Type="http://schemas.openxmlformats.org/officeDocument/2006/relationships/customXml" Target="ink/ink284.xml"/><Relationship Id="rId2046" Type="http://schemas.openxmlformats.org/officeDocument/2006/relationships/image" Target="media/image1021.emf"/><Relationship Id="rId2253" Type="http://schemas.openxmlformats.org/officeDocument/2006/relationships/customXml" Target="ink/ink1123.xml"/><Relationship Id="rId2460" Type="http://schemas.openxmlformats.org/officeDocument/2006/relationships/image" Target="media/image1228.emf"/><Relationship Id="rId3304" Type="http://schemas.openxmlformats.org/officeDocument/2006/relationships/image" Target="media/image1650.emf"/><Relationship Id="rId3511" Type="http://schemas.openxmlformats.org/officeDocument/2006/relationships/customXml" Target="ink/ink1752.xml"/><Relationship Id="rId225" Type="http://schemas.openxmlformats.org/officeDocument/2006/relationships/image" Target="media/image110.emf"/><Relationship Id="rId432" Type="http://schemas.openxmlformats.org/officeDocument/2006/relationships/customXml" Target="ink/ink214.xml"/><Relationship Id="rId1062" Type="http://schemas.openxmlformats.org/officeDocument/2006/relationships/customXml" Target="ink/ink528.xml"/><Relationship Id="rId2113" Type="http://schemas.openxmlformats.org/officeDocument/2006/relationships/customXml" Target="ink/ink1053.xml"/><Relationship Id="rId2320" Type="http://schemas.openxmlformats.org/officeDocument/2006/relationships/image" Target="media/image1158.emf"/><Relationship Id="rId4078" Type="http://schemas.openxmlformats.org/officeDocument/2006/relationships/image" Target="media/image2036.emf"/><Relationship Id="rId4285" Type="http://schemas.openxmlformats.org/officeDocument/2006/relationships/customXml" Target="ink/ink2139.xml"/><Relationship Id="rId4492" Type="http://schemas.openxmlformats.org/officeDocument/2006/relationships/image" Target="media/image2243.emf"/><Relationship Id="rId1879" Type="http://schemas.openxmlformats.org/officeDocument/2006/relationships/customXml" Target="ink/ink936.xml"/><Relationship Id="rId3094" Type="http://schemas.openxmlformats.org/officeDocument/2006/relationships/image" Target="media/image1545.emf"/><Relationship Id="rId4145" Type="http://schemas.openxmlformats.org/officeDocument/2006/relationships/customXml" Target="ink/ink2069.xml"/><Relationship Id="rId1739" Type="http://schemas.openxmlformats.org/officeDocument/2006/relationships/image" Target="media/image868.emf"/><Relationship Id="rId1946" Type="http://schemas.openxmlformats.org/officeDocument/2006/relationships/image" Target="media/image971.emf"/><Relationship Id="rId4005" Type="http://schemas.openxmlformats.org/officeDocument/2006/relationships/customXml" Target="ink/ink1999.xml"/><Relationship Id="rId4352" Type="http://schemas.openxmlformats.org/officeDocument/2006/relationships/image" Target="media/image2173.emf"/><Relationship Id="rId1806" Type="http://schemas.openxmlformats.org/officeDocument/2006/relationships/customXml" Target="ink/ink899.xml"/><Relationship Id="rId3161" Type="http://schemas.openxmlformats.org/officeDocument/2006/relationships/customXml" Target="ink/ink1577.xml"/><Relationship Id="rId4212" Type="http://schemas.openxmlformats.org/officeDocument/2006/relationships/image" Target="media/image2103.emf"/><Relationship Id="rId3021" Type="http://schemas.openxmlformats.org/officeDocument/2006/relationships/customXml" Target="ink/ink1507.xml"/><Relationship Id="rId3978" Type="http://schemas.openxmlformats.org/officeDocument/2006/relationships/image" Target="media/image1986.emf"/><Relationship Id="rId899" Type="http://schemas.openxmlformats.org/officeDocument/2006/relationships/image" Target="media/image447.emf"/><Relationship Id="rId2787" Type="http://schemas.openxmlformats.org/officeDocument/2006/relationships/customXml" Target="ink/ink1390.xml"/><Relationship Id="rId3838" Type="http://schemas.openxmlformats.org/officeDocument/2006/relationships/image" Target="media/image1916.emf"/><Relationship Id="rId759" Type="http://schemas.openxmlformats.org/officeDocument/2006/relationships/image" Target="media/image377.emf"/><Relationship Id="rId966" Type="http://schemas.openxmlformats.org/officeDocument/2006/relationships/customXml" Target="ink/ink480.xml"/><Relationship Id="rId1389" Type="http://schemas.openxmlformats.org/officeDocument/2006/relationships/customXml" Target="ink/ink691.xml"/><Relationship Id="rId1596" Type="http://schemas.openxmlformats.org/officeDocument/2006/relationships/customXml" Target="ink/ink794.xml"/><Relationship Id="rId2647" Type="http://schemas.openxmlformats.org/officeDocument/2006/relationships/customXml" Target="ink/ink1320.xml"/><Relationship Id="rId2994" Type="http://schemas.openxmlformats.org/officeDocument/2006/relationships/image" Target="media/image1495.emf"/><Relationship Id="rId619" Type="http://schemas.openxmlformats.org/officeDocument/2006/relationships/image" Target="media/image307.emf"/><Relationship Id="rId1249" Type="http://schemas.openxmlformats.org/officeDocument/2006/relationships/image" Target="media/image622.emf"/><Relationship Id="rId2854" Type="http://schemas.openxmlformats.org/officeDocument/2006/relationships/image" Target="media/image1425.emf"/><Relationship Id="rId3905" Type="http://schemas.openxmlformats.org/officeDocument/2006/relationships/customXml" Target="ink/ink1949.xml"/><Relationship Id="rId95" Type="http://schemas.openxmlformats.org/officeDocument/2006/relationships/image" Target="media/image45.emf"/><Relationship Id="rId826" Type="http://schemas.openxmlformats.org/officeDocument/2006/relationships/customXml" Target="ink/ink410.xml"/><Relationship Id="rId1109" Type="http://schemas.openxmlformats.org/officeDocument/2006/relationships/image" Target="media/image552.emf"/><Relationship Id="rId1456" Type="http://schemas.openxmlformats.org/officeDocument/2006/relationships/image" Target="media/image726.emf"/><Relationship Id="rId1663" Type="http://schemas.openxmlformats.org/officeDocument/2006/relationships/image" Target="media/image830.emf"/><Relationship Id="rId1870" Type="http://schemas.openxmlformats.org/officeDocument/2006/relationships/image" Target="media/image933.emf"/><Relationship Id="rId2507" Type="http://schemas.openxmlformats.org/officeDocument/2006/relationships/customXml" Target="ink/ink1250.xml"/><Relationship Id="rId2714" Type="http://schemas.openxmlformats.org/officeDocument/2006/relationships/image" Target="media/image1355.emf"/><Relationship Id="rId2921" Type="http://schemas.openxmlformats.org/officeDocument/2006/relationships/customXml" Target="ink/ink1457.xml"/><Relationship Id="rId1316" Type="http://schemas.openxmlformats.org/officeDocument/2006/relationships/image" Target="media/image656.emf"/><Relationship Id="rId1523" Type="http://schemas.openxmlformats.org/officeDocument/2006/relationships/customXml" Target="ink/ink758.xml"/><Relationship Id="rId1730" Type="http://schemas.openxmlformats.org/officeDocument/2006/relationships/customXml" Target="ink/ink861.xml"/><Relationship Id="rId22" Type="http://schemas.openxmlformats.org/officeDocument/2006/relationships/customXml" Target="ink/ink9.xml"/><Relationship Id="rId3488" Type="http://schemas.openxmlformats.org/officeDocument/2006/relationships/image" Target="media/image1742.emf"/><Relationship Id="rId3695" Type="http://schemas.openxmlformats.org/officeDocument/2006/relationships/customXml" Target="ink/ink1844.xml"/><Relationship Id="rId4539" Type="http://schemas.openxmlformats.org/officeDocument/2006/relationships/customXml" Target="ink/ink2266.xml"/><Relationship Id="rId2297" Type="http://schemas.openxmlformats.org/officeDocument/2006/relationships/customXml" Target="ink/ink1145.xml"/><Relationship Id="rId3348" Type="http://schemas.openxmlformats.org/officeDocument/2006/relationships/image" Target="media/image1672.emf"/><Relationship Id="rId3555" Type="http://schemas.openxmlformats.org/officeDocument/2006/relationships/customXml" Target="ink/ink1774.xml"/><Relationship Id="rId3762" Type="http://schemas.openxmlformats.org/officeDocument/2006/relationships/image" Target="media/image1878.emf"/><Relationship Id="rId269" Type="http://schemas.openxmlformats.org/officeDocument/2006/relationships/image" Target="media/image132.emf"/><Relationship Id="rId476" Type="http://schemas.openxmlformats.org/officeDocument/2006/relationships/customXml" Target="ink/ink236.xml"/><Relationship Id="rId683" Type="http://schemas.openxmlformats.org/officeDocument/2006/relationships/image" Target="media/image339.emf"/><Relationship Id="rId890" Type="http://schemas.openxmlformats.org/officeDocument/2006/relationships/customXml" Target="ink/ink442.xml"/><Relationship Id="rId2157" Type="http://schemas.openxmlformats.org/officeDocument/2006/relationships/customXml" Target="ink/ink1075.xml"/><Relationship Id="rId2364" Type="http://schemas.openxmlformats.org/officeDocument/2006/relationships/image" Target="media/image1180.emf"/><Relationship Id="rId2571" Type="http://schemas.openxmlformats.org/officeDocument/2006/relationships/customXml" Target="ink/ink1282.xml"/><Relationship Id="rId3208" Type="http://schemas.openxmlformats.org/officeDocument/2006/relationships/image" Target="media/image1602.emf"/><Relationship Id="rId3415" Type="http://schemas.openxmlformats.org/officeDocument/2006/relationships/customXml" Target="ink/ink1704.xml"/><Relationship Id="rId129" Type="http://schemas.openxmlformats.org/officeDocument/2006/relationships/image" Target="media/image62.emf"/><Relationship Id="rId336" Type="http://schemas.openxmlformats.org/officeDocument/2006/relationships/customXml" Target="ink/ink166.xml"/><Relationship Id="rId543" Type="http://schemas.openxmlformats.org/officeDocument/2006/relationships/image" Target="media/image269.emf"/><Relationship Id="rId1173" Type="http://schemas.openxmlformats.org/officeDocument/2006/relationships/image" Target="media/image584.emf"/><Relationship Id="rId1380" Type="http://schemas.openxmlformats.org/officeDocument/2006/relationships/image" Target="media/image688.emf"/><Relationship Id="rId2017" Type="http://schemas.openxmlformats.org/officeDocument/2006/relationships/customXml" Target="ink/ink1005.xml"/><Relationship Id="rId2224" Type="http://schemas.openxmlformats.org/officeDocument/2006/relationships/image" Target="media/image1110.emf"/><Relationship Id="rId3622" Type="http://schemas.openxmlformats.org/officeDocument/2006/relationships/image" Target="media/image1808.emf"/><Relationship Id="rId403" Type="http://schemas.openxmlformats.org/officeDocument/2006/relationships/image" Target="media/image199.emf"/><Relationship Id="rId750" Type="http://schemas.openxmlformats.org/officeDocument/2006/relationships/customXml" Target="ink/ink372.xml"/><Relationship Id="rId1033" Type="http://schemas.openxmlformats.org/officeDocument/2006/relationships/image" Target="media/image514.emf"/><Relationship Id="rId2431" Type="http://schemas.openxmlformats.org/officeDocument/2006/relationships/customXml" Target="ink/ink1212.xml"/><Relationship Id="rId4189" Type="http://schemas.openxmlformats.org/officeDocument/2006/relationships/customXml" Target="ink/ink2091.xml"/><Relationship Id="rId610" Type="http://schemas.openxmlformats.org/officeDocument/2006/relationships/customXml" Target="ink/ink303.xml"/><Relationship Id="rId1240" Type="http://schemas.openxmlformats.org/officeDocument/2006/relationships/customXml" Target="ink/ink617.xml"/><Relationship Id="rId4049" Type="http://schemas.openxmlformats.org/officeDocument/2006/relationships/customXml" Target="ink/ink2021.xml"/><Relationship Id="rId4396" Type="http://schemas.openxmlformats.org/officeDocument/2006/relationships/image" Target="media/image2195.emf"/><Relationship Id="rId1100" Type="http://schemas.openxmlformats.org/officeDocument/2006/relationships/customXml" Target="ink/ink547.xml"/><Relationship Id="rId4256" Type="http://schemas.openxmlformats.org/officeDocument/2006/relationships/image" Target="media/image2125.emf"/><Relationship Id="rId4463" Type="http://schemas.openxmlformats.org/officeDocument/2006/relationships/customXml" Target="ink/ink2228.xml"/><Relationship Id="rId1917" Type="http://schemas.openxmlformats.org/officeDocument/2006/relationships/customXml" Target="ink/ink955.xml"/><Relationship Id="rId3065" Type="http://schemas.openxmlformats.org/officeDocument/2006/relationships/customXml" Target="ink/ink1529.xml"/><Relationship Id="rId3272" Type="http://schemas.openxmlformats.org/officeDocument/2006/relationships/image" Target="media/image1634.emf"/><Relationship Id="rId4116" Type="http://schemas.openxmlformats.org/officeDocument/2006/relationships/image" Target="media/image2055.emf"/><Relationship Id="rId4323" Type="http://schemas.openxmlformats.org/officeDocument/2006/relationships/customXml" Target="ink/ink2158.xml"/><Relationship Id="rId4530" Type="http://schemas.openxmlformats.org/officeDocument/2006/relationships/image" Target="media/image2262.emf"/><Relationship Id="rId193" Type="http://schemas.openxmlformats.org/officeDocument/2006/relationships/image" Target="media/image94.emf"/><Relationship Id="rId2081" Type="http://schemas.openxmlformats.org/officeDocument/2006/relationships/customXml" Target="ink/ink1037.xml"/><Relationship Id="rId3132" Type="http://schemas.openxmlformats.org/officeDocument/2006/relationships/image" Target="media/image1564.emf"/><Relationship Id="rId260" Type="http://schemas.openxmlformats.org/officeDocument/2006/relationships/customXml" Target="ink/ink128.xml"/><Relationship Id="rId120" Type="http://schemas.openxmlformats.org/officeDocument/2006/relationships/customXml" Target="ink/ink58.xml"/><Relationship Id="rId2898" Type="http://schemas.openxmlformats.org/officeDocument/2006/relationships/image" Target="media/image1447.emf"/><Relationship Id="rId3949" Type="http://schemas.openxmlformats.org/officeDocument/2006/relationships/customXml" Target="ink/ink1971.xml"/><Relationship Id="rId2758" Type="http://schemas.openxmlformats.org/officeDocument/2006/relationships/image" Target="media/image1377.emf"/><Relationship Id="rId2965" Type="http://schemas.openxmlformats.org/officeDocument/2006/relationships/customXml" Target="ink/ink1479.xml"/><Relationship Id="rId3809" Type="http://schemas.openxmlformats.org/officeDocument/2006/relationships/customXml" Target="ink/ink1901.xml"/><Relationship Id="rId937" Type="http://schemas.openxmlformats.org/officeDocument/2006/relationships/image" Target="media/image466.emf"/><Relationship Id="rId1567" Type="http://schemas.openxmlformats.org/officeDocument/2006/relationships/customXml" Target="ink/ink780.xml"/><Relationship Id="rId1774" Type="http://schemas.openxmlformats.org/officeDocument/2006/relationships/customXml" Target="ink/ink883.xml"/><Relationship Id="rId1981" Type="http://schemas.openxmlformats.org/officeDocument/2006/relationships/customXml" Target="ink/ink987.xml"/><Relationship Id="rId2618" Type="http://schemas.openxmlformats.org/officeDocument/2006/relationships/image" Target="media/image1307.emf"/><Relationship Id="rId2825" Type="http://schemas.openxmlformats.org/officeDocument/2006/relationships/customXml" Target="ink/ink1409.xml"/><Relationship Id="rId4180" Type="http://schemas.openxmlformats.org/officeDocument/2006/relationships/image" Target="media/image2087.emf"/><Relationship Id="rId66" Type="http://schemas.openxmlformats.org/officeDocument/2006/relationships/customXml" Target="ink/ink31.xml"/><Relationship Id="rId1427" Type="http://schemas.openxmlformats.org/officeDocument/2006/relationships/customXml" Target="ink/ink710.xml"/><Relationship Id="rId1634" Type="http://schemas.openxmlformats.org/officeDocument/2006/relationships/customXml" Target="ink/ink813.xml"/><Relationship Id="rId1841" Type="http://schemas.openxmlformats.org/officeDocument/2006/relationships/customXml" Target="ink/ink917.xml"/><Relationship Id="rId4040" Type="http://schemas.openxmlformats.org/officeDocument/2006/relationships/image" Target="media/image2017.emf"/><Relationship Id="rId3599" Type="http://schemas.openxmlformats.org/officeDocument/2006/relationships/customXml" Target="ink/ink1796.xml"/><Relationship Id="rId1701" Type="http://schemas.openxmlformats.org/officeDocument/2006/relationships/image" Target="media/image849.emf"/><Relationship Id="rId3459" Type="http://schemas.openxmlformats.org/officeDocument/2006/relationships/customXml" Target="ink/ink1726.xml"/><Relationship Id="rId3666" Type="http://schemas.openxmlformats.org/officeDocument/2006/relationships/image" Target="media/image1830.emf"/><Relationship Id="rId587" Type="http://schemas.openxmlformats.org/officeDocument/2006/relationships/image" Target="media/image291.emf"/><Relationship Id="rId2268" Type="http://schemas.openxmlformats.org/officeDocument/2006/relationships/image" Target="media/image1132.emf"/><Relationship Id="rId3319" Type="http://schemas.openxmlformats.org/officeDocument/2006/relationships/customXml" Target="ink/ink1656.xml"/><Relationship Id="rId3873" Type="http://schemas.openxmlformats.org/officeDocument/2006/relationships/customXml" Target="ink/ink1933.xml"/><Relationship Id="rId447" Type="http://schemas.openxmlformats.org/officeDocument/2006/relationships/image" Target="media/image221.emf"/><Relationship Id="rId794" Type="http://schemas.openxmlformats.org/officeDocument/2006/relationships/customXml" Target="ink/ink394.xml"/><Relationship Id="rId1077" Type="http://schemas.openxmlformats.org/officeDocument/2006/relationships/image" Target="media/image536.emf"/><Relationship Id="rId2128" Type="http://schemas.openxmlformats.org/officeDocument/2006/relationships/image" Target="media/image1062.emf"/><Relationship Id="rId2475" Type="http://schemas.openxmlformats.org/officeDocument/2006/relationships/customXml" Target="ink/ink1234.xml"/><Relationship Id="rId2682" Type="http://schemas.openxmlformats.org/officeDocument/2006/relationships/image" Target="media/image1339.emf"/><Relationship Id="rId3526" Type="http://schemas.openxmlformats.org/officeDocument/2006/relationships/image" Target="media/image1760.emf"/><Relationship Id="rId3733" Type="http://schemas.openxmlformats.org/officeDocument/2006/relationships/customXml" Target="ink/ink1863.xml"/><Relationship Id="rId3940" Type="http://schemas.openxmlformats.org/officeDocument/2006/relationships/image" Target="media/image1967.emf"/><Relationship Id="rId654" Type="http://schemas.openxmlformats.org/officeDocument/2006/relationships/customXml" Target="ink/ink324.xml"/><Relationship Id="rId861" Type="http://schemas.openxmlformats.org/officeDocument/2006/relationships/image" Target="media/image428.emf"/><Relationship Id="rId1284" Type="http://schemas.openxmlformats.org/officeDocument/2006/relationships/image" Target="media/image640.emf"/><Relationship Id="rId1491" Type="http://schemas.openxmlformats.org/officeDocument/2006/relationships/customXml" Target="ink/ink742.xml"/><Relationship Id="rId2335" Type="http://schemas.openxmlformats.org/officeDocument/2006/relationships/customXml" Target="ink/ink1164.xml"/><Relationship Id="rId2542" Type="http://schemas.openxmlformats.org/officeDocument/2006/relationships/image" Target="media/image1269.emf"/><Relationship Id="rId3800" Type="http://schemas.openxmlformats.org/officeDocument/2006/relationships/image" Target="media/image1897.emf"/><Relationship Id="rId307" Type="http://schemas.openxmlformats.org/officeDocument/2006/relationships/image" Target="media/image151.emf"/><Relationship Id="rId514" Type="http://schemas.openxmlformats.org/officeDocument/2006/relationships/customXml" Target="ink/ink255.xml"/><Relationship Id="rId721" Type="http://schemas.openxmlformats.org/officeDocument/2006/relationships/image" Target="media/image358.emf"/><Relationship Id="rId1144" Type="http://schemas.openxmlformats.org/officeDocument/2006/relationships/customXml" Target="ink/ink569.xml"/><Relationship Id="rId1351" Type="http://schemas.openxmlformats.org/officeDocument/2006/relationships/customXml" Target="ink/ink672.xml"/><Relationship Id="rId2402" Type="http://schemas.openxmlformats.org/officeDocument/2006/relationships/image" Target="media/image1199.emf"/><Relationship Id="rId1004" Type="http://schemas.openxmlformats.org/officeDocument/2006/relationships/customXml" Target="ink/ink499.xml"/><Relationship Id="rId1211" Type="http://schemas.openxmlformats.org/officeDocument/2006/relationships/image" Target="media/image603.emf"/><Relationship Id="rId4367" Type="http://schemas.openxmlformats.org/officeDocument/2006/relationships/customXml" Target="ink/ink2180.xml"/><Relationship Id="rId3176" Type="http://schemas.openxmlformats.org/officeDocument/2006/relationships/image" Target="media/image1586.emf"/><Relationship Id="rId3383" Type="http://schemas.openxmlformats.org/officeDocument/2006/relationships/customXml" Target="ink/ink1688.xml"/><Relationship Id="rId3590" Type="http://schemas.openxmlformats.org/officeDocument/2006/relationships/image" Target="media/image1792.emf"/><Relationship Id="rId4227" Type="http://schemas.openxmlformats.org/officeDocument/2006/relationships/customXml" Target="ink/ink2110.xml"/><Relationship Id="rId4434" Type="http://schemas.openxmlformats.org/officeDocument/2006/relationships/image" Target="media/image2214.emf"/><Relationship Id="rId2192" Type="http://schemas.openxmlformats.org/officeDocument/2006/relationships/image" Target="media/image1094.emf"/><Relationship Id="rId3036" Type="http://schemas.openxmlformats.org/officeDocument/2006/relationships/image" Target="media/image1516.emf"/><Relationship Id="rId3243" Type="http://schemas.openxmlformats.org/officeDocument/2006/relationships/customXml" Target="ink/ink1618.xml"/><Relationship Id="rId164" Type="http://schemas.openxmlformats.org/officeDocument/2006/relationships/customXml" Target="ink/ink80.xml"/><Relationship Id="rId371" Type="http://schemas.openxmlformats.org/officeDocument/2006/relationships/image" Target="media/image183.emf"/><Relationship Id="rId2052" Type="http://schemas.openxmlformats.org/officeDocument/2006/relationships/image" Target="media/image1024.emf"/><Relationship Id="rId3450" Type="http://schemas.openxmlformats.org/officeDocument/2006/relationships/image" Target="media/image1723.emf"/><Relationship Id="rId4501" Type="http://schemas.openxmlformats.org/officeDocument/2006/relationships/customXml" Target="ink/ink2247.xml"/><Relationship Id="rId3103" Type="http://schemas.openxmlformats.org/officeDocument/2006/relationships/customXml" Target="ink/ink1548.xml"/><Relationship Id="rId3310" Type="http://schemas.openxmlformats.org/officeDocument/2006/relationships/image" Target="media/image1653.emf"/><Relationship Id="rId231" Type="http://schemas.openxmlformats.org/officeDocument/2006/relationships/image" Target="media/image113.emf"/><Relationship Id="rId2869" Type="http://schemas.openxmlformats.org/officeDocument/2006/relationships/customXml" Target="ink/ink1431.xml"/><Relationship Id="rId1678" Type="http://schemas.openxmlformats.org/officeDocument/2006/relationships/customXml" Target="ink/ink835.xml"/><Relationship Id="rId1885" Type="http://schemas.openxmlformats.org/officeDocument/2006/relationships/customXml" Target="ink/ink939.xml"/><Relationship Id="rId2729" Type="http://schemas.openxmlformats.org/officeDocument/2006/relationships/customXml" Target="ink/ink1361.xml"/><Relationship Id="rId2936" Type="http://schemas.openxmlformats.org/officeDocument/2006/relationships/image" Target="media/image1466.emf"/><Relationship Id="rId4084" Type="http://schemas.openxmlformats.org/officeDocument/2006/relationships/image" Target="media/image2039.emf"/><Relationship Id="rId4291" Type="http://schemas.openxmlformats.org/officeDocument/2006/relationships/customXml" Target="ink/ink2142.xml"/><Relationship Id="rId908" Type="http://schemas.openxmlformats.org/officeDocument/2006/relationships/customXml" Target="ink/ink451.xml"/><Relationship Id="rId1538" Type="http://schemas.openxmlformats.org/officeDocument/2006/relationships/image" Target="media/image767.emf"/><Relationship Id="rId4151" Type="http://schemas.openxmlformats.org/officeDocument/2006/relationships/customXml" Target="ink/ink2072.xml"/><Relationship Id="rId1745" Type="http://schemas.openxmlformats.org/officeDocument/2006/relationships/image" Target="media/image871.emf"/><Relationship Id="rId1952" Type="http://schemas.openxmlformats.org/officeDocument/2006/relationships/image" Target="media/image974.emf"/><Relationship Id="rId4011" Type="http://schemas.openxmlformats.org/officeDocument/2006/relationships/customXml" Target="ink/ink2002.xml"/><Relationship Id="rId37" Type="http://schemas.openxmlformats.org/officeDocument/2006/relationships/image" Target="media/image16.emf"/><Relationship Id="rId1605" Type="http://schemas.openxmlformats.org/officeDocument/2006/relationships/image" Target="media/image801.emf"/><Relationship Id="rId1812" Type="http://schemas.openxmlformats.org/officeDocument/2006/relationships/customXml" Target="ink/ink902.xml"/><Relationship Id="rId3777" Type="http://schemas.openxmlformats.org/officeDocument/2006/relationships/customXml" Target="ink/ink1885.xml"/><Relationship Id="rId3984" Type="http://schemas.openxmlformats.org/officeDocument/2006/relationships/image" Target="media/image1989.emf"/><Relationship Id="rId698" Type="http://schemas.openxmlformats.org/officeDocument/2006/relationships/customXml" Target="ink/ink346.xml"/><Relationship Id="rId2379" Type="http://schemas.openxmlformats.org/officeDocument/2006/relationships/customXml" Target="ink/ink1186.xml"/><Relationship Id="rId2586" Type="http://schemas.openxmlformats.org/officeDocument/2006/relationships/image" Target="media/image1291.emf"/><Relationship Id="rId2793" Type="http://schemas.openxmlformats.org/officeDocument/2006/relationships/customXml" Target="ink/ink1393.xml"/><Relationship Id="rId3637" Type="http://schemas.openxmlformats.org/officeDocument/2006/relationships/customXml" Target="ink/ink1815.xml"/><Relationship Id="rId3844" Type="http://schemas.openxmlformats.org/officeDocument/2006/relationships/image" Target="media/image1919.emf"/><Relationship Id="rId558" Type="http://schemas.openxmlformats.org/officeDocument/2006/relationships/customXml" Target="ink/ink277.xml"/><Relationship Id="rId765" Type="http://schemas.openxmlformats.org/officeDocument/2006/relationships/image" Target="media/image380.emf"/><Relationship Id="rId972" Type="http://schemas.openxmlformats.org/officeDocument/2006/relationships/customXml" Target="ink/ink483.xml"/><Relationship Id="rId1188" Type="http://schemas.openxmlformats.org/officeDocument/2006/relationships/customXml" Target="ink/ink591.xml"/><Relationship Id="rId1395" Type="http://schemas.openxmlformats.org/officeDocument/2006/relationships/customXml" Target="ink/ink694.xml"/><Relationship Id="rId2239" Type="http://schemas.openxmlformats.org/officeDocument/2006/relationships/customXml" Target="ink/ink1116.xml"/><Relationship Id="rId2446" Type="http://schemas.openxmlformats.org/officeDocument/2006/relationships/image" Target="media/image1221.emf"/><Relationship Id="rId2653" Type="http://schemas.openxmlformats.org/officeDocument/2006/relationships/customXml" Target="ink/ink1323.xml"/><Relationship Id="rId2860" Type="http://schemas.openxmlformats.org/officeDocument/2006/relationships/image" Target="media/image1428.emf"/><Relationship Id="rId3704" Type="http://schemas.openxmlformats.org/officeDocument/2006/relationships/image" Target="media/image1849.emf"/><Relationship Id="rId418" Type="http://schemas.openxmlformats.org/officeDocument/2006/relationships/customXml" Target="ink/ink207.xml"/><Relationship Id="rId625" Type="http://schemas.openxmlformats.org/officeDocument/2006/relationships/image" Target="media/image310.emf"/><Relationship Id="rId832" Type="http://schemas.openxmlformats.org/officeDocument/2006/relationships/customXml" Target="ink/ink413.xml"/><Relationship Id="rId1048" Type="http://schemas.openxmlformats.org/officeDocument/2006/relationships/customXml" Target="ink/ink521.xml"/><Relationship Id="rId1255" Type="http://schemas.openxmlformats.org/officeDocument/2006/relationships/image" Target="media/image625.emf"/><Relationship Id="rId1462" Type="http://schemas.openxmlformats.org/officeDocument/2006/relationships/image" Target="media/image729.emf"/><Relationship Id="rId2306" Type="http://schemas.openxmlformats.org/officeDocument/2006/relationships/image" Target="media/image1151.emf"/><Relationship Id="rId2513" Type="http://schemas.openxmlformats.org/officeDocument/2006/relationships/customXml" Target="ink/ink1253.xml"/><Relationship Id="rId3911" Type="http://schemas.openxmlformats.org/officeDocument/2006/relationships/customXml" Target="ink/ink1952.xml"/><Relationship Id="rId1115" Type="http://schemas.openxmlformats.org/officeDocument/2006/relationships/image" Target="media/image555.emf"/><Relationship Id="rId1322" Type="http://schemas.openxmlformats.org/officeDocument/2006/relationships/image" Target="media/image659.emf"/><Relationship Id="rId2720" Type="http://schemas.openxmlformats.org/officeDocument/2006/relationships/image" Target="media/image1358.emf"/><Relationship Id="rId4478" Type="http://schemas.openxmlformats.org/officeDocument/2006/relationships/image" Target="media/image2236.emf"/><Relationship Id="rId3287" Type="http://schemas.openxmlformats.org/officeDocument/2006/relationships/customXml" Target="ink/ink1640.xml"/><Relationship Id="rId4338" Type="http://schemas.openxmlformats.org/officeDocument/2006/relationships/image" Target="media/image2166.emf"/><Relationship Id="rId2096" Type="http://schemas.openxmlformats.org/officeDocument/2006/relationships/image" Target="media/image1046.emf"/><Relationship Id="rId3494" Type="http://schemas.openxmlformats.org/officeDocument/2006/relationships/image" Target="media/image1745.emf"/><Relationship Id="rId4545" Type="http://schemas.openxmlformats.org/officeDocument/2006/relationships/customXml" Target="ink/ink2269.xml"/><Relationship Id="rId3147" Type="http://schemas.openxmlformats.org/officeDocument/2006/relationships/customXml" Target="ink/ink1570.xml"/><Relationship Id="rId3354" Type="http://schemas.openxmlformats.org/officeDocument/2006/relationships/image" Target="media/image1675.emf"/><Relationship Id="rId3561" Type="http://schemas.openxmlformats.org/officeDocument/2006/relationships/customXml" Target="ink/ink1777.xml"/><Relationship Id="rId4405" Type="http://schemas.openxmlformats.org/officeDocument/2006/relationships/customXml" Target="ink/ink2199.xml"/><Relationship Id="rId275" Type="http://schemas.openxmlformats.org/officeDocument/2006/relationships/image" Target="media/image135.emf"/><Relationship Id="rId482" Type="http://schemas.openxmlformats.org/officeDocument/2006/relationships/customXml" Target="ink/ink239.xml"/><Relationship Id="rId2163" Type="http://schemas.openxmlformats.org/officeDocument/2006/relationships/customXml" Target="ink/ink1078.xml"/><Relationship Id="rId2370" Type="http://schemas.openxmlformats.org/officeDocument/2006/relationships/image" Target="media/image1183.emf"/><Relationship Id="rId3007" Type="http://schemas.openxmlformats.org/officeDocument/2006/relationships/customXml" Target="ink/ink1500.xml"/><Relationship Id="rId3214" Type="http://schemas.openxmlformats.org/officeDocument/2006/relationships/image" Target="media/image1605.emf"/><Relationship Id="rId3421" Type="http://schemas.openxmlformats.org/officeDocument/2006/relationships/customXml" Target="ink/ink1707.xml"/><Relationship Id="rId135" Type="http://schemas.openxmlformats.org/officeDocument/2006/relationships/image" Target="media/image65.emf"/><Relationship Id="rId342" Type="http://schemas.openxmlformats.org/officeDocument/2006/relationships/customXml" Target="ink/ink169.xml"/><Relationship Id="rId2023" Type="http://schemas.openxmlformats.org/officeDocument/2006/relationships/customXml" Target="ink/ink1008.xml"/><Relationship Id="rId2230" Type="http://schemas.openxmlformats.org/officeDocument/2006/relationships/image" Target="media/image1113.emf"/><Relationship Id="rId202" Type="http://schemas.openxmlformats.org/officeDocument/2006/relationships/customXml" Target="ink/ink99.xml"/><Relationship Id="rId4195" Type="http://schemas.openxmlformats.org/officeDocument/2006/relationships/customXml" Target="ink/ink2094.xml"/><Relationship Id="rId1789" Type="http://schemas.openxmlformats.org/officeDocument/2006/relationships/image" Target="media/image893.emf"/><Relationship Id="rId1996" Type="http://schemas.openxmlformats.org/officeDocument/2006/relationships/image" Target="media/image996.emf"/><Relationship Id="rId4055" Type="http://schemas.openxmlformats.org/officeDocument/2006/relationships/customXml" Target="ink/ink2024.xml"/><Relationship Id="rId4262" Type="http://schemas.openxmlformats.org/officeDocument/2006/relationships/image" Target="media/image2128.emf"/><Relationship Id="rId1649" Type="http://schemas.openxmlformats.org/officeDocument/2006/relationships/image" Target="media/image823.emf"/><Relationship Id="rId1856" Type="http://schemas.openxmlformats.org/officeDocument/2006/relationships/image" Target="media/image926.emf"/><Relationship Id="rId2907" Type="http://schemas.openxmlformats.org/officeDocument/2006/relationships/customXml" Target="ink/ink1450.xml"/><Relationship Id="rId3071" Type="http://schemas.openxmlformats.org/officeDocument/2006/relationships/customXml" Target="ink/ink1532.xml"/><Relationship Id="rId1509" Type="http://schemas.openxmlformats.org/officeDocument/2006/relationships/customXml" Target="ink/ink751.xml"/><Relationship Id="rId1716" Type="http://schemas.openxmlformats.org/officeDocument/2006/relationships/customXml" Target="ink/ink854.xml"/><Relationship Id="rId1923" Type="http://schemas.openxmlformats.org/officeDocument/2006/relationships/customXml" Target="ink/ink958.xml"/><Relationship Id="rId4122" Type="http://schemas.openxmlformats.org/officeDocument/2006/relationships/image" Target="media/image2058.emf"/><Relationship Id="rId3888" Type="http://schemas.openxmlformats.org/officeDocument/2006/relationships/image" Target="media/image1941.emf"/><Relationship Id="rId2697" Type="http://schemas.openxmlformats.org/officeDocument/2006/relationships/customXml" Target="ink/ink1345.xml"/><Relationship Id="rId3748" Type="http://schemas.openxmlformats.org/officeDocument/2006/relationships/image" Target="media/image1871.emf"/><Relationship Id="rId669" Type="http://schemas.openxmlformats.org/officeDocument/2006/relationships/image" Target="media/image332.emf"/><Relationship Id="rId876" Type="http://schemas.openxmlformats.org/officeDocument/2006/relationships/customXml" Target="ink/ink435.xml"/><Relationship Id="rId1299" Type="http://schemas.openxmlformats.org/officeDocument/2006/relationships/customXml" Target="ink/ink646.xml"/><Relationship Id="rId2557" Type="http://schemas.openxmlformats.org/officeDocument/2006/relationships/customXml" Target="ink/ink1275.xml"/><Relationship Id="rId3608" Type="http://schemas.openxmlformats.org/officeDocument/2006/relationships/image" Target="media/image1801.emf"/><Relationship Id="rId3955" Type="http://schemas.openxmlformats.org/officeDocument/2006/relationships/customXml" Target="ink/ink1974.xml"/><Relationship Id="rId529" Type="http://schemas.openxmlformats.org/officeDocument/2006/relationships/image" Target="media/image262.emf"/><Relationship Id="rId736" Type="http://schemas.openxmlformats.org/officeDocument/2006/relationships/customXml" Target="ink/ink365.xml"/><Relationship Id="rId1159" Type="http://schemas.openxmlformats.org/officeDocument/2006/relationships/image" Target="media/image577.emf"/><Relationship Id="rId1366" Type="http://schemas.openxmlformats.org/officeDocument/2006/relationships/image" Target="media/image681.emf"/><Relationship Id="rId2417" Type="http://schemas.openxmlformats.org/officeDocument/2006/relationships/customXml" Target="ink/ink1205.xml"/><Relationship Id="rId2764" Type="http://schemas.openxmlformats.org/officeDocument/2006/relationships/image" Target="media/image1380.emf"/><Relationship Id="rId2971" Type="http://schemas.openxmlformats.org/officeDocument/2006/relationships/customXml" Target="ink/ink1482.xml"/><Relationship Id="rId3815" Type="http://schemas.openxmlformats.org/officeDocument/2006/relationships/customXml" Target="ink/ink1904.xml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customXml" Target="ink/ink783.xml"/><Relationship Id="rId1780" Type="http://schemas.openxmlformats.org/officeDocument/2006/relationships/customXml" Target="ink/ink886.xml"/><Relationship Id="rId2624" Type="http://schemas.openxmlformats.org/officeDocument/2006/relationships/image" Target="media/image1310.emf"/><Relationship Id="rId2831" Type="http://schemas.openxmlformats.org/officeDocument/2006/relationships/customXml" Target="ink/ink1412.xml"/><Relationship Id="rId72" Type="http://schemas.openxmlformats.org/officeDocument/2006/relationships/customXml" Target="ink/ink34.xml"/><Relationship Id="rId803" Type="http://schemas.openxmlformats.org/officeDocument/2006/relationships/image" Target="media/image399.emf"/><Relationship Id="rId1226" Type="http://schemas.openxmlformats.org/officeDocument/2006/relationships/customXml" Target="ink/ink610.xml"/><Relationship Id="rId1433" Type="http://schemas.openxmlformats.org/officeDocument/2006/relationships/customXml" Target="ink/ink713.xml"/><Relationship Id="rId1640" Type="http://schemas.openxmlformats.org/officeDocument/2006/relationships/customXml" Target="ink/ink816.xml"/><Relationship Id="rId1500" Type="http://schemas.openxmlformats.org/officeDocument/2006/relationships/image" Target="media/image748.emf"/><Relationship Id="rId3398" Type="http://schemas.openxmlformats.org/officeDocument/2006/relationships/image" Target="media/image1697.emf"/><Relationship Id="rId4449" Type="http://schemas.openxmlformats.org/officeDocument/2006/relationships/customXml" Target="ink/ink2221.xml"/><Relationship Id="rId3258" Type="http://schemas.openxmlformats.org/officeDocument/2006/relationships/image" Target="media/image1627.emf"/><Relationship Id="rId3465" Type="http://schemas.openxmlformats.org/officeDocument/2006/relationships/customXml" Target="ink/ink1729.xml"/><Relationship Id="rId3672" Type="http://schemas.openxmlformats.org/officeDocument/2006/relationships/image" Target="media/image1833.emf"/><Relationship Id="rId4309" Type="http://schemas.openxmlformats.org/officeDocument/2006/relationships/customXml" Target="ink/ink2151.xml"/><Relationship Id="rId4516" Type="http://schemas.openxmlformats.org/officeDocument/2006/relationships/image" Target="media/image2255.emf"/><Relationship Id="rId179" Type="http://schemas.openxmlformats.org/officeDocument/2006/relationships/image" Target="media/image87.emf"/><Relationship Id="rId386" Type="http://schemas.openxmlformats.org/officeDocument/2006/relationships/customXml" Target="ink/ink191.xml"/><Relationship Id="rId593" Type="http://schemas.openxmlformats.org/officeDocument/2006/relationships/image" Target="media/image294.emf"/><Relationship Id="rId2067" Type="http://schemas.openxmlformats.org/officeDocument/2006/relationships/customXml" Target="ink/ink1030.xml"/><Relationship Id="rId2274" Type="http://schemas.openxmlformats.org/officeDocument/2006/relationships/image" Target="media/image1135.emf"/><Relationship Id="rId2481" Type="http://schemas.openxmlformats.org/officeDocument/2006/relationships/customXml" Target="ink/ink1237.xml"/><Relationship Id="rId3118" Type="http://schemas.openxmlformats.org/officeDocument/2006/relationships/image" Target="media/image1557.emf"/><Relationship Id="rId3325" Type="http://schemas.openxmlformats.org/officeDocument/2006/relationships/customXml" Target="ink/ink1659.xml"/><Relationship Id="rId3532" Type="http://schemas.openxmlformats.org/officeDocument/2006/relationships/image" Target="media/image1763.emf"/><Relationship Id="rId246" Type="http://schemas.openxmlformats.org/officeDocument/2006/relationships/customXml" Target="ink/ink121.xml"/><Relationship Id="rId453" Type="http://schemas.openxmlformats.org/officeDocument/2006/relationships/image" Target="media/image224.emf"/><Relationship Id="rId660" Type="http://schemas.openxmlformats.org/officeDocument/2006/relationships/customXml" Target="ink/ink327.xml"/><Relationship Id="rId1083" Type="http://schemas.openxmlformats.org/officeDocument/2006/relationships/image" Target="media/image539.emf"/><Relationship Id="rId1290" Type="http://schemas.openxmlformats.org/officeDocument/2006/relationships/image" Target="media/image643.emf"/><Relationship Id="rId2134" Type="http://schemas.openxmlformats.org/officeDocument/2006/relationships/image" Target="media/image1065.emf"/><Relationship Id="rId2341" Type="http://schemas.openxmlformats.org/officeDocument/2006/relationships/customXml" Target="ink/ink1167.xml"/><Relationship Id="rId106" Type="http://schemas.openxmlformats.org/officeDocument/2006/relationships/customXml" Target="ink/ink51.xml"/><Relationship Id="rId313" Type="http://schemas.openxmlformats.org/officeDocument/2006/relationships/image" Target="media/image154.emf"/><Relationship Id="rId1150" Type="http://schemas.openxmlformats.org/officeDocument/2006/relationships/customXml" Target="ink/ink572.xml"/><Relationship Id="rId4099" Type="http://schemas.openxmlformats.org/officeDocument/2006/relationships/customXml" Target="ink/ink2046.xml"/><Relationship Id="rId520" Type="http://schemas.openxmlformats.org/officeDocument/2006/relationships/customXml" Target="ink/ink258.xml"/><Relationship Id="rId2201" Type="http://schemas.openxmlformats.org/officeDocument/2006/relationships/customXml" Target="ink/ink1097.xml"/><Relationship Id="rId1010" Type="http://schemas.openxmlformats.org/officeDocument/2006/relationships/customXml" Target="ink/ink502.xml"/><Relationship Id="rId1967" Type="http://schemas.openxmlformats.org/officeDocument/2006/relationships/customXml" Target="ink/ink980.xml"/><Relationship Id="rId4166" Type="http://schemas.openxmlformats.org/officeDocument/2006/relationships/image" Target="media/image2080.emf"/><Relationship Id="rId4373" Type="http://schemas.openxmlformats.org/officeDocument/2006/relationships/customXml" Target="ink/ink2183.xml"/><Relationship Id="rId4026" Type="http://schemas.openxmlformats.org/officeDocument/2006/relationships/image" Target="media/image2010.emf"/><Relationship Id="rId4440" Type="http://schemas.openxmlformats.org/officeDocument/2006/relationships/image" Target="media/image2217.emf"/><Relationship Id="rId3042" Type="http://schemas.openxmlformats.org/officeDocument/2006/relationships/image" Target="media/image1519.emf"/><Relationship Id="rId3859" Type="http://schemas.openxmlformats.org/officeDocument/2006/relationships/customXml" Target="ink/ink1926.xml"/><Relationship Id="rId2875" Type="http://schemas.openxmlformats.org/officeDocument/2006/relationships/customXml" Target="ink/ink1434.xml"/><Relationship Id="rId3926" Type="http://schemas.openxmlformats.org/officeDocument/2006/relationships/image" Target="media/image1960.emf"/><Relationship Id="rId847" Type="http://schemas.openxmlformats.org/officeDocument/2006/relationships/image" Target="media/image421.emf"/><Relationship Id="rId1477" Type="http://schemas.openxmlformats.org/officeDocument/2006/relationships/customXml" Target="ink/ink735.xml"/><Relationship Id="rId1891" Type="http://schemas.openxmlformats.org/officeDocument/2006/relationships/customXml" Target="ink/ink942.xml"/><Relationship Id="rId2528" Type="http://schemas.openxmlformats.org/officeDocument/2006/relationships/image" Target="media/image1262.emf"/><Relationship Id="rId2942" Type="http://schemas.openxmlformats.org/officeDocument/2006/relationships/image" Target="media/image1469.emf"/><Relationship Id="rId914" Type="http://schemas.openxmlformats.org/officeDocument/2006/relationships/customXml" Target="ink/ink454.xml"/><Relationship Id="rId1544" Type="http://schemas.openxmlformats.org/officeDocument/2006/relationships/image" Target="media/image770.emf"/><Relationship Id="rId1611" Type="http://schemas.openxmlformats.org/officeDocument/2006/relationships/image" Target="media/image804.emf"/><Relationship Id="rId3369" Type="http://schemas.openxmlformats.org/officeDocument/2006/relationships/customXml" Target="ink/ink1681.xml"/><Relationship Id="rId2385" Type="http://schemas.openxmlformats.org/officeDocument/2006/relationships/customXml" Target="ink/ink1189.xml"/><Relationship Id="rId3783" Type="http://schemas.openxmlformats.org/officeDocument/2006/relationships/customXml" Target="ink/ink1888.xml"/><Relationship Id="rId357" Type="http://schemas.openxmlformats.org/officeDocument/2006/relationships/image" Target="media/image176.emf"/><Relationship Id="rId2038" Type="http://schemas.openxmlformats.org/officeDocument/2006/relationships/image" Target="media/image1017.emf"/><Relationship Id="rId3436" Type="http://schemas.openxmlformats.org/officeDocument/2006/relationships/image" Target="media/image1716.emf"/><Relationship Id="rId3850" Type="http://schemas.openxmlformats.org/officeDocument/2006/relationships/image" Target="media/image1922.emf"/><Relationship Id="rId771" Type="http://schemas.openxmlformats.org/officeDocument/2006/relationships/image" Target="media/image383.emf"/><Relationship Id="rId2452" Type="http://schemas.openxmlformats.org/officeDocument/2006/relationships/image" Target="media/image1224.emf"/><Relationship Id="rId3503" Type="http://schemas.openxmlformats.org/officeDocument/2006/relationships/customXml" Target="ink/ink1748.xml"/><Relationship Id="rId424" Type="http://schemas.openxmlformats.org/officeDocument/2006/relationships/customXml" Target="ink/ink210.xml"/><Relationship Id="rId1054" Type="http://schemas.openxmlformats.org/officeDocument/2006/relationships/customXml" Target="ink/ink524.xml"/><Relationship Id="rId2105" Type="http://schemas.openxmlformats.org/officeDocument/2006/relationships/customXml" Target="ink/ink1049.xml"/><Relationship Id="rId1121" Type="http://schemas.openxmlformats.org/officeDocument/2006/relationships/image" Target="media/image558.emf"/><Relationship Id="rId4277" Type="http://schemas.openxmlformats.org/officeDocument/2006/relationships/customXml" Target="ink/ink2135.xml"/><Relationship Id="rId3293" Type="http://schemas.openxmlformats.org/officeDocument/2006/relationships/customXml" Target="ink/ink1643.xml"/><Relationship Id="rId4344" Type="http://schemas.openxmlformats.org/officeDocument/2006/relationships/image" Target="media/image2169.emf"/><Relationship Id="rId1938" Type="http://schemas.openxmlformats.org/officeDocument/2006/relationships/image" Target="media/image967.emf"/><Relationship Id="rId3360" Type="http://schemas.openxmlformats.org/officeDocument/2006/relationships/image" Target="media/image1678.emf"/><Relationship Id="rId281" Type="http://schemas.openxmlformats.org/officeDocument/2006/relationships/image" Target="media/image138.emf"/><Relationship Id="rId3013" Type="http://schemas.openxmlformats.org/officeDocument/2006/relationships/customXml" Target="ink/ink1503.xml"/><Relationship Id="rId4411" Type="http://schemas.openxmlformats.org/officeDocument/2006/relationships/customXml" Target="ink/ink2202.xml"/><Relationship Id="rId2779" Type="http://schemas.openxmlformats.org/officeDocument/2006/relationships/customXml" Target="ink/ink1386.xml"/><Relationship Id="rId1795" Type="http://schemas.openxmlformats.org/officeDocument/2006/relationships/image" Target="media/image896.emf"/><Relationship Id="rId2846" Type="http://schemas.openxmlformats.org/officeDocument/2006/relationships/image" Target="media/image1421.emf"/><Relationship Id="rId87" Type="http://schemas.openxmlformats.org/officeDocument/2006/relationships/image" Target="media/image41.emf"/><Relationship Id="rId818" Type="http://schemas.openxmlformats.org/officeDocument/2006/relationships/customXml" Target="ink/ink406.xml"/><Relationship Id="rId1448" Type="http://schemas.openxmlformats.org/officeDocument/2006/relationships/image" Target="media/image722.emf"/><Relationship Id="rId1862" Type="http://schemas.openxmlformats.org/officeDocument/2006/relationships/image" Target="media/image929.emf"/><Relationship Id="rId2913" Type="http://schemas.openxmlformats.org/officeDocument/2006/relationships/customXml" Target="ink/ink1453.xml"/><Relationship Id="rId1515" Type="http://schemas.openxmlformats.org/officeDocument/2006/relationships/customXml" Target="ink/ink754.xml"/><Relationship Id="rId3687" Type="http://schemas.openxmlformats.org/officeDocument/2006/relationships/customXml" Target="ink/ink1840.xml"/><Relationship Id="rId2289" Type="http://schemas.openxmlformats.org/officeDocument/2006/relationships/customXml" Target="ink/ink1141.xml"/><Relationship Id="rId3754" Type="http://schemas.openxmlformats.org/officeDocument/2006/relationships/image" Target="media/image1874.emf"/><Relationship Id="rId675" Type="http://schemas.openxmlformats.org/officeDocument/2006/relationships/image" Target="media/image335.emf"/><Relationship Id="rId2356" Type="http://schemas.openxmlformats.org/officeDocument/2006/relationships/image" Target="media/image1176.emf"/><Relationship Id="rId2770" Type="http://schemas.openxmlformats.org/officeDocument/2006/relationships/image" Target="media/image1383.emf"/><Relationship Id="rId3407" Type="http://schemas.openxmlformats.org/officeDocument/2006/relationships/customXml" Target="ink/ink1700.xml"/><Relationship Id="rId3821" Type="http://schemas.openxmlformats.org/officeDocument/2006/relationships/customXml" Target="ink/ink1907.xml"/><Relationship Id="rId328" Type="http://schemas.openxmlformats.org/officeDocument/2006/relationships/customXml" Target="ink/ink162.xml"/><Relationship Id="rId742" Type="http://schemas.openxmlformats.org/officeDocument/2006/relationships/customXml" Target="ink/ink368.xml"/><Relationship Id="rId1372" Type="http://schemas.openxmlformats.org/officeDocument/2006/relationships/image" Target="media/image684.emf"/><Relationship Id="rId2009" Type="http://schemas.openxmlformats.org/officeDocument/2006/relationships/customXml" Target="ink/ink1001.xml"/><Relationship Id="rId2423" Type="http://schemas.openxmlformats.org/officeDocument/2006/relationships/customXml" Target="ink/ink1208.xml"/><Relationship Id="rId1025" Type="http://schemas.openxmlformats.org/officeDocument/2006/relationships/image" Target="media/image510.emf"/><Relationship Id="rId3197" Type="http://schemas.openxmlformats.org/officeDocument/2006/relationships/customXml" Target="ink/ink1595.xml"/><Relationship Id="rId4248" Type="http://schemas.openxmlformats.org/officeDocument/2006/relationships/image" Target="media/image2121.emf"/><Relationship Id="rId185" Type="http://schemas.openxmlformats.org/officeDocument/2006/relationships/image" Target="media/image90.emf"/><Relationship Id="rId1909" Type="http://schemas.openxmlformats.org/officeDocument/2006/relationships/customXml" Target="ink/ink951.xml"/><Relationship Id="rId3264" Type="http://schemas.openxmlformats.org/officeDocument/2006/relationships/image" Target="media/image1630.emf"/><Relationship Id="rId4315" Type="http://schemas.openxmlformats.org/officeDocument/2006/relationships/customXml" Target="ink/ink2154.xml"/><Relationship Id="rId2280" Type="http://schemas.openxmlformats.org/officeDocument/2006/relationships/image" Target="media/image1138.emf"/><Relationship Id="rId3331" Type="http://schemas.openxmlformats.org/officeDocument/2006/relationships/customXml" Target="ink/ink1662.xml"/><Relationship Id="rId252" Type="http://schemas.openxmlformats.org/officeDocument/2006/relationships/customXml" Target="ink/ink124.xml"/><Relationship Id="rId1699" Type="http://schemas.openxmlformats.org/officeDocument/2006/relationships/image" Target="media/image848.emf"/><Relationship Id="rId2000" Type="http://schemas.openxmlformats.org/officeDocument/2006/relationships/image" Target="media/image998.emf"/><Relationship Id="rId4172" Type="http://schemas.openxmlformats.org/officeDocument/2006/relationships/image" Target="media/image2083.emf"/><Relationship Id="rId1766" Type="http://schemas.openxmlformats.org/officeDocument/2006/relationships/customXml" Target="ink/ink879.xml"/><Relationship Id="rId2817" Type="http://schemas.openxmlformats.org/officeDocument/2006/relationships/customXml" Target="ink/ink1405.xml"/><Relationship Id="rId58" Type="http://schemas.openxmlformats.org/officeDocument/2006/relationships/customXml" Target="ink/ink27.xml"/><Relationship Id="rId1419" Type="http://schemas.openxmlformats.org/officeDocument/2006/relationships/customXml" Target="ink/ink706.xml"/><Relationship Id="rId1833" Type="http://schemas.openxmlformats.org/officeDocument/2006/relationships/image" Target="media/image915.emf"/><Relationship Id="rId1900" Type="http://schemas.openxmlformats.org/officeDocument/2006/relationships/image" Target="media/image948.emf"/><Relationship Id="rId3658" Type="http://schemas.openxmlformats.org/officeDocument/2006/relationships/image" Target="media/image1826.emf"/><Relationship Id="rId579" Type="http://schemas.openxmlformats.org/officeDocument/2006/relationships/image" Target="media/image287.emf"/><Relationship Id="rId993" Type="http://schemas.openxmlformats.org/officeDocument/2006/relationships/image" Target="media/image494.emf"/><Relationship Id="rId2674" Type="http://schemas.openxmlformats.org/officeDocument/2006/relationships/image" Target="media/image1335.emf"/><Relationship Id="rId646" Type="http://schemas.openxmlformats.org/officeDocument/2006/relationships/customXml" Target="ink/ink320.xml"/><Relationship Id="rId1276" Type="http://schemas.openxmlformats.org/officeDocument/2006/relationships/image" Target="media/image636.emf"/><Relationship Id="rId2327" Type="http://schemas.openxmlformats.org/officeDocument/2006/relationships/customXml" Target="ink/ink1160.xml"/><Relationship Id="rId3725" Type="http://schemas.openxmlformats.org/officeDocument/2006/relationships/customXml" Target="ink/ink1859.xml"/><Relationship Id="rId1690" Type="http://schemas.openxmlformats.org/officeDocument/2006/relationships/customXml" Target="ink/ink841.xml"/><Relationship Id="rId2741" Type="http://schemas.openxmlformats.org/officeDocument/2006/relationships/customXml" Target="ink/ink1367.xml"/><Relationship Id="rId713" Type="http://schemas.openxmlformats.org/officeDocument/2006/relationships/image" Target="media/image354.emf"/><Relationship Id="rId1343" Type="http://schemas.openxmlformats.org/officeDocument/2006/relationships/customXml" Target="ink/ink668.xml"/><Relationship Id="rId4499" Type="http://schemas.openxmlformats.org/officeDocument/2006/relationships/customXml" Target="ink/ink2246.xml"/><Relationship Id="rId1410" Type="http://schemas.openxmlformats.org/officeDocument/2006/relationships/image" Target="media/image703.emf"/><Relationship Id="rId4566" Type="http://schemas.openxmlformats.org/officeDocument/2006/relationships/image" Target="media/image2280.emf"/><Relationship Id="rId3168" Type="http://schemas.openxmlformats.org/officeDocument/2006/relationships/image" Target="media/image1582.emf"/><Relationship Id="rId3582" Type="http://schemas.openxmlformats.org/officeDocument/2006/relationships/image" Target="media/image1788.emf"/><Relationship Id="rId4219" Type="http://schemas.openxmlformats.org/officeDocument/2006/relationships/customXml" Target="ink/ink2106.xml"/><Relationship Id="rId2184" Type="http://schemas.openxmlformats.org/officeDocument/2006/relationships/image" Target="media/image1090.emf"/><Relationship Id="rId3235" Type="http://schemas.openxmlformats.org/officeDocument/2006/relationships/customXml" Target="ink/ink1614.xml"/><Relationship Id="rId156" Type="http://schemas.openxmlformats.org/officeDocument/2006/relationships/customXml" Target="ink/ink76.xml"/><Relationship Id="rId570" Type="http://schemas.openxmlformats.org/officeDocument/2006/relationships/customXml" Target="ink/ink283.xml"/><Relationship Id="rId2251" Type="http://schemas.openxmlformats.org/officeDocument/2006/relationships/customXml" Target="ink/ink1122.xml"/><Relationship Id="rId3302" Type="http://schemas.openxmlformats.org/officeDocument/2006/relationships/image" Target="media/image1649.emf"/><Relationship Id="rId223" Type="http://schemas.openxmlformats.org/officeDocument/2006/relationships/image" Target="media/image109.emf"/><Relationship Id="rId4076" Type="http://schemas.openxmlformats.org/officeDocument/2006/relationships/image" Target="media/image2035.emf"/><Relationship Id="rId4490" Type="http://schemas.openxmlformats.org/officeDocument/2006/relationships/image" Target="media/image2242.emf"/><Relationship Id="rId1737" Type="http://schemas.openxmlformats.org/officeDocument/2006/relationships/image" Target="media/image867.emf"/><Relationship Id="rId3092" Type="http://schemas.openxmlformats.org/officeDocument/2006/relationships/image" Target="media/image1544.emf"/><Relationship Id="rId4143" Type="http://schemas.openxmlformats.org/officeDocument/2006/relationships/customXml" Target="ink/ink2068.xml"/><Relationship Id="rId29" Type="http://schemas.openxmlformats.org/officeDocument/2006/relationships/image" Target="media/image12.emf"/><Relationship Id="rId4210" Type="http://schemas.openxmlformats.org/officeDocument/2006/relationships/image" Target="media/image2102.emf"/><Relationship Id="rId1804" Type="http://schemas.openxmlformats.org/officeDocument/2006/relationships/customXml" Target="ink/ink898.xml"/><Relationship Id="rId3976" Type="http://schemas.openxmlformats.org/officeDocument/2006/relationships/image" Target="media/image1985.emf"/><Relationship Id="rId897" Type="http://schemas.openxmlformats.org/officeDocument/2006/relationships/image" Target="media/image446.emf"/><Relationship Id="rId2578" Type="http://schemas.openxmlformats.org/officeDocument/2006/relationships/image" Target="media/image1287.emf"/><Relationship Id="rId2992" Type="http://schemas.openxmlformats.org/officeDocument/2006/relationships/image" Target="media/image1494.emf"/><Relationship Id="rId3629" Type="http://schemas.openxmlformats.org/officeDocument/2006/relationships/customXml" Target="ink/ink1811.xml"/><Relationship Id="rId964" Type="http://schemas.openxmlformats.org/officeDocument/2006/relationships/customXml" Target="ink/ink479.xml"/><Relationship Id="rId1594" Type="http://schemas.openxmlformats.org/officeDocument/2006/relationships/customXml" Target="ink/ink793.xml"/><Relationship Id="rId2645" Type="http://schemas.openxmlformats.org/officeDocument/2006/relationships/customXml" Target="ink/ink1319.xml"/><Relationship Id="rId617" Type="http://schemas.openxmlformats.org/officeDocument/2006/relationships/image" Target="media/image306.emf"/><Relationship Id="rId1247" Type="http://schemas.openxmlformats.org/officeDocument/2006/relationships/image" Target="media/image621.emf"/><Relationship Id="rId1661" Type="http://schemas.openxmlformats.org/officeDocument/2006/relationships/image" Target="media/image829.emf"/><Relationship Id="rId2712" Type="http://schemas.openxmlformats.org/officeDocument/2006/relationships/image" Target="media/image1354.emf"/><Relationship Id="rId1314" Type="http://schemas.openxmlformats.org/officeDocument/2006/relationships/image" Target="media/image655.emf"/><Relationship Id="rId3486" Type="http://schemas.openxmlformats.org/officeDocument/2006/relationships/image" Target="media/image1741.emf"/><Relationship Id="rId4537" Type="http://schemas.openxmlformats.org/officeDocument/2006/relationships/customXml" Target="ink/ink2265.xml"/><Relationship Id="rId20" Type="http://schemas.openxmlformats.org/officeDocument/2006/relationships/customXml" Target="ink/ink8.xml"/><Relationship Id="rId2088" Type="http://schemas.openxmlformats.org/officeDocument/2006/relationships/image" Target="media/image1042.emf"/><Relationship Id="rId3139" Type="http://schemas.openxmlformats.org/officeDocument/2006/relationships/customXml" Target="ink/ink1566.xml"/><Relationship Id="rId474" Type="http://schemas.openxmlformats.org/officeDocument/2006/relationships/customXml" Target="ink/ink235.xml"/><Relationship Id="rId2155" Type="http://schemas.openxmlformats.org/officeDocument/2006/relationships/customXml" Target="ink/ink1074.xml"/><Relationship Id="rId3553" Type="http://schemas.openxmlformats.org/officeDocument/2006/relationships/customXml" Target="ink/ink1773.xml"/><Relationship Id="rId127" Type="http://schemas.openxmlformats.org/officeDocument/2006/relationships/image" Target="media/image61.emf"/><Relationship Id="rId3206" Type="http://schemas.openxmlformats.org/officeDocument/2006/relationships/image" Target="media/image1601.emf"/><Relationship Id="rId3620" Type="http://schemas.openxmlformats.org/officeDocument/2006/relationships/image" Target="media/image1807.emf"/><Relationship Id="rId541" Type="http://schemas.openxmlformats.org/officeDocument/2006/relationships/image" Target="media/image268.emf"/><Relationship Id="rId1171" Type="http://schemas.openxmlformats.org/officeDocument/2006/relationships/image" Target="media/image583.emf"/><Relationship Id="rId2222" Type="http://schemas.openxmlformats.org/officeDocument/2006/relationships/image" Target="media/image1109.emf"/><Relationship Id="rId1988" Type="http://schemas.openxmlformats.org/officeDocument/2006/relationships/image" Target="media/image992.emf"/><Relationship Id="rId4394" Type="http://schemas.openxmlformats.org/officeDocument/2006/relationships/image" Target="media/image2194.emf"/><Relationship Id="rId4047" Type="http://schemas.openxmlformats.org/officeDocument/2006/relationships/customXml" Target="ink/ink2020.xml"/><Relationship Id="rId4461" Type="http://schemas.openxmlformats.org/officeDocument/2006/relationships/customXml" Target="ink/ink2227.xml"/><Relationship Id="rId3063" Type="http://schemas.openxmlformats.org/officeDocument/2006/relationships/customXml" Target="ink/ink1528.xml"/><Relationship Id="rId4114" Type="http://schemas.openxmlformats.org/officeDocument/2006/relationships/image" Target="media/image2054.emf"/><Relationship Id="rId1708" Type="http://schemas.openxmlformats.org/officeDocument/2006/relationships/customXml" Target="ink/ink850.xml"/><Relationship Id="rId3130" Type="http://schemas.openxmlformats.org/officeDocument/2006/relationships/image" Target="media/image1563.emf"/><Relationship Id="rId2896" Type="http://schemas.openxmlformats.org/officeDocument/2006/relationships/image" Target="media/image1446.emf"/><Relationship Id="rId3947" Type="http://schemas.openxmlformats.org/officeDocument/2006/relationships/customXml" Target="ink/ink1970.xml"/><Relationship Id="rId868" Type="http://schemas.openxmlformats.org/officeDocument/2006/relationships/customXml" Target="ink/ink431.xml"/><Relationship Id="rId1498" Type="http://schemas.openxmlformats.org/officeDocument/2006/relationships/image" Target="media/image747.emf"/><Relationship Id="rId2549" Type="http://schemas.openxmlformats.org/officeDocument/2006/relationships/customXml" Target="ink/ink1271.xml"/><Relationship Id="rId2963" Type="http://schemas.openxmlformats.org/officeDocument/2006/relationships/customXml" Target="ink/ink1478.xml"/><Relationship Id="rId935" Type="http://schemas.openxmlformats.org/officeDocument/2006/relationships/image" Target="media/image465.emf"/><Relationship Id="rId1565" Type="http://schemas.openxmlformats.org/officeDocument/2006/relationships/customXml" Target="ink/ink779.xml"/><Relationship Id="rId2616" Type="http://schemas.openxmlformats.org/officeDocument/2006/relationships/image" Target="media/image1306.emf"/><Relationship Id="rId1218" Type="http://schemas.openxmlformats.org/officeDocument/2006/relationships/customXml" Target="ink/ink606.xml"/><Relationship Id="rId1632" Type="http://schemas.openxmlformats.org/officeDocument/2006/relationships/customXml" Target="ink/ink812.xml"/><Relationship Id="rId3457" Type="http://schemas.openxmlformats.org/officeDocument/2006/relationships/customXml" Target="ink/ink1725.xml"/><Relationship Id="rId3871" Type="http://schemas.openxmlformats.org/officeDocument/2006/relationships/customXml" Target="ink/ink1932.xml"/><Relationship Id="rId4508" Type="http://schemas.openxmlformats.org/officeDocument/2006/relationships/image" Target="media/image2251.emf"/><Relationship Id="rId378" Type="http://schemas.openxmlformats.org/officeDocument/2006/relationships/customXml" Target="ink/ink187.xml"/><Relationship Id="rId792" Type="http://schemas.openxmlformats.org/officeDocument/2006/relationships/customXml" Target="ink/ink393.xml"/><Relationship Id="rId2059" Type="http://schemas.openxmlformats.org/officeDocument/2006/relationships/customXml" Target="ink/ink1026.xml"/><Relationship Id="rId2473" Type="http://schemas.openxmlformats.org/officeDocument/2006/relationships/customXml" Target="ink/ink1233.xml"/><Relationship Id="rId3524" Type="http://schemas.openxmlformats.org/officeDocument/2006/relationships/image" Target="media/image1759.emf"/><Relationship Id="rId445" Type="http://schemas.openxmlformats.org/officeDocument/2006/relationships/image" Target="media/image220.emf"/><Relationship Id="rId1075" Type="http://schemas.openxmlformats.org/officeDocument/2006/relationships/image" Target="media/image535.emf"/><Relationship Id="rId2126" Type="http://schemas.openxmlformats.org/officeDocument/2006/relationships/image" Target="media/image1061.emf"/><Relationship Id="rId2540" Type="http://schemas.openxmlformats.org/officeDocument/2006/relationships/image" Target="media/image1268.emf"/><Relationship Id="rId512" Type="http://schemas.openxmlformats.org/officeDocument/2006/relationships/customXml" Target="ink/ink254.xml"/><Relationship Id="rId1142" Type="http://schemas.openxmlformats.org/officeDocument/2006/relationships/customXml" Target="ink/ink568.xml"/><Relationship Id="rId4298" Type="http://schemas.openxmlformats.org/officeDocument/2006/relationships/image" Target="media/image2146.emf"/><Relationship Id="rId4365" Type="http://schemas.openxmlformats.org/officeDocument/2006/relationships/customXml" Target="ink/ink2179.xml"/><Relationship Id="rId1959" Type="http://schemas.openxmlformats.org/officeDocument/2006/relationships/customXml" Target="ink/ink976.xml"/><Relationship Id="rId4018" Type="http://schemas.openxmlformats.org/officeDocument/2006/relationships/image" Target="media/image2006.emf"/><Relationship Id="rId3381" Type="http://schemas.openxmlformats.org/officeDocument/2006/relationships/customXml" Target="ink/ink1687.xml"/><Relationship Id="rId4432" Type="http://schemas.openxmlformats.org/officeDocument/2006/relationships/image" Target="media/image2213.emf"/><Relationship Id="rId3034" Type="http://schemas.openxmlformats.org/officeDocument/2006/relationships/image" Target="media/image1515.emf"/><Relationship Id="rId2050" Type="http://schemas.openxmlformats.org/officeDocument/2006/relationships/image" Target="media/image1023.emf"/><Relationship Id="rId3101" Type="http://schemas.openxmlformats.org/officeDocument/2006/relationships/customXml" Target="ink/ink1547.xml"/><Relationship Id="rId839" Type="http://schemas.openxmlformats.org/officeDocument/2006/relationships/image" Target="media/image417.emf"/><Relationship Id="rId1469" Type="http://schemas.openxmlformats.org/officeDocument/2006/relationships/customXml" Target="ink/ink731.xml"/><Relationship Id="rId2867" Type="http://schemas.openxmlformats.org/officeDocument/2006/relationships/customXml" Target="ink/ink1430.xml"/><Relationship Id="rId3918" Type="http://schemas.openxmlformats.org/officeDocument/2006/relationships/image" Target="media/image1956.emf"/><Relationship Id="rId1883" Type="http://schemas.openxmlformats.org/officeDocument/2006/relationships/customXml" Target="ink/ink938.xml"/><Relationship Id="rId2934" Type="http://schemas.openxmlformats.org/officeDocument/2006/relationships/image" Target="media/image1465.emf"/><Relationship Id="rId906" Type="http://schemas.openxmlformats.org/officeDocument/2006/relationships/customXml" Target="ink/ink450.xml"/><Relationship Id="rId1536" Type="http://schemas.openxmlformats.org/officeDocument/2006/relationships/image" Target="media/image766.emf"/><Relationship Id="rId1950" Type="http://schemas.openxmlformats.org/officeDocument/2006/relationships/image" Target="media/image973.emf"/><Relationship Id="rId1603" Type="http://schemas.openxmlformats.org/officeDocument/2006/relationships/image" Target="media/image800.emf"/><Relationship Id="rId3775" Type="http://schemas.openxmlformats.org/officeDocument/2006/relationships/customXml" Target="ink/ink1884.xml"/><Relationship Id="rId696" Type="http://schemas.openxmlformats.org/officeDocument/2006/relationships/customXml" Target="ink/ink345.xml"/><Relationship Id="rId2377" Type="http://schemas.openxmlformats.org/officeDocument/2006/relationships/customXml" Target="ink/ink1185.xml"/><Relationship Id="rId2791" Type="http://schemas.openxmlformats.org/officeDocument/2006/relationships/customXml" Target="ink/ink1392.xml"/><Relationship Id="rId3428" Type="http://schemas.openxmlformats.org/officeDocument/2006/relationships/image" Target="media/image1712.emf"/><Relationship Id="rId349" Type="http://schemas.openxmlformats.org/officeDocument/2006/relationships/image" Target="media/image172.emf"/><Relationship Id="rId763" Type="http://schemas.openxmlformats.org/officeDocument/2006/relationships/image" Target="media/image379.emf"/><Relationship Id="rId1393" Type="http://schemas.openxmlformats.org/officeDocument/2006/relationships/customXml" Target="ink/ink693.xml"/><Relationship Id="rId2444" Type="http://schemas.openxmlformats.org/officeDocument/2006/relationships/image" Target="media/image1220.emf"/><Relationship Id="rId3842" Type="http://schemas.openxmlformats.org/officeDocument/2006/relationships/image" Target="media/image1918.emf"/><Relationship Id="rId416" Type="http://schemas.openxmlformats.org/officeDocument/2006/relationships/customXml" Target="ink/ink206.xml"/><Relationship Id="rId1046" Type="http://schemas.openxmlformats.org/officeDocument/2006/relationships/customXml" Target="ink/ink520.xml"/><Relationship Id="rId830" Type="http://schemas.openxmlformats.org/officeDocument/2006/relationships/customXml" Target="ink/ink412.xml"/><Relationship Id="rId1460" Type="http://schemas.openxmlformats.org/officeDocument/2006/relationships/image" Target="media/image728.emf"/><Relationship Id="rId2511" Type="http://schemas.openxmlformats.org/officeDocument/2006/relationships/customXml" Target="ink/ink1252.xml"/><Relationship Id="rId1113" Type="http://schemas.openxmlformats.org/officeDocument/2006/relationships/image" Target="media/image554.emf"/><Relationship Id="rId4269" Type="http://schemas.openxmlformats.org/officeDocument/2006/relationships/customXml" Target="ink/ink2131.xml"/><Relationship Id="rId3285" Type="http://schemas.openxmlformats.org/officeDocument/2006/relationships/customXml" Target="ink/ink1639.xml"/><Relationship Id="rId4336" Type="http://schemas.openxmlformats.org/officeDocument/2006/relationships/image" Target="media/image2165.emf"/><Relationship Id="rId3352" Type="http://schemas.openxmlformats.org/officeDocument/2006/relationships/image" Target="media/image1674.emf"/><Relationship Id="rId4403" Type="http://schemas.openxmlformats.org/officeDocument/2006/relationships/customXml" Target="ink/ink2198.xml"/><Relationship Id="rId273" Type="http://schemas.openxmlformats.org/officeDocument/2006/relationships/image" Target="media/image134.emf"/><Relationship Id="rId3005" Type="http://schemas.openxmlformats.org/officeDocument/2006/relationships/customXml" Target="ink/ink1499.xml"/><Relationship Id="rId340" Type="http://schemas.openxmlformats.org/officeDocument/2006/relationships/customXml" Target="ink/ink168.xml"/><Relationship Id="rId2021" Type="http://schemas.openxmlformats.org/officeDocument/2006/relationships/customXml" Target="ink/ink1007.xml"/><Relationship Id="rId4193" Type="http://schemas.openxmlformats.org/officeDocument/2006/relationships/customXml" Target="ink/ink2093.xml"/><Relationship Id="rId1787" Type="http://schemas.openxmlformats.org/officeDocument/2006/relationships/image" Target="media/image892.emf"/><Relationship Id="rId2838" Type="http://schemas.openxmlformats.org/officeDocument/2006/relationships/image" Target="media/image1417.emf"/><Relationship Id="rId79" Type="http://schemas.openxmlformats.org/officeDocument/2006/relationships/image" Target="media/image37.emf"/><Relationship Id="rId1854" Type="http://schemas.openxmlformats.org/officeDocument/2006/relationships/image" Target="media/image925.emf"/><Relationship Id="rId2905" Type="http://schemas.openxmlformats.org/officeDocument/2006/relationships/customXml" Target="ink/ink1449.xml"/><Relationship Id="rId4260" Type="http://schemas.openxmlformats.org/officeDocument/2006/relationships/image" Target="media/image2127.emf"/><Relationship Id="rId1507" Type="http://schemas.openxmlformats.org/officeDocument/2006/relationships/customXml" Target="ink/ink750.xml"/><Relationship Id="rId1921" Type="http://schemas.openxmlformats.org/officeDocument/2006/relationships/customXml" Target="ink/ink957.xml"/><Relationship Id="rId3679" Type="http://schemas.openxmlformats.org/officeDocument/2006/relationships/customXml" Target="ink/ink1836.xml"/><Relationship Id="rId1297" Type="http://schemas.openxmlformats.org/officeDocument/2006/relationships/customXml" Target="ink/ink645.xml"/><Relationship Id="rId2695" Type="http://schemas.openxmlformats.org/officeDocument/2006/relationships/customXml" Target="ink/ink1344.xml"/><Relationship Id="rId3746" Type="http://schemas.openxmlformats.org/officeDocument/2006/relationships/image" Target="media/image1870.emf"/><Relationship Id="rId667" Type="http://schemas.openxmlformats.org/officeDocument/2006/relationships/image" Target="media/image331.emf"/><Relationship Id="rId2348" Type="http://schemas.openxmlformats.org/officeDocument/2006/relationships/image" Target="media/image1172.emf"/><Relationship Id="rId2762" Type="http://schemas.openxmlformats.org/officeDocument/2006/relationships/image" Target="media/image1379.emf"/><Relationship Id="rId3813" Type="http://schemas.openxmlformats.org/officeDocument/2006/relationships/customXml" Target="ink/ink1903.xml"/><Relationship Id="rId734" Type="http://schemas.openxmlformats.org/officeDocument/2006/relationships/customXml" Target="ink/ink364.xml"/><Relationship Id="rId1364" Type="http://schemas.openxmlformats.org/officeDocument/2006/relationships/image" Target="media/image680.emf"/><Relationship Id="rId2415" Type="http://schemas.openxmlformats.org/officeDocument/2006/relationships/customXml" Target="ink/ink1204.xml"/><Relationship Id="rId70" Type="http://schemas.openxmlformats.org/officeDocument/2006/relationships/customXml" Target="ink/ink33.xml"/><Relationship Id="rId801" Type="http://schemas.openxmlformats.org/officeDocument/2006/relationships/image" Target="media/image398.emf"/><Relationship Id="rId1017" Type="http://schemas.openxmlformats.org/officeDocument/2006/relationships/image" Target="media/image506.emf"/><Relationship Id="rId1431" Type="http://schemas.openxmlformats.org/officeDocument/2006/relationships/customXml" Target="ink/ink712.xml"/><Relationship Id="rId3189" Type="http://schemas.openxmlformats.org/officeDocument/2006/relationships/customXml" Target="ink/ink1591.xml"/><Relationship Id="rId3256" Type="http://schemas.openxmlformats.org/officeDocument/2006/relationships/image" Target="media/image1626.emf"/><Relationship Id="rId4307" Type="http://schemas.openxmlformats.org/officeDocument/2006/relationships/customXml" Target="ink/ink2150.xml"/><Relationship Id="rId177" Type="http://schemas.openxmlformats.org/officeDocument/2006/relationships/image" Target="media/image86.emf"/><Relationship Id="rId591" Type="http://schemas.openxmlformats.org/officeDocument/2006/relationships/image" Target="media/image293.emf"/><Relationship Id="rId2272" Type="http://schemas.openxmlformats.org/officeDocument/2006/relationships/image" Target="media/image1134.emf"/><Relationship Id="rId3670" Type="http://schemas.openxmlformats.org/officeDocument/2006/relationships/image" Target="media/image1832.emf"/><Relationship Id="rId244" Type="http://schemas.openxmlformats.org/officeDocument/2006/relationships/customXml" Target="ink/ink120.xml"/><Relationship Id="rId3323" Type="http://schemas.openxmlformats.org/officeDocument/2006/relationships/customXml" Target="ink/ink1658.xml"/><Relationship Id="rId311" Type="http://schemas.openxmlformats.org/officeDocument/2006/relationships/image" Target="media/image153.emf"/><Relationship Id="rId4097" Type="http://schemas.openxmlformats.org/officeDocument/2006/relationships/customXml" Target="ink/ink2045.xml"/><Relationship Id="rId1758" Type="http://schemas.openxmlformats.org/officeDocument/2006/relationships/customXml" Target="ink/ink875.xml"/><Relationship Id="rId2809" Type="http://schemas.openxmlformats.org/officeDocument/2006/relationships/customXml" Target="ink/ink1401.xml"/><Relationship Id="rId4164" Type="http://schemas.openxmlformats.org/officeDocument/2006/relationships/image" Target="media/image2079.emf"/><Relationship Id="rId3180" Type="http://schemas.openxmlformats.org/officeDocument/2006/relationships/image" Target="media/image1588.emf"/><Relationship Id="rId4231" Type="http://schemas.openxmlformats.org/officeDocument/2006/relationships/customXml" Target="ink/ink2112.xml"/><Relationship Id="rId1825" Type="http://schemas.openxmlformats.org/officeDocument/2006/relationships/image" Target="media/image911.emf"/><Relationship Id="rId3997" Type="http://schemas.openxmlformats.org/officeDocument/2006/relationships/customXml" Target="ink/ink1995.xml"/><Relationship Id="rId2599" Type="http://schemas.openxmlformats.org/officeDocument/2006/relationships/customXml" Target="ink/ink1296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8.6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4 0 879 0,'-13'4'144'16,"2"5"-144"-16,-1 1 0 15,2 3 0-15,1 4 0 16,4-1 0-16,5 0 0 0,5-4 0 16,2-1 0-16,3-4 0 15,3-4 0-15,0-3 0 16,0-5 0-16,0-4 0 16,-3-2 0-16,-4-3 0 15,-3-1 0-15,-3 1 0 16,-8 0 0-16,-1 4 0 15,-6 3 0-15,1 4 0 16,-2 3 0-16,2 2 0 16,4 7 0-16,0-2 0 15,8 3-90-15,2-10-126 16,4 14-5-16,4-11 5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9.45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0 897 0,'-9'8'126'0,"18"-3"-126"16,2-5 0 0,8 0 0-16,2 0 0 0,1-5 0 15,2 5-66-15,-6-2-145 16,0 2-3-16,-4-6-4 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2.41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1023 0,'0'8'0'0,"6"-8"0"0,9 0 0 15,7 0 0-15,3-3 0 16,4 1 0-16,-3-5 0 16,3 7 0-16,-7-3 0 15,-1 3-87-15,-8-5-143 16,-2 5-3-16,-11 0 6 1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2.2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32 0,'5'10'91'0,"4"1"-91"16,5 4 0-16,0-1 0 15,2 3 0-15,0 0 0 16,-1-5 0-16,2 0 0 16,-7-7-103-16,4-2-110 15,-7-6 1-15,0-2-6 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1.9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2 0 742 0,'0'0'188'16,"0"0"-95"-16,-7 4-93 16,4 7 0-16,-6 6 0 15,1 4 0-15,-3 8 0 16,2 2 0-16,0 2 0 0,4 3 0 16,5-5 0-16,0-2 0 15,9-4 0-15,2-7 0 16,7-3 0-16,-1-10-46 15,2-2-177-15,-1-10-1 16,0-2-4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1.2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9 917 0,'-4'12'106'16,"4"6"-106"-16,0 3 0 15,4 4 0-15,-2 1 0 16,1 1 0-16,2-2 0 16,-1-4 0-16,-2-6 0 0,2-6 0 15,-4-9 0 1,0 0 0-16,4-16 0 15,-4-1 0-15,0-8 0 16,0-3 0-16,5-1 0 0,0 0 0 16,1 4 0-16,3 4 0 15,3 9 0-15,2 6 0 16,-2 8 0 0,2 9 0-16,-3 7 0 0,-1 5 0 15,0 4 0-15,-3-1 0 16,-1 1 0-16,-2-4 0 15,0-1 0-15,-4-12 0 16,0-2 0-16,0-8-196 16,0 0-27-16,8-17-2 15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0.8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5 0 841 0,'-13'4'182'0,"-5"1"-182"0,2 8 0 16,-6 5 0-16,4 4 0 15,2 4 0 1,3 2 0-16,5 0 0 16,8-2 0-16,6-1 0 0,5-10 0 15,7-5 0-15,3-7 0 16,2-7 0-16,-2-6 0 15,-3-4 0-15,-3-5 0 16,-6-4 0-16,-4 1 0 16,-5-2 0-16,-4 5 0 15,-1 2 0-15,0 4 0 16,5 13 0-16,-8-6 0 16,8 6 0-16,3 20 0 15,2-3 0-15,1 4 0 16,5 2 0-16,0 3 0 15,3-4 0-15,-3-4 0 16,3-3 0-16,-2-6-92 0,1-6-117 16,-3-6 0-16,0-6-5 15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0.4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909 0,'0'0'114'0,"10"-9"-114"16,9 4 0-16,9-2 0 16,6 2 0-16,2 0-117 0,3 0-84 15,-3 2-9-15,1-3 2 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0.2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-1 556 0,'5'-7'178'0,"-5"7"6"16,0 13-79-16,0 1-105 15,0 11 0-15,0 3 0 16,0 7 0-16,0 3 0 15,0 1 0-15,4-1 0 16,1-1 0-16,0-6 0 0,4-6 0 16,2-10 0-16,1-8 0 15,7-7 0-15,-3-7 0 16,1-6-107 0,-5-6-104-16,0-1-2 0,-9-2 0 1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56.2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79 411 363 0,'0'0'127'0,"-12"-8"6"15,12 8-45-15,-18-4-6 0,8 4-19 16,-9 0-13-16,-1 0-11 16,-5 2-5-16,-2 5-5 15,-3 0-14-15,-4 8-15 16,-1 5 0-16,0 12 0 16,0 9 0-16,2 11 0 15,3 6 0-15,7 7 0 16,5 2 0-16,9 1 0 15,9-5 0-15,7-8 0 16,7-12 0-16,9-9 0 16,5-11 0-16,2-7 0 15,1-8 0-15,-2-6 0 16,-3-4 0-16,-7-5 0 0,-8-1 0 16,-11 1 0-16,-7 1 0 15,-11 0 0-15,-10 6 0 16,-7 6 0-16,-6 9 0 15,-4 7 0-15,-4 14 0 16,2 8 0-16,1 11 0 16,5 12 0-16,3 8 0 15,6 6 0-15,6 1 0 16,7 0 0-16,8-1 0 16,9-2 0-16,4-3 0 15,10-8 0-15,4-5 0 16,7-9 0-16,4-5 0 15,4-5 0-15,2-8 0 0,1-8 0 16,-3-8 0-16,-3-7 0 16,-4-7 0-16,-5-6 0 15,-4 0 0-15,-6-3 0 16,-9 3 0-16,3-9 0 16,-3 9 0-16,-8 0 0 15,2 6 0-15,-2 8 0 16,0 6 0-16,-1 9 0 15,-2 7 0-15,4 7 0 16,-3 6 0-16,7 2 0 16,3 8 0-16,2-3 0 15,9 2 0-15,7-3 0 16,11-3 0-16,5-5 0 0,13-7 0 16,3-3 0-16,6-10 0 15,2-3 0 1,-2-8 0-16,-4-7 0 15,-5-7 0-15,-10-2 0 0,-9 0 0 16,-10 0 0-16,-18 0 0 16,5 11 0-16,-14 7 0 15,-6 6 0-15,-7 12 0 16,-1 8 0-16,0 4 0 16,3 9 0-16,5-1 0 15,9 2 0-15,9 0 0 16,8-3 0-16,14-8 0 15,9-3 0-15,10-6 0 0,6-5 0 16,8-7 0-16,0-6 0 16,4-4 0-1,-3-7 0-15,-1-3 0 16,-5-6 0-16,-5 0 0 0,-8-5 0 16,-4 2 0-16,-11-3 0 15,-4 6 0-15,-7 3 0 16,-5 8 0-16,-3 4 0 15,-2 9 0-15,1 4 0 16,1 7 0-16,5 4 0 16,4 2 0-16,8-2 0 15,6 0 0-15,7-6 0 0,7-6 0 16,9-5 0 0,7-9 0-16,6-6 0 15,4-7 0-15,3-9 0 16,0-7 0-16,-2-4 0 15,-1-6 0-15,-6-2 0 0,-7 0 0 16,-9 1 0-16,-6 4 0 16,-7 5 0-16,-7 7 0 15,-2 10 0-15,-5 9 0 16,-1 10 0-16,1 5 0 16,3 7 0-16,4 1 0 15,4 3 0-15,5 0 0 16,8 0 0-16,5-6 0 15,6-3 0-15,6-7 0 16,4-4 0-16,4-6 0 16,3-6 0-16,2-5 0 15,1-6 0-15,-1-7 0 0,-3-3 0 16,-3-5 0-16,-6-5 0 16,-6-1 0-16,-8-2 0 15,-7 3 0-15,-10 2 0 16,-7 4 0-16,-7 4 0 15,-5 8 0-15,0 5 0 16,-3 10 0-16,0 7 0 16,5 5 0-16,3 3 0 15,8 6 0-15,8-2 0 16,8 1 0-16,8-1 0 16,11-6 0-16,8-5 0 15,7-9 0-15,5-6 0 16,6-9 0-16,0-6 0 0,2-8 0 15,-2-4 0-15,-4-8 0 16,-5-6 0-16,-7 0 0 16,-7-7 0-16,-8 0 0 15,-8-1 0-15,-10 1 0 16,-7 3 0-16,-8 2 0 16,-5 5 0-16,-5 7 0 15,-4 7 0-15,-2 7 0 16,0 9 0-16,-6 11 0 15,17 0 0-15,-2 10 0 16,5 2 0-16,8 0 0 16,6 0 0-16,6-6 0 15,5-6 0-15,5-11 0 0,1-8 0 16,-1-9 0-16,-2-10 0 16,-5-7 0-16,-7-11 0 15,-8-8 0-15,-7-8 0 16,-8-4 0-16,-7-3 0 15,-6-2 0-15,-9 4 0 16,-5-1 0-16,-1 8 0 16,-4 7 0-16,-1 10 0 15,-1 10 0-15,0 6 0 16,3 10 0-16,2 8 0 16,4 7 0-16,3 4 0 15,9 8 0-15,0 0 0 16,0 0 0-16,8 0 0 0,6-4 0 15,5 0 0-15,5-3 0 16,4-3 0-16,4-6 0 16,2-4 0-1,-1-5 0-15,0 2 0 0,-2-5 0 16,-6 2 0-16,-2-1 0 16,-5 5 0-16,-4 2 0 15,-4 7 0-15,-3 2 0 16,3 5 0-16,0 2 0 15,2 4 0-15,5-3 0 16,6-2 0-16,5 1 0 16,8-3 0-16,5-4 0 15,7-3 0-15,7 0 0 0,1-4 0 16,5-4 0-16,0 0 0 16,1-5 0-1,-2-2 0-15,-5-4 0 16,-5-3 0-16,-6-4 0 0,-9-2 0 15,-8-6 0-15,-8 0 0 16,-6 2 0-16,-7 1 0 16,-6 5 0-16,0 6 0 15,-4 6 0-15,1 7 0 16,0 10 0-16,3 11 0 16,0 0 0-16,5 7 0 15,7 3 0-15,8 1 0 0,6 0 0 16,5-3 0-1,10-3 0-15,5-9 0 16,8-6 0-16,2-9 0 16,4-8 0-16,2-8 0 15,1-6 0-15,-1-8 0 0,-3-8 0 16,-6-7 0-16,-3-5 0 16,-9-6 0-16,-13-5 0 15,-8-6 0-15,-15 2 0 16,-10 0 0-16,-10 10 0 15,-12 8 0-15,-9 9 0 16,-7 11 0-16,-5 14 0 16,-4 10 0-16,0 12 0 15,1 6 0-15,5 4 0 16,4 2 0-16,7 2 0 16,8 2 0-16,4-2 0 15,10 0 0-15,3-4 0 0,10 0 0 16,-9-15 0-16,6 4 0 15,1-6 0-15,-6-5 0 16,-1-7 0-16,-8-5 0 16,-9-5 0-16,-11-2 0 15,-10-2 0-15,-13 4 0 16,-13 3 0-16,-11 4 0 16,-11 6 0-16,-10 8 0 15,-3 8 0-15,-3 4 0 16,0 6 0-16,3 0 0 15,6 6 0-15,6-2 0 16,9 2 0-16,9-3 0 16,8 3 0-16,9-1 0 0,8-1 0 15,5 1 0-15,8-1 0 16,4-2 0-16,5-2 0 16,3 3 0-16,1-6 0 15,-2 1 0-15,0-4 0 16,-4 1 0-16,-7 0 0 15,-4 5 0-15,-10 3 0 16,-6 4 0-16,-2 10 0 16,-6 5 0-16,-2 7 0 15,1 4 0-15,4 0 0 16,5 3 0-16,6-6 0 16,8-2 0-16,7-7 0 15,8-5 0-15,6-6 0 0,7-7 0 16,3-3 0-16,4-10 0 15,-1-1 0-15,1-6 0 16,-3-6 0-16,-4-2 0 16,-8-3 0-16,-5 1 0 15,-8 1 0-15,-8 6 0 16,-7 6 0-16,-8 6 0 16,-8 10 0-16,-6 11 0 15,-6 8 0-15,-5 7 0 16,-1 6 0-16,-2 3 0 15,6 3 0-15,3-1 0 16,6-3 0-16,10-4 0 16,12-8 0-16,8-4 0 0,12-4 0 15,9-8 0-15,7-5 0 16,3-5 0-16,4-5 0 16,0-5 0-1,-1-5 0-15,-4-1 0 0,-4-3 0 16,-5-2 0-16,-7-3 0 15,-6 2 0-15,-7 2 0 16,-8 4 0-16,-7 4 0 16,-4 4 0-16,-4 5 0 15,-4 5 0-15,-2 5 0 16,0 6 0-16,-1 5 0 16,6 5 0-16,3 0 0 15,5 3 0-15,8 1 0 0,8-2 0 16,7-2 0-1,8-3 0-15,8-4 0 16,7-5 0-16,4-3 0 16,10-6 0-16,-8 0 0 0,8 0 0 15,-7-20 0-15,2 6 0 16,-3-4 0-16,-4-2 0 16,-2-2 0-16,-5 0 0 15,-6 2 0-15,-6 4 0 16,-6 3 0-16,-5 5 0 15,-5 3 0-15,-5 5 0 16,-3 3 0-16,-3 4 0 0,-1 2 0 16,-1 2 0-1,3 2 0-15,3 1 0 16,2 0 0-16,6-1 0 16,5-1 0-16,7-2 0 0,6-3 0 15,6-3 0-15,7-4 0 16,4-3 0-16,5-5 0 15,3-2 0-15,1 0 0 16,2-3 0-16,-5 0 0 16,0 0 0-16,-5 4 0 15,-7-2 0-15,4 7 0 16,-4-4-106-16,6 2-141 16,5-2-7-16,11-2-2 15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5.0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5 1 726 0,'-10'-2'204'0,"-6"2"-111"15,1 5-93-15,-3 1 0 16,5 7 0-16,0-1 0 16,6 0 0-16,4 2 0 15,6-3 0-15,5-3 0 16,4-2 0-16,3-6 0 16,0-4 0-16,0-4 0 15,-3-1 0-15,-5-2 0 16,-5 0 0-16,-2 0 0 0,-8 2 0 15,-2 3 0-15,-2 4 0 16,1 6 0-16,-2 3 0 16,8 4-26-16,3 4-183 15,4 1-3-15,3-2-3 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4.7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2 0 795 0,'-19'4'215'15,"1"11"-202"-15,-4 2-13 16,4 10 0-16,-2 1 0 16,6 8 0-16,4-2 0 15,8 2 0-15,8-6 0 0,8-3 0 16,8-4 0-16,5-11 0 16,5-6 0-1,-1-11 0-15,2-6 0 16,-4-7 0-16,-6-8 0 0,-5-2 0 15,-8-2 0-15,-7-2 0 16,-8 1 0-16,-8 1 0 16,-5 6 0-16,-3 3 0 15,-4 7 0-15,1 7 0 16,1 7 0-16,4 4 0 16,8 11 0-16,1 0 0 15,13 4 0-15,3-4-202 16,10 0-21-16,4-4 2 15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4.30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8 10 859 0,'-24'-9'164'15,"1"8"-164"-15,-5 1 0 16,3 3 0-16,2 4 0 16,7 1 0-16,7 3 0 15,9 4 0-15,9 1 0 16,6 4 0-16,8 0 0 15,4 4 0-15,3 3 0 16,1-1 0-16,-4 2 0 16,-5 1 0-16,-7-1 0 15,-5-5 0-15,-6-5 0 16,-8-8 0-16,-6-7 0 0,-5-7 0 16,-4-8 0-16,-2-5 0 15,1-7 0-15,2 0 0 16,5 0 0-1,6-3 0-15,7 4 0 0,11 2 0 16,8 0 0-16,4 1 0 16,8 4 0-16,-1-3 0 15,7 6 0-15,-6-1 0 16,-1 4-207-16,-8 1-8 16,0 2 0-16,-7 2-1 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2.19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91 0,'0'0'32'0,"18"1"-32"16,1-1 0-16,6 0 0 16,0 0 0-16,1 0-181 15,-6-1-35-15,-4 1 1 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3.8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 0 836 0,'-8'9'187'0,"6"10"-187"16,-5 5 0-16,7 12 0 15,0 0 0-15,2 7 0 16,2-1 0-16,-1-3 0 15,4-2 0-15,-5-10 0 16,6-8-12-16,-3-11-212 16,3-8-3-16,1-7-3 1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3.2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1 28 767 0,'-11'2'198'0,"3"7"-140"16,0 0-58-16,5 7 0 15,3-3 0-15,0 3 0 16,6-2 0-16,2-5 0 16,3-3 0-16,1-6 0 15,1 0 0-15,-1-9 0 16,-2-2 0-16,-3-5 0 16,-5-2 0-16,-2 2 0 15,-7-2 0-15,-2 4 0 16,-4 2 0-16,0 6 0 15,1 6 0-15,0 0 0 16,7 14 0-16,3 0-133 0,4 4-71 16,3 2-2-16,7 1-2 15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2.9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0 6 762 0,'-14'-3'202'0,"0"8"-143"15,-7 3-59-15,6 10 0 16,-7 8 0-16,7 6 0 15,1 6 0-15,9 6 0 16,5-2 0-16,12 0 0 16,6-6 0-16,9-8 0 15,8-10 0-15,3-12 0 16,0-14 0-16,-1-10 0 16,-5-8 0-16,-8-10 0 0,-6-4 0 15,-12-4 0-15,-6 1 0 16,-11 3 0-1,-9 4 0-15,-7 9 0 16,-4 8 0-16,-2 10 0 0,1 9 0 16,4 8 0-16,6 8 0 15,3 4 0-15,14 5-90 16,5-4-122-16,10 1 1 16,6-6-1-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2.4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716 0,'0'0'214'0,"0"0"-121"16,19 4-93-16,5-4 0 16,7 0 0-16,1 0 0 0,5 0-113 15,-1-5-97-15,-1 2-5 16,-3-3-2-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2.3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93 0,'0'0'213'0,"13"0"-196"16,3 0-17-16,6 0 0 16,3 0 0-16,6 0 0 0,-3-1 0 15,4 1-66-15,-5 0-144 16,-6 0-9-16,-7 0 0 1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1.9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8 0 860 0,'-10'26'163'0,"-9"2"-163"15,1 13 0-15,-6 3 0 16,-2 5 0-16,-3 0 0 16,2 0 0-16,1-4 0 15,3-10 0 1,8-6 0-16,3-15 0 0,12-14-162 15,4-9-54-15,9-11-8 16,5-11-2-1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1.7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45 0,'10'10'203'0,"-1"4"-128"15,11 13-75-15,1 7 0 16,7 9 0-16,1 2 0 0,6 3 0 15,-2 0 0-15,0-8 0 16,-5-7 0-16,-13-13 0 16,-1-12-46-1,-14-8-176-15,0-22-6 0,-14-9 0 16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9.0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1023 0,'-13'9'0'15,"13"-9"0"-15,0 0 0 16,0 0 0-16,0 0 0 16,8 4 0-16,-8-4-119 15,8-3-116-15,-8 3-4 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8.6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4 65 897 0,'-16'-10'126'0,"1"7"-126"16,-5 3 0-16,0 10 0 0,-4 7 0 15,0 9 0-15,1 5 0 16,0 2 0-16,5 5 0 16,4-5 0-16,8-2 0 15,10-11 0-15,7-10 0 16,8-10 0-16,5-5 0 16,2-10 0-16,-1-9 0 15,-1-4 0-15,-2-5 0 16,-6 4 0-16,-4 1 0 15,-4 4 0-15,-3 7 0 16,-5 17 0-16,7 0 0 16,-2 16 0-16,-1 12 0 15,3 12 0-15,0 7 0 0,0 8 0 16,0 6 0-16,-2 0 0 16,-5-4 0-16,0-5 0 15,-7-8 0 1,-4-11 0-16,-3-11 0 0,-3-13 0 15,-1-11 0-15,-1-12 0 16,4-7 0-16,2-7 0 16,6-5 0-16,7-2 0 15,7-2 0-15,7 1 0 16,9 0 0-16,7-1 0 16,5 2 0-16,3 1 0 15,-1 1 0-15,-2 1 0 16,-2-1 0-16,-4 3 0 0,-6 2 0 15,-6 3 0-15,-7 0 0 16,-4 5 0 0,-6 2 0-16,0 3 0 15,-4 5 0-15,-3 3 0 0,-3 5 0 16,-5 4 0-16,-3 8 0 16,-1 6 0-16,-3 5 0 15,3 6 0-15,1 4 0 16,8 2 0-16,8 0 0 15,8 0 0-15,9-5 0 16,8-5 0-16,7-6 0 16,3-11 0-16,2-6 0 0,-3-6 0 15,3-6 0 1,-8-8 0-16,0-2-149 16,-6-8-97-16,2-1 3 1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7.9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-1 908 0,'-23'-3'115'16,"3"10"-115"-16,-6 6 0 15,5 12 0-15,-2 4 0 16,4 5 0-16,3 3 0 0,7-1 0 15,5-2 0 1,11-8 0-16,6-10 0 16,8-10 0-16,7-8 0 15,1-9 0-15,0-10 0 0,-4-6 0 16,-2-4 0-16,-6-6 0 16,-5 2 0-16,-9 2 0 15,-3 6 0-15,-3 6 0 16,-2 9 0-16,5 12 0 15,-15 9 0-15,10 11 0 16,1 7 0-16,4 4 0 16,5 4 0-16,4 0 0 15,4-5 0-15,7-6 0 16,2-6 0-16,3-10 0 16,3-8 0-16,-1-6 0 15,0-5 0-15,-5-10 0 16,-3-3 0-16,-5-3 0 0,-4-2 0 15,-6 1 0-15,-4 4 0 16,0 4 0-16,-5 5 0 16,5 15 0-16,-8-3 0 15,8 15 0-15,-2 7 0 16,2 8 0-16,3 5 0 16,1 0 0-16,0 2 0 15,2-4 0-15,-1-3 0 16,-2-6 0-16,1-10 0 15,-4-11 0-15,8 0 0 16,-6-9 0-16,1-5 0 16,-1-7 0-16,3-7 0 15,2-5 0-15,1 2 0 0,4-3 0 16,1 6 0-16,3 2 0 16,1 6 0-16,3 10 0 15,-2 10 0-15,0 13 0 16,-4 9 0-16,-3 9 0 15,0 5 0-15,-3 2 0 16,-1 2 0-16,-2-5 0 16,0-5 0-16,-1-14 0 15,5-5 0-15,-9-11 0 16,12-7-178-16,-9-9-55 16,6-6-1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1.9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1 0 963 0,'-11'10'60'0,"-7"1"-60"15,3 7 0-15,-5 5 0 16,1 0 0-16,2 3 0 15,1-3 0-15,4-3 0 16,1-7 0-16,5-6-193 16,6-7-32-16,0-10-3 15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7.8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9 0 909 0,'-5'9'114'16,"5"-9"-114"-16,6 14 0 15,-2-1 0-15,4 2 0 16,0 1 0-16,3 2 0 0,-2 1 0 16,3-3 0-16,0-2 0 15,0 0 0-15,-2-2 0 16,-1-2 0-16,-4 0 0 15,-5-3 0-15,0-7 0 16,-19 13 0-16,1-7 0 16,-2 2 0-16,-2-3 0 15,-1 1 0-15,5 3 0 16,1-9 0-16,17 0-16 16,0 0-209-16,0 0-5 15,22-8-7-1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7.47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51 0,'0'10'72'0,"8"10"-72"15,5 1 0-15,8 5 0 16,4 3 0-16,6 2 0 16,3-2 0-16,-2 0 0 15,2 0 0 1,-6-12 0-16,-2-1-36 15,-10-11-190-15,-3-5-5 16,-5-4-1-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3.9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3 843 0,'6'12'180'0,"-2"-4"-180"15,2 7 0-15,1-1 0 16,2 7 0-16,-2-2 0 0,5 0 0 16,-2-2 0-1,4-2 0-15,-1-5 0 16,3-6 0-16,0-4 0 15,3-10 0-15,-4-2 0 0,-1-6 0 16,-1-4 0-16,-1-2 0 16,-5 1 0-16,1 1 0 15,-6 5 0-15,1 1 0 16,3 8 0-16,-6 8 0 16,0 0-180-16,0 0-51 15,9 12-4-1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3.6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605 0,'0'0'190'0,"0"0"3"16,0 0-158-16,0 9-35 15,3 10 0-15,0 7 0 16,0 7 0-16,2 2 0 0,2 8 0 16,0 3 0-1,-2-3 0-15,0-2 0 16,-1-3 0-16,-1-9 0 15,-3-3 0-15,0-3 0 0,-4-10 0 16,4-13-133-16,-9 6-89 16,9-6-6-16,-8-15 2 1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9.2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1023 0,'28'9'0'0,"-2"-13"0"0,6 4 0 15,6 0 0 1,-1-4 0-16,1-1-20 16,-4 0-206-16,-4 0-10 15,-6-2 4-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8.3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24 821 0,'0'0'202'0,"-10"7"-202"16,10-7 0-16,0 0 0 16,5-7-23-16,-5 7-185 15,10-15-10-15,-2 6-7 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8.1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88 0,'0'0'35'0,"0"0"-35"15,0 0 0-15,0 0 0 16,9 3-86-16,-9-3-130 0,15 5-4 16,-15-5-1-16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7.9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1 827 0,'0'0'196'0,"11"7"-196"15,-1-7 0-15,6-4 0 16,0-1 0-16,1-2 0 0,-1-3 0 16,-2 0 0-16,-2-5 0 15,-2 1 0-15,-5-1 0 16,0 0 0-16,-5 3 0 16,0 1 0-16,-5 4 0 15,-3 3 0-15,-4 4 0 16,-1 11 0-16,-3 3 0 15,0 7 0-15,0 5 0 16,3 4 0-16,5 0 0 16,6 3 0-16,5-5 0 15,5-4 0-15,7-7 0 16,2-13 0-16,8 0 0 16,-1-11-54-16,3-5-179 0,0-8-5 15,1 0-2-1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7.5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7 4 953 0,'-20'-5'70'16,"2"5"-70"-16,-5 0 0 15,5 5 0-15,2-1 0 16,3 3 0-16,5 3 0 16,6 0 0-16,4 2 0 15,6 2 0-15,5 0 0 16,3 1 0-16,4 3 0 15,-1 3 0-15,1-1 0 16,-5 4 0-16,-6-2 0 0,-5-1 0 16,-8-2 0-1,-7-5 0-15,-4-3 0 16,-5-7 0-16,0-8 0 16,0-6 0-16,5-3 0 0,1-8 0 15,10 4 0-15,4-6-16 16,7 5-208-16,2 0-2 15,6 2 2-1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7.2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4 5 912 0,'-14'-4'111'16,"-6"2"-111"-16,5 5 0 16,-7 3 0-16,4 5 0 0,-1 3 0 15,2 4 0-15,4 2 0 16,3 3 0-16,5-2 0 16,5-1 0-16,6-5 0 15,3-6 0-15,5-3 0 16,2-6 0-16,4-8 0 15,-1-5 0-15,-1-4 0 16,-2-2 0-16,-2 0 0 16,-4-2 0-16,-1 3 0 15,0 2 0-15,-4 7 0 16,-5 9 0-16,0 0 0 16,9 7 0-16,-9 8 0 15,4 8 0-15,1 2 0 0,4 2 0 16,0 0 0-16,0-7 0 15,4 0 0-15,0-13 0 16,3-3-40-16,-4-12-187 16,4-6-2-16,-2-6-1 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1.71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67 0,'8'8'56'0,"1"-1"-56"0,6 4 0 16,-1 5 0-16,3 4 0 16,0 2 0-16,2 0 0 15,0 0 0-15,-4-3 0 16,-1-4 0-16,-5-7 0 16,0-3 0-16,-9-5-88 15,5-13-135-15,-8-1-3 16,3 0 2-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6.8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6 34 739 0,'0'0'202'16,"-4"-7"-120"-16,-5-2-82 15,9 9 0-15,-10-11 0 16,1 7 0-16,-3 2 0 16,-1 2 0-16,-3 8 0 0,0 3 0 15,-1 10 0 1,4 2 0-16,2 7 0 16,4 1 0-16,7 0 0 15,7-1 0-15,8-3 0 0,4-10 0 16,8-5 0-16,1-9-3 15,3-3-219-15,-2-9-4 16,3-3 2-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6.4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3 151 791 0,'-14'-4'213'0,"-1"-2"-194"15,0 6-19-15,-2 0 0 16,0 8 0-16,-1 2 0 16,1 9 0-16,-1 2 0 15,1 5 0-15,7 1 0 0,6 1 0 16,7-3 0-16,6-3 0 16,7-11 0-16,5-9 0 15,5-6 0-15,1-10 0 16,0-6 0-16,-4-3 0 15,-5-2 0-15,-3-1 0 16,-5 3 0-16,-5 4 0 16,-2 9 0-16,-3 10 0 15,0 0 0-15,-8 5 0 16,6 13 0-16,2 5 0 16,2 4 0-16,6 0 0 15,4-1 0-15,4-5 0 0,4-4 0 16,3-8 0-16,4-9 0 15,-2-10 0-15,1-8 0 16,-2-6 0-16,-2-6 0 16,-3-4 0-16,-6-3 0 15,-5 0 0-15,-5 0 0 16,-3 2 0-16,-6 5 0 16,-2 5 0-16,-2 7 0 15,-4 7 0-15,-2 8 0 16,3 11 0-16,0 9 0 15,0 10 0-15,4 5 0 16,4 4 0-16,5 2 0 16,7 0 0-16,4-3 0 0,3-5 0 15,3-5 0-15,1-13 0 16,4-1 0-16,0-11-24 16,1 0-203-16,-3-9-4 15,6 1 1-1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5.7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1 672 0,'-6'-9'207'0,"6"9"-63"16,0 0-144-16,0 17 0 15,1-4 0-15,5 9 0 16,-2-1 0-16,4 5 0 16,-3 2 0-16,-1-1 0 15,0 0 0-15,-7-5 0 0,3-6 0 16,0-9-195-16,0-7-36 16,0 0-3-1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5.6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2 12 921 0,'-10'-6'102'16,"1"1"-102"-16,-1 3 0 16,-2 5 0-16,-2 4 0 15,-1 8 0-15,-2 4 0 16,1 3 0-16,2 4 0 16,3 3 0-16,6 0 0 15,8-4 0-15,8-5 0 16,7-9 0-16,8-4 0 0,0-14 0 15,7-3 0 1,-3-8-82-16,1-3-143 16,-7-4 3-16,-1 0 5 1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5.3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 156 744 0,'0'0'196'15,"0"0"-113"-15,12-7-83 16,4 1 0-16,-1-3 0 16,4-4 0-16,-1-2 0 15,0 0 0-15,-4-4 0 16,-3 2 0-16,-4 0 0 0,-7 1 0 15,-3 4 0-15,-3 4 0 16,-7 4 0-16,-1 4 0 16,-5 9 0-16,0 4 0 15,0 6 0-15,1 7 0 16,0 2 0-16,8 2 0 16,4-1 0-16,8-2 0 15,7-6 0-15,5-7 0 16,10-4 0-16,0-10-15 15,7-7-200-15,-2-5-3 16,3-4-2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4.98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5 14 732 0,'-9'-3'209'15,"9"17"-127"-15,-5 1-82 16,5 16 0-16,-4 4 0 15,4 7 0-15,-4 2 0 16,4 2 0-16,0-5 0 16,0-3 0-16,-1-8 0 15,1-12 0-15,-4-10 0 16,4-8 0-16,-6-17 0 16,2-10 0-16,0-8 0 15,1-6 0-15,3-4 0 16,0-1 0-16,8 2 0 15,0 4 0-15,2 5 0 0,4 11 0 16,2 10 0-16,0 9 0 16,0 11 0-16,-1 9 0 15,-4 4 0-15,-2 6 0 16,-4 2 0-16,-5 1 0 16,0-4 0-16,-7-5 0 15,-1-6 0-15,-4-13 0 16,5 2 0-16,-6-12-25 15,6-4-190-15,0-7-2 16,5 2-1-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14.5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0 6 562 0,'-13'-4'179'16,"-2"4"5"-16,-1 0-86 15,-2 0-98-15,3 6 0 16,-1 1 0-16,2 3 0 0,3 1 0 15,5 5 0-15,6-3 0 16,9 3 0-16,7-4 0 16,6 2 0-16,5-4 0 15,3 4 0-15,-1-2 0 16,-5 3 0-16,-3-1 0 16,-10 3 0-16,-11 0 0 15,-9 0 0-15,-10-4 0 16,-4-1 0-16,-9-3 0 15,2-5 0-15,1-1 0 16,3-7 0-16,9 4 0 16,7-8-153-16,10 8-45 15,15-15-3-15,7 5-4 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20:28:14.0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50.9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5 22 906 0,'-14'12'117'0,"8"4"-117"16,-1-1 0-16,10 4 0 15,6-5 0-15,5-4 0 16,2-3 0-16,3-3 0 15,-1-4 0-15,-1-9 0 0,-3-3 0 16,-5-4 0-16,-4-1 0 16,-5 0 0-16,-10 2 0 15,-1 0 0-15,-4 5 0 16,-1 4 0-16,2 6 0 16,-2 0 0-16,7 8 0 15,3 1-138-15,6-1-78 16,0-8-6-16,18 14-1 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50.5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4 25 831 0,'-4'-10'192'0,"-8"10"-192"16,-7-4 0-16,1 4 0 15,-5 0 0 1,0 0 0-16,0-2 0 16,3-1 0-16,4-1 0 0,3 4 0 15,3-2 0-15,10 2 0 16,-12 0 0-16,12 0 0 15,-2 8 0-15,2 1 0 16,0 3 0-16,0 4 0 16,0 3 0-16,2 1 0 15,3 1 0-15,0-2 0 16,3-1 0-16,3-2 0 16,3-5 0-16,1-2 0 15,5-3 0-15,-1-2 0 16,2 1 0-16,0-2 0 15,-3 6 0-15,-1 2 0 0,-3 5 0 16,-6 3 0-16,-8 3 0 16,0 0 0-16,-14 3 0 15,-2-1 0-15,-7-6 0 16,-3-5 0-16,-2-3 0 16,1-8 0-16,5-2 0 15,-2-7 0-15,14-7 0 16,7-4-189-16,11 0-44 15,7-3 1-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1.41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982 0,'0'0'41'15,"0"0"-41"-15,17 4 0 16,1-4 0-16,7 0 0 15,4-3 0-15,2 1 0 0,2 2 0 16,-3-5 0-16,-1 5 0 16,-5-2-23-16,-2 2-198 15,-8-4-1-15,-1 4-6 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50.0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00 0,'2'25'123'0,"-2"4"-123"16,0 13 0-16,0 1 0 16,4 4 0-16,-4-2 0 15,2 1 0-15,-2-8 0 16,0-13 0-16,2-5 0 16,-2-20-74-16,0 0-156 15,13-13-1-15,-2-13-2 16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9.8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4 0 598 0,'0'0'185'0,"0"0"2"16,7 9-134-16,-7-9-53 15,-9 17 0-15,-1-6 0 16,-3 7 0-16,-8 1 0 16,-3 5 0-16,-5 1 0 0,-2 2 0 15,0-2 0-15,3-3 0 16,6-2 0-1,9-3 0-15,13-3 0 16,10-3 0-16,12-3 0 0,10-6 0 16,7 2 0-16,4-4 0 15,1 0 0-15,0 0 0 16,-2 0 0-16,-12-6 0 16,-6 1-133-16,-10-6-97 15,-5 1-4-15,-9-3 0 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8.7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6 874 0,'0'0'149'0,"17"0"-149"16,-1 0 0-16,9 0 0 16,3-2 0-16,0-2 0 15,8 4 0-15,-6-3-159 16,2 0-57-16,-3-2-8 15,1-4 0-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8.3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 860 0,'0'0'163'0,"7"-5"-163"0,6 5 0 16,2-7 0-16,5 7 0 15,1-3 0-15,2 7 0 16,-5 2 0-16,-4 6 0 16,-9 4 0-16,-7 6 0 15,-8-1 0-15,-5 4 0 16,-5-3 0-16,1-2 0 16,1-4 0-16,5-5 0 15,13-11 0-15,0 0 0 0,0 0 0 16,18-14-208-16,2 0-20 15,4-5-4 1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7.8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4 0 728 0,'-13'4'214'16,"-4"3"-133"-16,4 8-81 15,0 1 0-15,8 5 0 0,2-4 0 16,6 6 0 0,5-5 0-16,4-5 0 15,4-5 0-15,2-6 0 16,-1-4 0-16,-1-8 0 0,-1-5 0 15,-5-4 0-15,-5-1 0 16,-5 0 0-16,-4 0 0 16,-4 4 0-16,-4 5 0 15,-2 4 0-15,2 7 0 16,-3 7 0-16,7 4-19 16,1 1-199-16,7 2-2 15,6-1-4-15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7.4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64 14 913 0,'0'0'110'15,"-3"-8"-110"-15,-6 8 0 16,-6 0 0-16,-1 3 0 16,-4-3 0-16,-2 0 0 15,-1 0 0-15,-1 0 0 16,-1-2 0-16,3-3 0 16,0 5 0-16,2-2 0 15,5 2 0-15,2 0 0 16,4 2 0-16,5 6 0 15,4 4 0-15,0 2 0 16,7 1 0-16,0 3 0 16,0 0 0-16,-2 1 0 15,1-2 0-15,-1-3 0 0,-1-1 0 16,2-6 0-16,-6-7 0 16,16 4 0-16,-4-4 0 15,3-3 0 1,5 3 0-16,2 0 0 0,3 3 0 15,-1 6 0-15,-1 7 0 16,-3 3 0-16,-4 5 0 16,-6 1 0-16,-6-1 0 15,-11 0 0-15,-4-6 0 16,-4-2 0-16,-7-6 0 16,0-8 0-16,1-2 0 15,-5-4 0-15,11-4-7 16,3-8-216-16,9 0-6 0,3-2-1 15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6.8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1 808 0,'20'-15'197'0,"3"3"-179"16,5 4-18-16,1 2 0 16,-2 6 0-16,-5 9 0 15,-6 6 0-15,-7 3 0 16,-9 2 0-16,-6 3 0 16,-8-2 0-16,-7 2 0 15,-2-5 0-15,-1-5 0 16,2-3 0-16,3-4 0 15,9-4 0-15,10-2 0 0,0 0 0 16,18-3 0-16,5 3 0 16,4 0 0-16,1 3 0 15,1 5 0 1,-2 4 0-16,-7 5 0 0,-5 4 0 16,-10 1 0-16,-9 1 0 15,-9-2 0-15,-5 0 0 16,-6-4 0-16,-3-4 0 15,-1-7 0-15,1-6 0 16,4-3 0-16,0-8 0 16,12-1 0-16,2-7-177 15,9 2-53-15,0-3-3 16,10 1-1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6.4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829 0,'0'19'194'0,"-5"3"-194"0,9 11 0 16,-4 5 0-16,4 6 0 16,-4 1 0-16,5-1 0 15,-1-2 0-15,-4-11 0 16,9-7 0-16,-4-12-195 16,4-9-36-16,0-10-2 15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5.3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34 791 0,'-8'-8'201'15,"8"8"-170"-15,3-11-31 16,5 6 0-16,3 0 0 15,2 1 0-15,-2 4 0 16,2 0 0-16,-3 5 0 16,-2 3 0-16,-6 3 0 15,-2 5 0-15,-3 2 0 16,-3 2 0-16,-2-3 0 16,0 3 0-16,-1-4 0 15,2-5 0-15,3-2 0 16,4-9-17-16,0 0-201 0,10-5-8 15,3-7-2-15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43.5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1 848 0,'0'0'175'16,"-3"-14"-175"-16,15 7 0 15,3 1 0-15,4 3 0 16,-1 3 0-16,1 0 0 15,-3 8 0-15,-4 2 0 16,-6 6 0-16,-6 2 0 16,0 0 0-16,-7 2 0 15,-1-2 0-15,-2-1 0 16,2-2 0-16,-3-9 0 16,11-6 0-16,-9 7-143 15,9-7-68-15,2-13-7 16,7 0 2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1.1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42 812 0,'0'0'203'0,"0"0"-195"16,0 0-8-16,-4 19 0 0,4-5 0 16,6 6 0-1,-2 0 0-15,1 2 0 16,-1-1 0-16,2-1 0 15,-2-3 0-15,0-8 0 0,-4-9 0 16,0 0 0-16,0 0 0 16,0-18 0-16,-4-2 0 15,2-4 0-15,2-3 0 16,0 2 0-16,0-1 0 16,7 3 0-16,7 3 0 15,4 7 0-15,3 6 0 16,2 5 0-16,5 6 0 15,-4 1 0-15,3 6-202 16,-4-2-10-16,1 2-5 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9.7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-3 739 0,'-12'0'190'0,"12"0"-96"0,0 0-94 16,-10 9 0-1,10-2 0-15,0 2 0 16,0 1 0-16,0 3 0 0,0 1-162 15,3 2-30-15,-3-1-4 16,3-1-1-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4.3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9 11 600 0,'-4'-9'160'0,"4"9"-7"0,-11-3-102 16,1 3-14-16,0 0-15 15,-3 0-22 1,-1 0 0-16,-3 0 0 16,2 0 0-16,-2 4 0 0,1-4 0 15,2 2 0-15,0-2 0 16,3 6 0-16,4-3 0 15,7-3 0-15,-8 9 0 16,8-9 0-16,5 15 0 16,3-4 0-16,-1 2 0 15,1 1 0-15,2 3 0 16,-3 0 0-16,1 1 0 16,-3 0 0-16,-1-3 0 15,1-1-78-15,-2-4-92 16,-3-10-4-16,5 9-5 15,-5-9-4-15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0.1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5 18 679 0,'-9'2'184'16,"0"5"-24"-16,0-3-160 15,-1 6 0-15,-4-1 0 16,1 4 0-16,-2-1 0 16,2 1 0-16,-1-2 0 15,4 0 0-15,1-3 0 16,9-8 0-16,0 0 0 15,0 0 0-15,0 0 0 16,12-13 0-16,-1-1 0 0,3-1 0 16,-2-1 0-16,1-1 0 15,-1 2 0-15,-1 2 0 16,-3 2 0-16,-1 6 0 16,-7 5 0-16,13 0 0 15,-13 0 0-15,9 16 0 16,-4-3 0-16,3 3 0 15,1 3 0-15,0-2 0 16,0-1 0-16,6-1 0 16,-3-1 0-16,-1-8 0 15,3 3 0-15,-7-9-48 16,1 2-171-16,-8-2-7 0,10-13-6 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7.7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1023 0,'0'0'0'0,"0"0"0"15,0 0 0-15,0 0 0 16,0 0 0-16,0 0 0 16,0 0 0-16,0-9-162 0,0 9-83 15,3-8-8-1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7.5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9 873 0,'0'0'150'0,"2"-11"-150"16,12 7 0-16,4-1 0 15,5 0 0-15,2 3 0 16,1 2 0-16,-3 0 0 16,-4 0 0-16,-4 6 0 15,-7 2 0-15,-4 1 0 0,-9 1 0 16,-4-1 0-1,-5 2 0-15,-3-3 0 16,1 0 0-16,-1-2 0 16,4-1 0-16,4 0 0 0,9-5 0 15,0 7 0-15,11-2 0 16,3-1 0-16,5 4 0 16,-1 0 0-16,1 1 0 15,-4 3 0-15,-2 0 0 16,-9 1 0-16,-7 1 0 15,-7-3 0-15,-4 2 0 16,-8-3 0-16,-1-3 0 16,-2-1 0-16,0-1 0 15,3-3 0-15,5-2 0 16,11 0 0-16,6 0 0 16,4-7-25-16,6-1-193 15,9 3-7-15,4-4-3 0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7.1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-2 799 0,'-13'0'202'0,"13"0"-180"16,-4 14-22-16,9 2 0 15,0 2 0-15,3 3 0 16,-1 3 0-16,0 0 0 15,-1-1 0-15,-6-5 0 16,4-1 0-16,-4-7-201 16,0-10-16-16,0 0-1 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6.4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984 0,'0'0'39'16,"0"0"-39"-16,0 0 0 15,8 0-22-15,0-6-188 0,2 1-10 16,4-5-4-16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6.2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 949 0,'0'0'74'16,"0"0"-74"-16,0 0 0 0,15-1 0 15,6 1 0-15,1 0-84 16,5 0-129-16,1-2-4 16,3 2-3-16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6.10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0 25 651 0,'0'-10'189'0,"0"10"-6"16,0-15-183-1,0 15 0-15,0 0 0 0,-9 12 0 16,-1 1 0-16,0 10 0 16,-3 5 0-16,1 6 0 15,-2 0 0-15,2 3 0 16,1-4 0-16,2-2 0 15,3-8 0-15,2-6 0 16,4-17 0-16,0 0 0 16,0 0 0-16,5-17 0 15,0-4 0-15,1-6 0 0,1-6 0 16,2 1 0-16,1-1 0 16,0 0 0-16,-1 6 0 15,1 4 0 1,-1 6 0-16,0 7 0 0,0 10 0 15,-1 9 0-15,-3 5 0 16,0 6 0-16,-1 3 0 16,1 3 0-16,0 3 0 15,-1-1 0-15,1-2 0 16,0-3 0-16,0-5 0 16,1-5 0-16,0 0 0 15,-6-13 0-15,10 6 0 16,-10-6-209-1,0-13-20-15,0 3-2 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1.6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 1023 0,'9'10'0'0,"10"-10"0"16,8 0 0-16,5-2 0 15,3 2 0-15,2 0 0 0,-8-6 0 16,4 6 0-16,-11-3-132 16,0 3-111-1,-8-3-5-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9.7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52 0,'0'0'71'16,"0"0"-71"-16,11 6 0 15,6-6 0-15,4 0 0 16,4 0 0-16,-1 0-108 15,1 3-102-15,-2-3-8 16,-1 0 0-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1.4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6 862 0,'10'-10'161'0,"-1"1"-161"16,7 0 0-16,-4-1 0 15,2-2 0-15,-3 0 0 16,0 1 0-16,-3-2 0 0,-2 1 0 16,-2 2 0-16,0 1 0 15,-4 9 0-15,4-9 0 16,-4 9 0-16,-3 13 0 16,3 1 0-16,-5 7 0 15,2 6 0-15,-1 5 0 16,0-1 0-16,1 2 0 15,0-2 0-15,3 0 0 16,-2-9 0-16,2 0 0 16,0-8 0-16,0-14 0 15,-5 16 0-15,5-16-49 16,0 0-191-16,-8 0-3 16,8 0 3-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1.0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6 1023 0,'0'0'0'16,"18"3"0"-16,1-3 0 15,7 0 0-15,0-3 0 16,5 3 0-16,-4 0-202 16,2-2-37-16,-7-1-1 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0.7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5 0,'0'0'78'16,"0"0"-78"-16,18 2 0 15,4-2 0-15,8 0 0 16,1-1 0-16,2 1-196 16,-5-2-44-16,0 2-3 15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0.6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 1020 0,'0'0'3'0,"18"-4"-3"16,0 4 0-16,3-5 0 15,9 7 0-15,-7-4 0 16,3 5-166-16,-7-3-73 15,-2 6-3-1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0.3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1 0,'0'0'82'16,"6"8"-82"-16,6 3 0 0,0 1 0 15,1 7 0-15,0 7 0 16,-4 4 0-16,-4 6 0 16,-2 3 0-1,-3-1 0-15,-6-4 0 0,0-5 0 16,0-8 0-16,2-5 0 15,4-16 0-15,0 0-58 16,-2-19-187-16,13 0-5 16,3-7 0-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40.1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1 0 1014 0,'-11'11'9'0,"-5"2"-9"16,-1 9 0-16,-1 0 0 16,0 3 0-16,1 4 0 15,2-8 0-15,3-3-12 0,5-12-218 16,7-6-4-16,0 0-3 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9.9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8 0,'3'15'75'15,"2"-2"-75"-15,9 5 0 16,-1 2 0-16,6 4 0 16,0 0 0-16,1-1 0 0,2 2 0 15,-5-13 0-15,2-2-9 16,-4-10-225-16,-1-3-3 16,-6-10 0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9.7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0 0 972 0,'-20'11'51'15,"2"8"-51"-15,-2 3 0 16,2 9 0-16,2 2 0 16,5 6 0-16,3-1 0 15,8 0 0-15,8-4 0 0,3-6 0 16,9-5 0-16,-3-13 0 15,13-6 0-15,-5-12-139 16,2-3-107-16,-4-10 3 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9.4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54 0,'0'0'169'0,"0"0"-169"15,7 11 0-15,-4 2 0 16,3 7 0-16,-3 5 0 16,2 4 0-16,-1 2 0 15,0 0 0-15,-1 1 0 0,3-8 0 16,-3-4 0-16,0-10 0 16,-3-10 0-1,0 0 0-15,6-17 0 16,-6-5 0-16,3-6 0 0,1-4 0 15,1-3 0-15,3 1 0 16,4 6 0-16,4 5 0 16,3 9 0-16,1 7 0 15,2 11 0-15,-1 10 0 16,-2 8 0-16,1 5 0 16,-3 4 0-16,-5 0 0 15,-2 0 0-15,-6-9 0 0,3-1 0 16,-7-12-91-1,0-9-145-15,0 0-2 16,8-14-4-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9.1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8 0 929 0,'-17'14'94'0,"-5"0"-94"16,7 9 0-16,-4 0 0 16,7 6 0-16,3-2 0 15,5 0 0-15,6-3 0 0,9-3 0 16,5-8 0-16,4-6 0 16,5-7 0-16,0-7 0 15,-1-6 0 1,-5-7 0-16,-4-3 0 0,-6-4 0 15,-7 0 0-15,-4 0 0 16,-4 4 0-16,-2 4 0 16,1 7 0-16,7 12 0 15,-11-6 0-15,11 17 0 16,3 7 0-16,3 5 0 16,3 4 0-16,4 1 0 15,2-1 0-15,2-1 0 16,0-2 0-16,-5-11 0 0,4 0 0 15,-4-13-97-15,2 0-134 16,-7-16-2 0,2 1-1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9.5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7 965 0,'0'0'58'16,"12"3"-58"-16,3-3 0 15,1-3 0-15,4 3 0 16,-4 0-72-16,4 0-135 16,-5-6-4-16,2 4-1 0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8.7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7 1023 0,'0'-7'0'0,"17"7"0"16,3 2 0-16,5-4 0 15,7 4 0-15,-1-2-205 16,5 0-17-16,-2 0-6 0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8.5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690 0,'0'0'190'0,"0"0"-47"15,-9 4-143-15,9 12 0 0,0 3 0 16,4 11 0-16,-2 1 0 16,5 10 0-16,-2-3 0 15,4 0 0-15,1 1 0 0,-4-9 0 16,3-3 0-16,-5-15-177 16,-4-12-54-16,0 0-3 15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6.9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7 23 969 0,'-15'11'54'0,"-2"1"-54"16,8 6 0-16,-1 7 0 15,5 6 0-15,5 3 0 16,2 2 0 0,8-2 0-16,5-4 0 0,6-5 0 15,6-8 0-15,1-10 0 16,1-9 0-16,-1-11 0 15,-3-8 0-15,-6-9 0 16,-6-2 0-16,-8-3 0 16,-5-1 0-16,-9 0 0 15,-5 5 0-15,-4 5 0 16,-1 7 0-16,-3 7 0 16,0 3 0-16,10 9 0 0,-5 0 0 15,9 8-149-15,8-8-86 16,-4 12-9-1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6.6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0'0'16,"8"9"0"-16,9-9 0 0,2 0 0 15,9 0 0-15,0 0-154 16,4-3-78-16,-4-1-3 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6.4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962 0,'0'0'61'16,"0"0"-61"-16,10 0 0 15,8 0 0-15,8 0 0 16,-2 0 0-16,1 0-92 16,-4-3-142-16,-3 6-4 15,-11-3 0-15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6.2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7'14'0'16,"0"1"0"-16,0 5 0 16,1 7 0-16,-2 7 0 15,2 2 0-15,-4 4 0 16,-3-3 0-16,-1-1 0 16,0-7 0-16,0-3 0 15,-4-14 0-15,4-12 0 0,0 0-158 16,4-8-83-16,0-11-4 1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5.9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5 0 867 0,'-18'11'156'0,"6"5"-156"15,-6 1 0-15,1 5 0 16,-1 2 0-16,-1 1 0 16,7-2 0-16,-1-6 0 15,5-3-189-15,8-14-45 0,0 0-3 1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5.8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1 0,'5'13'2'15,"8"6"-2"-15,1 2 0 16,2 4 0-16,4 0 0 16,-3 0 0-16,3-5 0 0,-9-7 0 15,6-4 0-15,-8-9-157 16,1-5-81 0,-6-9-2-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5.6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5 0 1023 0,'-18'12'0'15,"-4"3"0"-15,4 13 0 16,-1 4 0-16,5 5 0 16,4 7 0-16,6-2 0 15,8-1 0-15,5-4 0 0,6-5 0 16,3-13 0-16,6-6 0 15,-1-13-123-15,3-4-122 16,-7-11-2-1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5.3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94 0,'0'0'129'15,"0"0"-129"-15,10 18 0 16,-6-1 0-16,0 5 0 16,0 5 0-16,-1 2 0 15,1 2 0-15,0-4 0 16,0-4 0-16,-3-4 0 16,3-8 0-16,-4-11 0 15,0 0 0-15,1-9 0 0,-1-9 0 16,4-4 0-16,1-4 0 15,3-3 0-15,2 1 0 16,3 1 0-16,3 4 0 16,3 7 0-16,-1 5 0 15,0 11 0-15,-1 9 0 16,-2 9 0-16,-3 8 0 16,-2 7 0-16,-4 2 0 15,0 0 0-15,1 1 0 16,-5-13 0-16,4-7-26 15,-6-16-208-15,9 0-3 16,-4-16-4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9.33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89 0,'0'0'34'0,"14"10"-34"16,5-4 0-1,2 0 0-15,-1-6 0 0,10 1 0 16,-5-3-170-16,3-2-47 0,-3-5-7 15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5.0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2 0 876 0,'-23'4'147'0,"4"8"-147"16,-2-1 0-16,5 12 0 15,1 2 0-15,4 8 0 0,5 1 0 16,6 0 0 0,8-5 0-16,3-2 0 15,4-7 0-15,2-10 0 16,1-6 0-16,1-12 0 0,-4-8 0 15,-2-4 0-15,-4-7 0 16,-6-5 0-16,-1 2 0 16,-2 1 0-16,0 3 0 15,-4 4 0-15,4 10 0 16,0 12 0-16,0 0 0 16,0 9 0-16,0 9 0 15,7 4 0-15,2 5 0 16,1 2 0-16,4-3 0 15,0-6 0-15,4 1 0 16,-4-14 0-16,2-7-108 16,-4-4-118-16,-1-9-1 15,-6-7 1-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4.6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0 0,'0'0'53'15,"12"5"-53"-15,14-2 0 16,8-3 0-16,8 4-70 0,-1-4-147 15,7 0-6-15,-2-4-2 1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4.4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-3 772 0,'0'-7'211'0,"0"7"-171"15,0 0-40-15,3 16 0 16,-3 2 0-16,0 10 0 16,-3 5 0-16,3 6 0 15,0 2 0-15,2 3 0 0,3-4 0 16,6-5 0-16,0-5 0 16,6-9 0-16,1-8 0 15,-2-13 0-15,3-8 0 16,-6-7-218-16,-4-8-18 15,-9-7-1-15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02.8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5-3 671 0,'5'9'185'16,"-5"-9"-18"-16,21 20-167 15,-7-7 0 1,8 5 0-16,0 0 0 16,4 4 0-16,2-2 0 0,0-1 0 15,-3 2 0-15,-4-5 0 16,-2 1 0-16,-9-6 0 16,1-1-178-16,-11-10-19 15,13 10 0-15,-13-10-8 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00.9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712 0,'0'0'203'0,"0"0"-95"16,6 18-108-16,0-9 0 0,11 5 0 16,4 2 0-1,9 4 0-15,5 3 0 16,4 5 0-16,4 1 0 16,5 2 0-16,0 3 0 0,-2 1 0 15,-3 0 0-15,-5-5 0 16,-2 0 0-16,-9-8 0 15,-4-6-61-15,-7-8-154 16,-4-8-1-16,-12 0-6 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9.3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-1 700 0,'0'0'194'0,"-9"-2"-65"16,12 10-129-16,-3 0 0 15,0 6 0-15,0 0 0 16,0 8 0-16,0-1 0 16,0 1 0-16,6 3 0 15,-3-8 0-15,1-4-122 0,1-5-93 16,3-6-4-16,-1-6-5 15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8.4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85 0,'0'0'138'0,"0"0"-138"15,3 16 0-15,-1-6 0 16,2 5 0-16,0 1 0 15,1 3 0-15,-2 0 0 16,-1-1 0-16,1-1 0 16,-3-7 0-16,0-1-186 15,0-9-49-15,0 0-1 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8.1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 886 0,'0'0'137'0,"0"0"-137"16,0 0 0-16,13 0 0 16,0 0 0-16,-1 0 0 15,7 0-42-15,-2-3-171 16,0-1-4-16,-1-3-2 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7.6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870 0,'0'0'153'15,"13"7"-153"-15,-3-7 0 16,5 0 0-16,4 0 0 16,1 0 0-16,2 0 0 15,-4-5 0-15,4 5-8 0,-4-4-202 16,-1 4-4 0,-1-3-5-1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7.4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78 733 0,'0'0'186'15,"0"0"-82"-15,0-7-104 16,0 7 0-16,5-9 0 16,-5 9 0-16,6-12 0 15,-2 5 0-15,1-1 0 0,-3 0 0 16,1 1 0-16,-3 7 0 16,6-13 0-16,-6 13 0 15,4-7 0 1,-4 7 0-16,0 0 0 0,0 14 0 15,0-1 0-15,-3 4 0 16,-1 1 0-16,4 4 0 16,-3 1 0-16,3 2 0 15,0-6 0-15,3-1 0 16,1-3 0-16,-4-15 0 16,5 12 0-16,-5-12-117 15,0 0-92-15,0-14-1 16,0 5-4-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9.1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6 37 829 0,'-13'4'194'0,"-5"2"-194"16,4 12 0-16,-4 0 0 15,4 9 0-15,2 1 0 16,6 2 0-16,6 1 0 15,8-4 0-15,6-2 0 16,6-7 0-16,6-8 0 16,3-7 0-16,0-6 0 15,-3-7 0-15,-4-7 0 16,-6-8 0-16,-6-3 0 16,-6-5 0-16,-9-3 0 15,-5 2 0-15,-7 3 0 0,-3 3 0 16,-4 6 0-16,-2 10 0 15,1 10 0-15,0 7 0 16,8 11 0 0,-2 1 0-16,11 9-2 0,1-2-213 15,7 1-2-15,5-3-2 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0.2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 0 834 0,'-6'13'175'16,"-2"-2"-170"-16,3-2-165 0,5-1-19 15,0-8-13-15,0 0-3 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0.0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0 740 0,'-5'13'183'0,"2"0"-83"0,-3 1-100 16,6 0 0-16,0 1 0 16,0-1 0-16,4-1-21 15,-2 1-160-15,1-3-1 16,0-1-4-16,1-1 0 15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9.9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648 0,'0'0'164'16,"-4"14"-10"-16,4-8-124 16,0-6-19-16,0 0-35 15,9 12-125-15,-9-12-7 16,5 7-5-16,-5-7 1 16,3 13-4-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8.7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767 0,'0'0'183'0,"-9"10"-110"15,9-10-73-15,-3 11 0 0,3-2 0 16,0-9 0-16,5 15-173 16,-2-8-8-16,1 1-2 15,-2 1-3-15,2-3 2 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8.5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799 0,'0'0'187'16,"-8"6"-150"-16,8-6-37 0,-3 10 0 16,3-3 0-16,0 1 0 15,0 3-176-15,4-1-8 16,-1-1-5-16,-3-9-1 1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3.8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53 702 273 0,'-9'-7'131'16,"9"7"-4"-16,0 0-28 16,-10-7-14-16,10 7-11 0,-11-5-11 15,11 5-3-15,-13-7-6 16,5 3-9-16,-2-4-33 15,1 2-12-15,-5-5 0 16,1 1 0-16,-6-5 0 16,-1-2 0-16,-7-2 0 15,-2-2 0-15,-7-4 0 16,-1-2 0-16,-2-1 0 16,-4-4 0-16,-1-2 0 15,-3-2 0-15,-2-3 0 16,3-3 0-16,0 1 0 15,1-2 0-15,1 2 0 16,5 2 0-16,4 3 0 0,7 7 0 16,3 4 0-16,6 5 0 15,4 6 0-15,4 4 0 16,11 10 0 0,-13-4 0-16,13 4-143 0,0 0-59 15,0 0-5-15,0 0-2 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8.8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2-3 517 0,'12'0'178'16,"-12"0"5"-16,12 4-46 0,-12-4-129 15,7 4-8-15,-7-4 0 16,0 0 0-16,-4 9 0 16,4-9 0-16,-14 9 0 15,5-1 0-15,-3 0 0 16,3 1 0-16,-1 1 0 15,4 2 0-15,6-1 0 16,0 1 0-16,11 0 0 16,2-2 0-16,4-1 0 15,4-1 0-15,0 0 0 16,-3-5 0-16,0 4 0 16,-6-2-48-16,-1 0-177 15,-11-5-3-15,10 15-1 0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8.1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95 0,'0'0'208'15,"0"0"-188"-15,0 0-20 16,0 0 0-16,16 13 0 16,-5-4 0-16,1 0 0 15,4 3 0-15,-1 3 0 16,2-1 0-16,-3 0 0 16,-3-1 0-16,-3-1 0 15,-2-3 0-15,-6-9 0 16,0 9 0-16,0-9 0 15,-9 3 0-15,9-3 0 16,-11 0 0 0,3 0 0-16,8 0 0 15,-11 9 0-15,9 0 0 0,-8-4 0 16,10 3-40-16,0-8-171 16,-2 11-8-16,2-11-4 1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7.3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1 110 426 0,'-9'0'164'16,"1"0"7"-16,8 0-36 15,-15 4-43-15,15-4-57 16,0 0-35-16,0 10 0 16,0-10 0-16,11 3 0 15,1 0 0-15,4 0 0 16,7-1 0-16,7 2 0 15,9-4 0-15,10 4 0 16,10-4 0-16,11 0 0 16,11-6 0-16,10 3 0 0,9-5 0 15,7 1 0-15,5-1 0 16,4-2 0 0,4 0 0-16,1-2 0 15,0 2 0-15,0 0 0 0,-5 1 0 16,-1 2 0-16,-8-1 0 15,-4 3 0-15,-11 1 0 16,-7-1 0-16,-13 2 0 16,-13 0 0-16,-10 0 0 15,-16 0 0-15,-9 3 0 16,-24 0 0-16,0 0 0 16,-19-7-207-16,-5 7-17 15,-10-3-8-15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6.07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 51 413 0,'-2'-15'137'16,"-1"6"-9"-16,3 2-17 15,-3-2-16-15,3 9-20 16,0-11-16-16,0 11-54 0,0 0-5 16,0 0 0-1,-7 16 0-15,7 2 0 0,-4 5 0 16,4 9 0-16,0 11 0 0,5 9 0 15,-3 8 0 1,4 10 0-16,-4 11 0 16,5 6 0-16,-3 2 0 15,1 2 0-15,-1 1 0 16,0 3 0-16,-4-5 0 0,2-2 0 16,-2-5 0-16,0-7 0 15,0-5 0-15,-2-3 0 16,2-10 0-16,-3-4 0 15,3-8 0-15,0-5 0 16,3-7 0-16,-3-4 0 16,2-6 0-16,-2-6 0 15,0-3 0-15,0-8 0 16,0-7 0-16,0 0 0 16,0 0-190-16,-10-22-43 15,10-1-2-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9.2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52 0,'0'0'171'15,"13"5"-171"-15,-1-5 0 16,3 0 0-16,3 6 0 16,0-6 0-16,1 2-160 15,-2-2-43-15,-1 0-3 16,-4-4-2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8.7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7-1 803 0,'-12'-2'211'16,"4"4"-202"-16,-6 2-9 15,2 6 0-15,-2 2 0 16,0 7 0-16,1 3 0 16,2 2 0-16,3 3 0 15,8-2 0-15,3-1 0 16,7-4 0-16,6-5 0 0,4-7 0 15,7-4 0-15,0-8 0 16,1-4-187 0,-2-5-39-16,2-1-3 0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6.1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 0 750 0,'0'0'191'0,"-11"3"-109"15,11 7-82-15,0 3 0 0,5 2 0 16,-2 3 0-16,6 3 0 16,-1-3 0-16,1-3 0 15,0-2 0-15,1-5 0 16,-1-8 0-16,-2-4 0 16,-2-5 0-16,-1-4 0 15,-2-3 0-15,2 0 0 16,-4-1 0-16,3 4 0 15,-3 4 0-15,0 9 0 16,9 2 0-16,-5 13 0 16,-1 4 0-16,-1 10 0 15,-2 7 0-15,0 5 0 16,-3-1 0-16,-3 1 0 16,-2-4 0-16,-1-5 0 15,-2-7 0-15,1-8 0 16,-2-7 0-16,-5-10 0 15,7 0-11-15,-2-9-204 0,3 1-3 16,0-2-7-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5.0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4 58 582 0,'-6'-5'180'0,"6"5"0"0,0 0-99 16,-14 4-81-16,14-4 0 15,-18 12 0-15,8-2 0 16,-3 1 0-16,0 1 0 16,2 0 0-16,-1-2 0 15,5-2 0-15,7-8 0 16,0 0 0-16,0 0 0 15,10-4 0-15,-1-8 0 16,1-1 0-16,2-3 0 16,-3 0 0-16,-2 1 0 15,-1-1 0-15,-1 3 0 16,-1 1 0-16,0 4 0 16,-4 8 0-16,8-8 0 0,-2 8 0 15,7 7 0-15,-3 3 0 16,4 7 0-16,0 0 0 15,3 8 0-15,-3-4 0 16,0 3 0-16,-4-3 0 16,-1-3 0-16,-1 0 0 15,-8-18 0-15,12 6-121 16,-8-14-98-16,3-3-5 16,-1-7-2-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59.3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-2 814 0,'-10'0'199'0,"10"0"-189"16,9 5-10-16,5 2 0 16,2-3 0-16,6 8 0 15,1 0 0-15,2 0 0 16,0 2 0-16,-2 1 0 15,-5 0 0-15,-4 1 0 16,-8-2 0-16,-6 1 0 16,0-1 0-16,-10 1 0 15,-8-2 0-15,-1 3 0 16,-4-1 0-16,1-2 0 16,-1 2 0-16,3-4 0 0,2 0 0 15,5-3 0-15,13-8 0 16,-9 9-14-16,9-9-196 15,0 0-4-15,12 0-5 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58.9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801 0,'0'0'207'16,"0"0"-192"-16,13 6-15 15,10-6 0-15,5 0 0 16,5 0 0 0,5 0 0-16,3-3 0 0,1 0 0 15,-8-1-87-15,-3 2-122 16,-7-4 0-16,-2 1-3 15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58.7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812 0,'-12'4'205'16,"12"-4"-199"-16,12 0-6 16,8 0 0-16,3 0 0 0,9 0 0 15,5 0 0-15,2 0 0 16,2 0 0-16,-2 0 0 15,0 0 0-15,-11 0-47 16,-8 0-165 0,-7 0 0-16,-4 0-6 0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01.8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0 424 0,'0'0'172'16,"0"0"-2"-16,0 0-31 0,4 12-33 16,-4-12-94-16,20 17-12 15,0-4 0-15,10 5 0 16,7 3 0-16,10 5 0 15,4 5 0-15,9 2 0 16,6 1 0-16,7 6 0 16,2-3 0-16,1 3 0 15,-1-3 0-15,-3 0 0 16,-6-2 0-16,-6-1 0 16,-9-2 0-16,-10-4 0 15,-11-4 0-15,-11-5 0 16,-5-5 0-16,-14-14-32 15,0 0-187-15,0 0-5 0,-13-21-6 1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2.8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2 7 971 0,'-14'3'52'16,"1"8"-52"-16,3 2 0 15,1 4 0-15,4 2 0 16,5 1 0-16,4-2 0 16,4-2 0-16,4-6 0 15,3-3 0-15,1-7 0 16,1-7 0-16,-2-4 0 15,-1-5 0-15,-6-3 0 0,-4-3 0 16,-4 1 0 0,-6 4 0-16,-4 1 0 0,-4 7 0 15,-1 5 0 1,-1 4 0-16,1 9 0 0,0-2 0 16,7 6 0-16,3-3-152 15,6 3-79-15,3-4-6 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0.0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-2 759 0,'-8'-4'209'16,"8"4"-154"-16,-5 12-55 15,5 1 0-15,0 3 0 16,0 5 0-16,3 0 0 16,0 1 0-16,0 3 0 0,-3-7 0 15,5-2 0-15,-5-6-210 16,0-10-11-1,0 0-10-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9.8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 6 801 0,'-10'6'209'0,"10"-6"-196"15,-9 0-13-15,9 0 0 16,0 0 0-16,0 0 0 16,14 0 0-16,-5-5 0 15,5 5 0-15,0-1-87 16,1 1-125-16,-2-5-5 15,2 3 1-15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9.1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715 0,'0'0'191'0,"0"9"-74"16,0-9-117-16,-8 10-74 15,8-10-96-15,0 0-16 16,0 0-11-16,0-7-3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8.4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 150 912 0,'11'5'111'0,"3"-11"-111"15,7 3 0-15,-1-6 0 0,2 0 0 16,-3 0 0-16,-3-5 0 16,-4 0 0-1,-5-2 0-15,-5-2 0 16,-2 2 0-16,-7 0 0 0,-2 3 0 15,-4 4 0-15,-2 6 0 16,-6 6 0-16,1 6 0 16,0 8 0-16,1 4 0 15,2 6 0-15,5 1 0 16,8 2 0-16,7-2 0 16,10-2 0-16,5-4 0 15,7-4 0-15,1-10 0 16,6 0 0-16,-3-8-19 15,0-1-202-15,-4-8-6 16,0-1 1-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8.9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696 0,'0'0'169'0,"-3"14"-11"16,6-6-158-16,-3 0 0 0,0-8 0 16,8 13-68-16,-8-4-97 15,4-1-1-15,-4 2-3 16,2-1 0-16,-2 1-1 15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7.1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653 0,'9'5'182'0,"-9"-5"0"16,12 8-176-16,-4 3-6 15,-2-2 0-15,4 4 0 16,-3 2 0-16,3 2 0 0,-1 1 0 16,0 0 0-16,-2 0 0 15,-1-1 0-15,-2-4 0 16,-2 1 0-16,-2-7 0 15,0-7 0-15,-3 11 0 16,3-11 0-16,-13 0 0 16,3 0 0-16,-2 0 0 15,-1-4 0-15,0 4 0 16,-1 0 0-16,2 4 0 16,3-1-131-16,9-3-75 15,0 0-5-15,0 0-3 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56.6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-3 313 0,'0'0'143'0,"8"0"-10"15,-8 0-27-15,12 9-16 16,-4-2-11-16,7 7-8 16,5 0-10-16,11 10-34 15,5 1-27-15,12 7 0 16,7 2 0-16,7 5 0 16,7-1 0-16,4 4 0 15,-2 0 0-15,-1-4 0 16,-3 2 0-16,-5-2 0 15,-5-3 0-15,-5-1 0 0,-7-3 0 16,-4-2 0-16,-5-3 0 16,-5-4 0-16,-3-3 0 15,-8-11 0 1,-1-1-21-16,-6-7-182 0,-3-2-3 16,-5-8-4-16,-1-1-2 1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9.4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39 613 0,'3'-9'191'0,"-3"9"6"15,7 0-175-15,1 9-22 16,-4-3 0-16,3 8 0 16,-3-1 0-16,4 2 0 15,-3 3 0-15,1 0 0 16,1-3 0-16,-1 1 0 15,3-5 0-15,1-7 0 16,-2-4 0-16,2 0 0 0,0-10 0 16,2-4 0-16,-4-3 0 15,0-5 0 1,0 2 0-16,-8-1 0 16,8 3 0-16,-3-1-207 0,0 6-15 15,0-2-5-15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9.1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9 3 671 0,'9'-4'195'0,"-9"4"-38"0,0 0-157 16,0 0 0-16,0 12 0 15,0-12 0-15,-8 15 0 16,1-5 0-16,-1 2 0 16,-1 2 0-16,0-3 0 15,-1 2 0-15,2-2 0 16,2 0 0-16,2-2 0 15,4 0 0-15,4-1 0 16,4 0 0-16,3 1 0 16,4-2 0-16,3 3 0 15,1-1 0-15,-5-1 0 16,2 1-16-16,-4-4-208 16,-2 0-4-16,-10-5-6 0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8.3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9 0 843 0,'0'0'180'16,"-12"0"-180"-16,11 6 0 16,-6 7 0-16,0 3 0 15,-5 1 0-15,1 1 0 16,-6 3 0-16,-1-5 0 15,4 1 0-15,1-7-130 16,6-2-94-16,7-8-6 16,0 0-2-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8.1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71 0,'0'0'152'16,"5"13"-152"-16,-1-1 0 15,2 3 0-15,2 2 0 16,0 4 0-16,0-2 0 16,0 0 0-16,1-1 0 15,-4-7 0-15,1 2 0 16,-6-13-121-16,13 2-93 16,-13-2-2-16,7-13-3 15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7.8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29 0,'0'0'189'15,"0"0"-84"-15,4 11-105 0,-4-11 0 16,14 13 0-16,-4-4 0 16,1 0 0-16,-2 1 0 15,0-1 0-15,-3 3 0 16,-2 0 0-16,-4-3 0 15,0 0 0-15,0-9 0 16,-3 12 0-16,3-12 0 16,-11 8 0-16,11-8 0 15,-13 1 0-15,13-1 0 16,-9 4 0-16,9-4 0 16,-10 6 0-16,10 2 0 15,0-8-36-15,2 8-164 16,-2-8-4-16,16 0-2 0,-3-5-4 15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4.1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894 0,'0'0'129'0,"0"0"-129"16,12 0 0-16,0 0 0 16,3-2 0-16,4 2 0 15,0-4 0-15,1 0 0 16,2 4 0-16,-3 0-59 15,1-4-167-15,-3 0-4 16,-2-3-4-16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2.7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841 0,'0'0'182'0,"7"0"-182"15,8 5 0-15,-6-5 0 16,6 0 0-16,4 0 0 16,1-3 0-16,1 3 0 15,-2-8 0-15,1 8 0 16,-2-7-164-16,-4 7-50 0,-1-5-4 15,-6 5-4 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8.09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8 36 463 0,'2'-8'164'16,"-2"8"-2"-16,-2-10-41 15,2 10-26-15,-9-9-77 16,9 9-18-16,-15-7 0 16,3 7 0-16,-3-2 0 15,0 5 0-15,-1 3 0 0,2 3 0 16,-1 4 0-16,5 2 0 16,3 1 0-16,7 3 0 15,6-1 0-15,6 2 0 16,6-1 0-1,3-1 0-15,1-2 0 0,3 0 0 16,-6 1 0-16,-4-2 0 16,-7 0 0-16,-8-1 0 15,-10-1 0-15,-6-1 0 16,-4-4 0-16,-2-4 0 16,-1-2 0-16,4-4 0 15,7 2 0-15,2-7-25 16,10 7-180-16,8-13-6 0,9 7-2 1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16.5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5 0 650 0,'0'0'198'16,"0"0"-23"-16,10-5-175 15,-10 5 0-15,0 0 0 16,-7 2 0-16,7-2 0 15,-17 12 0-15,5-5 0 0,-4 1 0 16,-5 5 0-16,-4-3 0 16,-2 4 0-16,-2-1 0 15,-2-1 0 1,2-2 0-16,5 0 0 0,4-3 0 16,6-2 0-16,14-5 0 15,-3 9 0-15,15-6 0 16,8 2 0-16,4 0 0 15,8 3 0-15,1 1 0 16,4 4 0-16,-1-2 0 16,-2 3 0-16,-3-3 0 15,-6 0 0-15,-3 1 0 16,-7-8 0-16,-5 5 0 0,-10-9 0 16,0 0-240-16,0 0-6 15,0 0 2 1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15.8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3 742 0,'0'0'208'0,"-11"-4"-135"0,11 4-73 16,0 0 0-16,0 0 0 16,21 0 0-16,4 3 0 15,11-3 0-15,9 6 0 16,15-3 0-16,10 2 0 16,8-1 0-16,7 1 0 15,2-1 0-15,1-4 0 16,-5 4 0-16,-7-4 0 15,-7-5 0-15,-8 2 0 16,-11-1 0-16,-13-1 0 16,-12 3 0-16,-12-4 0 15,-13 6 0-15,0 0-111 16,-14 3-125-16,-1-3 0 0,-3 0 4 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13.2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7 0 733 0,'0'13'195'0,"0"-13"-100"15,9 10-95-15,-9-10 0 16,15 17 0-16,-3-6 0 15,1 6 0-15,1-2 0 16,1 0 0-16,-1-1 0 16,0 1 0-16,-3-3 0 15,-2-1 0-15,-1-2 0 16,-8-9 0 0,8 10 0-16,-8-10 0 15,0 0 0-15,0 10 0 0,0-10 0 16,0 0 0-16,-8 6 0 15,8-6 0-15,-14 15 0 0,5-5 0 16,-2 1 0 0,-2 3 0-16,0 0 0 0,0 1 0 15,-1 1 0 1,3-5 0-16,1 0 0 0,1-2 0 16,9-9 0-16,-7 9 0 15,7-9 0-15,0 0-12 16,16 0-207-16,-16 0-9 15,18-12-1-15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10.2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15 560 0,'0'0'198'0,"9"6"5"15,-9-6-141-15,8 0-62 0,-8 0 0 16,14 0 0-1,-4 0 0-15,9 0 0 16,6 0 0-16,8-2 0 16,9-2 0-16,11 2 0 0,10-1 0 15,4-1 0-15,6 1 0 16,2 3 0-16,-1-2 0 16,0 2 0-16,-4 4 0 15,-5 1 0-15,-9 0 0 16,-8 1 0-16,-5-4 0 15,-9 4 0-15,-6-6 0 16,-8 0 0-16,-6 0 0 16,-9-8 0-16,-5 8 0 15,0-11 0-15,0 11-225 16,-9-10-17-16,9 10 1 16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08.0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5 0 435 0,'-29'7'176'0,"7"0"10"16,7 2-61-16,6-7-32 0,9-2-85 16,15 5-8-16,12-2 0 15,10-3 0-15,14 0 0 16,15-2 0 0,13 2 0-16,13 0 0 0,8 0 0 15,9 3 0-15,7 1 0 16,5 2 0-16,4 1 0 15,-3 0 0-15,0-2 0 16,-1-1 0-16,-5 0 0 16,-6-1 0-16,-7-3 0 15,-12 4 0-15,-11-2 0 16,-12 3 0-16,-13-3 0 16,-12 5 0-16,-16-5 0 0,-6 4-35 15,-14-6-188-15,-7 0-7 16,0 0-3-1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07.2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 79 347 0,'-8'-17'138'0,"5"0"9"16,1 6-59-16,-1-3-15 16,3 6-16-1,3 0-7-15,-3 8-10 0,0 0-5 16,8-4-8-16,-8 4-6 15,2 17-21-15,2 2 0 16,-4 8 0-16,1 8 0 16,2 11 0-16,-3 8 0 15,4 10 0-15,-2 9 0 16,4 12 0-16,-3 4 0 16,2 6 0-16,-1 5 0 15,0 3 0-15,0 1 0 0,-2-2 0 16,-2-4 0-1,0 0 0-15,-2-6 0 16,-2-2 0-16,-1-10 0 16,-2-5 0-16,2-10 0 0,3-9 0 15,2-7 0-15,0-10 0 16,5-12 0-16,2-9 0 16,1-5 0-16,-8-13 0 15,12 6 0-15,-12-6-80 16,-5-9-151-16,-4-1-2 15,-2-2-2-15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7.2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2 22 811 0,'-12'7'201'0,"3"5"-190"16,0 1-11-16,4 2 0 16,5-1 0-16,2 2 0 0,7-5 0 15,3-4 0-15,-1-4 0 16,3-6 0-1,0-6 0-15,-3-3 0 16,-4-5 0-16,-2-2 0 0,-5 0 0 16,-6 4 0-16,-2 1 0 15,-3 6 0-15,-2 5 0 16,0 3 0-16,0 9 0 16,-1 0 0-16,6 6-39 15,2-4-180-15,6-2 0 16,0-9-3-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6.8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5 14 797 0,'0'0'205'0,"-8"5"-184"0,-1-2-21 15,-5-3 0-15,-1-3 0 16,-3 2 0-16,-2-3 0 16,0 0 0-16,1-1 0 15,1 3 0-15,2 0 0 16,3 2 0-16,3 2 0 15,2 5 0-15,3 5 0 16,5 3 0-16,0 2 0 16,0 2 0-16,5 0 0 15,0-1 0-15,0-2 0 16,0 0 0-16,1-7 0 16,-6-9 0-16,10 5 0 0,-2-7 0 15,3-1 0-15,2-2 0 16,2 2 0-16,2 3 0 15,3 5 0-15,-1 7 0 16,-1 4 0-16,-4 6 0 16,-5 5 0-16,-7 2 0 15,-4 2 0-15,-9-4 0 16,-5-6 0-16,-3-5 0 16,-3-6 0-16,3-5 0 15,-2-10 0-15,8-3-52 16,0-7-166-16,9-1 3 15,4-7-11-1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6.3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682 0,'0'0'208'16,"-9"12"-75"-16,9 6-133 16,0 5 0-16,5 8 0 0,-2 5 0 15,4 2 0 1,-2 4 0-16,1-4 0 16,-1-2 0-16,-3-7 0 15,3-6 0-15,-5-13 0 0,0-10-149 16,0 0-80-16,0-19 0 15,5-5-6-15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5.4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4 12 828 0,'14'-4'189'0,"4"4"-183"0,5-8-6 16,4 8 0-16,2 3 0 16,-2 4 0-16,-1 4 0 15,-8 5 0-15,-7 2 0 16,-8 2 0-16,-9 2 0 15,-8-4 0-15,-6-3 0 16,-2-2 0-16,-2-5 0 16,4-3 0-16,2-5 0 15,9 0 0-15,9 0 0 16,3-11 0-16,13 11 0 16,7 0 0-16,3 3 0 15,3 6 0-15,-1 5 0 16,-1 5 0-16,-9 5 0 0,-7 4 0 15,-11-1 0-15,-9 0 0 16,-13-3 0-16,-7-6 0 16,-8-6 0-16,-2-5 0 15,-1-7 0-15,2-1 0 16,8-6 0-16,7-5 0 16,12 1-187-16,11-5-38 15,11 1-2-15,10-1-4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7.66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-1 900 0,'-8'0'123'0,"8"0"-123"16,12 5 0-16,-1-5 0 16,4 2 0-16,2-2-80 0,2 0-131 15,-1 0-7-15,1 2-2 16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1.7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35 780 0,'0'0'204'0,"-5"10"-165"16,-1 0-39-16,6 10 0 16,0-1 0-16,4 6 0 0,-2-1 0 15,3 2 0-15,-3-3 0 16,0-5 0-1,-2-6 0-15,0-12 0 16,0 0 0-16,0 0 0 0,0-17 0 16,-2-4 0-16,2-4 0 15,2-2 0-15,3-3 0 16,1 3 0-16,2 0 0 16,1 4 0-16,4 11 0 15,-5 0 0-15,4 9-56 16,-3 3-164-16,4 3-5 15,0 0-7-15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1.3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7 1 659 0,'0'0'185'16,"-15"-7"-6"-16,9 15-179 15,-9 2 0-15,3 9 0 0,0 4 0 16,3 7 0-16,1-1 0 15,7 1 0 1,2-1 0-16,7-5 0 16,5-8 0-16,4-7 0 0,1-9 0 15,-2-11 0-15,1-6 0 16,-5-6 0-16,-3-4 0 16,-4-4 0-16,-5 3 0 15,-7 0 0-15,-3 7 0 16,-1 5 0-16,-2 7 0 15,-1 9 0-15,5 8 0 16,-2 5-111-16,6 8-87 0,1-1-3 16,6 3 0-1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0.8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4 9 777 0,'-7'4'184'0,"0"5"-122"16,3 3-62-16,4 3 0 16,0 3 0-16,7-1 0 15,0-4 0-15,4-2 0 16,0-6 0-16,2-5 0 15,-4-8 0-15,-3-6 0 16,-3-1 0-16,-3-4 0 16,-4 0 0-16,-5 3 0 15,-3 4 0-15,-1 3 0 16,0 8 0-16,-4 1 0 16,8 5-162-16,2 1-24 15,7 5-6-15,3-2-9 0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20.4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35 4 768 0,'-12'0'195'15,"12"0"-135"-15,-13 5-60 16,4-3 0-16,-1-2 0 16,-3 4 0-16,-1-4 0 15,-5 0 0-15,0 0 0 16,-3 0 0-16,0-5 0 16,2 3 0-16,-1-3 0 15,5 2 0-15,3 3 0 0,4 0 0 16,9 0 0-16,-5 15 0 15,5-3 0 1,6 5 0-16,-1 1 0 16,0 2 0-16,-1 1 0 15,0 0 0-15,-4-3 0 0,3-4 0 16,-3-2 0-16,0-12 0 16,10 6 0-16,0-10 0 15,4-3 0-15,4 0 0 16,4 2 0-16,-1 1 0 15,3 4 0-15,-4 8 0 16,-1 7 0-16,-7 2 0 16,-7 6 0-16,-5 0 0 0,-9 2 0 15,-4-4 0 1,-1-4 0-16,-9-6 0 16,5-2 0-16,-5-9 0 15,5 0-123-15,1-10-86 0,5 0-2 16,3-3-6-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9.8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25 799 0,'15'-9'186'0,"1"3"-148"15,-2 1-38-15,5 1 0 0,1 4 0 16,-3 4 0-16,-3 5 0 16,-8 6 0-16,-6 2 0 15,-6 5 0-15,-4-2 0 16,-2-1 0-16,-1-1 0 15,2-4 0-15,3-8 0 16,8-6 0-16,0 0 0 16,13 0 0-16,1-4 0 15,3 4 0-15,2 4 0 16,-1 5 0-16,-2 7 0 16,-4 3 0-16,-6 6 0 15,-6 3 0-15,-5-1 0 16,-7-3 0-16,-5-5 0 0,-5-5 0 15,-2-8 0-15,-2-6 0 16,4 0 0-16,1-12 0 16,4 2-145-16,6-7-72 15,8 0-2-15,3-2-6 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9.5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91 0,'0'0'200'0,"0"0"-168"16,0 0-32-16,0 24 0 15,5-1 0-15,-1 9 0 16,1 2 0-16,-1 3 0 0,-4-5 0 15,6-1 0-15,-3-11-174 16,2-9-33-16,-5-11-6 16,16-13 0-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4.86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1023 0,'15'0'0'15,"7"0"0"-15,-7 0 0 16,9-4 0-16,3 4 0 15,-4 0 0-15,-1 0-6 0,-10 0-225 16,-1 0-4-16,-11 0-2 16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4.6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8 0 944 0,'-17'14'79'0,"3"5"-79"16,-8 1 0-16,2 9 0 15,-1 1 0-15,-1 4 0 16,0-1 0-16,1-4 0 15,3 0 0-15,1-11 0 16,8 0 0-16,0-10-90 16,9-8-132-16,0 0-5 15,18-3 2-15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4.44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18 0,'13'17'105'0,"-4"0"-105"15,7 11 0-15,2 5 0 16,5 3 0-16,3 1 0 16,2 1 0-16,-2-2 0 15,-3-9 0-15,-1-2 0 16,-10-14 0-16,0-4 0 16,-12-7-205-16,7-15-29 15,-12-6-1-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2.4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8 0 881 0,'0'0'142'15,"0"0"-142"-15,0 0 0 16,-6 6 0-16,-5 0 0 15,-3 0 0-15,-4 2 0 16,-3 0 0-16,-2-4 0 16,0 2 0-16,1-3 0 15,2 1 0-15,4-4 0 16,4 0 0-16,5 0 0 0,7 0 0 16,0 0 0-16,-5 10 0 15,8-2 0-15,2 4 0 16,-1 2 0-16,-2 2 0 15,2-1 0-15,-1 0 0 16,1-1 0-16,-2-5 0 16,-2-9 0-16,10 8 0 15,-2-8 0-15,2-5 0 16,4-1 0-16,2 2 0 16,1-2 0-16,3 6 0 15,-4 3 0-15,1 6 0 16,-5 5 0-16,-2 6 0 15,-6 4 0-15,-4 2 0 0,-6 2 0 16,-4-1 0-16,-4-6 0 16,-3-4 0-16,0-3 0 15,0-10 0 1,-2-5 0-16,7-3 0 0,-1-11 0 16,7-1-120-16,3-8-124 15,7 2-4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7.50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965 0,'-5'25'58'15,"5"8"-58"-15,0-1 0 0,0 4 0 16,2 0 0-16,1-5 0 15,1-2 0-15,-8-11 0 16,8-2 0 0,-4-16-202-16,0 0-26 0,0-8-2 1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1.9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27 0,'0'0'96'0,"0"15"-96"15,6 6 0-15,-2 1 0 16,1 9 0-16,-2 2 0 15,-1 5 0-15,1-2 0 16,-3-3 0-16,2-2 0 16,-2-12 0-16,3-3 0 15,-3-16 0-15,0 0-202 16,9-5-40-16,-4-8-5 1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1.6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7 0 849 0,'0'0'174'16,"10"-4"-174"-16,-10 4 0 16,-9 9 0-16,-4 0 0 15,-2 5 0-15,-4 4 0 16,-4 4 0-16,-3-2 0 16,1 3 0-16,2-2 0 0,4-4 0 15,7-4 0 1,9-1 0-16,3-12 0 15,18 9 0-15,3-9 0 16,7-4 0-16,4 1 0 0,0 2 0 16,-2-3 0-16,-3 2 0 15,-1 4 0-15,-11-2 0 16,-1 0-48-16,-14 0-189 16,0 0 3-16,4-14-8 15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1.2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7 945 0,'0'0'78'0,"14"6"-78"16,7-6 0-16,4-4 0 0,3-1 0 15,5 3 0-15,-2-5-190 16,0 2-35-16,-5-5-2 15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1.0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 1012 0,'0'0'11'0,"19"0"-11"0,-3 0 0 16,4 0 0-16,4 0 0 15,-5 0 0-15,8 0 0 16,-8 0-189-16,1 0-44 16,-5-1 2-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6.0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4 1017 0,'13'-11'6'16,"2"11"-6"-16,2-7 0 15,3 1 0-15,3 6 0 16,-1-5 0-16,-1 5-197 16,-4-9-41-16,0 3-6 1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5.9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7 36 784 0,'-5'-9'199'0,"3"2"-159"15,-5-2-40-15,7 9 0 16,-7-12 0-16,7 12 0 16,-10 0 0-16,5 7 0 15,1 7 0-15,0 6 0 16,1 5 0-16,3 5 0 15,0 6 0-15,0 0 0 16,4 2 0-16,0-3 0 16,1-3 0-16,0-6 0 15,1-5 0-15,-6-12 0 16,0-9-35-16,0 0-193 0,-12-17-4 16,2-2 1-1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5.6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 77 892 0,'0'8'131'16,"0"-8"-131"-16,14-4 0 15,-2-3 0-15,2-1 0 16,0-2 0-16,-2-3 0 15,-3 2 0-15,-4 0 0 16,-5 2 0-16,0 2 0 16,-9 1 0-16,-2 6 0 15,-2 0 0-15,-1 6 0 16,-2 3 0-16,3 3 0 16,0 2 0-16,5 4 0 0,6-2 0 15,7 0 0-15,4 1 0 16,4-4 0-16,11 0 0 15,-3-7 0-15,4 0-186 16,-2-6-41-16,3-5-5 1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5.2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 954 0,'3'13'69'16,"-3"2"-69"-16,9 7 0 0,-4 2 0 16,4 5 0-16,-2-2 0 15,1-2 0 1,-6-6 0-16,-2-5 0 16,0-14 0-16,0 0 0 0,-11-12 0 15,2-8 0-15,1-2 0 16,2-5 0-16,3 0 0 15,3-1 0-15,4 5 0 16,5 4 0-16,4 9 0 16,1 2 0-16,6 10 0 15,-3 3-26-15,3 4-186 16,-1 0-3-16,1 3-5 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4.9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32 0 811 0,'-18'18'212'16,"-2"9"-212"-16,-6 7 0 15,1 9 0-15,-4 4 0 16,2 3 0-16,2-1 0 16,1-9 0-16,7-4 0 15,2-13-90-15,11-14-126 16,4-9-5-16,16-20-5 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04.7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08 0,'16'24'115'0,"10"7"-115"16,-1 6 0-16,9 7 0 16,2-1 0-16,-1 2 0 15,-5 0 0-15,-9-11 0 16,-1-7 0-16,-11-16-224 15,-9-11 0-15,3-8-1 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7.3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9 0 841 0,'-10'12'6'0,"1"-4"-10"16,6 0-179-16,7 1-12 16,-4-9-5-1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3.6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8 0 981 0,'-12'11'42'0,"-2"-2"-42"16,8 8 0-16,1-1 0 16,5 0 0-16,4 0 0 15,3-2 0 1,4-5 0-16,2-4 0 0,2-5 0 16,1-4 0-16,1-5 0 15,-5-2 0-15,0-5 0 16,-6 2 0-16,-6 2 0 15,0-2 0-15,-9 4 0 16,-3 2 0-16,-6 4 0 16,1 4 0-16,1 0 0 15,0 4 0-15,6 1 0 16,10-5 0-16,-5 10 0 16,5-10-45-16,18 7-185 15,-1-7-6-15,7-7-6 16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3.3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6-1 904 0,'-14'-4'119'0,"1"12"-119"16,-5 7 0-16,2 9 0 15,-1 9 0-15,2 6 0 16,4 4 0-16,8 2 0 0,6-2 0 16,9-2 0-16,8-10 0 15,5-7 0-15,5-12 0 16,4-12 0-16,-4-4 0 16,-4-13 0-16,-5-8 0 15,-6-9 0-15,-8-5 0 16,-7-4 0-16,-7 1 0 15,-6 3 0-15,-6 4 0 16,-3 9 0-16,-4 8 0 16,-2 12 0-16,0 6 0 15,5 13 0-15,8 7 0 16,0 3 0-16,15 0 0 0,3-1-176 16,11-2-61-16,3-5-4 15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37.1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3 2 944 0,'-16'8'79'15,"4"7"-79"-15,2 2 0 16,4 2 0-16,6 0 0 16,6 1 0-16,4-3 0 15,1-4 0-15,3-8 0 16,-1-5 0-16,1-8 0 15,-2-5 0-15,-3-5 0 16,-5-3 0-16,-4 0 0 16,-4 1 0-16,-5 3 0 15,-1 5 0-15,-3 6 0 16,0 6 0-16,-1 6 0 16,3 4 0-16,8 3 0 15,-1 2 0-15,8 1-192 0,1-4-35 16,6 3-2-16,1-5-5 1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35.1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9 1023 0,'18'4'0'0,"-4"-4"0"0,4 0 0 15,6 0 0-15,-2-3 0 16,5 3 0-16,-4-4-185 16,-2 4-52-16,-7-6-2 15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34.9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1 0 936 0,'-18'13'87'0,"8"3"-87"16,-7 2 0-16,3 2 0 0,-5 5 0 15,0 2 0-15,-6 1 0 16,1-3 0-16,5 1 0 16,-3-9 0-16,8-4-12 15,3-9-221 1,11-4 0-16,0-9-4 0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34.7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12 0,'0'0'211'16,"5"9"-211"-16,0 0 0 16,9 9 0-16,-1 0 0 15,9 8 0-15,-2-1 0 16,3 3 0-16,0-1 0 0,0-4 0 16,0 1 0-16,-5-8 0 15,0-3 0-15,-8-8 0 16,-1-5-12-16,-4-7-228 15,-2-7-1-15,-3-7-1 1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26.77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45 722 0,'0'0'208'16,"0"0"-115"-16,-6 9-93 16,14 2 0-16,-4-2 0 15,4 8 0-15,-1-1 0 16,2 2 0-16,0 0 0 0,0-2 0 16,-3-5 0-16,2-3 0 15,1-8 0-15,0-5 0 16,1-8 0-16,0-3 0 15,2-4 0-15,-1-3 0 16,2 0 0-16,-3-2 0 16,3 9 0-16,-4 0-233 15,3 5-1-15,0 1-6 16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15.0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 1006 0,'0'0'17'16,"12"4"-17"-16,8-4 0 16,5 0 0-16,4 0 0 15,7 0 0-15,-5-3 0 16,1 3-177-16,-7-7-61 0,0 1-4 16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2.8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2 34 868 0,'0'0'155'0,"-17"-8"-155"0,8 8 0 15,-5 0 0-15,1 0 0 16,-2 8 0-16,2 0 0 15,1 1 0-15,6 3 0 16,3 2 0-16,8 0 0 16,6 3 0-16,8 0 0 15,2 4 0-15,5 1 0 16,0 0 0-16,-4 2 0 16,-4-2 0-16,-6 4 0 15,-8-3 0-15,-8-3 0 16,-8-2 0-16,-5-2 0 15,-6-6 0-15,-2-3 0 16,-1-4 0-16,2-3 0 0,4 0 0 16,4-3 0-16,8-4 0 15,5-6 0 1,9-1 0-16,7-6 0 16,7-6 0-16,5-6 0 15,2-5 0-15,0-1 0 16,-1-2 0-16,-3 2 0 15,-6 7 0-15,-7 0 0 16,-3 14 0-16,-9 3 0 0,2 14-187 16,0 0-39-16,-7 8-2 15,7 3 1 1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42.4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603 0,'0'0'202'0,"4"-12"-2"16,-4 12-182-16,0 0-18 16,0 0 0-16,4 22 0 0,-4 0 0 15,3 10 0 1,-3 2 0-16,4 5 0 15,0 3 0-15,1-2 0 16,2-2 0-16,-2-7 0 0,2-6 0 16,-7-11 0-16,9-6 0 15,-9-8-225-15,5-13-14 16,-3-7 5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7.13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730 0,'-4'12'210'16,"4"10"-127"-16,-2-2-83 15,2 10 0-15,0 0 0 16,4 1 0-16,-2-2 0 16,1-5 0-16,-1-4 0 15,3-6 0-15,-2-3 0 16,-3-11 0-16,0 0 0 16,0 0 0-16,4-13 0 15,-4-3 0-15,-4-2 0 0,4-4 0 16,0-2 0-16,4-3 0 15,1-2 0-15,4 1 0 16,1 5 0-16,3 5 0 16,1 4 0-16,-1 9 0 15,1 6 0-15,0 11 0 16,-4 10 0-16,0 5 0 16,-1 4 0-16,1 2 0 15,-3 3 0-15,-1-7 0 16,-1-3 0-16,-5-9 0 15,7-5 0-15,-7-12-8 16,0 0-221-16,-4-21-1 16,4 2 1-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38.3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2 8 741 0,'0'0'216'15,"3"-10"-150"-15,-3 10-66 16,0 0 0-16,0 0 0 15,10 0 0-15,-10 0 0 16,3 13 0-16,-3-1 0 0,0 2 0 16,-3 2 0-1,-2-1 0-15,0 0 0 16,-4 0 0-16,1-5 0 16,0 1 0-16,1-2 0 0,1-9 0 15,6 0 0-15,0 0-38 16,6-5-190-16,1-7-4 15,2-1-3-1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36.7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5 11 578 0,'-9'-7'194'31,"9"7"4"-31,-17-4-145 16,11 12-53-16,-6-4 0 0,2 14 0 15,-4 4 0-15,3 9 0 0,-2 3 0 16,4 9 0-16,5-1 0 16,8-4 0-16,5 0 0 15,10-9 0-15,6-9 0 16,7-12 0-16,5-12 0 15,0-8 0-15,-3-11 0 16,-6-7 0-16,-8-8 0 16,-8-2 0-16,-12-4 0 15,-8 2 0-15,-11 7 0 16,-5 4 0-16,-3 9 0 16,-1 10 0-16,1 10 0 15,4 5 0-15,13 15 0 16,1 4-38-16,9 5-186 0,9-3-3 15,6 1-3-15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6:35.3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02 0,'0'0'21'0,"14"2"-21"15,8-2 0-15,6 0 0 0,5 0 0 16,0 0 0-16,0 0-23 16,-5 0-213-16,-1 0-2 15,-11-2-7-15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5.28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5 3 1023 0,'-23'0'0'15,"0"-4"0"-15,5 8 0 16,3 0 0-16,4 6 0 16,11 2 0-16,3 4 0 15,7 2 0-15,4 1 0 0,3 3 0 16,0 0 0 0,-1 1 0-16,-2-2 0 15,-4-3 0-15,-7 2 0 16,-7-4 0-16,-7-3 0 0,-4-4 0 15,-4-5 0-15,-2 0 0 16,0-4 0-16,3 0 0 16,2-7 0-16,7 1 0 15,4-4-182-15,10-1-64 16,4-2-3-16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4.96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 155 1023 0,'0'0'0'16,"13"-10"0"-16,2 8 0 15,3-3 0-15,3-1 0 0,0 0 0 16,1-2 0-16,-4-1 0 16,-4-4 0-1,-1-3 0-15,-8-1 0 16,-5 0 0-16,-5 0 0 0,-5 1 0 15,-7 6 0-15,-4 7 0 16,-3 7 0-16,-1 9 0 16,0 8 0-16,4 4 0 15,6 7 0-15,5 0 0 16,10 1 0-16,4-6 0 16,8-4 0-16,10-2 0 15,4-12 0-15,4-7 0 16,3-8-180-16,5-4-64 0,1-6-1 15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4.60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1023 0,'-3'14'0'16,"6"8"0"-16,0 0 0 16,4 5 0-16,-2 0 0 15,2 1 0-15,0-1 0 16,-5-10 0-16,5-2 0 0,-7-15-116 15,10 10-124-15,-10-10-2 16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4.40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3 1013 0,'-5'-12'10'0,"15"12"-10"16,5-7 0-16,8 7 0 16,9 4 0-16,-1-8 0 15,7 4 0-15,-5-2-183 0,1-3-36 16,-3-2-6-1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4.26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997 0,'0'11'26'0,"-3"3"-26"15,6 10 0-15,-3 5 0 16,2 5 0-16,-2 5 0 15,3-2 0-15,-3 0 0 0,1-12 0 16,2-2 0-16,-3-11 0 16,0-12-153-16,0 0-83 15,4-17-5-15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4.06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018 0,'0'0'5'16,"0"0"-5"-16,0 0 0 15,8 16-149-15,-8-16-61 16,18 17-5-16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3.88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 0 1023 0,'-8'17'0'15,"8"4"0"-15,0 0 0 0,0-1 0 16,4-1 0-16,-4-8 0 16,0-4 0-16,0-7-126 15,0 0-102-15,0-21 0 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6.6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0 0 941 0,'-18'9'82'0,"0"-2"-82"15,4 4 0-15,3-2 0 16,5 1 0-16,6 0 0 16,6-1 0-16,5-1 0 0,3 2 0 15,3 0 0 1,2 2 0-16,-2 0 0 16,0 2 0-16,-4 3 0 15,-6 2 0-15,-4-1 0 0,-7 0 0 16,-6-5 0-16,-4 1 0 15,-3-7 0-15,-3-3 0 16,1-4 0-16,0-8 0 16,3 0-43-16,2-3-172 15,9-2 0-15,5-1-5 1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3.73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8 1023 0,'0'0'0'16,"18"-6"0"-16,0 6 0 15,8 0 0-15,6 0 0 16,-3 0 0-16,9 0 0 15,-5-4-87-15,-1 1-144 16,-5-2-7-1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3.59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018 0,'0'15'5'16,"0"5"-5"-16,4 5 0 15,0 6 0-15,4 7 0 16,0 1 0-16,-2-1 0 16,-1-4 0-16,-5-7 0 15,3-8 0-15,-6-10 0 16,3-9-137-16,-10-7-100 15,2-6-2-1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3.37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7 960 0,'0'0'63'16,"0"0"-63"-16,3 18 0 16,-3-3 0-16,0 9 0 15,0 4 0-15,4 4 0 16,-1 1 0-16,1-5 0 16,3-3 0-16,-2-4 0 15,0-8 0-15,-5-13 0 16,7 0 0-16,-7-12 0 15,0-10 0-15,0-6 0 0,4-1 0 16,1-8 0-16,3 1 0 16,5 2 0-16,2 7 0 15,5 4 0-15,4 10 0 16,1 10 0 0,-3 9 0-16,-1 12 0 0,-1 8 0 15,-3 4 0-15,0 6 0 16,-4-2 0-16,2 5 0 15,-7-15 0-15,4-4-39 16,-4-10-191-16,3-8-4 16,-2-10 2-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3.01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51 991 0,'0'0'32'0,"6"14"-32"16,3-9 0-16,8-1 0 16,4-4 0-16,3-2 0 15,1-5 0-15,-1 0 0 16,-1-4 0-16,-3-2 0 15,-4-5 0-15,-3-1 0 16,-5-3 0-16,-8 2 0 0,0 2 0 16,-9 2 0-16,-4 2 0 15,-3 7 0-15,-6 10 0 16,-3 7 0-16,-1 11 0 16,2 2 0-16,2 6 0 15,7 7 0-15,7-3 0 16,11 2 0-16,8-9 0 15,9-5 0-15,7-4 0 16,1-16 0-16,9-1 0 16,-5-10-17-16,2-4-218 15,-7-7 0-15,-1 2-1 16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2.67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95 238 920 0,'-13'-8'103'0,"0"8"-103"16,-6 4 0-16,-2 6 0 16,-7 6 0-16,2 7 0 15,-1 2 0-15,5 2 0 16,5 3 0-16,9-1 0 16,8-5 0-16,13-3 0 15,9-10 0-15,5-7 0 16,6-9 0-16,2-8 0 15,-1-9 0-15,-4-6 0 16,-5-9 0-16,-5-6 0 0,-6-4 0 16,-4-4 0-16,-5 4 0 15,-5 2 0-15,0 4 0 16,-4 7 0-16,0 8 0 16,0 11 0-16,4 15 0 15,-14 7 0-15,6 12 0 16,-1 10 0-16,-2 10 0 15,2 6 0-15,1 5 0 16,4 4 0-16,4-5 0 16,7-4 0-16,5-5 0 15,3-15 0-15,6-6 0 16,1-13-10-16,4-10-213 16,-2-11-1-16,2-6-3 0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2.17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 0 872 0,'0'0'151'15,"-6"11"-151"-15,3-1 0 16,6 11 0 0,-3 2 0-16,5 3 0 0,-1 1 0 15,-4-3 0-15,7-3 0 16,-3-9-198-16,3-3-33 16,1-9-5-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1.76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8 270 822 0,'-18'-1'201'0,"-3"-3"-201"16,0 9 0-1,-4 3 0-15,2 6 0 0,-1 4 0 16,4 5 0-16,5 4 0 15,6 3 0-15,6-2 0 16,6-3 0-16,9-3 0 16,6-5 0-16,8-11 0 15,1-6 0-15,-1-8 0 16,0-7 0-16,-4-7 0 16,-3-2 0-16,-5-1 0 15,-4 1 0-15,-6 6 0 16,-1 5 0-16,-3 13 0 15,0 0 0-15,0 0 0 16,2 23 0-16,3-3 0 16,4 2 0-16,4 0 0 0,3-2 0 15,5-5 0-15,3-7 0 16,4-8 0-16,2-4 0 16,1-11 0-16,0-6 0 15,-2-6 0-15,-3-9 0 16,-3-7 0-16,-4-2 0 15,-5-1 0-15,-6-6 0 16,-5 5 0-16,-6 1 0 16,-4 9 0-16,-4 8 0 15,-5 12 0-15,-3 13 0 16,0 15 0-16,3 14 0 16,-2 11 0-16,4 9 0 15,5 7 0-15,9 2 0 0,5 1 0 16,6-7 0-16,6-6 0 15,2-8 0-15,8-7 0 16,-3-14 0-16,2-9-9 16,-4-12-236-16,-1-5-7 15,0-10-2-15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1.17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7 18 894 0,'-8'-9'129'0,"-8"1"-129"15,3 8 0-15,-6 0 0 0,0 10 0 16,-3 6 0-16,3 6 0 15,2 3 0-15,6 5 0 16,7-1 0-16,7-1 0 16,9-2 0-16,6-8 0 15,14-5 0-15,-3-8-108 16,7-5-125-16,-2-7-3 16,4-4-1-1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0.92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7 15 926 0,'-12'0'97'0,"-5"6"-97"0,8 4 0 15,-8 8 0-15,7 7 0 16,2 3 0-16,5 2 0 16,6 1 0-16,8-1 0 15,7-6 0-15,4-8 0 16,4-10 0-16,-1-6 0 16,-1-14 0-16,-6-6 0 15,-5-9 0-15,-7-5 0 16,-6 1 0-16,-12 0 0 15,-2 5 0-15,-5 5 0 16,-2 7 0-16,-1 7 0 16,3 9 0-16,2 8 0 15,11 6 0-15,-1 3 0 0,10 3-194 16,3 0-25-16,8-1-5 1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0.56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4 1010 0,'3'16'13'16,"-7"-1"-13"-16,4 6 0 15,0 5 0-15,0 3 0 16,4 1 0-16,0-3 0 16,0-4 0-16,2-5 0 15,-3-8 0-15,-3-10 0 16,0 0 0-16,3-19 0 15,-5-1 0-15,-2-6 0 16,2-4 0-16,2-3 0 16,0 5 0-16,3-2 0 15,6 6 0-15,3 7 0 0,3 8 0 16,0 5 0-16,4 8 0 16,-1 3-213-16,4 6-4 15,0 2-11-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6.3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70 883 0,'0'0'140'16,"9"-12"-140"-16,2 4 0 16,6-3 0-16,2-3 0 15,1 0 0-15,0-2 0 0,-5-2 0 16,-1 1 0-16,-8-1 0 16,-3 3 0-1,-3 1 0-15,-9 5 0 16,-1 5 0-16,-2 4 0 0,-3 10 0 15,-1 7 0-15,1 5 0 16,1 4 0-16,4 3 0 16,5 2 0-16,5-3 0 15,4-1 0-15,6-6 0 16,12-1 0-16,-3-9 0 16,6-6-174-16,0-5-54 15,2-5 6-15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30.23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5 82 914 0,'-8'19'109'0,"6"10"-109"15,-2 5 0-15,4 8 0 16,0 4 0-1,5 3 0-15,-3-1 0 0,2-1 0 16,-1-9 0-16,-3-5 0 16,0-13 0-16,0-7 0 15,0-13 0-15,-5-12 0 16,0-9 0-16,-2-13 0 16,1-10 0-16,0-9 0 15,2-4 0-15,4-3 0 16,0 4 0-16,6 4 0 0,4 7 0 15,4 10 0-15,4 15 0 16,2 10 0 0,0 10 0-16,-2 12 0 15,-2 6 0-15,-4 8 0 0,-5 1 0 16,-2 5 0-16,-5-3 0 16,-7-2 0-16,-1-6 0 15,-2-6 0-15,0-7 0 16,-6-12 0-16,6-2 0 15,-3-10-216-15,7-2-7 16,2-7-2-16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9.79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8-2 944 0,'-7'0'79'16,"7"0"-79"-16,-2 17-116 15,5-8-81-15,4 2-1 16,2-3-14-16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9.65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818 0,'0'0'205'0,"0"0"-205"15,4 14 0-15,1 2 0 16,-1 3 0-16,0 5 0 15,1-2 0-15,-3-1 0 16,2-1 0-16,-4-7 0 16,0-4 0-16,0-9-168 31,0-8-61-31,0-9-1 16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9.48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83 23 958 0,'-16'-15'65'0,"7"11"-65"0,-6-1 0 15,-1 5 0-15,-4 5 0 16,0 4 0-16,-2 4 0 16,-1 5 0-16,3 2 0 15,5 5 0-15,8-1 0 16,7-1 0-16,10-3 0 16,10-4 0-16,8-4 0 31,3-8 0-31,8-4 0 15,-5-9 0-15,3 0-217 0,-8-7-4 0,0 3 0 32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9.20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1 101 981 0,'0'0'42'0,"17"-2"-42"0,-6 0 0 16,3 0 0-16,0-3 0 15,-2-3 0-15,1-1 0 16,-3-2 0-16,-1 0 0 16,-4-3 0-16,-5 1 0 15,-2 0 0-15,-8 6 0 16,-3 4 0-16,-4 5 0 0,-2 7 0 15,-3 8 0 1,3 5 0-16,1 2 0 16,6 6 0-16,7-3 0 31,8-1 0-31,10-6 0 0,6-4 0 0,10-3 0 0,0-9 0 16,5-4-175-16,-1-9-44 15,2 0-6-15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8.85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 71 635 0,'0'0'151'16,"-5"-10"-14"-16,5 10-97 31,0 0-8-31,0-8-6 0,0 8-24 0,0 0-2 15,0 0 0-15,0 0 0 16,0 0 0-16,0 0 0 16,0 0 0-16,4 9 0 31,-4-9 0-31,0 0 0 16,0 9 0-16,0-9 0 0,0 8 0 15,0-8 0-15,0 8 0 16,0-8 0-16,0 0 0 0,0 0 0 0,0 0 0 15,0 0 0-15,0-9 0 32,0 9 0-32,2-13 0 0,-2 13 0 0,0-12 0 15,0 12 0-15,0 0 0 16,4-9 0-16,-4 9 0 16,0 0 0-16,0 0 0 15,-4 9 0-15,4-9 0 16,0 0 0-16,0 0 0 15,0 0 0-15,0 0 0 0,0 0 0 16,0 0 0-16,0 0 0 16,0 0 0-16,0 0 0 15,0 0 0-15,-2 8 0 16,2 2 0-16,0 6 0 16,2 3 0-16,-2 7 0 15,6 3 0-15,-4 5 0 16,1 5 0-16,0 1 0 15,-3-3 0-15,3-2 0 16,-3-3 0-16,0-5 0 16,0-7 0-16,0-7 0 15,0-13 0-15,0 0 0 16,0 0 0-16,0-20 0 0,-3-3 0 16,3-7 0-16,-2-6 0 15,2-4 0 1,0-5 0-16,4 0 0 15,3 1 0-15,4 1 0 0,3 6 0 16,4 5 0-16,1 9 0 16,0 9 0-16,-1 7 0 15,-1 11 0-15,-3 6 0 16,-6 10 0-16,-4 2 0 16,-4 3 0-16,-8 2 0 15,-3-2 0-15,-4 0 0 16,-2-5 0-16,-2-4 0 15,2-6 0-15,1-2 0 0,2-3 0 16,6 1 0 0,8-6 0-16,-4 16 0 15,12-3 0-15,6 4 0 16,3 2 0-16,7 3 0 0,1 2 0 16,6-2 0-16,-2-5 0 15,2 1 0-15,-7-9-54 16,-1-5-158-16,-5-6-4 15,-2-6-4-15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6.91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2 153 1023 0,'0'0'0'0,"19"-14"0"15,1 8 0-15,3-2 0 16,5-1 0-16,-4-2 0 15,-2-2 0-15,-3 1 0 16,-6-3 0-16,-7 3 0 16,-3-5 0-16,-7 6 0 15,-5-1 0-15,-5 4 0 16,-4 4 0-16,-4 4 0 16,-3 11 0-16,-1 4 0 15,0 7 0-15,4 3 0 16,3 6 0-16,7-2 0 0,12 1 0 15,6-3 0-15,10-5 0 16,11-6 0-16,5-6 0 16,6-1 0-16,0-12 0 15,3-1 0-15,-7-10-179 16,2 2-74-16,-4-9-6 16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6.56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8 4 996 0,'-18'0'27'0,"-8"-3"-27"15,7 3 0-15,0 0 0 16,4 4 0-16,6 2 0 16,6 2 0-16,8-1 0 15,7 2 0-15,4 2 0 16,5 2 0-16,3 2 0 16,-2 2 0-16,0 5 0 15,-6 2 0-15,-4 2 0 16,-8 0 0-16,-10-2 0 15,-4-3 0-15,-8-4 0 0,-5-7 0 16,-1-9 0-16,-3-6 0 16,5-7 0-16,1-8 0 15,13 1 0-15,3-6-50 16,11 5-167-16,5-3-3 16,13 5-1-16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6.21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 25 888 0,'0'0'135'15,"0"0"-135"-15,-10 11 0 16,10 5 0-16,0 4 0 15,2 4 0-15,3 3 0 16,5-1 0-16,3-3 0 16,4-4 0-16,1-5 0 15,2-10 0-15,2-8 0 16,-3-6 0-16,-3-7 0 0,-5-6 0 16,-4-3 0-16,-4-5 0 15,-3 4 0 1,-5 1 0-16,1 5 0 15,-1 4 0-15,1 10 0 0,4 7 0 16,0 10 0-16,4 7 0 16,2 8 0-16,4 1 0 15,3 5 0-15,2 0 0 16,2-4 0-16,-3-9 0 16,5-2 0-16,-2-12-88 15,2-4-131-15,-2-12-2 16,5-4-3-16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5.73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2 942 0,'0'0'81'0,"0"0"-81"0,26-5 0 16,-2 5 0-16,5-4 0 15,8 4 0-15,0-7-64 16,7 2-142-16,0-2-4 15,0 2-8-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5.9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2 24 775 0,'-9'3'209'16,"4"13"-170"-16,-3-4-39 15,3 11 0-15,1-1 0 0,4 5 0 16,0 0 0-16,4-1 0 16,4-4 0-16,5-6 0 15,3-5 0-15,2-7 0 16,3-6 0-16,-1-10 0 15,-3-5 0-15,-3-6 0 16,-3-6 0-16,-7-3 0 16,-4 0 0-16,-5 1 0 15,-6 5 0-15,-6 8 0 16,-1 8 0-16,-2 8 0 16,-1 9 0-16,3 5 0 15,9 8 0-15,-1 2-43 16,10 0-158-16,0 0-6 0,8-2-3 15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5.59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 0 866 0,'-2'11'157'16,"-5"5"-157"-16,7 10 0 0,-5 0 0 16,5 8 0-16,3-1 0 15,1 2 0-15,-2-2 0 16,1-6 0-16,2 0 0 16,-5-17 0-16,0-10-89 15,0 0-122-15,-7-14-2 16,-2-7-1-1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5.41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5 0 932 0,'0'0'91'16,"-11"13"-91"-16,3-2 0 16,1 8 0-16,-6 4 0 0,-1 2 0 15,-3 5 0-15,-1-2 0 16,3-2 0-16,0-8 0 15,6-4 0-15,0-11-47 16,9-3-158-16,0-19 1 16,7 1 5-16,4-9 9 15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25.2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925 0,'0'0'98'0,"17"18"-98"16,-5-5 0-16,5 1 0 0,5 5 0 16,0 1 0-16,2-1 0 15,-6-5 0-15,1 1-36 16,-7-8-163-16,-1-4-5 16,-11-3-2-16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2.2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 1023 0,'15'-3'0'15,"8"3"0"-15,4 0 0 16,4-3 0-16,2 6 0 16,-5-7 0-16,-1 4-57 15,-10-4-182-15,-5 4-5 0,-12 0-2 16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2.0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3 0 930 0,'-17'8'93'16,"3"9"-93"-16,-2 6 0 16,3 4 0-16,2 2 0 15,4 4 0-15,5-4 0 0,2-1 0 16,10-5 0-16,5-8 0 16,4-6 0-16,4-9 0 15,4-5 0-15,-3-10 0 16,-1-3 0-16,-6-8 0 15,-6-1 0-15,-6-2 0 16,-5 2 0-16,-7 1 0 16,-8 2 0-16,-2 7 0 15,-5 7 0-15,2 7 0 16,-1 6 0-16,0 5 0 16,7 7-17-16,0 1-212 15,10 4-1-15,0-2-5 16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1.7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9 995 0,'-2'11'28'0,"-1"4"-28"15,3 6 0-15,0 4 0 16,4 1 0-16,-1 0 0 0,-1-1 0 15,1-5 0 1,-3-2 0-16,0-8 0 16,0-10 0-16,0 0 0 15,0 0 0-15,-4-17 0 0,4 0 0 16,0-3 0-16,6-5 0 16,1 2 0-16,3-2 0 15,3 0 0-15,2 5 0 16,3 3 0-16,2 5 0 15,1 7 0-15,-2 5 0 16,-2 13 0-16,-1 4 0 16,-3 7 0-16,-2 3 0 15,-3-1 0-15,-3 2 0 16,-2-1 0-16,-3-10 0 16,4-2 0-16,-4-15 0 15,0 0-128-15,0-16-111 16,7-3-3-16,0-6 4 0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1.3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953 0,'-4'16'70'16,"-1"-1"-70"-16,5 7 0 15,-2 2 0-15,2-3 0 16,7 5 0-16,-5-3-59 16,5-4-170-16,-3-8-1 15,3-4-3-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1.0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 3 835 0,'-21'-7'188'0,"5"7"-188"15,-6 6 0-15,2 0 0 16,-2-1 0-16,1 4 0 16,4 1 0-16,4 0 0 15,5 1 0-15,8-2 0 16,10-1 0-16,5-1 0 15,6 0 0-15,5 2 0 16,2 0 0-16,1 4 0 16,-4-2 0-16,-4 3 0 15,-7 1 0-15,-9 2 0 16,-9 0 0-16,-7-3 0 0,-8-2 0 16,-7-3 0-16,1-2 0 15,-2-7 0-15,8-4 0 16,0-1-96-16,10-1-126 15,5-2-2-15,10-1-4 16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0.6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5 55 834 0,'-17'-3'189'16,"7"3"-189"-16,2-6 0 0,8 6 0 16,19-2 0-16,8 2 0 15,14-3 0-15,16-1 0 16,15 2 0-16,12-3 0 16,9 3 0-16,7 0 0 15,3-1 0-15,-1-1 0 16,-7 2 0-16,-9 0 0 15,-13 2 0-15,-15-6 0 0,-16 6 0 16,-20-5 0 0,-12 5 0-16,-18 0-192 15,-10 4-44-15,-14-1 2 16,-5 4 8-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0.2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-1 1023 0,'17'0'0'0,"7"1"0"15,3-1 0-15,-4 0 0 16,7 0 0-16,-6 0-202 16,-2 0-33-16,-8 0-2 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8.9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65 911 0,'0'0'112'0,"0"13"-112"16,0-5 0-16,5 4 0 16,-3 3 0-16,3 1 0 0,-3-2 0 15,3 3 0-15,-2-6 0 16,0 0 0-16,-3-11 0 15,3 11 0-15,-3-11 0 16,0 0 0-16,0-11 0 16,0 0 0-16,0-2 0 15,-2-6 0-15,2-1 0 16,0-2 0-16,4 2 0 16,1-1 0-16,5 2 0 15,0 5 0-15,7 6 0 16,-3-1 0-16,5 7-45 15,-1-3-179-15,4 5-2 16,0 0-4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5.63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1 167 785 0,'0'0'186'16,"-14"6"-134"-16,1 3-52 15,2 9 0-15,-4 3 0 16,1 7 0-16,2 2 0 15,4-1 0-15,3-2 0 16,5-1 0-16,4-9 0 16,6-7 0-16,4-7 0 15,3-7 0-15,0-8 0 16,1-7 0-16,-5-5 0 0,-1-8 0 16,-3-3 0-16,-3-3 0 15,0-2 0-15,-6 2 0 16,0 1 0-16,0 2 0 15,-4 6 0-15,4 6 0 16,-2 8 0-16,2 5 0 16,0 10 0-16,0 0 0 15,0 16 0-15,2 7 0 16,-2 6 0-16,4 7 0 16,-4 6 0-16,3 1 0 15,-1-1 0-15,1-2 0 16,1-7 0-16,3-10 0 0,3-4 0 15,-2-12-44-15,6-7-162 16,-4-4-9-16,5-6 2 16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9.9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1 0 967 0,'-15'7'56'0,"4"11"-56"16,-6 4 0-16,3 10 0 15,2 2 0-15,3 7 0 16,5-4 0-16,7 1 0 16,6-5 0-16,6-3 0 15,6-9 0-15,3-8 0 16,3-7 0-16,0-8 0 15,-1-7 0-15,-6-8 0 16,-6-8 0-16,-3-3 0 16,-7-4 0-16,-4-2 0 15,-7-1 0-15,-5 2 0 16,-3 4 0-16,-3 4 0 16,-1 9 0-16,-3 6 0 0,4 10 0 15,-1 8 0-15,9 7 0 16,-3 2 0-16,5 5-220 15,3-4-4-15,5 3-10 1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9.5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991 0,'8'6'32'0,"-8"4"-32"16,0 7 0-16,0 4 0 16,0 4 0-16,3 1 0 15,-3-1 0-15,3-2 0 16,0-5 0-16,-3-7 0 16,0-11 0-16,0 0 0 15,0 0 0-15,11-18 0 0,-5-4 0 16,1-4 0-16,3-3 0 15,5 1 0 1,2 1 0-16,2 2 0 16,0 7 0-16,0 9 0 0,-3 9 0 15,-3 8 0-15,-1 9 0 16,-4 5 0-16,-2 5 0 16,-1 3 0-16,-3-5 0 15,6-2 0-15,-6-9 0 16,4-5-214-16,-6-9-18 15,10-7-4-15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9.2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892 0,'-5'8'131'0,"5"9"-131"15,0 1 0-15,4 4 0 16,1 6 0-16,-1-3 0 15,3 3 0-15,-3-7-37 16,1-3-186-16,-2-12-5 16,5-2-3-16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9.0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7 0 881 0,'-19'3'142'0,"-3"3"-142"0,-5 2 0 16,4 1 0-1,4 1 0-15,3 2 0 16,8 1 0-16,8-2 0 16,5 0 0-16,10 0 0 0,6-1 0 15,5-1 0-15,1-1 0 16,-1 0 0-16,-4 1 0 16,-5 2 0-16,-10 0 0 15,-7 2 0-15,-12-1 0 16,-7-1 0-16,-4-2 0 15,-6-1 0-15,-1-2 0 16,3-6 0-16,8 0 0 16,1-7-21-16,18 7-199 15,-6-16-2-15,16 8-5 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8.6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9 949 0,'8'0'74'16,"8"4"-74"-16,3-4 0 15,7 0 0-15,4 3 0 16,1-3 0-16,5 0-17 16,-3-5-208-16,1 2-2 15,-3-5-8-15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8.4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913 0,'-6'14'110'0,"3"7"-110"15,1 5 0-15,2 8 0 16,3 0 0-16,3 4 0 16,-1-3 0-16,1-2 0 15,2-2 0-15,-5-14 0 16,1-4-186-16,-4-13-36 16,0 0-6-16,4-21-1 1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7.6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85 0,'0'0'38'15,"0"0"-38"-15,0 0 0 16,15 9 0-16,3-9 0 16,4 1 0-16,0-1 0 15,6 0 0-15,-4-1 0 0,-2 1-215 16,-6 0-16-16,-2 0-6 16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7.4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 14 981 0,'-8'0'42'0,"-3"0"-42"16,11 0 0-16,0 0 0 16,0 0 0-16,21-3 0 15,-2 3 0-15,4-4 0 16,0 2 0-16,6 2 0 16,-7-3 0-16,-1 3-4 15,-9-2-226-15,-1 2-5 16,-11 0 4-1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5.7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93 0,'0'0'130'0,"-2"12"-130"15,9-12 0-15,5 3 0 16,5 1 0-16,1 2 0 16,2 3 0-16,-2 1 0 15,-1 5 0-15,-5 2 0 16,-6 2 0-16,-3 5 0 15,-7-3 0-15,-4 1 0 16,-4-2 0-16,-2-2 0 0,-1-5 0 16,1-3 0-16,2-3 0 15,2-7 0-15,10 0 0 16,-7 3-45-16,7-3-172 16,7-6-5-16,3 1-6 15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8.3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1014 0,'24'5'9'16,"-4"-10"-9"-16,4 0 0 15,6 5 0-15,-5-4-57 16,1 0-162-16,-5-1-4 16,-1-1-4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4.9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30 0,'0'12'193'0,"0"4"-193"15,5 11 0-15,-5 2 0 16,5 7 0-16,-1 1 0 16,1 3 0-16,-3-3 0 15,-2-6 0-15,4 0 0 16,-4-15 0-16,0-5 0 15,0-11-205-15,0 0-17 0,-2-12-9 16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8.17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4 0 889 0,'-14'10'134'16,"-3"3"-134"-16,6 8 0 15,-3 7 0-15,4 6 0 16,3 3 0-16,7 2 0 16,5 0 0-16,5-5 0 15,6-5 0-15,4-9 0 16,2-9 0-16,1-11 0 16,0-5 0-16,-3-13 0 15,-4-12 0-15,-3-4 0 16,-4-6 0-16,-4 2 0 0,-5 1 0 15,-6 3 0-15,-7 7 0 16,-6 8 0-16,-4 12 0 16,-5 7 0-16,3 13 0 15,-4 0 0-15,9 10-41 16,1-1-174-16,12 3-3 16,3-5-9-1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6.83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971 0,'0'0'52'0,"20"-2"-52"16,3 0 0-16,4-3 0 16,7 5 0-16,2-4-133 15,5 4-81-15,-2-6-9 16,3 1 2-16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6.0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61 886 0,'33'0'137'15,"18"-2"-137"-15,19-1 0 16,18 3 0-16,22-5 0 15,17 5 0-15,14-3 0 0,12 3 0 16,8 0 0-16,4-4 0 16,-2 1 0-16,-6 1 0 15,-10-4 0-15,-14 3 0 16,-23-2 0-16,-20 1 0 16,-25-1 0-16,-24 1 0 15,-20 4 0-15,-21 0-6 16,-11-6-224-16,-11 3-1 15,-2-1-5-15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5.6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57 0,'0'12'66'16,"0"10"-66"-16,0 1 0 0,3 9 0 16,-3 2 0-16,0 0 0 15,3-2 0 1,-3 1 0-16,6-6 0 15,-6-10 0-15,4-6 0 0,-4-11-156 16,9 0-76-16,-5-8-7 16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5.3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966 0,'0'0'57'16,"18"0"-57"-16,6-5 0 15,2 5 0-15,1-3 0 16,4 1-47-16,-5-3-169 15,3 2-4-15,-3-3-5 0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5.1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 970 0,'0'0'53'0,"0"0"-53"16,14-6 0-16,10 6 0 15,4-6 0-15,10 6 0 16,-1-2-13-16,3 2-206 16,-4-7-6-16,2 5-2 15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4.9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1 24 924 0,'-22'16'99'15,"5"8"-99"-15,1-2 0 16,4 6 0-16,5 3 0 16,7-2 0-16,10-2 0 15,8-4 0-15,6-10 0 16,4-6 0-16,3-7 0 16,-3-7 0-16,-4-6 0 0,-5-9 0 15,-4-4 0-15,-8-5 0 16,-7-1 0-16,-9 1 0 15,-5 3 0-15,-8 3 0 16,-2 7 0-16,-4 8 0 16,-2 10 0-16,1 7 0 15,5 7 0-15,5 4 0 16,11 7 0-16,3-5 0 16,9 5-194-16,2-9-29 15,8 1-3-15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4.5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6 7 897 0,'-13'-5'126'0,"-3"1"-126"16,2 6 0-16,-6 5 0 16,1 8 0-16,-1 5 0 0,5 4 0 15,2 6 0-15,8-3 0 16,5 3 0-16,11-4 0 15,8-6 0-15,7-6 0 16,8-4 0-16,-2-10 0 16,3-5-96-16,-5-6-128 15,-1-2-2-15,-7-7-8 1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4.2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6 6 826 0,'-13'-6'197'0,"7"6"-197"16,-10 0 0-16,3 6 0 15,-3 0 0-15,-1 0 0 16,2 3 0-16,2 3 0 16,6-2 0-16,7 0 0 15,9 0 0-15,7-1 0 16,7 0 0-16,1 0 0 15,1 3 0-15,-2 2 0 16,-4 2 0-16,-10 1 0 16,-9 1 0-16,-7 2 0 15,-8-3 0-15,-5-4 0 16,-5-4 0-16,2-3 0 16,1-6 0-16,2-3 0 0,11-4-42 15,4-9-169-15,10 5-3 16,4-6-5-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3.7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9 37 487 0,'-12'-16'179'15,"12"16"5"-15,-15-13-24 16,15 13-147-16,-17-8-13 15,8 8 0-15,-3 0 0 16,1 3 0-16,-1 5 0 16,-2 5 0-16,1 2 0 0,0 8 0 15,3 3 0-15,2 0 0 16,6 3 0-16,6-2 0 16,7-2 0-16,8-8 0 15,9-7 0-15,4-10 0 16,5-7-30-16,0-9-191 15,4-4-2-15,-7-8-5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4.7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6 7 945 0,'2'-10'78'15,"-2"10"-78"-15,-6 13 0 16,1 4 0-16,-2 1 0 15,0 7 0-15,-2-1 0 0,4 0 0 16,0 0 0-16,1-4 0 16,4-6 0-16,5-3 0 15,-5-11 0-15,15 5 0 16,-4-9 0-16,0 0 0 16,3-4 0-16,0 1 0 15,1 1 0-15,-3-6 0 16,3 10 0-16,-6-6-25 15,1 3-197-15,-2-1-4 16,-8 6 0-16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2.7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996 0,'0'0'27'0,"0"0"-27"16,0 0 0-16,0 0 0 0,0 0 0 15,0 0 0-15,0 0-141 16,0 0-87-16,3-8-6 15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2.5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913 0,'-9'5'110'0,"9"-5"-110"16,0 0 0-16,0 0 0 15,0 0 0-15,0 7-8 16,0-7-203-16,12 4-2 16,-12-4-3-16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1.6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6-1 798 0,'-14'0'213'0,"-6"0"-201"16,3 5-12-16,0-1 0 15,6 0 0-15,1 3 0 0,4 1 0 16,6 2 0-16,8 1 0 15,5 2 0-15,3 3 0 16,5 3 0-16,-1 1 0 16,2 2 0-16,-2 3 0 15,-3-2 0-15,-8 0 0 16,-7-1 0-16,-7-3 0 16,-6-3 0-16,-5-5 0 15,-3-2 0-15,-1-6 0 16,-1-3 0-16,1-2 0 15,6-1 0-15,4-4 0 16,7-1-201-16,3-4-25 0,12-1-1 16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1.2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855 0,'-2'13'168'16,"2"-1"-168"-16,5 11 0 16,-3-1 0-16,5 11 0 15,-3-1 0-15,2 3 0 16,-2 1 0-16,-2-3 0 15,2-2 0-15,-4-9 0 16,8-3 0-16,-6-10 0 16,-2-9-196-16,11 6-38 0,-2-13 0 15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1.0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994 0,'7'0'29'0,"2"-4"-29"16,7 4 0-16,4 0 0 16,-2 0 0-16,7 0 0 0,-2-5-202 15,0 2-11 1,-2-4-3-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0.9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34 0,'0'0'189'16,"0"14"-189"-16,6 4 0 15,-6 4 0-15,7 7 0 0,-3 0 0 16,0 6 0-16,-2 1 0 15,1-4 0 1,-3-4 0-16,0-9 0 16,1-4 0-16,-1-15-14 0,0 0-208 15,0 0-3-15,-2-18 0 16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0.5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 563 0,'0'0'175'16,"4"-7"7"-16,-4 7-83 0,0 0-95 15,0 0-4-15,9 2 0 16,-9 6 0 0,5 7 0-16,-5 5 0 15,5 8 0-15,-5 2 0 0,0 6 0 16,1 0 0-16,-1 3 0 16,3-2 0-16,-3-6 0 15,5-4 0-15,1-5 0 16,6-8 0-16,2-5 0 15,2-4 0-15,6-5 0 16,-1-4 0-16,1 0 0 16,4 4 0-16,-7-10 0 15,0 3-20-15,-8-3-209 16,1 1-2-16,-3-5-4 1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5.6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1020 0,'12'-6'3'15,"6"5"-3"-15,-1-3 0 16,5 4 0-16,2-4 0 15,-3 1 0-15,-3 6 0 0,-4-3-26 16,-4 0-214-16,-10 0-5 16,11-4-2-16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5.4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3 0 1000 0,'-13'21'23'0,"-2"6"-23"15,1 8 0-15,0 4 0 0,7 2 0 16,5 0 0-16,6-1 0 16,5-7 0-16,3-8 0 15,5-11 0-15,1-8 0 16,3-8 0-16,-2-10 0 16,-2-6 0-16,-5-8 0 15,-2-5 0-15,-4-5 0 16,-6 0 0-16,0 0 0 15,-8 3 0-15,-4 4 0 0,-5 6 0 16,-2 12 0 0,-2 5 0-16,-1 12 0 15,1 8 0-15,-1 3 0 16,8 6-45-16,1-1-184 0,9 1-2 16,4-5-2-1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5.0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3 963 0,'0'16'60'15,"-2"3"-60"-15,4 5 0 16,0 5 0-16,4 1 0 15,-1 3 0-15,1-3 0 16,-3-5 0-16,0-6 0 16,0-8 0-16,-3-11 0 15,0 0 0-15,0-10 0 16,0-10 0-16,0-6 0 16,5-5 0-16,1-3 0 15,5 0 0-15,4 4 0 16,1 1 0-16,2 8 0 15,0 8 0-15,-1 13 0 16,-2 9 0-16,-4 11 0 0,-3 7 0 16,-1 3 0-16,-2 4 0 15,-3 0 0-15,3 0 0 16,-5-15 0 0,5-3 0-16,-5-16-45 0,12 4-192 15,-5-13-5-15,3-5 4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4.39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78 0,'5'9'45'16,"0"-3"-45"-16,10 6 0 15,-2-2 0-15,1 0 0 16,5 1 0-16,-6-5-10 16,2-2-198-16,-1-4-8 15,-1-2 2-15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4.6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15 0,'0'17'8'0,"0"5"-8"15,4 8 0-15,3-1 0 16,1 3 0-16,7 0 0 16,-8-8 0-16,4-4-206 15,-5-11-34-15,4-5 1 16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4.4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4 3 906 0,'-15'0'117'0,"-5"-3"-117"15,3 3 0-15,-5 3 0 16,4 6 0-16,0 3 0 16,4 4 0-16,5 1 0 15,9 0 0-15,4 3 0 16,10-1 0-16,7-2 0 15,6 0 0-15,1 0 0 16,1 0 0-16,-3 0 0 16,-6 0 0-16,-8 0 0 15,-12 0 0-15,-7 0 0 16,-9-4 0-16,-6-5 0 16,-6-5 0-16,0-3 0 0,0-5 0 15,7-1 0-15,2-7 0 16,11 0-42-16,4 0-196 15,10 2 0-15,5 0-5 1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4.1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1006 0,'24'0'17'16,"4"-2"-17"-16,10 2 0 16,2 0 0-16,-3-1 0 15,1 1-8-15,-7 0-228 16,-3 0-3-16,-5-3-4 15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3.8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895 0,'-2'12'128'16,"2"5"-128"-16,5 10 0 15,-5 7 0-15,4 4 0 0,0 4 0 16,1 4 0-16,-1-1 0 15,-4-9 0-15,8-5 0 16,-8-13 0 0,0-8-230-16,0-10-7 0,6-13 2 15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3.1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3 807 0,'0'0'216'0,"13"7"-216"16,-13-7 0-16,15 0 0 16,-7 0 0-16,1 3 0 0,1-3 0 15,5 5 0-15,2-5 0 16,9 2 0-16,9-2 0 16,12 5 0-16,14-5 0 15,14 0 0-15,15 0 0 16,14-5 0-16,16 5 0 15,12-5 0-15,11 0 0 16,8-2 0-16,5 3 0 16,0-3 0-16,-6-1 0 15,-10 2 0-15,-14-1 0 16,-14 1 0-16,-19-1 0 16,-17 4 0-16,-21-1 0 15,-14 1 0-15,-15 0 0 0,-12 0 0 16,-6 3 0-16,-8 0 0 15,-9-7-25-15,-1 1-208 16,0 1-1-16,-4 1-6 16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2.7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-2 827 0,'-9'0'196'0,"9"12"-196"15,0-1 0-15,0 13 0 16,0 0 0-16,6 7 0 16,-6 2 0-16,5-4 0 15,-2 1 0-15,-1-6 0 16,3 1 0-16,-5-13 0 15,5-1-26-15,-5-11-202 0,0 0-7 16,8-11-2-16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2.3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83 0,'0'0'40'0,"9"0"-40"15,9 0 0-15,6 0 0 16,6 0 0-16,9 2 0 0,-6-2 0 16,3 0-170-16,-3-4-55 15,-4 4-1-1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0.5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51 0,'0'0'72'0,"0"7"-72"16,18-7 0-1,16 0 0-15,11 0 0 16,13 0 0-16,10-3 0 0,10 3 0 15,1-3 0-15,0 3 0 16,-5 0 0-16,-14 0 0 16,-5 5 0-16,-17-5-134 15,-10 0-95-15,-15 0-6 1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0.2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862 0,'0'0'161'0,"-7"9"-161"16,7 3 0-16,0 3 0 16,7 5 0-16,-2 3 0 15,-1 3 0-15,1 0 0 16,-1-4 0-16,2 2 0 15,-6-7 0 1,3-3-148-16,-3-14-74 16,0 13-4-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9.4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2'0'0'0,"8"0"0"16,3 0 0-16,5 0 0 16,-1 0 0-16,-3 0 0 15,3 4 0-15,-9-4 0 16,0 4-171-16,-6-4-56 16,0 4-4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4.18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9 20 792 0,'0'0'192'16,"-16"-3"-153"-16,9 11-39 15,-7 3 0-15,5 13 0 16,-4 5 0-16,3 9 0 15,0 5 0-15,6 4 0 16,4 1 0-16,4-4 0 0,6-8 0 16,8-8 0-1,4-12 0-15,6-14 0 16,1-10 0-16,-1-11 0 16,-4-9 0-16,-3-11 0 0,-6-5 0 15,-6-6 0-15,-9 1 0 16,-6 2 0-16,-11 8 0 15,-3 5 0-15,-3 11 0 16,-5 11 0-16,-4 12 0 16,1 17 0-16,4 4 0 15,4 7 0-15,9 10 0 16,1-2-26-16,13 1-176 16,0-7-5-16,13-2-4 15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9.2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 855 0,'-8'2'168'16,"8"-2"-168"-16,0 0 0 15,20 3 0-15,-5-3 0 16,4 0 0-16,1 0 0 16,2-3 0-16,3 3 0 15,-8-2 0-15,-1 2-183 16,-5-4-43-16,-1 4-5 15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7.7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65 0,'3'22'58'16,"-3"-5"-58"-16,0 4 0 15,2 6 0-15,3-1 0 16,-2 3 0-16,1-4 0 15,0-5 0-15,-1-4 0 16,1-8 0-16,-4-8 0 16,0 0 0-16,9-18 0 15,-5 1 0-15,0-8 0 16,1 0 0-16,3-1 0 16,1 3 0-16,4 0 0 15,2 7 0-15,-1 5 0 0,1 8 0 16,3 8 0-16,-4 6 0 15,-1 9 0-15,-4 2 0 16,-2 3 0-16,1 2 0 16,-3-1 0-16,0 0 0 15,-5-9 0-15,5-1 0 16,-5-16-203-16,10 6-28 16,-10-6-1-16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7.4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937 0,'-5'20'86'16,"5"7"-86"-16,0 5 0 15,5-1 0-15,0 3 0 16,-2-7 0-16,7-4-23 16,-3-12-193-16,2-7-4 15,-1-10-2-15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7.2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3 0 884 0,'-17'8'139'0,"-7"-2"-139"16,3 5 0-16,-4-2 0 15,5 2 0-15,5 3 0 16,6-1 0-16,9 2 0 16,10-4 0-16,10 2 0 15,7-1 0-15,5-1 0 0,0 0 0 16,-2 2 0-16,-4-1 0 15,-8 3 0-15,-12-2 0 16,-9 2 0 0,-10-2 0-16,-9-1 0 15,-6-3 0-15,-4-5 0 0,0-4 0 16,4 0 0-16,4-7 0 16,10 1 0-16,6-7-72 15,16 2-152-15,5 0-2 16,11-2-6-1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46.5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777 0,'-4'13'217'0,"4"6"-188"16,-5 3-29-16,5 4 0 16,0 4 0-16,0 0 0 15,0 2 0-15,4-4 0 0,1 0 0 16,-5-10 0-16,6-5-58 16,-6-13-165-16,13 9-8 15,-1-13-1 1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7.0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32 0,'0'0'191'16,"0"18"-191"-16,0 2 0 15,0 13 0-15,2 3 0 16,2 5 0-16,-2 2 0 0,1 1 0 16,1-3 0-1,-1-5 0-15,2-1 0 16,-2-14 0-16,1-5-11 16,-4-8-212-16,0-8-7 15,10-3-3-15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9.5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6 1023 0,'12'2'0'0,"2"-2"0"15,5 0 0-15,3 0 0 16,-3-7 0-16,6 3 0 0,-6-3-134 16,-1 0-95-16,-2 0-6 15,2 1-2-15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9.3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9 0 891 0,'-14'11'132'0,"9"6"-132"16,-3 3 0-1,3 11 0-15,1 2 0 16,4 8 0-16,0-2 0 0,3 1 0 16,3-5 0-16,4-7 0 15,2-7 0-15,4-7 0 16,2-12 0-16,-1-8 0 15,1-5 0-15,-2-10 0 16,1-4 0-16,-5-4 0 16,-4-4 0-16,-8 0 0 15,-3 3 0-15,-7 3 0 16,-5 6 0-16,-7 7 0 16,-2 5 0-16,1 9 0 15,2 3 0-15,1 4 0 16,11 7 0-16,2-1-136 15,7 1-62-15,6-4-5 0,3 0-2 16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8.98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33 771 0,'0'8'216'16,"-5"6"-180"-16,5 12-36 16,0-1 0-16,4 3 0 15,0 2 0-15,0-1 0 16,1-4 0-16,0-6 0 0,0-6 0 16,-5-13 0-16,9 6 0 15,-6-17 0-15,0-7 0 16,1-8 0-16,2-7 0 15,3-4 0-15,0 4 0 16,3-2 0-16,2 6 0 16,1 6 0-16,0 11 0 15,-1 12 0-15,-2 11 0 16,-2 11 0-16,-4 6 0 16,1 4 0-16,-3 4 0 15,-1 0 0-15,1-3 0 16,-4-8 0-16,10-4 0 15,-6-14 0-15,4-4-197 16,2-9-23-16,3-8-2 16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8.6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901 0,'-3'10'122'16,"3"2"-122"-16,0 5 0 15,5 6 0 1,1 5 0-16,2-2 0 15,-2-3 0-15,2-1 0 16,-1-5-143-16,2-6-79 0,-1-8-5 16,3-3 4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2.82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42-2 571 0,'0'0'183'0,"10"-7"6"0,-10 7-109 16,0 10-80-1,-5 9 0-15,-9 6 0 0,-1 11 0 16,-11 10 0-16,-7 15 0 15,-10 9 0-15,-8 11 0 16,-5 3 0-16,-3 1 0 16,2-8 0-16,3-5 0 15,7-14 0-15,9-11 0 16,13-13 0-16,5-18 0 16,12-12-165-16,4-11-51 15,9-9 4-15,2-10-4 16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8.4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3 4 873 0,'-14'-4'150'0,"1"4"-150"15,-10 0 0-15,1 8 0 16,1 3 0-16,1 4 0 15,7 2 0 1,6 1 0-16,7 4 0 0,9-1 0 16,7 0 0-16,7-3 0 15,3 1 0-15,2-2 0 16,-6 1 0-16,-4-1 0 16,-11 0 0-16,-7 0 0 15,-11-3 0-15,-8-1 0 16,-6-3 0-16,-5-3 0 15,0-7 0-15,3 0 0 16,6-3 0-16,4-8 0 0,16 3 0 16,4-4-147-1,12-1-73-15,7-1-7 16,7 3-2-1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7.9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898 0,'0'0'125'0,"10"9"-125"16,4-8 0-16,6 4 0 16,6-2 0-16,2-6 0 15,8 3 0-15,-2-8-184 16,2 0-33-16,-3-4-5 15,1 0-3-15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7.7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838 0,'-4'15'185'16,"4"8"-185"-16,0 5 0 15,0 8 0-15,3 1 0 16,1 4 0-16,-1-2 0 15,1-1 0-15,1-3 0 16,-2-9 0-16,2-11-82 16,-5-15-138-16,10 5-2 15,-3-15-8-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7.2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3 974 0,'0'0'49'0,"9"2"-49"15,10-2 0-15,8-3 0 0,6 3 0 16,0-6 0-16,5 6 0 15,-4-5-122 1,-2 5-104-16,-6-3-7 16,-1 3-2-16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27.0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 918 0,'0'0'105'16,"7"-7"-105"-16,9 3 0 0,7 4 0 15,6-2 0-15,2 2 0 16,5 0 0 0,-6 0 0-16,-3 3-127 15,-7-3-89-15,-4 2-6 0,-9-2-1 16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15.4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023 795 0,'0'0'196'16,"0"0"-164"-16,8 0-32 16,1-7 0-1,7 1 0-15,3-3 0 0,5 2 0 16,1-5 0-16,4 2 0 15,-2-1 0-15,-2-3 0 16,-2 2 0-16,-2-3 0 16,-2 0 0-16,-4-6 0 15,-2-1 0-15,-2-4 0 16,-2-4 0-16,0-4 0 16,1-6 0-16,2-2 0 15,-2-7 0-15,2-5 0 0,-1-3 0 16,3-5 0-16,-1-7 0 15,1 0 0 1,0-6 0-16,0-4 0 16,-3-2 0-16,1 0 0 0,-3-5 0 15,-4-2 0-15,-4-2 0 16,-1-2 0-16,-5-1 0 16,-2-1 0-16,-4-2 0 15,-2-2 0-15,-2 1 0 16,-3 2 0-16,-2-1 0 15,-4 2 0-15,1-1 0 16,-3 3 0-16,1 2 0 16,-2-1 0-16,1 2 0 0,3-1 0 15,3 3 0 1,1-1 0-16,2 7 0 16,5 0 0-16,0 1 0 15,3 4 0-15,0 4 0 0,2 3 0 16,1 2 0-16,0 6 0 15,2 0 0-15,2 2 0 16,-2 5 0-16,4 3 0 16,0 2 0-16,4 6 0 15,-1 4 0-15,3 4 0 16,0 5 0-16,3 4 0 16,2 5 0-16,2 6 0 0,4 2 0 15,3 1 0 1,6 4 0-16,3 0 0 15,4 2 0-15,5 0 0 16,2-1 0-16,2 2 0 0,0 0 0 16,-4-2 0-16,-1 7 0 15,-7-5 0-15,-5 5-185 16,-8-7-27-16,-2 2-1 16,-7-4-3-1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5.6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 949 0,'0'0'74'16,"22"-6"-74"-1,2 6 0-15,1 0 0 16,4 0 0-16,3 0 0 16,-6 0 0-16,-3 0-140 15,-6-4-86-15,-3 2-3 0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5.4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8 9 1010 0,'-21'14'13'0,"5"10"-13"15,-1 2 0-15,3 8 0 16,5 1 0-16,7 0 0 16,6-4 0-1,8-4 0-15,3-6 0 0,7-8 0 16,3-6 0-16,1-11 0 15,-3-7 0-15,-3-7 0 16,-3-8 0-16,-6-3 0 16,-5-6 0-16,-6-1 0 15,-6 1 0-15,-5 2 0 16,-8 9 0-16,-4 5 0 16,-3 12 0-16,-1 7 0 15,1 7 0-15,1 6 0 0,8 7 0 16,-1 0 0-1,11 2-189-15,1-4-36 16,10 0-2-16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5.1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1023 0,'4'17'0'16,"1"6"0"-16,-2 2 0 0,-3 3 0 15,0-2 0-15,0-4 0 16,0-4 0-16,0-5 0 16,0-13 0-16,0 0 0 15,0 0 0-15,6-15 0 16,-3-2 0-16,1-2 0 15,3-4 0-15,-1-2 0 16,5 2 0-16,1 2 0 16,2 3 0-16,3 6 0 15,0 4 0-15,0 8 0 16,0 6 0-16,-2 7 0 16,-5 7 0-16,0 4 0 15,-2 2 0-15,-4 0 0 0,1 0 0 16,-5-8 0-16,5-3 0 15,-5-8-99-15,9-4-130 16,-9-3-2 0,18-14-2-16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4.7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23 0,'0'24'0'15,"0"-4"0"-15,5 7 0 0,-1 4 0 16,1-4 0-16,3 1 0 15,-4-10 0-15,1-5-125 16,-5-13-107-16,0 0-7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9.9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8 1007 0,'16'0'16'15,"0"0"-16"-15,3-2 0 16,5 2 0-16,1 0 0 16,3 0 0-1,1 0 0-15,-3-3 0 0,2 6 0 16,-6-3-5-16,2-3-239 16,-6-3-4-16,1-1-4 15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4.5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2-1 934 0,'-19'0'89'0,"1"6"-89"15,-3-6 0-15,4 11 0 16,-2 0 0-16,5 1 0 0,2 3 0 15,10 1 0-15,7 1 0 16,6 0 0-16,8 2 0 16,4 1 0-16,3 0 0 15,-1 0 0-15,-3 1 0 16,-4-2 0-16,-7-2 0 16,-7-4 0-16,-7-3 0 15,-9-4 0-15,-6-6 0 16,-7 0 0-16,-4-8 0 15,0 0 0-15,1 0 0 16,3-4 0-16,12 6 0 16,-1-3 0-16,14 9-214 15,10-11-9-15,9 7-7 0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4.1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72 0,'0'0'151'0,"0"7"-151"16,13-3 0-16,4-2 0 0,7 1 0 15,4 0 0-15,0-3 0 16,5 0 0 0,-3-5-163-16,-1 3-55 15,-2-5-7-15,-1 4-3 0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3.8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69 0,'0'9'154'0,"6"9"-154"16,-6 6 0-16,2 7 0 15,-2 5 0-15,7 5 0 16,-7 2 0-16,0-3 0 16,0-2 0-16,0-8 0 15,5-6 0-15,-5-9 0 16,5-5-141-16,-5-10-86 15,13-2-6-15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3.4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692 0,'0'0'197'15,"0"0"-63"-15,8 4-134 16,13 1 0-16,8-5 0 15,11 0 0-15,10-2 0 16,15 2 0-16,12-7 0 16,15 3 0-16,14-1 0 15,17 0 0-15,14 2 0 16,12 3 0-16,10 0 0 16,4 0 0-16,1 0 0 15,-4 6 0-15,-10-3 0 16,-10 3 0-16,-19-2 0 15,-15 1 0-15,-20-5 0 0,-21 2 0 16,-18-2 0-16,-22-6 0 16,-14 6 0-16,-11 0-51 15,-22-14-169-15,-4 6-6 16,-4 3 5-16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2.1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 973 0,'9'0'50'0,"9"0"-50"15,2 0 0-15,2 0 0 16,7-3 0-16,-3 0-187 15,2-2-32-15,-1 1 0 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1.9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5 10 923 0,'-6'9'100'15,"-4"4"-100"-15,1 9 0 16,-2 0 0-16,5 8 0 15,1-1 0-15,5 2 0 16,9-6 0-16,4-1 0 16,3-7 0-16,6-8 0 15,1-6 0-15,0-9 0 16,-1-5 0-16,-7-8 0 16,-2-3 0-16,-7-7 0 15,-4-2 0-15,-5 1 0 0,-6 0 0 16,-5 4 0-16,-3 5 0 15,-2 7 0-15,-4 8 0 16,0 6 0-16,0 10 0 16,3 2 0-16,6 7 0 15,1 1 0-15,9 1-213 16,4-3-10-16,10-2-1 1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1.5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9 1005 0,'4'17'18'15,"-4"-1"-18"-15,2 7 0 16,2 1 0-16,1 4 0 15,0-3 0-15,-1-3 0 16,2-6 0-16,-2-8 0 16,-4-8 0-16,9-10 0 0,-4-5 0 15,-2-8 0 1,4-5 0-16,1-4 0 16,-1 1 0-16,4 2 0 15,0 6 0-15,1 5 0 0,-2 9 0 16,3 9 0-16,-2 9 0 15,-2 9 0-15,-1 7 0 16,-1 5 0-16,1 4 0 16,0-2 0-16,1 0 0 15,-7-9 0-15,6-3 0 16,-3-12-169-16,4-4-53 16,-9-4-2-16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1.2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57 0,'0'11'66'0,"0"2"-66"15,0 5 0-15,0 3 0 16,3 2 0-16,0 2 0 16,-3-5 0-16,6 0 0 15,-2-9-199-15,-4-11-16 0,10 4-2 16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0.9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9 22 789 0,'0'-13'200'16,"0"13"-166"-16,-6-10-34 16,6 10 0-16,-20 0 0 15,4 8 0-15,-4-1 0 16,-4 3 0-16,0 3 0 16,4-3 0-16,1 1 0 15,8 1 0-15,11-2 0 16,7-2 0-16,11-2 0 0,5 0 0 15,5 2 0-15,2-1 0 16,-4 2 0-16,-4 1 0 16,-9 3 0-16,-9 1 0 15,-10 0 0-15,-7 1 0 16,-8-2 0-16,-2-3 0 16,-4-4 0-16,2-6 0 15,7 0 0-15,1-9 0 16,17 9 0-16,-8-18 0 15,15 10-197-15,5-2-22 16,6 4-2-16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9.7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3 1007 0,'0'0'16'16,"23"-5"-16"-16,-1 1 0 15,4 1 0-15,2 3 0 16,-3-7-12-16,-1 5-214 16,-6-4-4-16,-3 0-7 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9.72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51 978 0,'0'0'45'0,"11"-18"-45"16,-1 9 0-16,0-2 0 15,2-3 0-15,0 1 0 16,0-3 0-16,1-2 0 16,-3 2 0-16,-1 2 0 15,-2 1 0-15,-1 4 0 16,-6 9 0-16,0 0 0 15,0 0 0-15,5 15 0 16,-8 4 0-16,-1 3 0 16,1 10 0-16,0 0 0 15,-1 4 0-15,2 1 0 0,-1-1 0 16,3-4 0-16,0 0 0 16,0-7 0-1,-2-9 0-15,5 2 0 16,-6-9 0-16,3-2-200 0,0-7-32 15,-9 0-2-15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9.5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0 0 857 0,'-6'15'166'15,"-4"2"-166"-15,3 12 0 16,-1 2 0-16,3 5 0 16,2 3 0-1,3-2 0-15,4-1 0 0,4-9 0 16,3-7 0-16,2-10 0 16,5-6 0-16,0-11 0 15,-1-10 0-15,-1-6 0 16,-2-5 0-16,-2-3 0 15,-4-3 0-15,-5 2 0 16,-3 2 0-16,-6 3 0 16,-3 9 0-16,-4 1 0 15,2 12 0-15,-3 5-104 0,2 7-101 16,1 5-5 0,4 2 0-1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9.2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27 983 0,'-5'8'40'16,"5"9"-40"-16,-4 5 0 15,4 7 0-15,0 1 0 0,3 3 0 16,0-1 0-16,0-3 0 16,0-5 0-16,1-9 0 15,1-7 0 1,-5-8 0-16,8-12 0 0,-4-8 0 16,0-7 0-16,0-6 0 15,2-3 0-15,1 1 0 16,3 0 0-16,1 6 0 15,2 5 0-15,2 8 0 16,0 9 0-16,2 7 0 16,-4 13 0-16,-1 5 0 15,-4 6 0-15,-1 5 0 16,-3 2 0-16,1 2 0 0,-2-4 0 16,-1 0 0-16,3-7 0 15,-5-10 0 1,8-1 0-16,-8-11-90 15,14-5-144-15,-7-8-3 0,5-3 0 1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8.8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1001 0,'-4'17'22'0,"4"9"-22"16,0 4 0-16,4 3 0 0,0 0 0 16,-1-5 0-16,5 1 0 15,-4-9-25-15,4-8-196 16,-8-12-4-16,14 0-4 15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8.5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9 0 954 0,'-19'2'69'0,"1"4"-69"16,3 0 0-16,0 4 0 0,2 4 0 16,5-4 0-16,8 2 0 15,7 2 0-15,8-1 0 16,6 1 0-16,4-3 0 15,3 4 0-15,-1-3 0 16,-5 2 0-16,-5-1 0 16,-8 2 0-16,-11 1 0 15,-8-1 0-15,-8-1 0 16,-7-2 0-16,-3-3 0 16,0-3 0-16,3-3 0 15,2-5 0-15,9 2 0 16,5-11 0-16,9 3-34 15,7-5-189-15,10 0-4 0,3 0-4 16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8.2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8 1002 0,'11'-6'21'0,"6"2"-21"0,13 1 0 16,2 3 0-16,4-5 0 15,7 5 0-15,-3-5-82 16,2 1-140-1,-5-1-4-15,0-1-5 16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8.0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70 0,'2'10'153'0,"3"3"-153"16,-5 1 0-16,0 10 0 15,4 3 0-15,0 5 0 16,0 1 0-16,-1 1 0 15,3-3 0-15,-2-4 0 16,5-3 0-16,-5-10 0 0,5-5-126 16,-9-9-105-16,17-6-3 15,-7-5-4 1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7.4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92 892 0,'0'0'131'0,"25"0"-131"16,12-5 0-16,15 2 0 15,17 0 0-15,15-2 0 16,17 0 0-16,11 1 0 15,9-2 0-15,4-1 0 16,1 2 0-16,-3-2 0 16,-7 0 0-16,-12 1 0 15,-17-1 0-15,-17 1 0 16,-19-2 0-16,-18 5 0 16,-20-5 0-16,-13 8 0 0,-18-1-26 15,-6 2-203-15,-7-1-3 16,-2 7 3-1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6.7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5 0 881 0,'-12'10'142'0,"-1"10"-142"16,-4 3 0-16,0 4 0 16,-3 0 0-16,2-1 0 15,4-1 0-15,-1-6-74 16,6-3-135-16,9-16-7 15,0 0-2-15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6.5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0 0,'9'18'83'16,"5"5"-83"-16,1 1 0 16,2 2 0-16,1-2 0 15,-3-7 0-15,4-1 0 16,-7-8-168-16,1-6-53 16,-6-9-3-16,0-5-2 15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6.0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1 979 0,'10'-5'44'0,"9"5"-44"0,6-6 0 15,7 6 0 1,2 0 0-16,-3-3 0 16,-1 0-60-16,-6-1-161 15,0-1-9-15,-7 0 0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9.3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 1023 0,'0'0'0'0,"15"3"0"15,2-7 0-15,12 4 0 0,-1 0-111 16,5 0-113-16,-4-4-2 16,2 1-5-16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5.8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6 0 908 0,'-15'10'115'0,"3"8"-115"0,-2 5 0 16,6 7 0-16,3 3 0 16,5 3 0-1,0-1 0-15,8-2 0 16,5-5 0-16,3-9 0 0,5-5 0 15,4-8 0-15,1-9 0 16,-2-10 0-16,-3-5 0 16,-3-4 0-16,-7-9 0 15,-3 0 0-15,-8-3 0 16,-5 0 0-16,-7 4 0 16,-2 3 0-16,-2 8 0 15,0 4 0-15,1 10 0 16,-1 5 0-16,7 11 0 15,-1 1-53-15,5 7-162 16,2 0-3-16,3 2-3 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5.4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 5 782 0,'-8'9'220'0,"4"9"-199"16,-1 0-21-16,5 8 0 15,0 2 0-15,3 3 0 0,2-2 0 16,2-3 0-16,0-5 0 16,1-5 0-16,1-10 0 15,-2-6 0-15,1-11 0 16,-3-7 0-16,1-4 0 15,0-8 0-15,1-2 0 16,2 0 0-16,3 4 0 16,2 3 0-16,2 6 0 15,0 8 0-15,-1 5 0 16,2 12 0-16,-4 7 0 16,-2 8 0-16,-5 4 0 15,1 5 0-15,-2 0 0 16,-1 1 0-16,2-4 0 0,-3-5 0 15,8-4 0-15,-6-8 0 16,4-6-191 0,-9-4-37-16,18-16-4 15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5.1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938 0,'0'18'85'0,"-2"2"-85"16,7 5 0-16,-5 2 0 0,7 3 0 15,-3-3 0-15,-1-6 0 16,4-4 0-16,-1-8-215 16,3-9-4-16,-2-6-4 15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4.9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6 2 592 0,'-11'-2'185'0,"-6"2"3"16,2 0-130-16,-5 2-58 15,2 5 0-15,-1-1 0 0,7 4 0 16,5-2 0-16,11 3 0 16,9 1 0-16,8 3 0 15,7 2 0-15,1 2 0 16,2 3 0-16,-2-1 0 16,-4 4 0-16,-10-1 0 15,-10-1 0-15,-8-6 0 16,-9-1 0-16,-8-6 0 15,-5-6 0-15,-7-4 0 16,-1-3 0-16,1-5 0 16,4 1 0-16,2-4 0 15,14 2-90-15,7 0-116 16,12 0-5-16,7 0-3 0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33.9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4 85 703 0,'-14'0'203'16,"14"0"-86"-16,0 0-117 15,11-5 0-15,19 1 0 16,18 4 0-16,17-7 0 16,17 6 0-16,14-4 0 15,14 2 0-15,7-3 0 16,3 2 0-16,3-4 0 0,-6 2 0 16,-7-2 0-16,-10 2 0 15,-13-1 0-15,-15-1 0 16,-16 5 0-16,-20-2 0 15,-15 5 0-15,-21 0-59 16,-12 6-168-16,-15-5-1 16,-7 4 2-16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2.37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56 0,'7'6'67'0,"2"-6"-67"15,8 5 0-15,7-3 0 16,-5-2-20-16,5 0-186 15,-3 0-8-15,-1-2-3 1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2.1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6 0 900 0,'-12'6'123'0,"-5"3"-123"16,6 12 0-16,-3 7 0 15,5 6 0-15,2 3 0 16,7 3 0-16,0-2 0 16,9-2 0-16,4-8 0 15,4-10 0-15,5-9 0 16,0-9 0-16,-4-11 0 16,-2-7 0-16,-5-13 0 15,-4-2 0-15,-4-9 0 16,-7 4 0-16,-3 1 0 15,-6 4 0-15,-4 8 0 0,0 12 0 16,-6 9 0-16,0 13 0 16,6 13 0-16,-3 1 0 15,7 8-173-15,2-1-45 16,11-1-3-1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1.7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00 0,'0'12'123'16,"0"8"-123"-16,4 8 0 0,-2 5 0 15,1 4 0-15,2-1 0 16,-1-1 0-16,1-6 0 15,0-7 0-15,1-9 0 16,-6-13 0-16,13-2 0 16,-6-12 0-16,-1-11 0 15,0-2 0-15,1-9 0 16,3-1 0-16,-1 2 0 0,1 4 0 16,3 6 0-16,3 10 0 15,-1 8 0 1,-1 14 0-16,-1 7 0 15,-1 10 0-15,-3 5 0 0,0 2 0 16,-2-1 0-16,-2-3 0 16,2 1 0-16,-5-13 0 15,3-3-166-15,-5-12-54 16,9 7 0-16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1.4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877 0,'0'16'146'0,"-4"1"-146"0,4 10 0 16,3 0 0-16,1 8 0 15,4 0 0-15,-3-6-9 16,3-7-194-16,-1-6-6 16,1-8-7-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1.1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1 19 789 0,'0'0'195'15,"-18"-15"-156"-15,9 13-39 16,-5-2 0-16,3 7 0 16,-1-3 0-16,3 5 0 15,0 2 0-15,5 4 0 16,4 2 0-16,9 1 0 16,4 2 0-16,8 2 0 15,2 1 0-15,2 4 0 16,2-2 0-16,-3 2 0 15,-5 1 0-15,-9-1 0 16,-10 1 0-16,-11-5 0 0,-9-3 0 16,-6-5 0-16,-6-5 0 15,0-6 0-15,4-4 0 16,3-8 0-16,14-1-27 16,11-4-177-16,13 2-7 15,8-2-5-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9.14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 959 0,'15'-6'64'16,"-5"6"-64"-16,7 0 0 0,3 6 0 15,1-4 0-15,5 6 0 16,-4-8 0-16,1 4-160 16,-5-4-67-16,0 0 0 15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7.3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805 0,'0'0'206'16,"0"0"-194"-16,-4 12-12 15,7 5 0-15,-3 1 0 0,0 6 0 16,3 1 0-16,-3 2 0 16,2 0 0-16,0-5 0 15,4 2 0-15,-6-12 0 16,5-1-44-16,-5-11-175 16,0 0-1-16,9 4-7 15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6.6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-1 1023 0,'0'0'0'15,"14"0"0"-15,9 0 0 16,7 0 0-16,5 3 0 0,11-1 0 16,-7-2 0-1,1 1-169-15,-6-1-67 16,-1-1-2-16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6.4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923 0,'0'0'100'0,"8"2"-100"16,8-2 0-16,4 0 0 16,5 0 0-16,6 0 0 0,0-3 0 15,4 3 0-15,-7 0-50 16,-2 3-172-1,-9-3-3-15,-5 5 0 16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2.7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 1023 0,'22'-5'0'16,"5"5"0"-16,5 4 0 15,2-4 0-15,4 0 0 16,-3 0-100-16,-5-3-134 16,-6-1-3-16,-2 4-6 1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2.5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5 0 978 0,'-22'16'45'16,"5"11"-45"-16,-2 3 0 16,8 10 0-16,6 0 0 15,8 5 0-15,5-3 0 16,8-4 0-16,6-10 0 0,6-8 0 16,3-10 0-16,1-10 0 15,-2-16 0-15,-4-8 0 16,-3-6 0-16,-8-8 0 15,-5-4 0-15,-10 0 0 16,-8 2 0-16,-9 5 0 16,-5 7 0-16,-6 7 0 15,-3 10 0-15,0 11 0 16,2 9 0-16,2 6 0 16,12 10 0-16,0-3 0 15,10 6-166-15,5-5-68 16,5-1-4-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2.2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12 1023 0,'-3'19'0'15,"3"9"0"-15,0 4 0 16,5 4 0-16,-1 0 0 0,2 0 0 16,0-9 0-1,-2-3 0-15,1-11 0 16,-5-13 0-16,8 0 0 16,-5-12 0-16,2-9 0 0,3-7 0 15,2-3 0-15,2-4 0 16,4 0 0-16,4 2 0 15,3 4 0-15,2 8 0 16,0 5 0-16,-1 14 0 16,-4 7 0-16,-2 14 0 15,-4 8 0-15,-4 6 0 16,-2 5 0-16,-5 1 0 16,-1-2 0-16,-2-9 0 15,9-4 0-15,-6-13 0 16,4-7-139-16,0-11-103 15,5-7-3-15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1.8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918 0,'-4'13'105'16,"1"5"-105"-16,6 9 0 16,1 5 0-16,5 0 0 0,1 3 0 15,0-5 0-15,6-6 0 16,-6-8-128-16,2-3-100 15,-2-13-3 1,1-9-3-16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1.64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4 10 954 0,'-12'-8'69'0,"-2"8"-69"16,-9-3 0-16,2 6 0 16,-6 2 0-16,0 4 0 0,1 0 0 15,2 1 0-15,9 1 0 16,7 0 0-16,12 1 0 15,13-2 0 1,11-1 0-16,8 0 0 0,6 2 0 16,2 1 0-16,-2 3 0 15,-6 2 0-15,-10 2 0 16,-11 2 0-16,-15 0 0 16,-13-3 0-16,-11 0 0 15,-9-6 0-15,-4-4 0 16,0-3 0-16,5-5 0 15,5-7 0-15,12 1 0 16,8-6 0-16,14 1-78 0,8-5-155 16,12 4-5-16,5-2-4 15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1.1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8 1020 0,'0'0'3'0,"21"0"-3"15,17 0 0-15,16-5 0 16,19-1 0-16,17 1 0 16,12 0 0-16,8 0 0 15,-1 1 0-15,-2 4 0 16,-15-5 0-16,-8 5 0 16,-22-3-190-16,-16-1-51 15,-19-2 2-15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0.9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911 0,'-4'9'112'0,"-2"1"-112"15,4 10 0-15,2 3 0 16,0 7 0-16,2 2 0 16,1 3 0-16,0-3 0 0,0 0 0 15,0-5 0-15,0-9 0 16,2 0 0-16,-5-9-36 16,0-9-204-16,0 0-4 15,0 0-3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8.5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25 0,'10'0'98'16,"11"0"-98"-16,0 0 0 16,7 0 0-16,0 0 0 0,0 0 0 15,2 0 0-15,-10 0-45 16,1 0-167-1,-11-1-5-15,0 1-1 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8.8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1 0 920 0,'-7'9'103'16,"-1"-2"-103"-16,6 2 0 16,-1 2 0-16,3 1 0 15,5 3 0-15,0-3 0 16,4 2 0-16,3-7 0 0,2-4 0 16,3-3 0-16,3-5 0 15,-1 0 0 1,0-9 0-16,-1 2 0 15,-3-1 0-15,-2 1 0 0,-3 3 0 16,-10 9 0-16,10-8 0 16,-10 8 0-16,3 16 0 15,-3 4 0-15,4 7 0 16,-4 7 0-16,2 5 0 16,-2 4 0-16,0 3 0 15,-7 1 0-15,-3-5 0 16,-3-4 0-16,-5-9 0 15,-3-9 0-15,1-5 0 16,-3-11 0-16,5-4 0 16,-1-17 0-16,8-3-72 15,-1-9-166-15,10-5-3 16,2-8 4-16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0.5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 960 0,'0'0'63'16,"0"0"-63"-16,31 3 0 15,2-3 0-15,7-4 0 16,8 4 0 0,1-1-45-16,5 1-182 0,0 2-4 15,3 0-7-15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0.3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 1012 0,'0'0'11'0,"18"-8"-11"16,2 3 0-16,1 0 0 15,8 9 0-15,1-4 0 0,4 0-75 16,-2 0-149-1,-2 0-8-15,-5 0 1 0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7.0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8 57 560 0,'-25'6'189'0,"4"-3"6"16,8 2-116-16,4-5-79 15,9 0 0-15,15-2 0 16,8-3 0-16,10 1 0 0,16-2 0 15,15-2 0-15,15 2 0 16,13-1 0-16,16 1 0 16,13 1 0-16,13 1 0 15,11 2 0-15,9 2 0 16,7 0 0-16,2 0 0 16,4 0 0-16,-4 0 0 15,-1-3 0-15,-4 0 0 16,-9 2 0-16,-7-3 0 15,-10 4 0-15,-14-4 0 16,-19 4 0-16,-24 0 0 16,-21 8 0-16,-26-4-121 0,-21 5-100 15,-22-4-3-15,-17-1-6 16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4.4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6 1023 0,'17'0'0'0,"-1"-8"0"15,7 8 0-15,4-2 0 16,-3-4 0-16,2 6 0 16,-6-2 0-16,2 2-189 15,-6-5-59-15,1 2-5 0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4.2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1 0 1000 0,'-10'13'23'15,"-8"3"-23"-15,7 11 0 16,-5 7 0 0,2 3 0-16,5 1 0 15,5 0 0-15,7-5 0 0,4-6 0 16,8-8 0-16,5-9 0 15,7-10 0-15,0-10 0 16,-3-5 0-16,-4-10 0 16,-5-8 0-16,-5-2 0 15,-7-3 0-15,-5 1 0 16,-7 2 0-16,-5 8 0 16,-2 7 0-16,-2 7 0 15,-2 13 0-15,0 6 0 0,8 13 0 16,-3 3 0-1,9 5-185-15,-2-1-40 16,8 1-7-16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3.87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9 833 0,'0'0'190'16,"7"19"-190"-16,-7-6 0 15,5 11 0-15,-1 2 0 0,0 1 0 16,-1 0 0-16,1-4 0 16,0-3 0-16,-1-8 0 15,-3-12 0-15,9 4 0 16,-5-11 0-16,2-9 0 15,0-3 0-15,0-7 0 16,3-5 0-16,3 0 0 16,-1-1 0-16,3 4 0 15,0 5 0-15,2 7 0 16,-4 10 0-16,2 11 0 16,-3 9 0-16,-4 10 0 15,-2 6 0-15,-2 4 0 0,-3 1 0 16,3-3 0-16,-3-6 0 15,0-11 0-15,4-4 0 16,-4-11-173-16,13-5-52 16,-6-11-8-1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3.50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998 0,'-5'10'25'0,"5"8"-25"16,0 6 0-16,5 2 0 0,-2 1 0 15,-1-5 0-15,5 2 0 16,-5-7-30-16,4-6-192 16,-6-11-4-16,12 3-4 15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3.2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9 27 788 0,'3'-9'199'0,"-3"-1"-163"16,0 10-36 0,0-9 0-16,0 9 0 15,-12 0 0-15,1 4 0 16,-6 4 0-16,-2 4 0 0,-1 0 0 15,0 4 0-15,3-3 0 16,9 0 0-16,8-1 0 16,8 1 0-16,10-1 0 15,10-2 0-15,5-1 0 16,1 3 0-16,-3 1 0 16,-4 0 0-16,-10 2 0 15,-10 0 0-15,-14-2 0 16,-10 2 0-16,-11-5 0 15,-8-1 0-15,-2-2 0 16,2-6 0-16,3-1 0 16,8-7 0-16,10 5 0 15,8-6-28-15,7 8-190 0,21-14 2 16,4 7-6-16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2.7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2 894 0,'8'8'129'15,"10"-11"-129"-15,16 3 0 0,10 0 0 16,14-4 0-16,10-2 0 16,10 0 0-16,7 1 0 15,6-2 0 1,-1 5 0-16,-2-2 0 15,-6 4 0-15,-11 0 0 0,-8 8 0 16,-19-6 0-16,-9 3-54 16,-18-5-167-16,-8 5-5 15,-9-5-1-15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0.5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848 0,'0'0'175'0,"0"0"-175"16,9 5 0-16,8-5 0 15,7 0 0 1,7 0 0-16,6-1 0 0,0 1 0 16,0 0 0-16,-3 0-55 15,-6-4-172-15,-2 4-7 16,-7-2-4-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8.45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15 0,'0'0'8'0,"9"0"-8"15,7 0 0-15,6 0 0 16,9 0 0-16,4 0 0 16,4 0 0-16,1 6 0 15,-6-6 0-15,-1 0-42 16,-10 0-194-16,-4-3-5 15,-9 0 3-15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9.2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1023 0,'15'6'0'0,"-2"-8"0"0,7 2 0 16,5 4 0-16,-5-4 0 15,7 0 0-15,-3-6-183 16,-2 4-52-16,-2-6-10 16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9.0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6 0 968 0,'-15'6'55'16,"2"12"-55"-16,-5 5 0 0,4 7 0 15,0 4 0-15,6 2 0 16,7 5 0-16,5-7 0 16,6-3 0-16,8-6 0 15,3-8 0-15,4-9 0 16,1-8 0-16,-2-9 0 16,-4-8 0-16,-6-7 0 15,-4-4 0-15,-5-7 0 0,-5 0 0 16,-7 0 0-16,-4 6 0 15,-3 4 0 1,-3 8 0-16,-5 10 0 16,-1 10 0-16,0 7 0 15,5 10 0-15,-4 1 0 0,7 6-201 16,2-5-24-16,8 1 3 1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8.68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3 934 0,'2'16'89'16,"-2"-3"-89"-16,3 10 0 15,-3 0 0-15,4 4 0 16,-4-1 0-16,2-3 0 15,-2-3 0-15,0-5 0 16,0-15 0-16,0 9 0 16,0-9 0-16,3-20 0 15,2 1 0-15,1-4 0 16,2-4 0-16,3-2 0 16,2 0 0-16,2 5 0 15,1 2 0-15,-2 10 0 16,0 8 0-16,0 9 0 0,-4 11 0 15,0 7 0-15,-3 7 0 16,-2 2 0-16,-2 3 0 16,-1-4 0-1,4-3 0-15,-6-10 0 0,8-5-134 16,-8-13-91-16,13-3 2 16,-3-11-5-16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8.3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952 0,'-8'8'71'16,"8"8"-71"-16,-1 4 0 16,1 5 0-16,5 2 0 15,1-1 0-15,5 7 0 16,-6-14 0-16,3 2-133 16,-5-11-96-16,6-3-3 15,-9-7-1-15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8.0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0 19 798 0,'0'-7'201'16,"-2"-2"-177"-16,2 9-24 15,-15-3 0-15,1 3 0 0,-6 1 0 16,0 6 0-16,-5-1 0 16,1 6 0-16,3-2 0 15,4 1 0-15,7 1 0 16,10 1 0-16,3-2 0 16,12 0 0-16,6 1 0 15,4 0 0-15,2 1 0 16,-1 1 0-16,-3 1 0 15,-6 1 0-15,-8-1 0 16,-9 0 0-16,-8-1 0 16,-6-2 0-16,-6-6 0 15,-1-2 0-15,-4-4 0 0,1-2 0 16,4-2 0-16,1-2 0 16,10 3 0-16,0-4 0 15,9 7-136-15,6-7-86 16,9 3 1-16,5 1-5 15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8:57.6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28 0,'5'9'95'0,"15"-9"-95"15,16 7 0-15,11-6 0 16,16 2 0-16,9-1 0 16,10-2 0-16,5 0 0 15,3 0 0-15,-6 0 0 16,-10-3 0-16,-12 3-141 15,-17-7-84-15,-13 5-6 0,-21-1-3 16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5.5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 1023 0,'0'0'0'16,"9"-6"0"-16,11 3 0 15,5 3 0-15,7 0 0 16,4 0 0-16,2 0 0 16,5 5 0-1,-8-7 0-15,0 2-89 0,-9-4-157 16,-1-1-2-16,-6-2-9 15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5.3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7 33 781 0,'-7'-13'201'15,"1"5"-160"-15,-5-3-41 16,3 9 0-16,-6 2 0 16,2 7 0-16,-5 7 0 0,0 8 0 15,0 6 0-15,0 8 0 16,4 6 0-16,4 1 0 16,9 0 0-1,5-2 0-15,9-7 0 0,6-6 0 16,7-12 0-16,3-9 0 15,1-11 0-15,-1-8 0 16,-4-12 0-16,-7-6 0 16,-5-6 0-16,-8-7 0 15,-6 0 0-15,-11 0 0 16,-6 3 0-16,-5 6 0 16,-2 7 0-16,-4 11 0 15,1 14 0-15,-1 7 0 16,5 15 0-16,-3 2 0 15,12 11 0-15,0-1-203 16,9 2-28-16,3-7-3 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4.8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1 89 945 0,'2'-9'78'0,"-4"-8"-78"16,2 3 0-16,-6 0 0 15,-1 0 0-15,-5 2 0 16,-3 4 0-16,-4 6 0 15,-2 7 0-15,-4 6 0 16,-1 9 0-16,1 8 0 16,-1 7 0-16,6 6 0 0,7 2 0 15,8-2 0-15,9-2 0 16,10-6 0-16,9-8 0 16,6-8 0-16,6-13 0 15,4-4 0-15,-5-11 0 16,1-3-28-16,-4-11-218 15,0 1-4-15,-3-8-2 16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4.4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3 6 942 0,'-11'-6'81'15,"1"6"-81"-15,-5 0 0 16,2 5 0-16,0 1 0 16,1 3 0-16,0 0 0 15,5 1 0-15,4 1 0 16,7-1 0-16,7 3 0 0,7 0 0 15,4 2 0 1,3 3 0-16,0 2 0 16,-2 3 0-16,-4-1 0 15,-7 2 0-15,-7-2 0 0,-8-2 0 16,-8-1 0-16,-7-5 0 16,-5-5 0-16,-4-4 0 15,-1-5 0-15,0-1 0 16,3-4 0-16,1-5 0 15,14 3-22-15,5-6-208 16,12 2-7-16,7-1-2 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8.1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6 0 953 0,'-15'12'70'0,"1"9"-70"16,-4 0 0-16,0 6 0 15,-1-1 0-15,1 1 0 16,1 2 0-16,0-9 0 16,6-2-152-16,2-10-61 15,9-8 1-15,0 0-6 16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4.1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5 123 699 0,'9'0'194'0,"-9"0"-64"15,0 0-130-15,5-14 0 16,-2 6 0-16,-3-7 0 0,0 1 0 15,-3-3 0-15,-3-1 0 16,-6 0 0-16,-1 6 0 16,-6 4 0-1,-1 8 0-15,-5 11 0 0,1 8 0 16,1 12 0-16,3 10 0 16,7 0 0-16,9 4 0 15,7-1 0-15,11-4 0 16,9-9 0-16,7-9 0 15,9-10 0-15,-2-16 0 16,4-4 0-16,-4-14-153 16,0-4-85-16,-7-8 1 15,0 1-6-15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3.4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1 982 0,'0'0'41'15,"11"0"-41"-15,15-2 0 16,6-1 0-16,6 1 0 16,6 2 0-16,0-5 0 15,5 5 0-15,-7 0 0 16,-1 0-217-16,-7 0-30 0,-1 0-2 16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43.2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 951 0,'23'9'72'0,"-7"-12"-72"16,9 0 0-16,1-1 0 16,6-1 0-16,0 3 0 15,-2-5 0-15,2 7 0 16,-4 0-61-16,0 0-174 15,-9 2-5-15,-4 3 0 0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9.2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8 1023 0,'14'-4'0'0,"9"4"0"15,1-4 0-15,1-2 0 16,2 6 0-16,-5-8 0 16,1 6-230-16,-6-5-14 15,0 0-5-15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9.0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7 0 988 0,'-14'9'35'0,"0"9"-35"16,-1 3 0-16,1 12 0 16,3 2 0-16,5 5 0 15,6 1 0-15,2-1 0 16,10-5 0-16,2-5 0 16,6-10 0-16,3-11 0 15,1-9 0-15,-1-10 0 16,-5-13 0-16,-5-6 0 15,-5-6 0-15,-4-3 0 16,-4-5 0-16,-6 5 0 0,-4 3 0 16,-2 5 0-16,-1 10 0 15,-2 11 0-15,3 9 0 16,-1 7 0-16,8 12 0 16,-4 1 0-16,5 6-126 15,0-3-112-15,7 3-5 1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8.7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9 0,'0'25'24'15,"0"-6"-24"-15,5 11 0 16,-4 4 0-16,3 4 0 16,0 0 0-16,1-5 0 15,-1-2 0-15,0-11 0 16,1-8 0-16,-5-12 0 16,9-7 0-16,-4-13 0 0,3-9 0 15,-1-5 0-15,2-3 0 16,1-1 0-1,1 1 0-15,3 5 0 16,-1 9 0-16,1 7 0 0,0 13 0 16,2 11 0-16,-4 11 0 15,-1 11 0-15,1 5 0 16,-1 5 0-16,-1 2 0 16,-1-2 0-16,3-4 0 15,-8-11 0-15,7-7 0 16,-3-12-167-16,1-6-66 15,-2-16-2-15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8.3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1023 0,'-4'14'0'16,"6"9"0"-16,-2 4 0 16,7 7 0-16,-1 1 0 15,-1-4 0-15,2 3 0 16,-2-9 0-16,3-4-222 15,-2-12-17-15,3-4 1 16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8.1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1 3 981 0,'-17'-2'42'0,"-5"0"-42"16,-3 4 0-16,1 6 0 15,0 1 0-15,3 5 0 16,7 3 0-16,9 0 0 15,6 4 0-15,12 1 0 16,7 0 0-16,10-1 0 16,0 1 0-16,1 0 0 0,-4 0 0 15,-8 1 0-15,-9-1 0 16,-10 1 0 0,-13-4 0-16,-7-3 0 0,-7-3 0 15,-3-3 0-15,0-3 0 16,2-4 0-16,6-5 0 15,14 2 0-15,5-9 0 16,11 3-168-16,4-5-65 16,15 0-5-16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7.7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6 1002 0,'11'0'21'0,"8"0"-21"16,6-6 0-16,1 1 0 15,7 1 0-15,1-5-203 16,5 6-26-16,-5-6 0 16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07.4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888 0,'-5'21'135'16,"0"7"-135"-16,7 13 0 16,-2 5 0-16,8 11 0 15,0 3 0-15,1 3 0 0,1-2 0 16,-1-7 0-16,4-8 0 15,-6-15 0-15,5-13-135 16,-3-18-104-16,2-13-4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8.0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42 0,'0'0'181'16,"16"1"-181"-16,-9 6 0 16,8 8 0-1,0 1 0-15,5 4 0 16,0 1 0-16,1 1 0 15,-2 0 0-15,-3-5 0 0,4-3 0 16,-10-7 0-16,-3-4-195 16,-7-3-27-16,3-12-2 15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4.7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5 14 750 0,'0'0'200'15,"0"-9"-127"-15,0 9-73 16,0 0 0-16,0 0 0 0,-10 4 0 15,2 5 0-15,-3 3 0 16,-1 2 0-16,-3 3 0 16,1 1 0-16,2-5 0 15,2 2 0-15,10-15 0 16,-3 8 0-16,3-8 0 16,19-10 0-16,-1-3 0 15,6-4 0-15,3 3 0 16,2-5 0-16,0 4 0 15,-2 2 0-15,-3 4 0 16,-5 4 0-16,-4 5 0 16,-6 0 0-16,-9 0 0 15,-4 15 0-15,-6-3 0 0,-5 5 0 16,-4 3 0-16,-3 1 0 16,-1 2 0-16,0 2 0 15,4-6 0-15,4-1 0 16,6-9 0-16,9-9 0 15,0 0 0-15,18-2 0 16,2-14 0-16,5-3 0 16,4-2 0-16,2-1 0 15,-2 4 0-15,-2-1 0 16,-5 5 0-16,-4 1 0 16,-6 5 0-16,-12 8 0 15,9 0 0-15,-9 0 0 16,-14 15 0-16,2-3 0 0,-5 3 0 15,0 1 0-15,-1 2 0 16,-1 0 0-16,2-3 0 16,3 0 0-16,6-6 0 15,8-9 0-15,0 0 0 16,14-3 0-16,3-8 0 16,3-4 0-16,3 0 0 15,0 0 0-15,-2 4 0 16,-3 3 0-16,-4 8 0 15,-5 3 0-15,-5 5 0 16,-4 2 0-16,0 5 0 16,-6 1 0-16,2-2 0 0,-1-1 0 15,2 0 0-15,3-13 0 16,-3 17 0-16,3-17 0 16,0 0 0-16,0 0-87 15,9-4-155 1,-5-8-2-16,5-5-5 0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3.8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3 891 0,'9'-3'132'0,"6"3"-132"16,3-5 0-16,9 5 0 16,6-4 0-16,4 1 0 15,2-1 0-15,-1 4 0 16,-1-2 0-16,-6 2 0 16,-4-3 0-16,-6 3 0 15,-7 0 0-15,-5 0 0 16,-9 0 0-16,0 0 0 15,0 0 0-15,-6 11 0 16,6-11 0-16,-9 14 0 16,6-4 0-16,3 3 0 15,0 1 0-15,0 2 0 0,0 2 0 16,5 5 0-16,-2 1 0 16,-3 1 0-16,2-2 0 15,-2 1 0 1,0-3 0-16,-3 0 0 0,-3-8 0 15,-2-4 0-15,-5-4 0 16,-4-5 0-16,-6-5 0 16,-2 1 0-16,-6-1 0 15,-1 0 0-15,-1 2 0 16,3 3 0-16,9 8 0 16,2-5 0-16,19-3-63 15,-8 6-171-15,18-10-5 16,4-7-1-16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3.3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799 0,'0'8'216'16,"3"2"-208"-16,2 10-8 0,-2-1 0 16,3 9 0-16,-1 1 0 15,0 5 0-15,0-5 0 16,-2-3 0-16,4-3 0 15,-7-13 0-15,0-10-179 16,0 0-46-16,6-18-4 16,-6-5 0-16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2.9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05 0,'0'0'18'0,"0"0"-18"15,0 0 0-15,3 9 0 16,-3-9 0-16,16 9 0 15,-5-9-201-15,4 0-48 16,1-6-3-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2.6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4 18 982 0,'-3'-10'41'15,"3"10"-41"-15,-5-9 0 16,-3 9 0-16,-6 7 0 15,-2-1 0-15,-2 7 0 0,0-4 0 16,3 7 0-16,2-3 0 16,9 0 0-16,6-2 0 15,9-2 0-15,7 1 0 16,3-2 0-16,3 1 0 16,0 2 0-16,-2 2 0 15,-6 5 0-15,-4 1 0 16,-10 3 0-16,-7 1 0 15,-7 0 0-15,-5-5 0 16,-4-4 0 0,-2-5 0-16,2-9 0 15,0-4 0-15,8-2 0 16,0-11-63-16,10 1-175 0,3-4-1 16,10 3-3-16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2.3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948 0,'-9'8'75'0,"9"7"-75"15,0 5 0-15,4 7 0 0,-1 4 0 16,3 6 0-16,0 2 0 16,0-3 0-16,1 0 0 15,-4-9 0 1,4-4 0-16,-2-13-231 0,3-2-8 16,-8-8 2-16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2.0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81 0,'0'8'42'16,"5"8"-42"-16,-5-4 0 16,4 12 0-16,-1 3 0 15,-1 8 0-15,1-1 0 16,-3-2 0-16,3-2 0 16,-3-9 0-16,0-3 0 15,0-18 0-15,0 0 0 16,0 0 0-16,-6-18 0 15,4 0 0-15,2 0 0 16,0 0 0-16,0-2 0 16,2 8 0-16,3-2 0 15,7 7 0-15,-1-2 0 16,7 9 0-16,1-4 0 0,2 4 0 16,5 0 0-16,-6 0 0 15,4-3-77-15,-6-3-151 16,2 1-9-1,-7-4 2-15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1.7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4 39 774 0,'-13'-8'225'0,"13"8"-201"16,-7 3-24-16,7 7 0 15,-3 5 0-15,3 9 0 16,0 4 0-16,0 9 0 16,3 6 0-16,-1 1 0 15,1-4 0-15,-3-3 0 16,5-9 0-16,-5-13 0 16,0-15 0-16,0 0 0 15,0-27 0-15,-5-5 0 16,0-6 0-16,-2-4 0 15,2-1 0-15,5 3 0 16,0 2 0-16,9 5 0 0,4 6 0 16,2 8 0-16,4 7 0 15,3 8 0-15,-2 8 0 16,-3 4 0-16,-2 7 0 16,-6 3 0-16,-5 3 0 15,-7 0 0-15,-2 0 0 16,-8-4 0-16,1-3 0 15,-6-2 0-15,1-1 0 16,2-3 0-16,2-2 0 16,13-6 0-16,-7 13 0 15,13-5 0-15,9 0 0 16,8 1 0-16,5 1 0 16,7 2 0-16,6 2 0 0,-3-7 0 15,0-2-33-15,-6-5-207 16,-5-2-12-16,-6-7 4 15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1.1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972 0,'0'0'51'16,"11"-7"-51"-16,8 5 0 0,13 2 0 15,2-6 0-15,11 4-21 16,-2 1-200-16,5 1-10 15,-4-7 0 1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9:50.9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22 920 0,'0'8'103'15,"0"-8"-103"-15,21 7 0 16,3-7 0-16,11-3 0 16,5 0 0-16,4-2 0 15,8 1 0-15,-5-2-46 16,-5 0-183-16,-10 1 4 0,-7 0-10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7.3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07 0,'0'0'116'0,"3"8"-116"16,7-8 0-16,8 3 0 15,4 0 0-15,0-3 0 16,7 0 0-16,-5 0-166 16,5 0-55-16,-4-5-6 15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6.9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3 1013 0,'0'0'10'0,"16"-8"-10"15,7 6 0-15,5 2 0 0,1-7 0 16,3 4-124-16,-2-3-94 15,0 4-3-15,-7-3-6 16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6.6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2 0 806 0,'-9'10'217'0,"-5"8"-217"0,4 10 0 16,-4 6 0-16,5 5 0 15,2 4 0-15,7 1 0 16,7-2 0-16,3-5 0 16,8-9 0-16,5-8 0 15,3-8 0-15,-1-12 0 16,0-8 0-16,-5-10 0 16,-3-8 0-16,-6-8 0 15,-6-4 0-15,-5-2 0 0,0-1 0 16,-10 3 0-16,-1 6 0 15,-3 6 0 1,-2 9 0-16,-3 8 0 16,2 9 0-16,0 5 0 0,5 12 0 15,0 2-35-15,8 4-191 16,0-1-5-16,7 0-3 16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6.27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4 835 0,'4'-14'188'0,"7"3"-188"16,2-2 0-16,2 9 0 15,0 2 0-15,0 4 0 16,-5 8 0-16,-7 2 0 16,-6 5 0-16,-5 7 0 15,-6-1 0-15,-1 1 0 0,0-1 0 16,2-3 0-16,4-4 0 15,6-4 0-15,7-3 0 16,5-9 0-16,10 5 0 16,-1-8-13-16,6 3-201 15,-2-2-6-15,1 2-3 16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5.9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4 1002 0,'0'9'21'0,"8"14"-21"15,-8 5 0-15,4 5 0 16,-2 4 0-16,1 1 0 15,-3 0 0-15,2-6 0 16,-2-8 0-16,4-6 0 16,-2-10 0-16,-2-8 0 0,7-9 0 15,-4-10 0 1,2-7 0-16,-3-6 0 16,2-7 0-16,1 2 0 15,2-2 0-15,2 4 0 16,1 7 0-16,2 9 0 0,-1 10 0 15,3 12 0-15,0 12 0 16,-1 8 0-16,-4 10 0 16,1 0 0-16,-2 4 0 15,-1-2 0-15,-2-4 0 16,-3-7 0-16,5-5 0 16,-7-19 0-16,4 8-177 15,-4-16-56-15,5-8 1 16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5.5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940 0,'-4'16'83'16,"4"10"-83"-16,0 5 0 15,3 2 0-15,2 0 0 16,-1-4 0-16,1-2 0 16,0-10-53-16,5-3-166 15,-10-14-3-15,16 0 2 16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5.3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5 4 927 0,'0'0'96'0,"-19"-8"-96"16,7 11 0-16,-7 5 0 15,0 2 0-15,-1 4 0 16,3 2 0-16,4 0 0 16,6 4 0-16,7-1 0 15,9 1 0-15,8-3 0 16,6-2 0-16,3 1 0 0,1 1 0 15,-1 0 0-15,-3-1 0 16,-6 0 0-16,-11-1 0 16,-8 1 0-1,-10-2 0-15,-9-3 0 0,-7-3 0 16,-3-5 0-16,0-3 0 16,0 0 0-16,6-11 0 15,10 4 0-15,8-6-86 16,12 0-132-16,7-1-4 15,7 0-4-15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4.9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1016 0,'0'0'7'0,"0"0"-7"15,0 0 0-15,10 0 0 16,3 2-92-16,-2-4-130 16,7 2-5-16,0-6-5 15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4.77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1 950 0,'19'0'73'15,"-2"-6"-73"-15,7 3 0 16,3-4 0-16,2 0 0 0,4 4 0 16,-5-3-14-16,0 6-210 15,-6-5-2-15,-1 1-8 16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4.5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160 779 0,'-8'4'198'16,"8"-4"-152"-16,0 0-46 15,5-14 0-15,-1 3 0 16,2-2 0-16,0-4 0 15,-2-1 0-15,1 0 0 16,-2-2 0-16,0 1 0 16,0 5 0-16,2 2 0 15,-4 4 0-15,-1 8 0 16,0 0 0-16,9 17 0 16,-7 5 0-16,-2 7 0 15,0 5 0-15,0 7 0 16,0-1 0-16,-3 3 0 15,-1-6 0-15,2-4 0 0,2-7 0 16,0-6 0-16,0-9 0 16,6 2 0-16,-6-13 0 15,0 0-214-15,0 0 0 16,0 0-6-16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4.0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21 906 0,'-9'4'117'15,"9"-4"-117"-15,16 1 0 16,7-3 0-16,8 2 0 16,2-8 0-16,8 3-201 15,-4-2-11-15,-1 3-4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7.2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1 933 0,'0'0'90'15,"0"0"-90"-15,8-9 0 16,5 9 0-16,3 0 0 16,1-7 0-16,5 7 0 15,-3 0-120-15,1 0-93 16,-7-4-2-16,1 4 3 15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3.8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 1 939 0,'-13'0'84'16,"13"0"-84"-16,10 0 0 0,5 1 0 16,4-1 0-16,3-2 0 15,8 2 0-15,-5 0-7 16,3 0-205-16,-9 0-4 16,-1 3-3-1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3.4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87 0,'0'0'36'0,"15"10"-36"16,3 2 0-16,3 5 0 0,1 10 0 15,-1 4 0-15,-3 6 0 16,-6 5 0-1,-5 2 0-15,-7 1 0 16,-9-1 0-16,0-5 0 0,-2-9 0 16,3-8 0-16,-3-8 0 15,11-14-170-15,0 0-57 16,5-14-8-16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3.1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2 1023 0,'0'0'0'16,"22"-9"0"-16,1 3 0 15,6 2 0-15,0-9 0 16,6 8 0-16,-6-9-31 15,2 4-193-15,-12-1-5 16,3 1-2-16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2.9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2 0 950 0,'-8'12'73'15,"-6"3"-73"-15,8 13 0 16,-3 2 0-16,5 6 0 15,3 3 0-15,5-1 0 16,2-2 0-16,4-8 0 0,7-4 0 16,-3-11 0-16,6-6 0 15,0-9 0-15,0-8 0 16,-6-8 0-16,-1-6 0 16,-3-6 0-16,-4-4 0 15,-6-1 0-15,0-1 0 16,-9 3 0-16,-3 6 0 15,-6 9 0-15,-2 5 0 16,-1 9 0-16,3 10 0 16,1 1 0-16,8 13 0 15,2-3-56-15,12 4-166 16,0-5-5-16,7 1-4 16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2.5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2 6 930 0,'-24'-7'93'0,"-1"7"-93"15,-4 5 0-15,2 5 0 16,3 2 0-16,5 2 0 16,7 0 0-16,10 1 0 0,11 0 0 15,7-1 0-15,7 1 0 16,5 0 0-16,0 0 0 16,0 2 0-16,-4 0 0 15,-8 0 0-15,-8 0 0 16,-8-3 0-16,-9 1 0 15,-9-5 0-15,-5-1 0 16,-3-7 0-16,-1-2 0 16,1-4 0-16,8-1 0 15,0-7 0-15,14 1-56 16,7-6-175-16,11 3-1 16,5-2-2-16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2.1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7 1 920 0,'-11'4'103'0,"5"9"-103"16,0 4 0-16,1 2 0 16,-1 6 0-16,4 4 0 0,2-2 0 15,0 1 0-15,5-3 0 16,5-2 0-16,2-8 0 16,2-4 0-16,3-7 0 15,-2-8 0-15,0-9 0 16,-3-4 0-16,-2-5 0 15,-6-8 0-15,-4-1 0 16,0-3 0-16,-9 5 0 16,-1 3 0-16,-3 6 0 15,0 8 0-15,-1 8 0 16,2 8 0-16,3 9 0 16,0 1 0-16,13 6 0 15,1-2-197-15,7 0-24 0,5-6-7 16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1.7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9 68 897 0,'-5'-9'126'0,"-4"-3"-126"16,3 2 0-1,-3-1 0-15,2-1 0 16,-3 3 0-16,-1 4 0 0,-2 5 0 15,0 3 0-15,-5 11 0 16,3 4 0-16,-2 5 0 16,6 7 0-16,1 2 0 15,6 3 0-15,4-1 0 16,9-4 0-16,5-4 0 16,1-4 0-16,4-8 0 15,-1-7 0-15,1-2 0 0,0-10-17 16,1-3-215-1,-4-5-6-15,5-6-4 16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1.3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0 954 0,'0'0'69'0,"19"0"-69"15,8-3 0-15,1-1 0 16,0-3 0-16,10 3 0 0,-2-4-187 15,1 1-30-15,-8 0-8 1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1.2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86 0,'0'21'37'0,"3"7"-37"15,1 6 0-15,0 1 0 0,-1-2 0 16,1-2 0-16,-1-5 0 16,-3-12 0-16,4-1 0 15,-4-13 0-15,0 0-202 16,-8-17-30-16,2 1-2 15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0.9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795 0,'0'26'208'0,"0"3"-188"15,0 11-20-15,0 0 0 16,5 5 0-16,-2-1 0 16,2-2 0-16,0-4 0 15,-1-11 0-15,4-2 0 16,-4-13 0-16,-4-12-193 0,12 0-31 15,-4-9-3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6.89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00 0,'0'0'23'16,"8"9"-23"-16,15-3 0 0,5-6 0 16,9 0-181-16,2-7-31 15,7 6-5-15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0.36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-1 895 0,'-18'0'128'0,"9"16"-128"16,-5 3 0-16,0 12 0 15,-4 7 0-15,2 7 0 16,-1 3 0-16,6 6 0 16,3-1 0-16,8-3 0 15,3-3 0-15,7-14 0 16,11-4 0-16,0-15 0 15,8-3-208-15,-3-11-29 0,3-8-3 16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0.0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06 0,'4'11'117'15,"3"2"-117"-15,4 6 0 16,1 9 0-16,6 6 0 16,-2 6 0-16,3 8 0 15,-4 1 0 1,-1-1 0-16,-4 0 0 15,-8-3 0-15,-2-6 0 0,-10-6 0 16,3-8 0-16,-5-14 0 0,2-4-176 16,-2-11-45-16,12 4 1 15,-5-20 1-15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9.6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7 0 595 0,'-15'14'184'0,"-2"9"6"15,-2 4-136-15,5 13-54 16,-1 6 0-16,6 9 0 16,1 0 0-16,8 3 0 15,8 1 0-15,2-5 0 16,12-1-26-16,6-11-178 15,6-11-5-15,6-5-6 1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9.1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4 1011 0,'17'-3'12'0,"-3"1"-12"0,3 2 0 15,5-3 0-15,-1-2 0 16,6 3 0-1,-2-5-155-15,-1 3-70 16,-1-4-6-16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8.9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9 9 779 0,'-14'-14'197'0,"14"14"-150"15,-19 2-47-15,10 16 0 16,-5 4 0-16,0 10 0 15,0 5 0-15,3 7 0 16,1 0 0-16,7 1 0 16,6-7 0-16,9-5 0 15,7-16 0-15,7-8 0 16,3-14 0-16,-1-7 0 16,1-10 0-16,-7-10 0 15,-3-4 0-15,-10-2 0 16,-9-1 0-16,-10 2 0 15,-5 7 0-15,-6 5 0 16,-3 11 0-16,-1 10 0 0,1 9 0 16,4 9 0-16,8 12 0 15,2 0 0 1,10 5-192-16,0-3-9 16,7-2-2-16,3-6-4 0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8.2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4 1 908 0,'-23'-4'115'0,"3"8"-115"15,-3-2 0-15,5 5 0 0,0 1 0 16,9 1 0-1,4 3 0-15,10 1 0 16,5 1 0-16,7 3 0 16,2 1 0-16,3 5 0 0,2 0 0 15,-3 0 0-15,-3 2 0 16,-6-2 0-16,-8 0 0 16,-4-1 0-16,-11-6 0 15,-5-5 0-15,-3-3 0 16,-4-6 0-16,0-2 0 15,0-10 0-15,7 5 0 16,3-9 0-16,9 5-209 16,4-4-27-16,11 0 2 15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7.9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9 22 1005 0,'-11'9'18'16,"4"11"-18"-16,-2 3 0 15,4 7 0-15,0 0 0 16,5 2 0-16,0-1 0 16,6-6 0-16,6-5 0 15,3-8 0-15,3-9 0 16,1-10 0-16,1-7 0 16,-4-8 0-16,-3-6 0 15,-7-6 0-15,-2 0 0 16,-6-1 0-16,-5 5 0 15,-5 5 0-15,-3 7 0 16,-2 8 0-16,-1 10 0 16,1 5 0-16,6 12 0 0,0 0 0 15,6 6-139 1,5-2-82-16,9-1-3 16,4-5-4-16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7.5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2 54 926 0,'0'0'97'15,"-4"-14"-97"-15,4 14 0 16,-8-13 0-16,5 3 0 16,-3 3 0-16,0-1 0 15,-3 6 0-15,-1 4 0 16,-2 7 0-16,0 7 0 15,0 9 0-15,2 2 0 16,4 4 0-16,3 1 0 16,5 0 0-16,5-7 0 0,5-4 0 15,9-8 0-15,-2-13 0 16,7 0-88-16,-2-12-139 16,0-4-4-16,1-4-5 15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7.2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8 969 0,'3'11'54'0,"4"-11"-54"0,11-2 0 16,3-4 0-16,4 2 0 16,6 1 0-16,-2-1 0 15,2 0 0-15,-4 0-206 16,-3 4-23-16,-5-3-2 15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06.9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25 0,'0'22'198'16,"0"5"-198"-16,1 10 0 16,-1 1 0-16,0 4 0 15,4-2 0-15,-2-3 0 16,-2-5 0-16,3-10 0 15,0-6 0-15,-3-16-11 16,0 0-205-16,7-14-4 16,-3-4-3-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6.77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43 0,'2'10'80'16,"-2"3"-80"-16,0 12 0 16,-2 4 0-16,2 7 0 0,2-1 0 15,1 2 0-15,2-3 0 16,2-8 0-16,4-5 0 15,0-10 0-15,8-3 0 16,-4-12 0-16,4-5-143 16,-8-7-71-16,1-2 1 15,-10-7-3-15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01.90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51 1023 0,'11'-3'0'16,"4"-5"0"-16,7 1 0 15,5 0 0-15,5 2 0 0,2 0 0 16,-6-2 0-16,3 4 0 16,-5-1-112-16,-3 4-133 15,-3-3-3-15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01.68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9 35 981 0,'-18'8'42'16,"-4"3"-42"-16,-1 15 0 15,-6 7 0-15,3 6 0 16,4 6 0-16,7 2 0 0,11-3 0 16,11-1 0-16,7-9 0 15,9-11 0-15,9-11 0 16,2-10 0-16,-2-11 0 16,-2-10 0-16,-6-10 0 15,-5-10 0-15,-5-7 0 16,-5-4 0-16,-9 0 0 15,0 2 0-15,-13 5 0 0,-4 8 0 16,-5 12 0 0,-4 12 0-16,-5 16 0 15,3 8 0-15,0 12 0 16,3 1 0-16,9 8 0 0,5-4 0 16,11 3-206-16,4-8-29 15,8-1-1-15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01.29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25 931 0,'-5'-9'92'15,"5"9"-92"-15,16-11 0 16,2 8 0-16,2 0 0 16,3 3 0-16,-3 8 0 15,-3 1 0-15,-5 4 0 16,-8 3 0-16,-7 5 0 16,-6-2 0-16,-3-1 0 15,-3 0 0-15,0-4 0 16,2-1 0-16,2-5 0 15,11-8 0-15,-4 12 0 16,4-12 0-16,22 6 0 16,-5-8 0-16,10 4 0 15,-1-2-176-15,6 0-50 16,-3-3-2-16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00.89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12 908 0,'0'0'115'0,"4"25"-115"16,-4 1 0-16,0 9 0 15,-3 4 0-15,3 3 0 16,0 0 0-16,0-7 0 16,0-4 0-16,3-8 0 0,0-11 0 15,-3-12 0-15,10-5 0 16,-4-11 0-16,1-11 0 15,2-5 0-15,2-10 0 16,2 1 0-16,2-3 0 16,3 8 0-16,1 1 0 15,4 8 0-15,-1 10 0 16,2 16 0-16,-4 9 0 16,-3 15 0-16,-2 10 0 15,-5 6 0-15,-3 9 0 16,-1-1 0-16,-3-1 0 15,-3-8 0-15,0-4 0 16,0-15 0-16,5-10-29 0,-5-9-209 16,11-19 7-16,-3-6-5 15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00.56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942 0,'0'0'81'0,"7"12"-81"0,-1 13 0 15,-1 8 0 1,-1 9 0-16,0 2 0 15,-4 0 0-15,7-4 0 16,-7-7-32-16,9-10-187 0,-3-12-5 16,5-11 5-16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00.26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7 35 813 0,'-10'-14'210'15,"-4"4"-210"-15,-5-1 0 0,1 11 0 16,-5 0 0-16,1 10 0 15,-1 2 0 1,6 3 0-16,3 4 0 16,7 0 0-16,7 0 0 0,10 1 0 15,8-3 0-15,5 1 0 16,3 1 0-16,2 0 0 16,-5 2 0-16,-4 1 0 15,-10 0 0-15,-9 3 0 16,-10-2 0-16,-8-4 0 15,-6-6 0-15,-1-6 0 16,1-7 0-16,0-2 0 16,11-5-18-16,5-7-194 15,11 1-5-15,6-3-3 16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9.72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9 1023 0,'0'0'0'0,"0"0"0"16,26 5 0-16,6-5 0 15,0 0 0-15,5-3-211 0,-3-2-14 16,0-1-1-16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9.59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8 925 0,'0'0'98'16,"0"0"-98"-16,18 8 0 0,6-8 0 15,6-3 0-15,4 3 0 16,-2-7 0-16,0 5-122 16,-6-3-89-16,-4 5-3 15,-8 0-3-15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9.37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6 1023 0,'15'-8'0'16,"8"3"0"-16,12 5 0 15,2-3 0-15,8 3-16 0,-3-4-205 16,0 4-3-16,-8-6-4 15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9.15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9 1 1011 0,'-17'0'12'0,"1"14"-12"15,-4 7 0 1,0 9 0-16,-3 8 0 0,4 7 0 15,5 3 0-15,8 0 0 16,6-1 0-16,10-6 0 16,6-10 0-16,6-10 0 15,6-15 0-15,2-10 0 16,-1-10 0-16,-4-11 0 16,-3-8 0-16,-5-8 0 15,-6-6 0-15,-7 0 0 16,-8 1 0-16,-7 3 0 0,-6 6 0 15,-5 7 0 1,-4 12 0-16,-4 9 0 16,1 16 0-16,-1 2 0 15,8 13 0-15,3 1-124 0,7 5-99 16,6-1-3-16,9-1-2 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6.5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8 6 897 0,'-6'12'126'0,"-6"4"-126"15,3 10 0-15,-1 3 0 16,2 4 0-16,5 1 0 15,3-2 0-15,5-1 0 16,7-6 0-16,6-8 0 16,4-9 0-16,3-8 0 15,0-8 0-15,-2-5 0 16,-5-10 0-16,-5-4 0 16,-9-6 0-16,-7-1 0 15,-5-1 0-15,-6 3 0 0,-3 5 0 16,0 7 0-16,-2 7 0 15,5 9 0 1,0 10 0-16,9 7-60 16,2 2-144-16,8 4-3 0,2-1-4 15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8.75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 24 942 0,'13'-12'81'16,"1"3"-81"-16,0 7 0 16,-2 2 0-16,-4 4 0 15,-8 6 0-15,0 4 0 16,-8 2 0-16,-2 3 0 16,-3 3 0-16,-1 2 0 15,0-3 0-15,5 1 0 16,1-4 0-16,8-3 0 0,4-2 0 15,5-6 0-15,11-4 0 16,1-3 0-16,3-2-172 16,2-4-55-16,1 1-2 15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8.44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0 0 909 0,'-15'-2'114'0,"-6"2"-114"16,0 6 0-16,1 1 0 16,4 3 0-16,4 0 0 15,7 2 0-15,5-1 0 16,11 1 0-16,6 0 0 16,5-1 0-16,3 6 0 15,0 0 0-15,-1 2 0 16,-6 4 0-16,-7 0 0 0,-6 1 0 15,-8-3 0-15,-8-1 0 16,-7-5 0 0,-6-7 0-16,-3-5 0 15,-2-8 0-15,3-2 0 0,-1-8 0 16,9 3 0-16,6-4-190 16,9 1-31-16,6 0-1 15,10 2 3-15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8.10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4 60 930 0,'-18'17'93'16,"3"6"-93"-16,-2 6 0 15,6 4 0-15,2-2 0 16,5-2 0-16,9-3 0 16,6-7 0-16,8-7 0 15,5-8 0-15,4-9 0 16,1-6 0-16,-2-6 0 0,-3-5 0 15,-7-7 0-15,-8-3 0 16,-4-4 0-16,-9 3 0 16,-6 1 0-16,-7 5 0 15,-5 5 0-15,-1 8 0 16,-1 10 0-16,1 11 0 16,5 7 0-16,2 2 0 15,12 9 0-15,4-2-67 16,10 1-152-16,3-5-4 15,8-1-1-1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7.72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9 29 817 0,'-9'-9'206'0,"-3"-3"-206"15,-1 7 0-15,-4 1 0 0,0 4 0 16,-2 7 0-16,1 8 0 16,-1 9 0-16,3 5 0 15,4 4 0-15,6 6 0 16,6-1 0-16,8 1 0 16,4-7 0-16,5-7 0 15,8-6 0-15,0-12-3 16,3-7-219-16,-2-12-5 15,0-5-3-15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7.40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1 986 0,'14'0'37'0,"7"-4"-37"16,6 3 0 0,1-4 0-16,5 5-45 15,-4-5-172-15,1 1-2 16,-3 1-6-16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7.20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 0 766 0,'0'8'206'15,"-4"7"-155"-15,10 13-51 16,-6 7 0-16,8 8 0 16,-3 3 0-16,0 4 0 15,-3 0 0-15,-2-4 0 16,4-7 0-16,-4-15 0 0,0-8 0 16,0-16-148-1,11 0-74-15,-4-14-4 16,6-8-4-16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6.71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 143 931 0,'5'-13'92'15,"11"7"-92"-15,3-3 0 16,3 0 0-16,-2-3 0 16,0 0 0-16,-1-3 0 15,-4-2 0-15,-4 3 0 16,-4-2 0-16,-7 6 0 15,-6 2 0-15,-6 4 0 16,-6 7 0-16,-4 6 0 0,-3 10 0 16,-3 7 0-16,3 4 0 15,5 3 0-15,9 0 0 16,8-1 0-16,12-1 0 16,9-9 0-16,9-7 0 15,7-3 0-15,0-12 0 16,5 0 0-16,-1-12-188 15,0-3-56-15,-4-5-7 16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6.37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2-1 904 0,'-14'0'119'16,"0"9"-119"-16,-4 3 0 0,0 6 0 15,-1 0 0 1,4 0 0-16,4 0 0 15,8-5 0-15,10 0 0 16,9-3 0-16,9-4 0 0,9-1 0 16,3 2 0-16,-2 1 0 15,-3 4 0-15,-9 3 0 16,-13 0 0-16,-10 6 0 16,-13-1 0-16,-11-2 0 15,-9-4 0-15,-4-6 0 16,-1-8 0-16,3-4 0 15,15-4 0-15,7-5-44 16,13-3-168-16,11-4-7 16,14-1-4-16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56.07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 27 708 0,'0'0'186'15,"-6"9"-57"-15,3 4-129 16,6 10 0-16,-3 2 0 16,6 4 0-16,-1 4 0 15,6-3 0-15,0-4 0 0,3-7 0 16,1-7 0-16,4-9 0 15,1-10 0-15,-1-10 0 16,-1-7 0 0,-3-4 0-16,-2-6 0 0,-2 0 0 15,-2 0 0-15,-3 3 0 16,-1 6 0-16,-1 10 0 16,-4 15 0-16,0 0 0 15,9 10 0-15,-5 11 0 16,1 6 0-16,2 4 0 15,0 2 0-15,1-2 0 16,0-2 0-16,-2-7 0 16,4-5 0-16,-2-7-42 0,2-8-169 15,-1-6-7 1,4-7-1-16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9.5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2-2 947 0,'-12'0'76'0,"0"2"-76"16,-7 5 0-16,-3 4 0 15,-4 0 0-15,-1 5 0 16,2 1 0-16,2 0 0 16,6 1 0-16,8-2 0 15,9-5 0-15,12-4 0 16,6-7 0-16,10-5 0 15,7-6 0-15,4-4 0 16,-1-3 0-16,1-1 0 0,-2 0 0 16,-8 1 0-16,-5 4 0 15,-7 4 0-15,-17 10 0 16,0 0 0-16,0 0 0 16,-26 16 0-16,-1 1 0 15,-8 5 0-15,-5 2 0 16,-1 4 0-16,3-2 0 15,1-1 0-15,9-5 0 16,10-5 0-16,18-15 0 16,0 0 0-16,30 0 0 15,5-15 0-15,7-3 0 16,2-1 0-16,0 0 0 16,-3 3 0-16,-10 4 0 0,-8 5 0 15,-14 7 0-15,-9 8 0 16,-16 7 0-16,-5 5 0 15,-7 3 0 1,-3 4 0-16,-4 0 0 0,3-4 0 16,7-1 0-16,3-4 0 15,12-6 0-15,10-12 0 16,11 0 0-16,10-6 0 16,4-5 0-16,4 0 0 15,0-2 0-15,-2 2 0 16,-8 3 0-16,-6 5 0 15,-13 3 0-15,2 9 0 0,-7 0 0 16,-4 0 0-16,4 4 0 16,-4-4 0-16,9-1-11 15,0-8-229 1,10 4-2-16,2-10-4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6.1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6 126 668 0,'10'-9'193'0,"-10"9"-31"16,4-17-162-16,-1 9 0 15,-7-4 0-15,4-1 0 16,-7 0 0-16,4-1 0 16,-3 1 0-16,-1 0 0 15,-1 4 0-15,-2 5 0 0,-2 4 0 16,1 9 0-16,-3 8 0 15,0 6 0 1,2 8 0-16,2 6 0 16,5 0 0-16,5 4 0 15,10-5 0-15,7-6 0 0,9-5 0 16,1-11 0-16,9-8 0 16,-2-8-209-16,3-6-4 15,-6-6-6-15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8.76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1 918 0,'0'0'105'16,"15"-11"-105"-16,8 5 0 16,6 2 0-16,8 0 0 15,5 2 0-15,4-1 0 16,-1 0 0-16,-3 0 0 15,-4 0 0-15,-6 0 0 16,-9 3 0-16,-9 0 0 16,-4 0 0-16,-10 0 0 15,0 0 0-15,5 13 0 16,-5-6 0-16,-5 0 0 16,5 3 0-16,0 1 0 0,0 0 0 15,0 5 0-15,0 2 0 16,0 3 0-16,0 4 0 15,-4 2 0-15,1 4 0 16,0 1 0-16,-3 0 0 16,0-2 0-16,1-3 0 15,-1-6 0 1,-2-5 0-16,-3-7 0 16,-3-5 0-16,-6-4 0 15,-6-5 0-15,-3-3 0 16,-3 1 0-16,-3-1 0 15,5 4 0-15,-2-3 0 16,13 7 0-16,7-3-128 0,12 3-105 16,9-6-6-16,13 4-1 15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8.3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947 0,'0'0'76'0,"0"0"-76"0,0 9 0 15,-2 6 0-15,2 8 0 16,-3 6 0-16,3 5 0 15,0 1 0 1,0 0 0-16,4-2 0 0,0-6 0 16,3-4 0-16,-7-13 0 15,0-10 0-15,0 0-83 16,0-13-157-16,-6-9-5 31,2-3 0-31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7.9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01 0,'0'9'22'0,"9"0"-22"16,-9-9 0-16,16 9 0 16,-2 0 0-16,-5-6 0 15,0 2-77-15,-9-5-160 16,14-8-6-16,-8-2-5 16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6.6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8 1023 0,'14'3'0'15,"11"-3"0"-15,7-3 0 16,11 1 0-16,4-2 0 16,0 1 0-16,-2 3 0 15,-10-4 0-15,-6 4 0 16,-7-3-174-16,-8 3-83 16,-4-2-2-16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6.4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6 8 934 0,'-11'0'89'0,"-9"0"-89"15,1 13 0-15,-7 8 0 16,2 10 0-16,1 6 0 16,6 7 0-16,10 1 0 15,7 3 0-15,15-4 0 0,5-7 0 16,9-9 0-16,7-11 0 16,2-10 0-1,-2-13 0-15,-3-13 0 16,-7-8 0-16,-3-8 0 0,-7-8 0 15,-10-4 0-15,-6 1 0 16,-10 2 0-16,-8 4 0 16,-4 7 0-16,-9 9 0 15,-1 11 0-15,-2 10 0 16,1 10 0-16,2 10 0 16,9 9 0-16,0 1 0 15,10 6 0-15,4-4-103 0,8-1-136 16,3-5-4-16,4-2-1 15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6.0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1 969 0,'0'-13'54'16,"10"6"-54"-16,-2-1 0 15,5 3 0-15,0-1 0 16,1 6 0-16,-1 0 0 16,-4 3 0-16,-9-3 0 15,10 15 0-15,-10-3 0 0,-6 1 0 16,-2 1 0-16,-2 2 0 16,-3-2 0-16,2-1 0 15,0-3 0-15,4 0 0 16,2-3 0-16,5-7 0 15,4 10 0-15,5-6 0 16,7-4 0-16,-2 0 0 16,8 5 0-16,-4-5 0 15,2 0-132-15,1-3-110 16,4 3-6-16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5.6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46 0,'0'9'177'16,"0"11"-177"-16,0 2 0 16,5 9 0-16,-3 4 0 15,3 2 0-15,-3-1 0 16,2-1 0-16,-3-4 0 0,-1-7 0 15,4-9 0 1,-4-15 0-16,0 0 0 16,4-11 0-16,-1-11 0 15,2-4 0-15,3-8 0 0,0-2 0 16,5-2 0-16,1 0 0 16,0 6 0-16,4 7 0 15,0 3 0-15,2 13 0 16,-2 9 0-16,1 11 0 15,-4 10 0-15,0 9 0 16,-3 7 0-16,-2 4 0 16,-2 1 0-16,-3-2 0 15,-1-4 0-15,-1-7 0 16,0-5 0-16,-3-14 0 16,0-10 0-16,3-7-175 15,1-9-64-15,0-13-3 1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5.3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0 0,'9'15'53'15,"-9"0"-53"-15,5 13 0 16,-2 5 0-16,1 8 0 16,-1 0 0-16,1 0 0 15,3-1 0-15,-3-10 0 16,7-9 0-16,-2-11-217 0,4-10-13 16,-1-12-2-1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5.0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34 13 878 0,'-24'-14'145'0,"0"14"-145"16,-11 0 0-16,0 7 0 16,-3 2 0-16,5 5 0 15,6 2 0-15,12 2 0 16,15 2 0-16,20 2 0 0,12 2 0 16,10-4 0-16,8 3 0 15,-3 1 0-15,-2-1 0 16,-8 1 0-1,-19-4 0-15,-15-1 0 0,-18-1 0 16,-14-2 0-16,-11-5 0 16,-7-4 0-16,1-5 0 15,1-2 0-15,10-4 0 16,7-9 0-16,17 4 0 16,8-5-64-16,17 5-161 15,5-6-5-15,13 2-1 16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4.5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3 1016 0,'-12'3'7'0,"12"-3"-7"15,23 0 0-15,9 0 0 16,9 3 0-16,3-3 0 16,7 0 0-16,-1-3-214 15,-2 3-18-15,-3-6-5 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8.3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37 742 0,'0'-8'194'15,"0"8"-107"-15,0 0-87 16,0 0 0-16,0 0 0 16,0 18 0-16,5-8 0 15,3 6 0-15,2-2 0 16,3-1 0-16,1-3 0 15,1-4 0-15,2-6 0 16,-4-5 0-16,-1-1 0 16,-1-8 0-16,-3-1 0 15,-2-3 0-15,-2 2 0 16,-1-1 0-16,-3 3 0 16,4 3 0-16,-4 11 0 15,0 0 0-15,0 11 0 0,4 7 0 16,-4 9 0-16,5 6 0 15,-2 4 0 1,2 1 0-16,-1 0 0 16,-4-3 0-16,0-1 0 0,-8-8 0 15,-4-8 0-15,-4-6 0 16,-2-4 0-16,-6-8 0 16,6-4 0-16,-2-6-202 15,6-2-25-15,3-1-2 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5.2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0 29 765 0,'-15'6'221'0,"5"4"-184"0,1-3-37 16,4 6 0-16,5 2 0 16,0-4 0-16,9 0 0 15,1-3 0-15,2-8 0 16,2 0 0-16,-1-5 0 15,-2-5 0-15,-2-5 0 16,-1 0 0-16,-4-2 0 16,-4 1 0-16,-4 2 0 15,-5 5 0-15,-4 3 0 0,2 3 0 16,-3 8 0-16,1 1 0 16,6 8 0-1,0-4-9-15,7 1-212 16,0-11-11-16,14 11 0 0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4.3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957 0,'-14'3'66'0,"14"-3"-66"16,0 0 0-16,19 9 0 0,5-9 0 15,9 5 0-15,7-3 0 16,-3-2 0-16,5 0 0 15,-5 0-177-15,-8 5-53 16,-10-3-1-16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4.0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1023 0,'0'0'0'15,"13"12"0"-15,9-9 0 16,8-3 0-16,6 6 0 16,1-10 0-16,6 2 0 15,-3-5-125-15,5 1-119 16,-2-4-1-16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3.8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5 0 963 0,'-18'3'60'15,"8"10"-60"-15,-7 3 0 16,5 11 0-16,0 2 0 16,2 7 0-16,6 3 0 15,4 1 0-15,11-3 0 16,5-5 0-16,5-9 0 16,7-8 0-16,4-11 0 0,0-10 0 15,-4-7 0-15,-2-9 0 16,-4-8 0-1,-10-4 0-15,-4-5 0 16,-8 0 0-16,-9 2 0 16,-2 5 0-16,-9 5 0 0,-5 8 0 15,-3 8 0-15,0 9 0 16,0 8 0-16,3 7 0 16,9 7 0-16,1-2 0 15,13 5-108-15,2-8-125 16,14 2-6-16,1-6 3 15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3.4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8 25 941 0,'4'-15'82'16,"-4"15"-82"-16,12-10 0 15,-4 10 0-15,-8 0 0 16,13 10 0-16,-11 3 0 16,-2 2 0-16,-5 4 0 15,-3 2 0-15,-5-3 0 0,-1 1 0 16,-1-3 0-16,1 0 0 15,1-5 0-15,6-2 0 16,7-9 0-16,2 10 0 16,9-8 0-16,5-2 0 15,7 3 0-15,1-3 0 16,7 0 0-16,-3 0 0 16,0 0-144-16,-3 0-91 15,1-4-3-15,-3 2 2 16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2.9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68 0,'3'9'155'16,"-3"4"-155"-16,4 10 0 16,-4 4 0-16,1 7 0 15,-1 1 0-15,4 1 0 0,-4-2 0 16,4-2 0-16,-2-4 0 15,1-10 0-15,1-8 0 16,-4-10 0 0,8-9 0-16,-3-10 0 0,2-6 0 15,-2-7 0-15,4-4 0 16,2-3 0-16,1 2 0 16,3 4 0-16,2 4 0 15,-2 7 0-15,3 13 0 16,0 9 0-16,-2 13 0 15,-4 11 0-15,0 8 0 16,-3 6 0-16,-2 5 0 16,-1-1 0-16,0-3 0 15,-1-8 0-15,2-1 0 16,-3-16 0-16,4-7 0 16,-8-7-238-16,15-16-4 15,-9-3-1-15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2.5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992 0,'-4'19'31'15,"0"4"-31"-15,4 13 0 16,4 4 0-16,1 5 0 16,3 1 0-16,0-4 0 15,4-1 0-15,-3-14 0 16,1-8-69 0,0-16-164-16,3-8-1 0,-2-15-2 15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2.3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6 73 289 0,'0'0'115'15,"0"0"-6"-15,0 0-25 0,0 0-3 16,5-9 1-16,-5 9-2 16,6-9 1-1,-6 9-5-15,0-10-50 16,0 10-26-16,-6-15 0 0,-2 8 0 15,-7 0 0-15,-2 0 0 16,-4 1 0-16,0 3 0 16,-3 3 0-16,3 3 0 15,6 6 0-15,1 5 0 16,10 5 0-16,8 2 0 16,7 4 0-16,10 5 0 15,4 4 0-15,6 1 0 0,0 2 0 16,-2 0 0-16,-5-1 0 15,-8 0 0 1,-11-5 0-16,-12-4 0 16,-10-7 0-16,-9-4 0 15,-6-12 0-15,-1-8 0 0,0-4 0 16,6-9 0-16,11-2 0 16,9-4 0-16,12 0-222 15,9-3-5-15,12 2-5 16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0.7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9 1005 0,'0'0'18'0,"12"0"-18"15,7-3 0-15,13 3 0 16,6-5 0-16,3 2 0 15,2 3 0-15,-7-8 0 16,-4 3-93-16,-9-3-132 16,-5 0-8-16,-8-1 0 15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0.5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8 0 1023 0,'-18'11'0'0,"4"9"0"15,-4 6 0-15,1 9 0 16,0 6 0-16,6 6 0 15,8 1 0-15,8 0 0 16,9-5 0-16,11-6 0 16,9-9 0-16,5-13 0 15,3-9 0-15,-2-14 0 16,-5-11 0-16,-7-10 0 0,-9-10 0 16,-10-5 0-1,-9-4 0-15,-13 1 0 16,-8 1 0-16,-3 6 0 15,-8 9 0-15,-2 8 0 0,0 12 0 16,2 11 0-16,5 9 0 16,3 5 0-16,13 9 0 15,1 0 0-15,10 3-169 16,7-5-61-16,6 0-4 16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40.1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9 987 0,'4'-8'36'16,"6"-5"-36"-16,7 5 0 0,0 0 0 16,2 7 0-16,-3 1 0 15,-2 5 0-15,-7 5 0 16,-7 5 0-16,-4 3 0 16,-4 4 0-16,-5-2 0 15,-1 0 0-15,2-1 0 16,2-1 0-16,5-5 0 15,5-1 0-15,8-1 0 16,4-5 0-16,6 2 0 16,-1-6 0-16,9 1 0 15,-2-7-105-15,1 1-139 16,-4-7-1-16,2-1-1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4.02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7-2 851 0,'-9'0'172'16,"9"9"-172"-16,-5 4 0 16,5 9 0-16,0 3 0 15,0 8 0-15,-3 2 0 16,3 3 0-16,-5-2 0 15,2-3 0-15,3-2 0 0,-3-14 0 16,5-4-40-16,-2-13-194 16,10-9-5-1,2-8 0-15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9.8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3'20'0'0,"-11"-1"0"0,5 10 0 15,-2 5 0-15,1 5 0 16,-2 1 0-1,0-3 0-15,-1-4 0 16,-3-4 0-16,3-11 0 0,-3-10 0 16,0-8 0-16,5-11 0 15,-5-7 0-15,5-9 0 16,-1-7 0-16,4-2 0 16,2-1 0-16,4-2 0 15,5 4 0-15,1 7 0 16,4 7 0-1,0 10 0-15,-1 11 0 16,-3 11 0-16,-6 11 0 16,-2 8 0-16,-6 9 0 15,-4 3 0-15,-2-1 0 16,-4 1 0-16,2-7 0 16,-2-10 0-16,7-7 0 0,-3-18 0 15,0 0-163-15,8-13-82 16,1-8-2-16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9.4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16'0'0,"0"9"0"0,0 3 0 16,4 8 0-16,-4 1 0 15,5 1 0-15,2-3 0 16,-1-9 0-16,4-6 0 16,1-12-223-16,5-8-17 15,-2-11-3-15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9.2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41 0 979 0,'-32'0'44'0,"-3"9"-44"0,-3-2 0 16,5 4 0-16,0 0 0 15,9 3 0-15,11 0 0 16,13 2 0-16,6 0 0 16,16 1 0-16,7 0 0 15,7 1 0-15,1-1 0 16,-1 0 0-16,-7 2 0 15,-6 0 0-15,-9 0 0 16,-14-1 0-16,-9 1 0 16,-14-1 0-16,-7-2 0 15,-6-5 0-15,-4-3 0 16,-1-5 0-16,6-3 0 16,3-5 0-16,15 0 0 0,8-7-31 15,17 0-202-15,5-4-6 16,17 2-3-16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8.8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1015 0,'-2'8'8'0,"11"-8"-8"0,19 0 0 16,9 0 0-1,5-8 0-15,10 3 0 16,-2-5 0-16,2 1-171 16,-9-3-62-16,-2 3-5 0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8.6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7 0,'0'0'76'0,"11"4"-76"16,8-4 0-16,-1 0 0 0,8 3 0 15,3-3 0-15,-1 0 0 16,5 0 0-16,-5-3-88 16,0 3-139-16,-7-2-2 0,-5 2-5 15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8.2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 1023 0,'0'0'0'0,"9"0"0"15,15-3 0-15,8 3 0 16,5-3 0-16,5 1 0 16,4 2 0-16,-8 0 0 15,2-3 0-15,-15 2-160 16,-3 1-87-16,-5-3-3 16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7.9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4-1 965 0,'-14'0'58'0,"-2"11"-58"15,-5 7 0-15,6 10 0 16,2 7 0-16,3 8 0 16,6 4 0-16,7 2 0 15,9-1 0-15,8-4 0 0,8-10 0 16,3-9 0 0,6-16 0-16,0-11 0 15,-3-13 0-15,-3-12 0 16,-9-9 0-16,-7-7 0 0,-8-3 0 15,-9-2 0-15,-10 3 0 16,-8 4 0-16,-7 9 0 16,-4 6 0-16,-3 11 0 15,-1 11 0-15,4 8 0 16,5 8 0-16,13 12 0 16,1 0 0-16,12 5-147 15,5-4-88-15,11 1-5 16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7.4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5 35 946 0,'9'-9'77'15,"1"-3"-77"-15,7 4 0 0,-2 2 0 16,0 6 0-16,-4 0 0 16,-5 9 0-16,-6 5 0 15,-11 3 0 1,-4 2 0-16,-3 7 0 0,-2-2 0 15,1-1 0-15,3-2 0 16,7-3 0-16,9-5 0 16,7-3 0-16,11-3 0 15,5-7 0-15,12 0 0 16,-4-3 0-16,5-1-134 16,-2-4-105-16,-1 4-7 15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7.1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3-1 949 0,'-35'0'74'0,"5"6"-74"0,-2-1 0 16,9 4 0-16,5-2 0 15,13 4 0-15,12-2 0 16,9 3 0-16,9 1 0 15,6 3 0-15,1 3 0 16,2 1 0-16,-3 6 0 16,-9 2 0-16,-7 2 0 15,-10 1 0-15,-9-3 0 16,-7-1 0-16,-9-9 0 16,-4-5 0-16,-5-9 0 15,0-6 0-15,4-8 0 16,1-10 0-16,9 2 0 15,1-8 0-15,11 3-218 0,6-6-25 16,11 1-2-16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6.7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5 0 927 0,'-20'15'96'0,"-1"5"-96"16,3 6 0-16,-1 6 0 15,5 8 0-15,5 1 0 16,5 4 0-16,8-3 0 15,7-6 0-15,6-7 0 16,6-8 0-16,4-12 0 16,3-9 0-16,-3-14 0 15,-3-8 0-15,-4-11 0 16,-5-2 0-16,-9-9 0 16,-6 0 0-16,-11 4 0 15,-5 1 0-15,-4 9 0 16,-6 6 0-16,-2 10 0 15,1 9 0-15,3 8 0 0,6 10 0 16,8 8 0-16,2 2 0 16,13 0 0-16,7-1-180 15,9-2-50-15,5-4-2 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3.5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2-2 863 0,'-9'0'160'0,"9"0"-160"15,-14 8 0-15,6 5 0 16,-2 3 0-16,-2 3 0 0,-3 4 0 16,-4 5 0-16,-1 1 0 15,0 0 0-15,0-4 0 16,4-5 0-16,3-3 0 15,7-5 0-15,6-12 0 16,13 5 0-16,4-8 0 16,8-2 0-16,5 0 0 15,2 1 0-15,2 0 0 16,-2 0 0-16,1 8 0 16,-9-4 0-16,-3 0-179 15,-9-5-58-15,-3 3-2 16,-6-7 2-16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6.4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2 45 882 0,'-5'-12'141'0,"-5"0"-141"15,-4 2 0-15,-1 2 0 16,-2 5 0-16,0 3 0 0,-2 10 0 16,0 5 0-16,3 9 0 15,1 4 0 1,6 8 0-16,3 2 0 15,6 2 0-15,8-3 0 0,6-2 0 16,4-7 0-16,5-11 0 16,5-5 0-16,-1-12 0 15,2-9-197-15,-2-8-40 16,2-6-5-16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6.0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921 0,'16'6'102'0,"7"-6"-102"15,4-3 0-15,6 0 0 16,8 3 0-16,-4-2 0 16,0 1-204-16,-7-3-11 15,-3 1-9-15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5.8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4 548 0,'0'0'190'16,"-4"-10"7"-16,4 10-109 15,0 13-88-15,4 8 0 16,-4 4 0-16,2 13 0 0,-2 4 0 16,4 11 0-16,-4 1 0 15,1 2 0-15,-1-3 0 16,5-3 0-16,0-10 0 16,0-11 0-16,7-9 0 15,-3-15 0-15,0-8-156 16,0-12-78-16,1-5-4 15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4.1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2 0 306 0,'0'0'156'0,"0"0"0"16,0 0-13-1,0 0-10-15,0 0-14 16,0 0-109-16,0 0-10 15,0 0 0-15,0 0 0 0,0 0 0 16,0 0 0-16,-8 0 0 16,8 0 0-1,0 0 0-15,-8 6 0 16,8-6 0-16,-9 3 0 0,9-3 0 16,-12 10 0-16,3-4 0 15,0-2 0-15,0 2 0 16,-6 0 0-16,15-6-108 15,-13 4-90-15,13-4-10 16,0 0-1-1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3.2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 1011 0,'11'0'12'0,"7"0"-12"16,1 0 0-16,5 0 0 0,3 0 0 15,-7-3 0-15,4 3 0 16,-7-8-210-16,0 4-29 15,-6-3-3-15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3.0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0 14 902 0,'-10'7'121'16,"-3"5"-121"-16,3 10 0 0,-4 8 0 15,3 8 0-15,1 2 0 16,7 4 0-16,8-1 0 15,5-7 0-15,9-3 0 16,4-12 0-16,8-8 0 16,-1-10 0-16,1-11 0 15,-4-8 0-15,-4-7 0 16,-8-9 0-16,-5-5 0 16,-6-5 0-16,-8 0 0 0,-6 0 0 15,-5 5 0 1,-3 4 0-16,-3 9 0 15,-2 8 0-15,-1 12 0 16,1 6 0-16,8 16 0 0,-2-1 0 16,7 9-138-16,1-1-89 15,7 1-4-15,2-4-4 16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2.6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14 948 0,'15'-5'75'0,"-3"-2"-75"15,4 4 0-15,-4 3 0 16,-1 0 0-16,-11 0 0 16,4 13 0-16,-10 0 0 15,-4 4 0-15,-2 2 0 16,-2 0 0-16,1 0 0 16,2 0 0-16,4-3 0 0,7-1 0 15,4-6 0-15,7-5 0 16,3-1 0-16,3-6 0 15,7 3 0 1,-4-4 0-16,0 0-212 0,-2 0-21 16,3 4-3-16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2.3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8 912 0,'0'13'111'0,"0"4"-111"15,5 9 0-15,0 3 0 16,5 3 0-16,-2 3 0 15,-1-4 0-15,0-1 0 16,-4-8 0-16,-3-5 0 16,0-8 0-16,0-9 0 15,0 0 0-15,-8-18 0 16,8-3 0-16,0-7 0 16,5-4 0-16,6-4 0 0,3 2 0 15,3 2 0-15,6 2 0 16,0 9 0-16,4 7 0 15,-3 10 0-15,0 14 0 16,-7 9 0-16,-1 8 0 16,-7 8 0-16,-4 4 0 15,-5 2 0-15,0-2 0 16,0-5 0-16,-4-9 0 16,8-6 0-16,-4-19 0 15,0 0-165-15,7-7-73 16,3-12 2-16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1.9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925 0,'-4'18'98'16,"1"4"-98"-16,8 5 0 15,0 1 0-15,6 5 0 16,0-3 0-16,-2-7 0 16,1-2 0-16,-2-8-128 15,-1-7-98-15,-7-6-4 16,14-10-1-16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1.7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1 46 823 0,'-9'-16'200'16,"-2"6"-200"-16,-7-2 0 16,-4 6 0-16,-3 4 0 15,-1 5 0-15,-2 6 0 16,5 6 0-16,4 4 0 16,9 3 0-16,10 3 0 15,12 1 0-15,12-1 0 16,7 0 0-16,6-5 0 15,3 1 0 1,-4 0 0-16,-5-3 0 16,-10-1 0-16,-12-1 0 0,-13-1 0 15,-11-2 0-15,-12-2 0 16,-5-2 0-16,-4-6 0 16,-1-3 0-1,5 0 0-15,2-9 0 0,15 1-23 16,8-3-197-16,15-2-2 15,10-1-7-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3.00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69 0,'0'0'54'15,"0"0"-54"-15,22 11 0 16,-2-9 0-16,5 1 0 15,9 3 0-15,-2-6 0 16,3 0-130-16,-5 0-104 0,1-5-10 16,-3-5 0-16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1.1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0 946 0,'0'0'77'16,"16"3"-77"-16,6-3 0 16,4 0 0-16,5-4 0 15,6 4 0-15,-4-4 0 16,2 1-214-16,-6-2-18 15,-1-2-2-15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0.9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758 0,'0'0'226'0,"0"0"-187"15,17 5-39-15,-1-5 0 16,7 0 0-16,3-3 0 16,3 0 0-16,3 3 0 15,-5-6 0-15,-2 6 0 16,-7-3-212-16,-4 3-21 16,-14 0-3-16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0.5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9 954 0,'10'2'69'0,"9"-2"-69"15,9-2 0-15,5 2 0 16,3-8 0-16,3 6 0 16,-4-7-8-16,0 3-219 15,-5-2-6-15,-1 2-6 16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0.3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6 0 890 0,'-7'3'133'0,"-8"4"-133"0,3 10 0 16,-2 7 0 0,1 10 0-16,3 4 0 15,5 5 0-15,9 1 0 16,10-4 0-16,8-4 0 0,4-10 0 15,8-9 0-15,0-11 0 16,2-14 0-16,-7-8 0 16,-5-11 0-16,-8-5 0 15,-9-9 0-15,-7-2 0 16,-6 2 0-16,-7 0 0 16,-6 6 0-16,-5 11 0 15,-4 7 0-15,0 10 0 16,0 10 0-16,-2 4 0 15,10 11 0-15,3 0-216 16,8 5-14-16,5-4 0 1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30.0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9 20 978 0,'5'-10'45'0,"4"4"-45"15,-9 6 0-15,8-4 0 16,-8 4 0-1,0 10 0-15,-4 1 0 0,-2 5 0 16,-3 2 0-16,1 0 0 16,0-1 0-16,1 1 0 15,0 0 0-15,5-2 0 16,2-6 0-16,5-1 0 16,2-3 0-16,5-4 0 15,3-2 0-15,2 0 0 16,2 2 0-16,-5-5 0 0,7 3 0 15,-6-4-137-15,3 1-99 16,-5-2 0 0,2 0 1-16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9.6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2 0 921 0,'-29'3'102'0,"2"3"-102"15,2 1 0-15,5 2 0 16,8 0 0-16,12-1 0 16,9-1 0-16,11 1 0 15,7 1 0-15,6 3 0 16,3 2 0-16,-2 7 0 16,-5 1 0-16,-9 4 0 15,-11 4 0-15,-9-1 0 16,-14-1 0-16,-6-6 0 15,-7-6 0-15,-3-7 0 0,0-9 0 16,2-6 0-16,9-3 0 16,2-11 0-16,11-1-106 15,6-4-130 1,9 1-3-16,4-4-1 0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9.3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4 41 876 0,'-7'8'147'16,"-3"2"-147"-16,4 8 0 16,-1 6 0-16,4 6 0 15,3 3 0-15,8 2 0 16,5-4 0-16,6 0 0 16,6-10 0-16,5-7 0 15,1-14 0-15,-1-8 0 16,-4-12 0-16,-8-8 0 15,-7-6 0-15,-8-7 0 0,-11-3 0 16,-7 7 0-16,-6 2 0 16,-5 9 0-16,-5 10 0 15,1 10 0-15,1 9 0 16,5 9 0-16,8 11 0 16,5-3 0-16,13 8 0 15,7-4-191-15,10-2-35 16,6-7-2-16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8.9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7 50 652 0,'-12'-13'200'0,"7"1"-29"0,-9-3-171 16,7 9 0-16,-4 0 0 16,0 11 0-16,-3 6 0 15,2 9 0-15,-2 11 0 16,1 5 0-16,4 3 0 16,4 1 0-16,9-5 0 15,8-3 0-15,8-8 0 16,8-14 0-16,6-10 0 15,3-13-48-15,4-7-176 16,-5-11-3-16,1-3-3 16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4.6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878 0,'11'7'145'16,"1"-9"-145"-16,11 2 0 16,7-2 0-16,4-1 0 15,7 1 0-15,-2-4 0 16,-1 3-217-16,-8-4-7 0,-3 4-6 16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3.5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0 1023 0,'9'-2'0'16,"12"2"0"-16,7-5 0 16,8 3 0-16,2-1 0 15,-1-3 0-15,3 4 0 0,-13-5 0 16,-3 5-194-16,-7-5-44 15,-7 3-8-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2.77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5 9 806 0,'-7'-3'210'15,"-6"-1"-203"-15,4 8-7 16,-6 0 0-16,0 10 0 16,0 4 0-16,2 8 0 15,3 4 0-15,3 6 0 16,7-1 0-16,5 1 0 15,7-5 0-15,6-7 0 16,4-9 0-16,3-9 0 0,2-12 0 16,-2-10 0-16,-2-4 0 15,-4-8 0 1,-5-4 0-16,-6-3 0 16,-6 2 0-16,-7 0 0 0,-6 6 0 15,-7 5 0-15,-4 5 0 16,-2 7 0-16,-3 10 0 15,1 4 0-15,3 10 0 16,-1-1 0-16,13 7 0 16,2-2-187-16,9 0-34 15,4-6-2-15,9 0-3 16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3.2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3 13 807 0,'-10'6'216'16,"-7"6"-216"-16,6 16 0 16,-3 3 0-1,3 10 0-15,5 4 0 0,6 3 0 16,8-6 0-16,6-2 0 15,6-9 0-15,3-7 0 16,5-14 0-16,1-10 0 16,-4-16 0-16,-1-8 0 15,-4-9 0-15,-8-9 0 16,-3-2 0-16,-9-3 0 16,-5 2 0-16,-5 2 0 15,-11 11 0-15,-6 7 0 0,-2 10 0 16,-1 12 0-1,1 7 0-15,3 8 0 16,8 9 0-16,1 0 0 16,12 3-215-16,5-4-15 0,10 1-9 15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2.8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3 987 0,'-19'-5'36'0,"0"5"-36"16,-5 6 0-16,4 3 0 15,1-1 0-15,5 5 0 16,5 0 0-16,9 0 0 15,4 1 0-15,11-1 0 16,4 1 0-16,5 1 0 16,1 0 0-16,0 1 0 15,-3 3 0-15,-4 0 0 16,-9 1 0-16,-9 2 0 16,-5-2 0-16,-9-2 0 15,-8-4 0-15,-1-6 0 0,0-4 0 16,-3-4 0-16,7-5 0 15,1-7 0-15,9 0 0 16,4-8-237-16,10 5-5 16,4-4-2-16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2.5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4 35 1011 0,'-15'11'12'15,"-4"1"-12"-15,3 10 0 16,2 3 0-16,7 7 0 15,4 3 0-15,8 1 0 16,7-2 0-16,3-4 0 16,8-6 0-16,3-9 0 0,2-10 0 15,-3-10 0 1,-4-11 0-16,-3-10 0 16,-7-8 0-16,-6-5 0 15,-5-3 0-15,-6 1 0 16,-6 3 0-16,-2 8 0 0,-2 5 0 15,-2 10 0-15,-1 10 0 16,5 7 0-16,5 10 0 16,-2 3 0-16,11 6 0 15,4-2-127-15,8 1-106 16,3-6-2-16,7 1-5 16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2.1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1 0 898 0,'-17'1'125'0,"-5"3"-125"16,6 9 0-16,-4 3 0 15,4 9 0-15,2 3 0 16,8 4 0-16,6 3 0 16,7-1 0-1,9-1 0-15,3-11 0 0,11 0 0 16,-2-13 0-16,3-6-228 16,-4-11-14-16,1-6-2 15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1.9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3 1021 0,'10'7'2'16,"14"-7"-2"-16,9 0 0 16,9 0 0-16,-1-2 0 15,2-3-138-15,-3-1-91 16,-2-1-7-16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1.7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15 0,'0'7'8'15,"5"10"-8"-15,-5-1 0 16,5 7 0-16,-1 3 0 15,-1-1 0-15,3 1 0 16,-6-9 0-16,6-2 0 16,-6-15-124-16,0 0-112 15,0 0-2-15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1.5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1023 0,'0'0'0'15,"9"0"0"-15,10-3 0 16,6 3 0-16,2 0 0 16,4 0-138-16,0-3-91 15,2 1-5-15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1.3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3 0 843 0,'-10'11'180'16,"-4"5"-180"-16,4 12 0 15,0 3 0-15,5 11 0 0,1-1 0 16,8 4 0-16,6-6 0 16,5-4 0-1,6-10 0-15,3-11 0 16,1-10 0-16,2-14 0 15,-3-8 0-15,-5-10 0 0,-6-5 0 16,-5-3 0-16,-8-4 0 16,-7 3 0-16,-6 4 0 15,-6 7 0-15,-6 5 0 16,-1 11 0-16,0 8 0 16,-1 4 0-16,8 15 0 15,2-1 0-15,10 3-40 16,5-1-182-16,9 1-9 15,3-6 3-15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0.9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7 0 975 0,'-26'9'48'16,"-3"-3"-48"-16,5 8 0 0,5-3 0 16,9 3 0-16,10-1 0 15,11-1 0-15,8 2 0 16,8-1 0-1,2 1 0-15,1 4 0 0,-1 0 0 16,-6 0 0-16,-9 2 0 16,-6 1 0-16,-11-1 0 15,-9-3 0-15,-8-6 0 16,-5-3 0-16,-2-8 0 16,0 0 0-16,5-7 0 15,2-3 0-15,8-1-188 16,7-3-41-16,13 2-2 15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0.6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3 16 693 0,'-8'11'210'0,"2"-1"-90"16,2 8-120-16,-3 1 0 15,3 8 0-15,-1 2 0 16,5 2 0-16,7 1 0 15,2-4 0-15,6-6 0 16,6-6 0-16,2-11 0 16,1-9 0-16,2-8 0 15,-6-11 0-15,-6-4 0 16,-6-5 0-16,-8-2 0 16,-6 0 0-16,-7 2 0 15,-4 5 0-15,-5 7 0 16,-2 8 0-16,2 5 0 15,2 7 0-15,9 9 0 0,2 0 0 16,9 6-192-16,4-3-27 16,12 1-5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2.27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5 0 963 0,'0'0'60'15,"-14"12"-60"-15,10-1 0 16,-6 2 0-16,0 5 0 16,-4 0 0-16,-1 5 0 15,-1 2 0-15,0 1 0 16,-1-2 0-16,3 0 0 16,4-3 0-16,5-7 0 15,9-3 0-15,5-6 0 16,7-2 0-16,6-3 0 15,3 0 0-15,1 0 0 16,4-3 0-16,-9 0 0 0,6 3 0 16,-8 0-163-16,-3 2-78 15,-4-4-3-15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20.3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5 86 666 0,'0'0'182'0,"-2"-13"-7"16,2 13-175-16,-7-19 0 15,4 9 0-15,-3-2 0 16,1 1 0-16,-3-1 0 16,1 6 0-16,-2 2 0 15,0 7 0-15,0 5 0 16,-1 10 0-16,2 4 0 15,2 8 0-15,2 3 0 0,4 3 0 16,0-2 0-16,5-2 0 16,8-5 0-16,1-10 0 15,9-5 0-15,0-12 0 16,2-12-202-16,0-6-24 16,4-5-3-16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8.7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11 935 0,'0'10'88'0,"0"-10"-88"16,21 5 0-16,-2-5 0 15,6 0 0-15,6 0 0 16,-1-3 0-16,4-2-133 16,-5-1-95-16,-1 1-4 0,-5-2-4 15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0:18.4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725 0,'0'0'199'15,"0"0"-100"-15,-8 11-99 16,13 8 0-16,-5 4 0 16,4 8 0-16,-4 4 0 0,4 6 0 15,-3-1 0-15,3 2 0 16,-2-5 0-16,2-5 0 16,4-7 0-16,-6-9 0 15,10-8 0-15,-6-10-156 16,6-7-76-16,-8-10-4 15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4.6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0'0'16,"0"0"0"-16,0 0 0 15,11 10 0-15,-11-10 0 0,13 19-202 16,-10-6-47-16,0 8-1 1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4.4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65 1023 0,'0'22'0'0,"-5"0"0"16,5 9 0-16,0 4 0 15,0 3 0-15,2-1 0 16,1-3 0-16,-1-8 0 16,1-8 0-16,2-10 0 15,-5-8 0-15,10-13 0 16,-5-6 0-16,2-11 0 15,1-7 0-15,3-5 0 16,-1-4 0-16,5 4 0 16,1 2 0-16,2 7 0 15,1 10 0-15,0 12 0 0,-2 17 0 16,-4 11 0-16,-2 11 0 16,-2 7 0-16,-3 3 0 15,-2 2 0-15,-2-4 0 16,-2-3 0-16,0-14 0 15,4-5 0-15,-4-14-52 16,8 0-206-16,0-9-3 16,7-6-1-16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4.1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5 40 1023 0,'-14'20'0'0,"-2"3"0"16,2 8 0-16,3 6 0 16,5 1 0-16,4-1 0 15,4-5 0-15,6-7 0 16,4-11 0-16,8-11 0 15,4-9 0-15,-1-7 0 16,4-12 0-16,-4-9 0 16,-4-5 0-16,-6-3 0 15,-11 3 0-15,-9 3 0 0,-6 4 0 16,-8 9 0-16,-4 11 0 16,0 12 0-16,1 13 0 15,4 8 0-15,6 7 0 16,7 5 0-16,0-3 0 15,10 4 0-15,1-9-147 16,8-4-110-16,1-5-3 16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3.6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 1023 0,'0'0'0'0,"15"-4"0"15,9 4 0-15,9 0 0 16,5-5 0-16,8 5 0 16,-6 0 0-16,1 0-156 15,-7-4-97-15,-4 4-6 16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3.3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152 1023 0,'3'28'0'15,"-9"-1"0"-15,4 8 0 16,2 2 0-16,7 0 0 0,2-3 0 16,3-7 0-16,5-10 0 15,5-11 0-15,0-6 0 16,2-14 0-16,-1-3 0 15,1-9 0-15,-4-3 0 16,-1 0 0-16,-4 0 0 16,-3 7 0-16,-4 5 0 15,-3 9 0-15,-5 8 0 16,2 18 0-16,-2 6 0 16,4 4 0-16,5 5 0 15,6-2 0-15,6-4 0 16,6-5 0-16,6-12 0 15,3-10 0-15,1-8 0 0,-5-10 0 16,-5-9 0-16,-6-10 0 16,-5-4 0-16,-9-5 0 15,-4 1 0 1,-3 0 0-16,-5 2 0 0,5 5 0 16,-3 11 0-16,3 8 0 15,0 11 0-15,0 8 0 16,5 25 0-16,-2 6 0 15,-3 10 0-15,0 5 0 16,0 1 0-16,0 5 0 16,-3-7 0-16,3-8 0 15,0-5 0-15,-6-21 0 16,6-11 0-16,0 0 0 0,0-17-234 16,-7-8-14-16,0-3 0 15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2.8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1023 0,'0'28'0'0,"-2"9"0"15,7 15 0-15,-2 8 0 0,1 8 0 16,2 1 0-16,-1-4 0 16,0-5 0-16,-3-14 0 15,5-12 0-15,-5-15 0 16,-2-19-152-16,12-4-86 16,-3-14-4-16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2.1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50 18 958 0,'-25'-12'65'0,"-1"8"-65"15,-7 1 0-15,0 6 0 16,-4 4 0-16,3 5 0 16,5 2 0-16,8 5 0 15,9 1 0-15,12 2 0 16,12 3 0-16,13 2 0 16,12 3 0-16,5 4 0 15,4 5 0-15,-2 3 0 16,-5 6 0-16,-10 0 0 15,-14 3 0-15,-15-3 0 16,-14-5 0-16,-11-7 0 0,-10-10 0 16,-3-12 0-16,-3-8 0 15,4-15 0-15,7-7 0 16,6-13 0 0,18 0 0-16,6-5 0 0,13-1-222 15,5 3-29-15,11 5-1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1.93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2 17 876 0,'-10'6'147'16,"-1"3"-147"-16,5 5 0 16,1 1 0-16,5 1 0 15,8-1 0-15,0-1 0 16,3-3 0-16,2-4 0 16,-1-7 0-16,0-3 0 15,0-6 0-15,-5-4 0 16,-3-7 0-16,-4 0 0 15,0-1 0-15,-7 2 0 16,-4 7 0-16,-1 5 0 16,-2 7 0-16,-2 6 0 0,7 11-32 15,0-3-172-15,9 8 0 16,0-6-4-16,12-2-1 16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1.6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6 290 1023 0,'-22'-14'0'0,"4"7"0"15,-2 7 0-15,-3 12 0 16,0 10 0-16,-1 7 0 16,2 9 0-16,8 4 0 15,5 0 0-15,9-3 0 16,8-5 0-16,7-12 0 16,10-10 0-16,5-12 0 0,3-12 0 15,-2-6 0 1,-4-7 0-16,-5-7 0 15,-5-2 0-15,-5 5 0 16,-6 2 0-16,-6 8 0 0,0 8 0 16,0 11 0-16,0 0 0 15,-6 22 0-15,6 3 0 16,7 3 0-16,3 0 0 16,3 0 0-16,4-4 0 15,4-8 0-15,2-7 0 16,4-9 0-16,2-7 0 15,-1-9 0-15,-2-6 0 16,-1-9 0-16,-3-4 0 16,-4-6 0-16,-4-7 0 15,-6-3 0-15,-3-2 0 16,-5-4 0-16,0 7 0 16,-5 4 0-16,0 8 0 0,-2 11 0 15,-3 15 0-15,2 18 0 16,-2 15 0-16,1 17 0 15,-1 14 0-15,2 9 0 16,3 4 0-16,5 2 0 16,3-3 0-16,2-8 0 15,7-9 0-15,3-14 0 16,7-10 0-16,-3-18 0 16,8-8 0-16,-3-13-139 15,5-8-119-15,3-9-3 16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9.6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5-2 824 0,'-9'-2'199'15,"-6"4"-199"-15,4 13 0 16,-7 7 0-16,0 13 0 0,-1 10 0 15,-1 6 0-15,2 4 0 16,6 2 0-16,7-4 0 16,7-7 0-16,10-9 0 15,6-11 0-15,6-15 0 16,7-11 0-16,2-11 0 16,-2-9 0-16,-3-6 0 15,-6-5 0-15,-6-1 0 16,-5 4 0-16,-6 3 0 15,-5 8 0-15,0 17 0 16,-7-2 0-16,2 13 0 16,5 10 0-16,0 3 0 15,4 4 0-15,2 2 0 0,3-3 0 16,5-4 0-16,-4-8 0 16,2-5-146-1,-4-10-97-15,2-6 1 16,-3-6-1-16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9.8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6 988 0,'0'0'35'16,"17"3"-35"-16,6-3 0 16,6-2 0-16,3-3 0 0,5 5 0 15,-6-5 0-15,1 1-144 16,-8 1-76-16,-6 3-5 15,-8 0-1-15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9.6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 1023 0,'0'0'0'15,"11"-3"0"-15,12-1 0 16,7 3 0-16,3-5 0 15,9 6 0 1,-8 0 0-16,2 0-126 0,-8-4-112 16,-1 4-3-16,1-2 0 15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9.0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 24 1010 0,'0'-14'13'0,"7"9"-13"16,4 0 0-16,1 5 0 15,1 0 0-15,-4 6 0 16,-4 4 0-16,-5 5 0 16,-5 1 0-16,-5 5 0 15,-5-2 0-15,0 1 0 16,1-3 0-16,3 0 0 15,6-5 0-15,5-5 0 16,10 0 0-16,6-7 0 0,10 0 0 16,-3-5 0-16,5 5-207 15,-4-5-20-15,1 5-4 16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4.7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51 0 844 0,'0'0'179'16,"0"9"-179"-16,-6 8 0 15,-5 6 0-15,-3 9 0 16,-5 5 0-16,-5 7 0 15,-5 4 0-15,0-1 0 0,-3-3 0 16,4-6 0-16,3-4 0 16,5-12 0-16,9-4 0 15,4-12 0 1,7-6 0-16,0 0-210 16,15-16-27-16,-6 3 0 0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4.4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7 944 0,'0'0'79'16,"0"0"-79"-16,27-10 0 15,-3 3 0-15,8 3 0 16,6-4 0-16,4-1 0 15,2 3 0-15,0 2 0 16,-8 4 0-16,-5 0 0 0,-11 6 0 16,-7 6 0-1,-9 5 0-15,-8 5 0 0,-7 5 0 16,-6 8 0 0,-8 4 0-16,-3 3 0 0,-3 2 0 15,-1 0 0-15,3-3 0 16,3-5 0-16,3-4 0 15,3-7 0-15,6-5 0 16,2-8 0-16,10 1 0 16,2-13 0-16,0 0-68 15,0 0-168-15,13-12-1 16,0-2 1-16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2.8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7 1023 0,'0'0'0'0,"10"3"0"16,14-3 0-16,6-5 0 16,8 5 0-16,-1-7 0 15,0 3-108-15,-5-2-138 16,2-2-4-16,-5-2-1 15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2.6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8 0 1023 0,'-22'7'0'0,"-3"7"0"0,-5 7 0 15,4 6 0-15,3 3 0 16,4 4 0-16,9 2 0 15,7-1 0-15,11-6 0 16,6-3 0-16,8-8 0 16,2-8 0-16,8-2 0 15,-5-12 0-15,-1-3-66 16,-6-9-192-16,-1-1 1 16,-9-2 3-16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2.2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0'0'0,"8"13"0"15,1 7 0-15,-6 5 0 16,4 6 0-16,-2 5 0 16,-2 1 0-16,-3 2 0 15,0-4 0-15,0-7 0 16,-4-9 0-16,0-10 0 15,4-9 0-15,-9-7 0 16,6-11 0-16,3-6 0 16,3-7 0-16,4-5 0 15,4-4 0-15,2 2 0 16,7 5 0-16,0 6 0 16,3 9 0-16,0 10 0 0,-1 14 0 15,-3 11 0-15,-2 10 0 16,-3 6 0-16,-3 4 0 15,-4 1 0-15,-2-3 0 16,-5-6 0-16,0-8 0 16,6-6 0-16,-6-15 0 15,0 0-64-15,9-19-182 16,0 0-2-16,4-8-2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1.5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1 18 695 0,'-10'-10'196'0,"-2"5"-64"15,-4 0-132-15,2 11 0 16,-3 2 0-16,3 8 0 16,0 8 0-16,5 6 0 15,4 3 0-15,5 5 0 16,9-2 0-16,9-2 0 16,6-6 0-16,4-8 0 15,4-14 0-15,3-9 0 0,-2-14 0 16,-6-7 0-16,-6-6 0 15,-8-7 0 1,-12-2 0-16,-7 1 0 16,-11 5 0-16,-7 8 0 0,-8 11 0 15,-1 7 0-15,-1 10 0 16,3 8 0-16,4 5 0 16,8 4 0-16,14 7 0 15,5-8-59-15,15 2-152 16,2-6-5-16,8-4-1 15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1.4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20 1023 0,'-7'15'0'0,"9"2"0"16,1 4 0-16,2 5 0 16,-1 1 0-16,1 2 0 15,0 2 0-15,-2-7 0 16,-1-4 0-16,-2-6 0 15,0-14 0-15,0 0 0 16,0 0 0-16,-7-20 0 16,5-1 0-16,2-4 0 15,0-6 0-15,7 0 0 16,2-2 0-16,5 3 0 16,3 6 0-16,5 6 0 15,2 7 0-15,-1 11 0 0,-1 11 0 16,-2 8 0-16,-5 12 0 15,-3 1 0-15,-3 5 0 16,-6 1 0 0,-3-5 0-16,0-5 0 0,0-3 0 15,-2-12 0-15,2-13 0 16,0 0-228-16,13-5-28 16,-2-8-3-16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0.9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1023 0,'0'0'0'16,"20"-5"0"-16,9 2 0 15,8 2 0-15,2-6 0 16,9 7 0-16,-8-2 0 16,-3 2-86-16,-7 0-158 15,-4 3-6-15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0.8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1023 0,'-5'9'0'15,"5"7"0"-15,0 6 0 16,2 4 0-16,-2 5 0 15,2 0 0-15,-2 2 0 16,0-7 0-16,0-2 0 16,-2-11 0-16,2-5 0 15,0-8-144-15,0-14-109 0,-4-6-2 16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0.6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1023 0,'-7'6'0'0,"7"7"0"16,0 6 0-16,3 6 0 16,-1 1 0-16,2 6 0 15,-1-1 0-15,-3-2 0 0,3-4 0 16,-5-9 0 0,4 0 0-16,-2-16-45 15,0 0-205-15,0 0-3 16,9-16 3-16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0.2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89 1023 0,'5'-19'0'0,"11"3"0"15,0-4 0-15,7 5 0 16,0 3 0-16,2 5 0 16,-3 7 0-16,-5 13 0 15,-5 11 0-15,-5 11 0 16,-7 10 0-16,-4 7 0 0,-4 3 0 15,-4 0 0-15,-5-7 0 16,0-7 0-16,-3-11 0 16,1-12 0-16,-1-13 0 15,2-9 0-15,1-8 0 16,5-8 0-16,3-2 0 16,6-3 0-16,3 3 0 15,8 0 0-15,2 8 0 16,3 1 0-1,2 9 0-15,0 4 0 0,3 9 0 16,-1 3 0-16,0 5 0 16,-2 0 0-16,4 4 0 15,-5-4 0-15,3-1-65 16,-2-7-170-16,4-1-3 16,1-8-5-1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9.9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1023 0,'0'0'0'0,"18"-16"0"15,4 5 0-15,8 8 0 16,0-4 0-16,6 2-14 15,-3 1-228-15,0 4-5 16,0 0-4-16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9.7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23 0,'0'10'0'15,"0"1"0"-15,8 10 0 16,-4 4 0-16,0 1 0 16,1 1 0-16,-5-2 0 15,5-1 0-15,-7-9 0 16,2-2-81-16,0-13-168 15,-14 3 0-15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9.4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2 0 1015 0,'-12'-6'8'0,"12"6"-8"16,-15 20 0-16,3 2 0 15,-2 5 0-15,0 5 0 16,1 2 0-16,4 5 0 0,6-3 0 16,8-5 0-16,8-5 0 15,7-9 0-15,8-8 0 16,3-9 0-1,-3-5 0-15,1-7 0 0,-6-5 0 16,-7-2 0-16,-8-1 0 16,-8-3 0-16,-8 6 0 15,-5 4 0-15,-3 6 0 16,-4 7 0-16,0 8 0 16,2 7 0-16,2 4 0 15,6 3 0-15,6 2 0 16,1-5 0-16,13 0 0 15,-1-6 0-15,8-6-212 0,2-7-36 16,6-4 0 0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9.06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67 33 863 0,'0'0'160'0,"0"0"-160"0,0 0 0 16,10-8 0-16,-10 8 0 15,11-8 0-15,-11 8 0 16,8-10 0-16,-8 10 0 16,3-7 0-16,-3 7 0 15,0 0 0-15,-8-4 0 16,8 4 0-16,0 0 0 15,-9 4 0-15,9-4 0 16,0 0 0-16,0 0 0 16,0 0 0-16,0 0 0 15,-8 3 0-15,8-3 0 16,0 0 0-16,0 0 0 0,0 10 0 16,-4-2 0-16,0 5 0 15,-5 4 0-15,-3 6 0 16,-5 5 0-16,-4 5 0 15,-3 2 0-15,-3 2 0 16,-2-2 0-16,1 0 0 16,4-6 0-16,2-2 0 15,4-7 0-15,5 1 0 16,-1-8 0-16,9-3 0 16,5-10-165-16,-4 8-72 15,4-8-4-15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8.64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1023 0,'0'-9'0'16,"17"2"0"-16,11 5 0 16,13-1 0-16,6-4 0 0,11 7 0 15,-7-8 0-15,1 5-112 16,-7-3-127-16,-6 6-1 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9.9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 9 829 0,'-9'0'194'0,"9"0"-194"15,-9 4 0-15,9-4 0 0,0 0 0 16,0 0-36-16,9-7-185 16,-8 1 0-16,-1 6-8 15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8.4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23 0,'0'9'0'0,"0"5"0"16,0 6 0-16,0 4 0 0,0 1 0 16,2-1 0-16,-2-1 0 15,3 0 0-15,-3-10 0 16,0-6-106-16,0-7-137 16,0 0-4-16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8.26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0'0'16,"0"0"0"0,0 14 0-16,0 0 0 0,0 7 0 15,0 1 0-15,4 3 0 16,-4 0 0-16,5 0 0 15,-5-8 0-15,7-4 0 16,-7-13-180-16,18 0-60 16,-9-13 2-16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8.0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1023 0,'0'0'0'15,"9"0"0"-15,6-4 0 16,7 4 0-16,2-2-34 15,5 2-201-15,0 0-4 16,4 0-3-16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7.8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996 0,'-8'6'27'16,"8"-6"-27"-16,11 9 0 15,4-9 0-15,7 3 0 16,-1-6 0-16,4 3-12 15,-9 0-219-15,-1 4-3 16,-15-4 0-16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7.7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7 0 998 0,'-14'21'25'16,"-7"8"-25"-16,1 9 0 15,-3 6 0-15,-1 3 0 16,0 0 0-16,1-3 0 16,4-3 0-16,-1-14 0 15,8-8-30-15,5-15-212 16,7-4 1-16,7-27-3 16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7.4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94 0,'0'0'226'16,"0"0"-223"-16,0 0-3 0,12 9 0 15,3 14 0-15,4 9 0 16,4 7 0-16,3 5 0 16,1 1 0-16,0 2 0 15,-1-2 0-15,-3-6 0 16,-7-17 0-16,1-8 0 15,-8-14-210-15,-1-14-36 16,-8-9-2-16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4.7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1 1023 0,'0'0'0'16,"0"0"0"-16,0 0 0 0,9-11 0 15,-1 8 0-15,-8 3 0 16,12-8-178 0,-12 8-89-16,6-9-2 15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3.7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17'0'0,"4"10"0"16,1 5 0-16,0 1 0 15,-1 3 0-15,0-3 0 16,0 0 0-16,-4-9 0 16,0-11 0-16,0-13-191 15,0 0-67-15,0 0-3 0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2.5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9 0 1023 0,'-12'-4'0'0,"4"11"0"16,-2 3 0-1,7 12 0-15,0 4 0 16,3 7 0-16,4 0 0 0,-2 4 0 16,5-2 0-16,-1-7 0 15,4-8 0-15,3-10 0 16,4-10 0-16,2-8 0 16,0-9 0-16,-1-8 0 15,-3-8 0-15,-5-4 0 16,-5 0 0-16,-10 5 0 15,-8 5 0-15,-6 9 0 0,-6 10 0 16,-2 13 0-16,0 12 0 16,6 7 0-1,8 10 0-15,5 1 0 16,15 1 0-16,4-7-160 0,9-3-84 16,3-8-3-16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1.0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31 1023 0,'-5'9'0'16,"1"3"0"-16,9 6 0 15,-1 6 0-15,3 8 0 16,2 2 0-16,-1-1 0 16,-1 0 0-16,0-5 0 15,-1-6 0-15,-3-8 0 0,-3-14 0 16,0 0 0-16,6-10 0 15,-6-9 0-15,0-6 0 16,2-5 0-16,1-4 0 16,4-3 0-16,2 2 0 15,3 0 0-15,5 10 0 16,0 0 0-16,10 13 0 16,-3 7-55-16,8 9-193 15,0 5-2-15,5 8-2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9.7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84 0,'0'0'39'16,"0"0"-39"-16,0 0 0 16,0 0 0-16,0 0-135 15,14 0-84-15,-14 0-6 16,17 4 2-16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0.8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4 1023 0,'0'9'0'16,"10"-14"0"-16,9 2 0 15,6-6 0-15,5-3 0 0,1-3 0 16,-3-2 0-16,-5-2 0 31,-8-4 0-31,-5 4 0 16,-7-3 0-16,-7 6 0 15,-5 1 0-15,-6 8 0 0,-2 7 0 16,-3 7 0-16,-2 11 0 0,-1 8 0 16,1 9 0-1,2 3 0-15,6 4 0 0,8-3 0 16,6-1 0-16,11-7 0 15,6-7 0-15,7-11 0 16,1-13 0-16,7 0 0 16,-5-11-22-16,3-5-235 0,-5-6-4 15,0-4 4-15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0.4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31 949 0,'-10'0'74'0,"10"14"-74"16,-4 2 0-16,4 7 0 16,0 3 0-16,4 7 0 15,0-1 0-15,0 1 0 16,0-6 0-16,1-2 0 15,-3-8 0-15,2-9 0 16,-4-8 0-16,5-8 0 16,-5-9 0-16,3-8 0 15,1-5 0-15,1-5 0 0,2-3 0 16,5 1 0-16,3 3 0 16,5 5 0-16,1 8 0 15,1 11 0-15,-3 12 0 16,0 13 0-16,-2 10 0 15,-5 8 0-15,-4 7 0 16,-3 0 0-16,-5-1 0 16,0-7 0-16,4-4 0 15,-6-14 0-15,2-14 0 16,0 0-226-16,12-12-20 16,-5-10-2-16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20.1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0 989 0,'7'0'34'0,"3"-4"-34"16,3-2 0 0,5-4 0-16,2-1 0 15,1-6 0-15,-2-1 0 0,-5-1 0 16,-3-2 0-16,-5 2 0 16,-6 1 0-16,-3 5 0 15,-5 3 0-15,-4 5 0 16,-5 9 0-16,-1 8 0 15,-1 8 0-15,0 7 0 16,1 6 0-16,5 3 0 16,9-1 0-16,10-4 0 15,9-4 0-15,7-6 0 0,6-14 0 16,7-7 0 0,0-9 0-16,4-2 0 15,-7-9-8-15,-3-4-235 16,-10-3 2-16,-2 1 5 0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2.23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 831 0,'0'0'192'16,"10"-7"-192"-16,6 0 0 16,-2 6 0-16,3 1 0 15,-3 0 0-15,-1 4 0 16,-4 2 0-16,-4 5 0 15,-5 2 0-15,-7 1 0 16,-4 2 0-16,0-3 0 16,-2 1 0-16,0 0 0 0,4-4 0 15,2-1 0-15,4-1 0 16,3-8 0 0,9 10 0-16,0-6 0 15,4 1 0-15,-2-5 0 0,7 0 0 16,-3 0-151-16,6-5-83 15,-2 1-2-15,7-2-4 16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9.2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1023 0,'19'0'0'0,"-5"-2"0"15,8 2 0-15,6 0 0 16,0 0 0-16,7 1 0 15,-7-1-144-15,1 0-87 0,-5 0-4 16,-3 3-2-16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8.7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83 840 0,'0'0'183'16,"0"0"-183"-16,-6-16 0 15,6 16 0-15,8-10 0 16,-1 2 0-16,-1-1 0 0,1-1 0 16,-1 0 0-16,-1 0 0 15,-5 10 0-15,4-10 0 16,-4 10 0-16,0 0 0 16,-7 15 0-16,5 2 0 15,-2 5 0-15,4 2 0 16,0 4 0-16,0 2 0 15,4-1 0-15,-1-2 0 16,1-3 0-16,-1-4 0 16,1 0 0-16,-8-10 0 15,4 3 0-15,0-13-147 0,0 0-84 16,-7 3-5-16,7-3 0 16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8.4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5 966 0,'0'0'57'0,"20"7"-57"16,1-7 0-16,9-4 0 0,7-1 0 16,2-2 0-1,2-1-204-15,-2-2-20 16,-1 2-9-16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8.3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4-2 903 0,'-10'-3'120'16,"6"12"-120"-16,-5 5 0 15,6 7 0-15,-2 5 0 0,5 6 0 16,0-2 0-16,0 2 0 15,9-1 0 1,-4-10 0-16,1-9-30 16,-6-12-197-16,0 0-4 0,0-20-1 15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6.4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0'0'0,"4"16"0"16,10-6 0-1,5 7 0-15,3 2 0 0,2 7 0 16,-2 5 0-16,-3 3 0 16,-8 5 0-16,-5-1 0 15,-6 1 0-15,-6-3 0 16,-4-3 0-16,0-6 0 16,-1-7 0-1,-2-14 0-15,13-6 0 16,-9-7-64-16,12-7-178 0,5-9-6 15,6-3-4-15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6.1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2 0 980 0,'-14'12'43'0,"4"8"-43"16,-8 0 0-16,4 7 0 15,-2 0 0-15,1 1 0 0,1-3 0 16,0-7 0-16,5-6 0 16,9-12-146-16,0 0-92 15,0-10-5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7.7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909 0,'9'0'114'15,"11"3"-114"-15,2-3 0 0,1 0 0 16,5 0 0-16,-4-5-134 15,1 5-74-15,-4-6-6 16,0 2-3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9.53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14 1023 0,'-9'-5'0'0,"9"5"0"16,0 0 0-16,17-3 0 16,-1 6 0-16,1-3 0 15,6 0-37-15,-3-3-193 16,4 3-1-16,-3-4-8 0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6.0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4'9'0'15,"7"5"0"-15,1 0 0 16,2 7 0-16,4 1 0 0,0 3 0 16,2 3 0-16,-6-8 0 15,5-3 0-15,-9-9-208 16,3-8-31-16,-8-9-2 15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5.7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0 0 918 0,'-17'4'105'0,"10"10"-105"16,-7 3 0-16,2 7 0 16,1 6 0-16,0 4 0 15,0 4 0-15,6 2 0 16,5 1 0-16,0-6 0 15,9-4 0-15,3-7 0 0,6-6 0 16,1-10-6-16,3-8-222 16,-1-8-4-16,4-5-3 15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5.3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0 934 0,'-5'15'89'16,"5"5"-89"-16,0 7 0 15,0 1 0-15,5 3 0 16,-1-2 0-16,0-3 0 15,-1-3 0-15,1-6 0 16,-1-9 0-16,-3-8 0 0,9-3 0 16,-3-8 0-16,-1-10 0 15,3 0 0-15,0-5 0 16,2-2 0 0,0 2 0-16,3 1 0 0,2 5 0 15,2 3 0-15,6 8 0 16,-3 9 0-16,3 8 0 15,-2 8 0-15,-2 9 0 16,-5 7 0-16,-1 3 0 16,-4 1 0-16,-4 0 0 15,-4-3 0-15,-2-13 0 16,2-3 0-16,-1-17-32 0,0 0-203 16,4-15-6-1,1-6-1-15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4.9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28 0,'0'0'95'0,"0"16"-95"0,0 1 0 16,2 8 0-1,2 5 0-15,0 5 0 16,0 0 0-16,5 0 0 16,-3-8 0-16,5-7-160 0,-1-13-59 15,4-7-4-15,1-14 0 16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4.7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4-1 822 0,'-11'0'196'0,"-3"0"-191"0,-9 0-5 16,3 7 0-16,-2-2 0 15,5 1 0-15,2 1 0 16,2 1 0-16,13-8 0 16,-4 11 0-16,17-3 0 15,5-1 0-15,6 1 0 16,3 3 0-16,1 5 0 15,0 3 0-15,-5 1 0 16,-6 4 0-16,-12 0 0 0,-9-3 0 16,-11-2 0-16,-10-4 0 15,-8-8 0 1,-1-5 0-16,-2-5 0 16,3-10 0-16,9 2 0 0,9-8-120 15,15 3-98-15,11-6-4 31,13 6-3-31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4.1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4 0 703 0,'-3'7'190'15,"3"-7"-60"-15,17 18-130 16,1-9 0-16,9 6 0 16,3-4 0-16,2 4 0 0,2-1 0 15,-3 2 0-15,-3 0 0 16,-8 1 0-16,-10 1 0 15,-4-1 0-15,-9 0 0 16,-7 2 0-16,-6-2 0 16,-5 0 0-16,-4-2 0 15,-3 0 0-15,4 3 0 16,1-6-4-16,4 1-192 16,4-4-4-16,9-1-5 15,6-8-4-15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3.8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7 963 0,'0'0'60'16,"8"-9"-60"-16,13 1 0 0,9 2 0 15,7 0 0 1,0-1 0-16,9 3-43 15,-4-1-165-15,-4 3-5 16,-5 2-3-1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3.68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0 938 0,'0'0'85'15,"14"-7"-85"-15,4 0 0 16,1 3 0-16,8-1 0 16,3 2 0-16,-1-2 0 15,3 5 0-15,-2 0-117 16,-4 0-99-16,-5 1 0 16,-3-1-5-16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2.6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1 1023 0,'20'-7'0'16,"10"4"0"-16,3-2 0 16,5-2 0-16,3 7 0 15,-11-5 0-15,1 5 0 16,-13-5-142-16,-6 5-105 15,-12 0-6-15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2.3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4 0 1023 0,'-22'7'0'16,"4"13"0"-16,-3 3 0 16,1 8 0-16,2 4 0 15,8 2 0-15,5 2 0 16,7-1 0-16,11-4 0 15,6-8 0-15,8-10 0 16,3-9 0-16,5-7 0 16,-2-12 0-16,-4-5 0 0,-4-11 0 15,-6-4 0-15,-7-2 0 16,-8-4 0-16,-9 1 0 16,-9 3 0-1,-5 5 0-15,-6 7 0 0,-3 7 0 16,-3 11 0-16,2 4 0 15,5 19 0-15,-1-4 0 16,10 8-17-16,1-2-213 16,14 2-4-16,0-5-4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9.39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 0 903 0,'-3'12'120'0,"3"13"-120"16,-7 3 0-1,7 9 0-15,-2-2 0 16,2 3 0-16,2-3 0 15,3-6 0-15,0-5 0 0,2-13 0 16,4-3 0-16,-3-8-103 16,3-9-121-16,-3-7 3 15,-2-1-5-15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2.0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15 1023 0,'8'-3'0'0,"0"-4"0"15,9 1 0-15,-1 6 0 16,-2 0 0-16,-1 7 0 16,-4 2 0-16,-9 2 0 15,-7 3 0-15,-4 2 0 0,-2 2 0 16,-4 1 0-16,1-2 0 16,0 0 0-16,5-2 0 15,6-2 0-15,5-2 0 16,6-3 0-16,4-6 0 15,11 2 0-15,-2-7 0 16,5 0-177-16,2-4-60 16,6 2-1-16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1.7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1010 0,'-2'11'13'15,"6"9"-13"-15,0 3 0 16,2 3 0-16,0 1 0 0,1 2 0 15,-2-4 0 1,-1-3 0-16,-4-5 0 16,4-7 0-16,-4-10 0 15,0 0 0-15,0 0 0 0,0-13 0 16,4-5 0-16,1-6 0 16,2-3 0-16,5-2 0 15,0-3 0-15,5 4 0 16,4 5 0-16,-1 5 0 15,1 9 0-15,-4 12 0 16,-1 8 0-16,-6 8 0 16,-2 8 0-16,-6 4 0 15,-2-1 0-15,0 3 0 16,-4-6 0-16,2-6 0 16,2 0 0-16,0-21 0 15,0 9-48-15,0-9-186 16,9-16-2-16,-3-4-2 0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1.3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-1 935 0,'-10'-4'88'0,"10"16"-88"16,0 3 0-16,2 9 0 15,-2 3 0-15,3 5 0 0,0 1 0 16,-3 1 0-16,8 0 0 16,-8-14 0-1,9-3-146-15,-9-17-79 16,19 2-1-16,-7-12-3 0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1.1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2 3 783 0,'-14'0'221'16,"-7"-4"-202"-16,3 7-19 16,-4-3 0-16,1 5 0 15,0 1 0-15,5 2 0 0,4 4 0 16,7 1 0-16,8 0 0 16,10 2 0-16,7 0 0 15,5-2 0-15,4 3 0 16,2 0 0-16,-2-1 0 15,-5 1 0-15,-5-1 0 16,-10 1 0-16,-9 0 0 16,-8-1 0-16,-9-1 0 15,-6-4 0-15,-7-3 0 16,0-5 0-16,-1-2 0 16,3-2 0-16,7-2 0 15,1-7 0-15,15 4 0 16,5-4-214-16,11 2-19 0,3-4-6 15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0.7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1023 0,'18'0'0'16,"7"4"0"-16,5-2 0 15,2-4 0-15,7 4 0 16,-1-4-46-16,3 2-184 16,-4-6-5-16,-2 2 0 15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0.4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871 0,'0'0'152'0,"-8"16"-152"15,6 4 0-15,2 11 0 16,0 3 0-16,0 9 0 16,0 0 0-16,0-1 0 15,0-2 0-15,0-6 0 16,6-3 0-16,-6-12 0 15,8-7-104-15,-8-12-132 16,13 0 0-16,-4-12-6 16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0.0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 1023 0,'0'0'0'15,"27"0"0"-15,1-1 0 0,5 1 0 16,4 0 0-16,-2-2 0 16,4 3 0-16,-10-1 0 15,-2 0-188-15,-8-2-61 16,-1-1-1-16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9.4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4 16 975 0,'-14'6'48'15,"-1"3"-48"-15,2 8 0 16,1 5 0-16,3 6 0 15,2 3 0-15,7 2 0 16,0-2 0-16,14-2 0 16,2-5 0-16,10-6 0 15,1-7 0-15,5-11 0 16,-2-4 0-16,0-10 0 16,-6-6 0-16,-5-5 0 15,-6-5 0-15,-9-4 0 16,-7 2 0-16,-8 0 0 15,-7 2 0-15,-8 6 0 16,-3 7 0-16,-2 6 0 0,1 9 0 16,1 6 0-16,5 6 0 15,6 4 0-15,11 6 0 16,4-3 0-16,11 3-180 16,2-4-51-16,9-4-3 15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8.7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0 6 971 0,'-12'-2'52'16,"-3"-3"-52"-16,4 5 0 16,1 0 0-16,2 0 0 15,8 0 0-15,-9 11 0 16,9-2 0-16,3 1 0 16,6 2 0-16,6 2 0 15,5 0 0-15,4 3 0 16,2 1 0-16,0 1 0 15,-2 0 0-15,-7 3 0 16,-8-2 0-16,-9-2 0 16,-13-1 0-16,-6-5 0 0,-9-3 0 15,-2-4 0-15,0-5 0 16,2-7 0-16,6 3 0 16,6-10 0-16,13 0-52 15,6-1-170-15,9-1-3 16,4-3-4-1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8.36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2 19 914 0,'-16'10'109'0,"3"9"-109"16,0 4 0-16,3 7 0 15,1 1 0-15,9 0 0 16,4 3 0-16,10-8 0 16,5-3 0-16,9-7 0 15,2-10 0-15,1-7 0 0,1-9 0 16,-2-8 0-16,-8-7 0 15,-5-2 0 1,-7-7 0-16,-7 1 0 16,-5 0 0-16,-6 3 0 0,-7 5 0 15,-3 7 0-15,-4 6 0 16,-2 10 0-16,-2 5 0 16,4 9 0-16,2 4 0 15,4 3 0-15,13 6 0 16,3-5 0-16,8 1-134 15,5-6-85-15,10-1-4 16,2-5-1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9.1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9 56 899 0,'-10'-2'124'15,"10"2"-124"-15,-8 13 0 16,8 2 0-16,0 3 0 0,0 2 0 16,0 0 0-16,2 1 0 15,-2-5 0 1,6-3 0-16,-6-5 0 15,0-8 0-15,0 0 0 0,3-10 0 16,-3-5 0-16,0-4 0 16,0-3 0-16,6-2 0 15,2-2 0-15,2 0 0 16,3 4 0-16,4 3 0 16,0 8 0-16,3 8 0 15,-2 7 0-15,1 10 0 16,-3 7 0-16,-2 7 0 15,-3 4 0-15,-1-3 0 0,-2 1 0 16,-3-8 0 0,4-2 0-16,-8-10 0 15,-1-10-212-15,8-8-11 16,-3-6 0-16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7.9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3 45 583 0,'-5'-7'182'0,"-4"-2"5"16,0 3-116-16,-4-4-71 15,0 3 0-15,-1 3 0 16,-1 4 0-16,-3 0 0 16,1 13 0-16,-3 1 0 15,3 9 0-15,5 5 0 16,4 1 0-16,5 1 0 16,10-3 0-16,9-2 0 15,7-11 0-15,12-1 0 16,1-13-43-16,5-2-166 15,-1-11-5-15,-1 0-4 16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6.4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 144 1003 0,'17'-15'20'0,"2"7"-20"15,2-1 0-15,1-1 0 16,-1 0 0-16,-2-1 0 15,-2-1 0-15,-5-1 0 16,-4 1 0-16,-4-1 0 16,-4 4 0-16,-9-2 0 15,-1 5 0-15,-7 2 0 16,-2 4 0-16,-3 9 0 0,-2 4 0 16,0 6 0-16,2 7 0 15,6 1 0-15,4 0 0 16,10 1 0-16,7-2 0 15,9-3 0-15,9-10 0 16,5-4 0-16,10-3 0 16,-5-10 0-16,4 0-108 15,-2-6-135-15,0-2-3 16,1-4-1-16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6.0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5-1 922 0,'-17'0'101'0,"4"3"-101"16,-5 3 0-16,3 1 0 15,1 0 0-15,5 4 0 0,3-1 0 16,6 0 0-16,9-1 0 16,6 1 0-1,5 0 0-15,3 1 0 16,2 0 0-16,3 2 0 0,-4 2 0 16,-5 2 0-16,-6-1 0 15,-8 2 0-15,-10-3 0 16,-7-1 0-16,-8-4 0 15,-7-3 0-15,-2-5 0 16,1-2 0-16,1 0 0 16,1-9 0-16,14 3 0 15,5-1-210-15,7 7-7 16,21-16-4-16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15.6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34 0,'0'0'189'16,"0"0"-189"-16,0 13 0 16,0 1 0-16,0 11 0 15,4 1 0-15,1 5 0 16,0 0 0-16,4-1 0 15,0-2 0-15,4-5 0 16,1-8 0-16,1-8 0 0,2-7 0 16,0-10 0-16,0-4 0 15,0-5 0 1,-5-7 0-16,0-2 0 16,-2-2 0-16,-1 1 0 0,-3 1 0 15,-1 3 0-15,-1 8 0 16,1 6 0-16,-5 11 0 15,12 4 0-15,-7 12 0 16,0 6 0-16,0 2 0 16,2 5 0-16,0-2 0 15,0-1 0-15,8-3 0 16,-5-10 0-16,4-6-194 0,-1-7-25 16,2-9-3-1,-1-5-2-15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53.2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93 784 0,'37'-22'183'0,"18"2"-127"16,14 0-56-16,20 2 0 15,20 1 0-15,19 0 0 16,20-1 0-16,19 0 0 15,18-1 0-15,18 2 0 16,14-2 0-16,14 2 0 16,12-2 0-16,7 4 0 0,6-2 0 15,2 6 0-15,4 2 0 16,4 6 0 0,-1 3 0-16,0 0 0 15,2 7 0-15,0 2 0 0,-1 5 0 16,-1 1 0-16,-8 1 0 15,-10 0 0-15,-17 2 0 16,-15 1 0-16,-22-1 0 16,-22-1 0-16,-25 1 0 15,-22-3 0-15,-25-2 0 16,-21-1 0-16,-22-3 0 16,-14-4 0-16,-14 2 0 15,-9-4 0-15,-10 0 0 0,-9-3 0 16,0 10 0-1,-6-1 0-15,-2 3 0 16,1 6 0-16,-1 7 0 16,-2 8 0-16,0 10 0 0,-1 13 0 15,2 11 0-15,0 13 0 16,-1 11 0-16,0 13 0 16,0 10 0-16,0 8 0 15,0 6 0-15,2 4 0 16,0 2 0-16,2-1 0 15,1 3 0-15,2-3 0 16,3-3 0-16,0 0 0 16,0-3 0-16,0-3 0 15,4-6 0-15,1-1 0 16,3-9 0-16,1-2 0 16,2-7 0-16,2-10 0 15,0-6 0-15,-1-6 0 0,0-10 0 16,-2-4 0-16,-3-6 0 15,-7-9 0-15,-3-4 0 16,-6-1 0-16,-3-7 0 16,-3-4 0-16,-6-2 0 15,-4-5 0-15,-3-3 0 16,-2-3 0-16,-6-3 0 16,-4-2 0-16,-5 0 0 15,-6-2 0-15,-4 0 0 16,-9 0 0-16,-6 0 0 15,-9 1 0-15,-9-2 0 16,-11 2 0-16,-13 0 0 0,-11-1 0 16,-15 0 0-16,-9 0 0 15,-11-3 0-15,-10-2 0 16,-7-2 0-16,-9-1 0 16,-7-1 0-16,-6 0 0 15,-5-3 0-15,-8 4 0 16,-5-4 0-16,-4 3 0 15,-4-1 0-15,-1 2 0 16,1-4 0-16,0 3 0 16,2-3 0-16,7 0 0 15,2 0 0-15,10-3 0 16,9 3 0-16,7-4 0 16,13 4 0-16,13 0 0 0,14 4 0 15,13-1 0-15,16 1 0 16,14 0 0-16,16 3 0 15,14-7 0-15,22 0-16 16,16-6-213-16,21-6-8 16,20-7-7-16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52.00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701 0,'0'15'153'0,"4"17"2"15,3 24-141-15,0 23-14 0,1 25 0 16,1 25 0-16,2 21 0 15,-1 20 0-15,4 13 0 16,-2 6 0-16,4 4 0 16,-4-2 0-16,2-2 0 15,-4-7 0-15,-3-3 0 16,-4-13 0-16,-3-8 0 16,-4-11 0-16,1-12 0 15,1-17 0-15,2-15 0 16,0-17 0-16,4-20 0 15,6-16 0-15,-2-23 0 16,0-21-210-16,-1-21-20 16,-3-20-4-16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2.1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0 1023 0,'9'3'0'16,"13"-2"0"-16,7-1 0 16,4-3 0-16,5-3 0 15,1 0 0-15,0 1 0 0,-2-3 0 16,-1 8 0-16,-9-5 0 16,-1 5 0-16,-9 0-226 15,-1 5-28-15,-6-3 4 16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1.9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6 0 1023 0,'-10'17'0'0,"-1"8"0"16,-4 2 0-16,0 8 0 16,-6 3 0-16,0 0 0 15,-1-2 0-15,1-1 0 16,2-7 0-16,5-4 0 16,3-5 0-16,0-11 0 15,11-8 0-15,0 0-107 16,4-7-148-16,3-9 0 0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1.6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41 1023 0,'17'-11'0'0,"10"-1"0"16,-2 6 0-16,5-1 0 16,-1 2 0-16,-2 5 0 15,-5 5 0-15,-6-1 0 0,-4 3 0 16,-4 3 0 0,-5-2 0-16,-3 5 0 15,-2 0 0-15,-6 1 0 16,-2 5 0-16,-4 1 0 15,-6 6 0-15,-4 2 0 0,-2 5 0 16,-1-2 0-16,2 0 0 16,1-2 0-16,6-4 0 15,4-5 0-15,7-8 0 16,7-12 0-16,0 0 0 16,10-2 0-16,2-7-150 15,1-8-101-15,7-1 0 16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1.3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1023 0,'0'0'0'16,"2"8"0"-16,20-6 0 15,7-2 0-15,10 0 0 16,-1-3-102-16,5-3-138 16,-4-4-5-16,-2 0 1 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8.7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1 933 0,'0'17'90'0,"0"1"-90"15,5 4 0-15,4 0 0 16,2-3 0-16,3-3 0 16,2-7 0-16,3-7 0 15,-1-7 0-15,0-6 0 16,1-4 0-16,-5-6 0 16,-3-1 0-16,-2-3 0 15,-4 0 0-15,-5 3 0 16,0 3 0-16,-1 5 0 15,1 14 0-15,-9-7 0 16,9 7-63-16,-5 15-150 0,10-2 0 16,0 2-5-16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1.1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6 0 984 0,'-19'9'39'15,"-7"0"-39"-15,1 6 0 16,-1 5 0-16,4 3 0 16,2 4 0-16,8 1 0 15,5 1 0-15,7 0 0 16,12-2 0-16,3-5 0 15,7-7 0-15,-1-9 0 16,8-1 0-16,-5-11-13 16,1-2-240-16,-6-10 1 15,-1 2 1-15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0.8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943 0,'0'0'80'0,"0"0"-80"0,0 0 0 16,3 18 0-16,1-2 0 16,0 4 0-16,-1 5 0 15,-3 1 0-15,0 2 0 16,0-1 0-16,0-5 0 16,-2-6 0-16,-1-5 0 15,3-11 0-15,0 0 0 16,-7-17 0-16,7-6 0 15,0-4 0-15,6-6 0 16,2-2 0-16,2 2 0 16,6 1 0-16,1 5 0 15,5 9 0-15,1 8 0 16,0 10 0-16,-1 10 0 0,-4 10 0 16,-2 6 0-16,-3 7 0 15,-5 2 0-15,-4-2 0 16,-4 0 0-16,-2-5 0 15,-7-10 0-15,7-3 0 16,2-15-120-16,0 0-128 16,0-9 0-16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0.2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-2 932 0,'-8'0'91'16,"8"0"-91"-16,0 0 0 0,13 8 0 15,-1-3 0-15,2 0 0 16,-2 1 0-1,0 2 0-15,-7 2 0 16,-5 3 0-16,-2 2 0 0,-6-3 0 16,-4 2 0-16,-4-4 0 15,7 1 0-15,-4-11-85 16,13 0-164-16,-6-8-4 16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0.0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1023 0,'0'11'0'0,"0"3"0"16,0 7 0-16,4 5 0 16,-4 3 0-16,3 6 0 0,0 0 0 15,-3-5 0-15,2-4 0 16,-2-3 0-16,0-11 0 15,0-12 0-15,0 0 0 16,0-9 0-16,0-12 0 16,0-6 0-16,6-6 0 15,0-2 0-15,2-1 0 16,5 3 0-16,3 4 0 16,6 5 0-16,2 7 0 15,2 10 0-15,2 7 0 16,-3 9 0-16,-1 6 0 15,-6 7 0-15,-4 4 0 16,-5 1 0-16,-4 3 0 0,-5-2 0 16,-2-3 0-16,2 1 0 15,-7-12 0-15,7-2 0 16,0-12-214 0,0 10-36-16,0-10 0 0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9.6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8 1023 0,'15'-12'0'0,"12"12"0"16,10-5 0-16,7 1 0 15,8 4 0-15,-9-7 0 16,-1 5-22-16,-10-3-225 0,-8 5-3 16,-9-3-6-16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9.4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4'9'0'0,"-4"5"0"15,0 6 0-15,3 2 0 16,0 5 0-16,-1-1 0 16,-2-2 0-16,3 0 0 15,-6-12 0-15,3-4 0 0,0-8-148 16,0 0-105-16,-6-17 0 15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9.2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0 1023 0,'0'0'0'0,"-5"17"0"16,-2-1 0-16,7 6 0 15,0 3 0-15,-2 5 0 16,2-1 0-16,2-1 0 16,2-2 0-16,-4-10 0 0,6-4 0 15,-6-12-129-15,12-3-126 16,-4-12 2-16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9.0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7 38 1023 0,'10'-12'0'16,"12"4"0"-1,1-1 0-15,5 3 0 16,-2 3 0-16,-4 6 0 16,-8 6 0-16,-10 6 0 0,-12 6 0 15,-9 5 0-15,-6 5 0 16,-6 1 0-16,-1 2 0 16,2 0 0-16,4-6 0 15,7-3 0-15,7-4 0 16,10-5 0-16,10-5 0 15,8-3 0-15,8-3 0 16,4-3 0-16,5-2 0 16,-1 0 0-16,3 0 0 15,-9-7 0-15,-1 3-99 16,-8-6-162-16,2-3-2 16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8.7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1023 0,'0'0'0'15,"13"-9"0"-15,9 4 0 16,11 5 0 0,0 0 0-16,10-2 0 15,-4-1-214-15,-1 3-28 0,-2-6-2 16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8.5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1023 0,'-4'15'0'0,"1"4"0"16,6 6 0-16,0 6 0 16,2 0 0-16,0 3 0 15,-2-7 0-15,2 1 0 16,-5-11 0-16,0-7-63 16,0-10-186-16,0 0-2 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8.4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9 10 863 0,'-18'0'160'16,"12"7"-160"-16,-7 4 0 0,7 5 0 16,-2 3 0-16,3 2 0 15,3 4 0 1,2 0 0-16,7-5 0 16,6-2 0-16,2-5 0 0,5-7 0 15,1-6 0-15,1-10 0 16,-1-3 0-16,-4-6 0 0,-5-2 0 15,-6-5 0-15,-6 0 0 0,-7 4 0 16,-4 0 0 0,-4 6 0-16,-3 4 0 15,0 8 0-15,2 4 0 16,2 8 0-16,5 8 0 16,1 0 0-16,8 5-140 0,2-4-72 15,8 4-6-15,2-8-2 16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8.3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6 0 1023 0,'-15'14'0'16,"2"6"0"-16,-2 2 0 16,4 7 0-16,2 2 0 15,6 2 0-15,5 0 0 16,6-3 0-16,7-8 0 16,6-5 0-16,2-6 0 15,0-11 0-15,-1-4 0 16,-3-11 0-16,-5-3 0 15,-5-3 0-15,-9-3 0 16,-4 5 0-16,-6 4 0 16,-6 5 0-16,-3 8 0 15,-1 6 0-15,-1 8 0 0,2 6 0 16,6 4 0-16,2-3 0 16,11 5 0-16,2-6 0 15,10-3-183 1,2-9-68-16,9-6-3 0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8.0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7 0 1004 0,'-9'24'19'0,"-6"1"-19"15,1 7 0-15,-8 6 0 0,0 3 0 16,0 1 0-16,0-2 0 16,3-5 0-16,2-9 0 15,9-2 0-15,8-24 0 16,0 0-82-16,9-7-165 15,9-11-4-15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7.8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1023 0,'12'-8'0'0,"8"8"0"16,7 0 0-16,4 0 0 0,8 4 0 15,-4-4 0-15,2 4 0 16,-6-4-237-16,-3 0-5 16,-7 0-5-16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7.6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7'10'0'0,"-7"4"0"0,3 5 0 16,1 1 0-16,3 3 0 16,-1-1 0-16,-3-2 0 15,5-1 0-15,-10-8 0 16,2-11-108-16,-12 2-135 15,2-9-8-15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7.4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972 0,'0'0'51'15,"-12"16"-51"-15,12-1 0 0,0 2 0 16,5 3 0-16,-1 4 0 16,0-2 0-16,5 2 0 15,-6-7 0-15,2-5-149 16,-5-12-85-16,7 2-7 1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7.1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5 1 974 0,'-18'2'49'0,"5"-2"-49"16,-3 0 0-16,-2 0 0 15,-3 0 0-15,0 0 0 16,0 0 0-16,1 0 0 16,2 0 0-16,3 0 0 15,4 2 0-15,2 1 0 16,9-3 0-16,-9 9 0 0,9-2 0 16,-2 4 0-16,2 1 0 15,0 3 0-15,0 0 0 16,-3 1 0-16,3-2 0 15,0-2 0-15,-2-2 0 16,2-10 0-16,2 11 0 16,-2-11 0-16,12 0 0 15,-2 0 0-15,3 0 0 16,3-3 0-16,4 3 0 16,1 7 0-16,0 0 0 15,1 6 0-15,-3 3 0 16,-3 1 0-16,-6 3 0 15,-3-1 0-15,-7 0 0 0,-10-3 0 16,-2-4 0-16,-3-6 0 16,-2-4 0-16,-6-6 0 15,10-3 0 1,-2-6-168-16,10-1-70 0,0-2 0 16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6.6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4 17 939 0,'-15'10'84'0,"6"-5"-84"15,9-5 0-15,13 2 0 16,5-5 0-16,7-2-13 15,4-2-210-15,1-1-9 16,0-3-2-16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6.47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1 992 0,'8'0'31'16,"3"0"-31"-16,7-5 0 15,5 5 0-15,0 0-40 16,3-3-181-16,-3 0-5 15,-3 3-2-15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6.2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2 0 839 0,'-14'6'184'16,"2"15"-184"-16,-7 7 0 15,-3 10 0-15,-4 5 0 16,-1 4 0-16,0-2 0 16,1-9 0-16,8-1 0 15,3-15-19-15,10-9-212 16,5-11-3-16,13-16-4 0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6.1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4 972 0,'-4'-8'51'0,"12"19"-51"15,2 5 0-15,8 9 0 16,4 4 0-16,5 3 0 16,1 4 0-16,0 4 0 15,-2-5 0-15,-5-5 0 16,-2-3 0-16,-10-11 0 15,-1-6-160-15,-8-10-80 16,-4-10-1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8.11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4-2 729 0,'-12'0'196'15,"2"0"-98"-15,1 15-98 16,-6-4 0-16,3 7 0 16,-1 5 0-16,4 1 0 0,6 1 0 15,3-1 0-15,12 3 0 16,3-9 0-16,10-5-99 15,1-7-112-15,5-3-2 16,0-8-5-16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4.9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5'8'0'15,"13"-5"0"-15,7-3 0 0,8 0 0 16,6 0 0-16,6 0 0 16,2 0 0-16,-3 0 0 15,-3 0 0-15,-9-3 0 16,-1 6 0-16,-13-6 0 16,-1 3 0-16,-8-2-252 15,-9 2-1-15,8-6 0 16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31.6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4 0 1023 0,'0'0'0'0,"0"0"0"0,13 0 0 16,-5 0 0-16,1 0 0 15,-9 0 0-15,10 10 0 16,-10 0 0-16,-8 1 0 16,-5 4 0-16,-4 0 0 15,-2 3 0-15,-4-6 0 16,10-2 0-16,4-5-82 16,9-5-168-16,12-13-5 15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8.3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 28 808 0,'-24'6'215'0,"-6"6"-215"16,3 8 0-16,-2 7 0 15,5 12 0-15,6 1 0 16,9 5 0-16,14 0 0 0,12-4 0 15,12-8 0-15,7-9 0 16,7-13 0 0,3-11 0-16,-3-14 0 15,-6-9 0-15,-9-8 0 0,-10-8 0 16,-13-3 0-16,-10 0 0 16,-10 0 0-16,-7 6 0 15,-6 2 0-15,0 8 0 16,0 8 0-16,-1 4 0 15,9 6 0-15,4 6-215 16,7 4-14-16,9-2-8 16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7.9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4 954 0,'-10'2'69'0,"10"-2"-69"16,23 3 0-16,1-6 0 15,15 3 0-15,5-2-194 16,4 2-36-16,1-4-3 16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7.8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6 1023 0,'9'-2'0'16,"13"2"0"-16,8 0 0 16,2-4 0-16,8 4 0 15,-5 0 0-15,-1 6-209 16,-8-6-28-16,-6 6-4 0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7.5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47 0,'0'17'76'16,"0"1"-76"-16,0 7 0 15,0 3 0-15,3 8 0 16,-3 0 0-16,3 3 0 16,-1-1 0-16,-4-8 0 15,6-3 0-15,-4-10-161 16,5-8-80-16,-5-9-4 15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7.3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31 0,'0'0'92'15,"0"0"-92"-15,12 8 0 16,7-6 0-16,8 0 0 0,11 3 0 16,-1-5 0-16,7 0-199 15,-2-2-31-15,1-4-5 16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6.7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51 0,'11'8'72'15,"7"7"-72"-15,0-2 0 16,3 10 0-16,0 3 0 16,-4 4 0-16,-5 4 0 15,-5 0 0-15,-7 0 0 16,-5-1 0-16,-4-2 0 0,-2-8 0 16,0 0 0-16,-3-12 0 15,7-3 0 1,7-8-204-16,-4-10-37 15,10-5-4-15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6.4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2 0 987 0,'-18'7'36'0,"3"8"-36"16,-5 3 0-16,1 1 0 16,0 4 0-16,-7-3 0 15,9-1 0-15,-2-5-181 16,8-5-50-16,3-9-1 16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6.2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5 0,'13'16'28'0,"1"-1"-28"15,4 3 0-15,4 1 0 16,1 0 0-16,-1 3 0 15,-7-7 0-15,-1-1-45 16,-6-8-183-16,-1-1-5 16,-7-5 1-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4.86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4 0 885 0,'-10'10'138'0,"-8"4"-138"16,7 8 0-16,-3 4 0 15,2 5 0-15,6 4 0 16,6-1 0-16,0-1 0 16,10-4 0-16,4-5 0 15,6-5 0-15,3-11 0 16,3-8 0-16,-3-4 0 15,-1-7 0-15,-4-6 0 16,-6-5 0-16,-4-4 0 16,-4-5 0-16,-8 2 0 15,-1-1 0-15,-7 1 0 0,-2 3 0 16,-4 6 0-16,-3 8 0 16,0 5 0-16,-1 7 0 15,1 7 0-15,2 2 0 16,7 7 0-16,7-2-75 15,6 0-152-15,8-7-5 16,12-2-3-16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6.0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9 0 988 0,'-22'13'35'0,"-1"2"-35"15,1 11 0-15,3 5 0 16,5 4 0-16,6 5 0 0,6 0 0 16,7 1 0-16,7-1 0 15,8-2 0-15,2-12 0 16,6-4 0-16,0-14-148 16,2-8-94-16,-3-12-2 15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5.80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5 0,'3'18'48'0,"3"5"-48"0,-3 6 0 16,2 3 0-16,0 2 0 15,-1-3 0-15,-2-4 0 16,1-9 0-16,0-8 0 16,-3-10 0-16,3-7 0 15,0-9 0-15,3-10 0 16,3-4 0-16,4-3 0 16,1 0 0-16,0 4 0 15,3 8 0-15,1 4 0 16,2 10 0-16,-1 8 0 15,-2 14 0-15,-1 5 0 16,-1 7 0-16,-1 8 0 16,-1 0 0-16,-4 0 0 0,-5-7 0 15,3-1 0-15,-7-15 0 16,0-12-205-16,0 0-28 16,4-11-3-16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5.4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949 0,'-3'18'74'0,"3"-3"-74"0,5 5 0 15,-1 8 0-15,4 4 0 16,1 0 0-16,-4-3 0 16,5 0 0-16,-3-10-52 15,0-8-173-15,-7-11-2 16,13-8-5-16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5.2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3 1 940 0,'-21'-3'83'0,"1"6"-83"16,-1 2 0-16,2 4 0 16,3 1 0-16,5 2 0 15,6 3 0-15,10 2 0 16,6-1 0-16,9 1 0 15,7-1 0-15,2 3 0 16,1-1 0-16,-4 1 0 16,-5-1 0-16,-10 0 0 0,-11-2 0 15,-12-4 0 1,-10-2 0-16,-10-3 0 16,-2-5 0-16,-3-2 0 15,3-3 0-15,3-4 0 16,14 1 0-16,4-3-12 0,17 1-207 15,5-3-3-15,14 1-6 16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4.87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8 985 0,'8'0'38'0,"3"-7"-38"15,12 1 0-15,5 3 0 16,6-4 0-16,7 7 0 15,0-6-3-15,4 3-221 16,-6 0-6-16,0 0 0 16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4.7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 0 797 0,'0'0'213'0,"-6"9"-200"0,6 9-13 15,3-1 0-15,1 6 0 16,0 4 0-16,1 6 0 16,-1 2 0-16,-4-7 0 15,0 1 0-15,-4-10-82 16,-2-5-139-16,-4-11-4 15,1-7-2-15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1.3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2'13'0'16,"-1"1"0"-16,4 6 0 16,0 10 0-16,2 2 0 0,-1 5 0 15,-3 4 0-15,-4-3 0 16,-6-1 0-16,-3-4 0 31,-7-5 0-31,-2-5 0 0,-2-10 0 16,4 2 0-16,-5-15 0 15,12 0-112-15,-10-8-129 16,15-2-6-16,6-6 2 16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1.0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9 0 1019 0,'-16'11'4'16,"5"4"-4"-16,-1 2 0 0,-2 1 0 15,4 5 0 1,-4-5 0-16,3 1-185 16,-1-9-43-16,3 0-4 15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0.9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5'14'0'0,"10"5"0"16,4 2 0-16,2-1 0 15,1 4 0-15,-7-6 0 16,4 0 0 0,-7-9-175-16,-3-1-58 0,-9-8 0 15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0.6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9 0 824 0,'-11'4'199'16,"-1"9"-199"-16,3 9 0 15,-8 5 0-15,4 10 0 16,-4 3 0-16,6 5 0 16,2-1 0-16,9-2 0 15,10-1 0-15,5-12 0 0,9 0 0 16,0-14 0-16,4-6-219 16,-4-9-15-1,2-10-5-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4.46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2 11 809 0,'-22'-3'214'0,"0"-4"-214"16,3 7 0-1,3 0 0-15,2 4 0 16,2-1 0-16,5 7 0 15,7 2 0-15,0-1 0 0,10 5 0 16,4 1 0-16,6 1 0 16,4 2 0-16,3 3 0 15,0-2 0-15,-5 3 0 16,-3 2 0-16,-9-2 0 16,-6 0 0-16,-13-4 0 15,-6-3 0-15,-4-7 0 16,-6-6 0-16,1-6 0 15,1-9 0-15,5-5 0 16,5-6 0-16,8-4 0 16,8-4 0-16,7 0 0 15,4 0 0-15,4 2 0 0,4 1 0 16,1 5 0-16,-4 4 0 16,6 6 0-16,-7 2-19 15,-1 7-208-15,-3-1-1 16,0 4-5-16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9.8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1003 0,'9'-10'20'0,"4"5"-20"16,2 3 0-16,0 2 0 15,-1 9 0-15,-5 2 0 16,-6 8 0-16,-3 3 0 16,-7-1 0-16,-5 3 0 15,-2-2 0-15,-1-3 0 16,3-4 0-16,2-4 0 0,10-11 0 15,-4 11 0-15,4-11 0 16,14 0 0-16,6 2 0 16,-3-2 0-1,5 0-179-15,1-2-55 0,1 2-1 16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9.5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8 976 0,'3'25'47'16,"-3"3"-47"-16,4 3 0 16,-4 0 0-16,3 0 0 15,-3-6 0-15,0-5 0 16,0-6 0-16,0-14 0 16,0 0 0-16,-5-10 0 15,5-10 0-15,0-5 0 16,4-7 0-16,4 1 0 15,3-3 0-15,6 4 0 0,2 3 0 16,1 6 0-16,2 9 0 16,-2 12 0-16,-2 8 0 15,-4 11 0-15,-7 7 0 16,-1 5 0-16,-6 4 0 16,-4-1 0-16,0 1 0 15,-5-14 0-15,8-4 0 16,1-17-179-16,0 0-59 15,-4-14 2-15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9.2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 0 1016 0,'-9'13'7'16,"5"5"-7"-16,0 1 0 15,7 8 0-15,2 0 0 16,-2 0 0-16,3 1 0 15,-2-5 0-15,2-7-211 16,-6-16-25-16,14 4-7 16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9.0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6 0 1004 0,'-28'5'19'16,"-4"-5"-19"-16,8 0 0 15,3 2 0-15,10 2 0 0,11-4 0 16,10 8 0 0,9-3 0-16,8 3 0 15,3 2 0-15,4 4 0 16,-4 3 0-16,-3 4 0 0,-8 4 0 16,-10 2 0-16,-14-1 0 15,-12-1 0-15,-8-5 0 16,-6-4 0-16,-4-9 0 15,-2-7 0 1,5 0 0-16,1-13 0 16,16-3 0-16,6-4-173 15,14 0-56-15,9-4-3 16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8.6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9 31 812 0,'7'-8'192'0,"7"-1"-173"16,3-1-19-16,5 5 0 15,2 5 0-15,1 9 0 16,-5 8 0-16,-2 10 0 16,-9 10 0-16,-4 7 0 15,-8 1 0-15,-3 5 0 16,-8-4 0-16,-3-7 0 15,-4-5 0-15,-2-10 0 0,-5-12 0 16,4-10 0-16,0-8 0 16,4-10 0-16,7-5 0 15,6-3 0 1,10-1 0-16,6 6 0 0,10 2 0 16,5 8 0-16,4 9 0 15,2 9 0-15,1 8 0 16,-2 4 0-16,-2 5 0 15,-3 1 0-15,-1 0 0 16,-8-8 0-16,3-7 0 16,-4-12-212-16,3-8-19 15,-6-11-2-15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3.5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61 0,'0'0'162'15,"13"15"-162"-15,-2-4 0 16,6 12 0-16,-1 0 0 16,2 11 0-16,0 4 0 15,-3 6 0-15,-3 6 0 16,-3-4 0-16,-3 0 0 15,-4-2 0-15,-2-7 0 16,-6-5 0-16,0-11 0 16,-4-7 0-16,-1-5 0 15,-3-9 0-15,14 0 0 16,-12-12-182-16,12 4-60 0,0-4-8 1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3.1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00 0,'13'16'23'0,"-4"-3"-23"16,7 8 0-16,-3 0 0 15,-1 5 0-15,-2 1 0 16,-7 1 0-16,-3-3 0 0,-4-2 0 16,-1-5 0-16,-5-9 0 15,4-2 0-15,-4-7-132 16,10 0-103-16,-5-13-4 16,10 2 3-16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2.9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2 0 952 0,'-19'14'71'0,"4"6"-71"15,-6-1 0-15,2 6 0 16,4 1 0-16,-4-8 0 16,7 0 0-16,1-8-220 15,11-10-15-15,-11 2-4 16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2.7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4 0,'6'16'49'0,"2"0"-49"16,8 3 0-16,1 3 0 15,1 0 0-15,5 0 0 16,-9-6 0-16,2-5-181 15,-6-6-53-15,1-5 1 16,-5-7-2-16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2.5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8-3 786 0,'-19'0'224'0,"1"10"-211"15,-2 4-13-15,3 10 0 16,0 8 0-16,6 4 0 15,5 2 0-15,6 2 0 16,5-2 0-16,5-8 0 0,7-3 0 16,-3-11 0-1,7-5 0-15,0-11-210 16,2 0-25-16,-3-10-3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3.31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9 37 813 0,'12'-12'188'15,"3"4"-166"-15,1 0-22 16,6 2 0-16,1 4 0 16,1 2 0-16,-2 6 0 15,-3 6 0-15,-6 6 0 16,-5 8 0-16,-8 5 0 15,0 4 0-15,-12 4 0 16,-4 2 0-16,-4-1 0 16,0-6 0-16,-4-4 0 0,2-9 0 15,-2-7 0-15,2-10 0 16,3-8 0-16,2-7 0 16,2-5 0-16,3-3 0 15,6-3 0-15,2 4 0 16,4 1 0-16,10 7 0 15,5 2 0-15,6 8 0 16,4 9 0-16,4 4 0 16,3 1 0-16,1 4 0 15,0 1 0-15,-2-1 0 16,0 1 0-16,-8-13 0 16,3 0-33-16,-8-10-191 15,0-2-4-15,-3-10-3 0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1.9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23 0,'0'19'0'0,"0"8"0"15,0 3 0-15,0 5 0 16,3 1 0-16,-3 1 0 16,0-4 0-16,0-8 0 15,2-7 0-15,-2-12 0 16,0-6 0-16,12-12 0 15,-6-9 0-15,3-6 0 16,5-6 0-16,0-3 0 16,3 1 0-16,1 1 0 0,1 6 0 15,0 9 0-15,-1 7 0 16,0 12 0-16,-3 6 0 16,-1 13 0-16,-4 7 0 15,-2 6 0-15,-3 3 0 16,-1 2 0-16,-4-2 0 15,3-6 0-15,-3-2 0 16,-3-12 0-16,3-15 0 16,0 0-216-16,6-10-19 15,-2-14-4-15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1.5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52 0,'0'12'71'16,"3"9"-71"-16,-1 1 0 15,2 4 0-15,3 2 0 16,-5-8 0-16,7 3 0 16,-2-10-192-16,3-4-37 15,-2-9-5-15,3-4 1 16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1.3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0 11 703 0,'0'0'204'0,"-10"-10"-88"15,1 10-116-15,-12 0 0 16,0 2 0-16,-6 4 0 15,1 4 0-15,-1 1 0 16,6 5 0-16,8 1 0 16,9 3 0-16,10-2 0 0,11 1 0 15,10 1 0-15,4 0 0 16,4-1 0 0,-1 1 0-16,-5-2 0 15,-4-1 0-15,-14-1 0 16,-11-4 0-16,-10-2 0 0,-11-3 0 15,-8-7 0-15,-5 0 0 16,-3-7 0-16,-2 0 0 16,9 3 0-16,1-6 0 15,15 5 0-15,6 1-162 16,16 4-66-16,6-7-6 16,13 5 0-16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0.7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1023 0,'10'5'0'15,"10"-5"0"-15,5-4 0 16,1 0 0-16,7 4 0 16,-3-7-120-16,1 7-116 15,-6-6-3-15,2 6-2 0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0.5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04 0,'0'14'19'16,"0"-1"-19"-16,0 13 0 16,0 3 0-16,7 5 0 15,-2 3 0-15,0 0 0 16,1-3 0-16,-4-8 0 16,3-1 0-16,-5-14 0 15,0-11-227-15,0 0-20 16,11-10-2-16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0.3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2 0 875 0,'0'0'148'0,"-19"11"-148"15,9 6 0-15,-9 11 0 16,1 9 0-16,-1 7 0 16,1 2 0-16,5 4 0 15,7-2 0-15,6-3 0 16,9-4 0-16,10-7 0 16,-1-11 0-16,10-6 0 15,0-9-168-15,1-8-69 16,-2-8-6-16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30.0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7 79 498 0,'-9'-9'186'0,"9"1"6"16,0-4-45-16,10 2-147 15,-1-6 0-15,9 7 0 16,-1-2 0-16,2 6 0 0,0 5 0 16,-1 9 0-1,-4 7 0-15,-2 10 0 16,-7 5 0-16,-5 9 0 15,-7 3 0-15,-4 1 0 0,-7-5 0 16,-5-4 0-16,-3-8 0 16,0-8 0-16,1-10 0 15,2-9 0-15,5-7 0 16,4-5 0-16,6-6 0 16,8 0 0-16,8 0 0 15,4 7 0-15,5 5 0 16,3 6 0-16,3 3 0 15,1 5 0-15,0 7 0 16,-2 1 0-16,-1 1 0 16,-7-6 0-16,6-1 0 15,-8-10-157-15,4 0-71 16,-3-11-8-16,6-5-1 0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9.4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989 0,'0'0'34'0,"19"-6"-34"16,7 2 0-16,7-2 0 16,9 6 0-16,-2-7 0 15,-2 5-93-15,-5 2-148 16,-2 0-7-16,-12 6-3 0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28.9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6 989 0,'0'0'34'16,"22"-1"-34"-16,9-4 0 16,2 2 0-16,4-1 0 15,9 4 0-15,-12-3 0 16,2 3-134-16,-8 0-106 15,-3 3-3-15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50.9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6 1005 0,'10'6'18'16,"12"-2"-18"-16,5-8 0 15,7 0 0-15,4-1 0 16,3-3 0-16,-1-1 0 16,2 1 0-16,-5 1 0 15,-4-2 0-15,-2 9 0 16,-11 0 0-16,-2 0-44 15,-6 3-198-15,-2 1-7 16,-10-4 2-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2.77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 948 0,'8'0'75'0,"7"0"-75"15,2 0 0 1,6-3 0-16,2 3 0 16,2-4 0-16,4 4 0 0,-7 0-105 15,1 2-112-15,-5-2-2 16,0 4-5-16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50.7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4 0 1000 0,'-8'18'23'0,"-4"2"-23"16,-1 12 0-16,-5 3 0 16,0 6 0-16,-3 3 0 0,0 1 0 15,0-2 0-15,2-5 0 16,6-6 0-16,3-7 0 15,10-2 0-15,-2-14 0 16,2-9-47-16,9 0-205 16,1-5 2-16,-1-8-1 15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50.50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942 0,'18'-8'81'0,"3"-3"-81"16,8 2 0-16,-1 1 0 0,4 4 0 15,-3-1 0-15,-3 5 0 16,-3 3 0-16,-7 2 0 15,-5 4 0-15,-8 5 0 16,-8 3 0-16,-4 5 0 16,-5 6 0-16,-4 4 0 15,-3 2 0-15,-1 2 0 16,2 1 0-16,-1-3 0 16,2-1 0-16,2-5 0 15,3-6 0-15,4-4 0 16,4-5 0-16,6-13 0 15,-4 8 0-15,4-8 0 16,9-9-159-16,0-4-89 0,7-2-1 16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50.1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1023 0,'0'0'0'0,"20"-3"0"16,3 0 0-1,9 3 0-15,0-6-173 16,4 2-51-16,-5-4-5 0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9.9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3 8 1023 0,'-17'-11'0'15,"3"11"0"-15,-6 8 0 16,-2 4 0-16,-2 6 0 0,2 8 0 16,1 4 0-16,7 4 0 15,6 1 0-15,8 0 0 16,5-2 0 0,9-6 0-16,7-7 0 15,0-11 0-15,7-2 0 0,-5-13 0 16,0 1-117-16,-5-9-141 15,-2-3 4-15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9.7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115 1013 0,'-7'-7'10'16,"7"7"-10"-16,-3 12 0 16,3 4 0-16,0 2 0 15,0 8 0-15,2 1 0 16,1 1 0-16,0 0 0 15,0-3 0-15,0-5 0 16,-3-4 0-16,0-16 0 16,0 0 0-16,0 0 0 0,-5-22 0 15,1-2 0-15,0-10 0 16,4-4 0-16,0-6 0 16,4 2 0-16,3 2 0 15,5 6 0-15,5 7 0 16,4 10 0-16,3 14 0 15,-1 12 0-15,0 11 0 16,-3 8 0-16,-2 8 0 16,-3 5 0-16,-5 2 0 15,-4-2 0-15,-3-5 0 16,-3-3 0-16,0-11 0 16,3-1 0-16,-3-14 0 15,0-7 0-15,0 0-205 0,10-20-47 16,-2 1-4-16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9.2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2 0 1023 0,'11'6'0'0,"-1"-6"0"16,-3 0 0-1,5 3 0-15,-3-3 0 16,-9 0 0-16,10 14 0 16,-10-2 0-16,-5 1 0 0,-2 4 0 15,-7 1 0-15,-1 2 0 16,-1-2 0-16,0-5 0 16,7 2 0-16,-2-12 0 15,11-3-76-15,-5-9-168 16,15-3-5-16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8.9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1023 0,'0'12'0'0,"-3"5"0"16,5 10 0-16,-2 1 0 16,4 7 0-16,-1 3 0 15,-1 3 0-15,-2-5 0 16,3-3 0-16,-3-7 0 0,0-5 0 15,3-11 0-15,-3-10 0 16,0 0 0-16,-7-16 0 16,4-3 0-1,3-8 0-15,0-4 0 0,0-2 0 16,8-1 0-16,4 0 0 16,4 4 0-16,4 5 0 15,5 8 0-15,3 8 0 16,-1 9 0-16,0 7 0 15,-7 10 0-15,-2 8 0 16,-4 5 0-16,-3 3 0 16,-6 3 0-16,-3-4 0 0,-2 1 0 15,-2-12 0 1,2-1 0-16,0-9 0 16,0-11-217-16,0 0-28 15,12-6-3-15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8.5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 1023 0,'0'0'0'0,"13"-7"0"0,14 3 0 16,7 4 0-16,7-2 0 15,4 2 0-15,-4 0 0 16,2 6 0-16,-9-4-108 16,-4 2-133-16,-9-1-6 15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8.3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4'21'0'0,"-4"0"0"15,7 8 0-15,-2 0 0 16,2 4 0-16,-2 0 0 16,-2-4 0-16,2-1 0 15,-8-14 0-15,3-7 0 16,0-7-184-16,-14-14-66 15,4-10-2-15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8.1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 0 676 0,'0'0'193'0,"0"0"-39"0,0 0-154 15,-7 12 0-15,7 2 0 16,0 0 0-16,0 6 0 16,0 4 0-16,0 5 0 15,0-1 0 1,4 2 0-16,-4-3 0 0,0 0 0 15,3-3 0-15,-6-11 0 16,6-2 0-16,-3-11-93 16,0 0-152-16,7-15-1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7.5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796 0,'0'0'212'0,"9"-8"-197"16,1 4-15-16,6 4 0 16,1 0 0-16,3 0 0 0,0 8 0 15,-2-8 0-15,1 4-116 16,-6-4-97-16,1 0-3 16,-5-3-3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2.1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1023 0,'0'0'0'0,"-5"11"0"15,5-11 0-15,0 0 0 0,0 0-169 16,0 0-52-16,10-11-6 16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7.8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77 651 0,'3'-10'195'0,"4"-2"-18"16,7 2-177-16,1-5 0 15,7 5 0-15,-4-1 0 16,4 6 0-16,-3 1 0 16,-2 8 0-16,-6 7 0 15,-5 6 0-15,-6 7 0 0,-9 5 0 16,-3 4 0-16,-5 4 0 16,-5 0 0-1,-1 2 0-15,1-4 0 0,1-3 0 16,2-5 0-16,5-6 0 15,7-5 0-15,7-4 0 16,10-6 0-16,9-6 0 16,7 0 0-16,6-6 0 15,6 2 0-15,1-4 0 16,3 3 0-16,-11-4 0 16,-3 2-120-16,-8-3-121 15,-3 0-6-15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6.2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1023 0,'9'-7'0'0,"13"4"0"16,4 3 0-16,7-7 0 15,6 7 0-15,0-2-203 16,-1 2-27-16,-2-5-7 16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6.1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 0 1016 0,'-10'11'7'16,"10"5"-7"-16,-7 7 0 15,7 4 0-15,2 7 0 16,1 2 0-16,-1 1 0 16,1-3 0-16,-1-3 0 15,-2-8 0-15,0-4 0 16,-3-10 0-16,3-9-196 15,-8-4-52-15,5-7-3 0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5.8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6 22 927 0,'19'-8'96'0,"-3"-1"-96"16,3 4 0-16,-3 5 0 15,0 2 0-15,-6 7 0 16,-8 6 0-16,-4 4 0 16,-6 3 0-16,-7 1 0 15,-4 3 0-15,-2 0 0 16,0-1 0-16,2-2 0 15,3-5 0-15,7-2 0 16,5-5 0-16,7-3 0 0,7-5 0 16,4-3 0-16,4 0 0 15,6 0 0-15,-2-6 0 16,4 0-39 0,-1-3-193-16,3 1-7 0,4-1-1 15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5.5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7 0 996 0,'-13'26'27'15,"-6"3"-27"-15,4 8 0 16,-3-2 0-16,1 3 0 15,-1-1 0-15,2-2 0 16,-1-5 0-16,3-9 0 16,9 0 0-16,-2-13 0 15,7-8-132-15,0 0-108 16,17-11-6-16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5.40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3 1023 0,'-2'-8'0'16,"13"4"0"-16,8 0 0 16,11 4 0-16,9-2 0 15,2 0 0-15,5 2 0 16,-5 0 0-16,-3 0-173 16,-5 0-63-16,-4-4-4 15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5.1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1023 0,'0'17'0'15,"0"-3"0"-15,0 6 0 16,3 3 0-16,-3 3 0 15,1 1 0-15,-1-3 0 16,-1-1 0-16,-4-7 0 0,5-8-181 16,0-8-57-1,0 0-1-15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5.0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0 890 0,'0'0'133'0,"-6"10"-133"16,6 5 0-16,0 0 0 15,6 8 0-15,-3 2 0 16,2 2 0-16,0 0 0 16,0-3 0-16,4-1 0 0,-4-13 0 15,5-2-94 1,-10-8-141-16,17-13-1 15,-7-5-4-15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4.7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 43 817 0,'3'-15'203'16,"8"2"-200"-16,3 2-3 16,8 7 0-16,2 4 0 15,4 5 0-15,-4 9 0 16,-2 5 0-16,-9 6 0 15,-9 0 0-15,-9 3 0 16,-9-1 0-16,-7-5 0 16,-2-3 0-16,-2-6 0 15,3-8 0-15,7-5 0 16,15 0 0-16,0-14 0 16,15 1 0-16,9 3 0 15,6 1 0-15,1 7 0 0,1 2 0 16,-4 9 0-16,-7 7 0 15,-10 4 0 1,-11 5 0-16,-8 1 0 16,-9-1 0-16,-10-4 0 0,-5-3 0 15,-3-5 0-15,3-2 0 16,1-9 0-16,3-4 0 16,9-4 0-16,4-3 0 15,12-1 0-15,3 1-184 16,10-1-46-16,4-3-7 15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3.8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1 907 0,'0'0'116'0,"-9"2"-116"16,17 1 0-16,5-3 0 15,7 0 0-15,8 0 0 16,-4 0 0-16,2 0-125 16,-4-4-114-16,-2 2-1 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2.01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80 0,'0'0'43'0,"0"0"-43"16,0 0 0-16,0 0 0 16,4 9-81-16,-4-9-129 15,3 12-5-15,-3-4 3 16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3.6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900 0,'9'0'123'0,"6"-3"-123"16,2-4 0-16,7 0 0 15,6 3 0-15,-6-2 0 16,0 6-189-16,-8 0-38 15,-3 0-1-15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3.4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2 0 924 0,'-11'13'99'16,"0"11"-99"-16,-6 1 0 15,2 10 0-15,-5 3 0 16,1 3 0-16,-2 0 0 15,2-2 0-15,1-7 0 16,2-9 0-16,8-5 0 16,8-18 0-16,0 0-207 15,6-11-32-15,11-11-6 16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43.2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780 0,'-4'8'224'15,"2"2"-205"-15,9 8-19 16,4 3 0-16,6 9 0 16,4 2 0-16,3 6 0 15,2-3 0-15,-2 3 0 16,0-8 0-16,-6-3 0 16,1-6 0-16,-9-12 0 15,-1-9-118-15,-9-10-119 16,3-10 0-16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3.4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707 0,'0'0'199'0,"0"0"-82"15,-3 10-117-15,1 5 0 16,2 6 0-16,0 3 0 16,2 8 0-16,-2-2 0 15,3 0 0-15,-3-2 0 16,1-5 0-16,4-1 0 16,-5-9 0-16,0-4-179 15,0-9-55-15,0-8-5 16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8.7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0 44 970 0,'-21'0'53'15,"3"13"-53"-15,-6 3 0 0,6 7 0 16,-1 5 0 0,6 5 0-16,6 2 0 15,10 1 0-15,8-2 0 16,7-4 0-16,7-8 0 0,4-6 0 15,3-11 0-15,2-9 0 16,-4-9 0-16,-3-10 0 16,-5-7 0-16,-6-7 0 15,-8-3 0-15,-5-1 0 16,-10 0 0-16,-6 4 0 16,-8 5 0-16,-4 11 0 15,-3 8 0-15,0 9 0 0,5 14 0 16,0 0 0-1,11 7 0-15,5-1-220 16,14-1-25-16,6-2-5 16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8.3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 891 0,'0'0'132'0,"9"7"-132"16,14-3 0-16,7-4 0 16,11 0-36-16,3-4-182 15,4 2-7-15,-2-7-4 16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8.18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846 0,'21'-2'177'16,"3"2"-177"-16,7 2 0 16,0-2-3-16,2 3-193 15,-2-3-11-15,-7 4-4 0,-3-3-6 16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7.93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4 0,'14'12'49'16,"1"3"-49"-16,8 7 0 15,0 6 0-15,2 7 0 16,-3 5 0-16,-2 1 0 15,-8 2 0-15,-5-4 0 16,-7-2 0-16,-5-5 0 16,-2-6 0-16,-4-14 0 15,3-3 0-15,1-9-159 16,7 0-75-16,3-21-1 16,10 3-4-16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7.5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 0 1019 0,'-8'19'4'0,"4"10"-4"16,-1 2 0-1,5 5 0-15,2-1 0 16,2 2 0-16,3-1 0 0,-2-10 0 16,3 0 0-16,-3-13-48 15,1-4-194-15,-6-9-2 16,11-7-5-16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7.2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24 854 0,'0'0'169'0,"0"0"-169"16,0-7 0-16,11 7 0 15,1 0 0-15,7 0 0 16,1 0 0-16,4-3 0 15,6 3 0-15,-2-2 0 16,3-1-173-16,-3-1-56 16,1-1-1-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1.82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1 998 0,'9'-5'25'0,"8"5"-25"15,1 0 0-15,2-4 0 16,2-1 0-16,1 0 0 16,-2-1 0-16,-5-3 0 15,-1-2 0-15,-6-2 0 16,-5 0 0-16,-1-1 0 16,-3 4 0-16,-10 1 0 15,-2 2 0-15,-2 7 0 16,-5 6 0-16,-2 4 0 15,1 8 0-15,-2 3 0 16,4 3 0-16,7 5 0 16,5-3 0-16,6 0 0 0,8-4 0 15,6-4 0-15,6-6 0 16,-1-8 0-16,9-4 0 16,-2-6-123-16,5-4-111 31,-3-6-3-31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6.4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6'11'0'0,"-1"0"0"0,4 7 0 16,-1 5 0-16,2 6 0 15,-4 3 0-15,-6 6 0 16,-6-2 0-16,-4 0 0 16,-6-2 0-16,-5-11 0 15,2-5 0-15,-3-13-57 16,12-5-183-16,-9-11-2 15,14-6-3-15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6.1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9 0 1023 0,'-16'13'0'16,"3"6"0"-16,-7 2 0 15,7 2 0-15,3 6 0 16,-5-7 0 0,7 1 0-16,-1-10-195 0,4-2-43 15,5-11-2-15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6.0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2'19'0'0,"2"0"0"16,6 1 0-16,2 4 0 15,0-5 0 1,4 1 0-16,-8-8 0 0,-4-3-161 16,-5-9-73-16,1 0-5 15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5.8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2 0 1015 0,'-21'5'8'16,"2"11"-8"-16,-3 5 0 0,2 12 0 16,1 3 0-16,5 7 0 15,6 2 0-15,8-1 0 16,7-3 0 0,8-7 0-16,10-4 0 0,-2-13 0 15,7-8-147-15,-5-9-98 16,3-10-4-16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5.5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1 1023 0,'0'19'0'15,"7"5"0"-15,-3 6 0 16,1 2 0-16,-1 0 0 0,-1 0 0 16,0-5 0-16,0-6 0 15,1-8 0-15,-4-13 0 16,0 0 0-16,6-15 0 16,-1-6 0-16,-1-7 0 15,5-5 0-15,1 0 0 16,4 1 0-16,3 2 0 15,1 5 0-15,4 8 0 16,-2 9 0-16,-3 12 0 16,-4 10 0-16,-1 8 0 15,-6 7 0-15,-1 4 0 16,-5 3 0-16,0-4 0 16,3-1 0-16,-3-8 0 0,2-10-146 15,-2-13-90-15,9 4-5 16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5.2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1023 0,'-5'19'0'0,"5"6"0"16,0 1 0-16,4 6 0 15,1-2 0-15,-5-5 0 0,10-1 0 16,-5-9-179-16,4-7-55 15,-9-8 1-15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5.0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5 4 980 0,'-31'0'43'15,"0"-3"-43"-15,7 8 0 0,10 2 0 16,9 5 0-16,10 2 0 15,9 1 0-15,9 4 0 16,5 2 0-16,4 2 0 16,0 1 0-16,-5-2 0 15,-4 2 0-15,-8-1 0 16,-9 0 0-16,-8-4 0 16,-12-3 0-16,-7-4 0 15,-4-3 0-15,-4-6 0 0,-1-3 0 16,4-8 0-16,3-5 0 15,11 1 0 1,8-5-63-16,8 0-164 16,8-3-1-16,11 2-3 0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4.6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2 0 808 0,'-11'10'207'0,"-2"7"-199"16,-1 10-8-16,-5 7 0 16,1 8 0-16,-1 1 0 15,4 6 0-15,6-2 0 0,5 0 0 16,9-5 0-16,8-12 0 15,6-3 0 1,6-10-6-16,7-9-225 16,-1-8-3-16,2-7-3 0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4.18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-2 858 0,'10'0'165'16,"5"6"-165"-16,2 5 0 16,6 12 0-16,-4 6 0 15,1 11 0-15,-6 6 0 16,-1 4 0-16,-9 1 0 15,-4 0 0-15,-4-5 0 16,-4-4 0-16,-3-11 0 16,1-8 0-16,1-7 0 15,-3-12 0-15,12-4 0 16,-5-11-221-16,10-4-13 16,3-6-1-16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3.7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41 0,'7'16'208'16,"-7"-2"-134"-16,4 12-74 15,-4 0 0-15,6 8 0 16,-1-3 0-16,0 2 0 15,0-1 0-15,-2-8 0 16,2-1 0-16,-3-10-182 16,-2-13-42-16,9 6 0 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1.4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974 0,'-3'28'49'0,"-1"1"-49"16,4 8 0-16,3 0 0 16,1 1 0-16,2 1 0 15,-3-10 0-15,5 0 0 16,-5-12-28-16,2-3-190 15,-5-14-3-15,9 5-3 16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2.0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44 0,'0'0'179'0,"0"0"-179"16,16 5 0-16,-4-5 0 15,8 0 0-15,5 0 0 16,0 0 0-16,6 3 0 16,-3-3-213-16,4 0-12 0,-5 0-9 15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1.4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9'10'0'0,"4"-1"0"16,4 10 0-16,-1 7 0 16,-1 5 0-16,-4 6 0 15,-1 4 0-15,-10 2 0 16,0-2 0-16,-7-2 0 15,-1-6 0-15,1-7 0 16,-3-15 0-16,10-11 0 0,0 0-126 16,0-15-121-16,7-6-6 15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1.1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 0 1023 0,'-11'5'0'16,"-8"7"0"-16,5 6 0 16,-7 6 0-16,3 4 0 15,-1 1 0-15,-2-3 0 16,7 0 0-16,-2-9-64 15,9-5-179-15,7-12-2 16,0 0 0-16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0.9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9'20'0'0,"2"0"0"16,5 5 0-16,1 1 0 15,4-2 0-15,-2 3 0 16,-5-10 0-16,3-3 0 16,-7-9-155-16,1-5-86 15,-3-9 0-15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0.7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4 3 938 0,'-14'-7'85'0,"1"11"-85"15,-5 4 0-15,0 11 0 16,-1 11 0-16,1 7 0 16,1 8 0-16,6 5 0 15,6-1 0-15,5-2 0 16,10-3 0-16,4-11 0 15,13-9 0-15,-3-13 0 16,6-8-106-16,-4-13-144 16,2-8-1-16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0.4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25 1023 0,'0'16'0'16,"0"1"0"0,0 9 0-16,2 2 0 0,1 0 0 15,0-1 0-15,1-2 0 16,1-6 0-16,0-9 0 16,-5-10 0-16,9 0 0 15,-6-13 0-15,-1-4 0 16,1-7 0-16,2-3 0 15,0-3 0-15,3 0 0 16,3 3 0-16,2 5 0 16,2 3 0-16,2 9 0 15,-2 10 0-15,3 4 0 16,-3 12 0-16,-2 6 0 16,-3 5 0-16,-2 3 0 15,-3 0 0-15,-5-5 0 0,5 0 0 16,-5-11 0-16,0-3-196 15,0-11-37-15,0 0-1 16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50.1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 0 954 0,'-4'14'69'0,"0"5"-69"15,4 4 0-15,0 2 0 16,0 0 0-16,8 1 0 15,-7-4-173-15,6-6-50 16,-1-7-4-16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9.9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2-1 919 0,'-15'0'104'0,"-8"0"-104"15,0 6 0-15,-3 2 0 16,6 2 0-16,2-1 0 15,6 3 0-15,12 2 0 16,8-5 0-16,7 2 0 16,8 1 0-16,4-1 0 15,4 3 0-15,-3 1 0 16,-3-1 0-16,-8 2 0 16,-7 1 0-16,-10-2 0 15,-7-1 0-15,-10-4 0 0,-5-5 0 16,-3-5 0-16,-5 0 0 15,2-9 0-15,3-1 0 16,7 2 0-16,1-5 0 16,8 2-200-16,8-1-26 15,7 2 1-15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9.5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0 26 919 0,'11'-10'104'0,"6"2"-104"16,6 2 0-16,2 4 0 15,2 2 0-15,-4 2 0 16,-1 8 0-16,-12 7 0 16,-5 4 0-16,-15 4 0 15,-5 4 0-15,-11 2 0 16,-2 2 0-16,-5-5 0 16,1-2 0-16,5-7 0 15,7-2 0-15,8-5 0 16,12-4 0-16,15-1 0 0,10-7 0 15,8 0 0-15,4 0 0 16,6-3 0-16,-3-1 0 16,1-1-201-16,-9-2-39 15,-4-1 2-15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1:49.1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7 0 793 0,'-10'3'204'0,"-3"13"-178"16,-6 4-26-16,4 15 0 16,-4 7 0-1,2 9 0-15,3 5 0 16,5 3 0-16,7 1 0 0,7-4 0 15,10-2 0-15,3-16 0 16,8-9 0-16,4-11-197 16,2-12-37-16,3-9-1 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1.24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3-1 976 0,'-14'0'47'0,"0"6"-47"16,-6 4 0-16,2 6 0 15,-2 5 0-15,3 1 0 16,3 2 0-16,4 1 0 0,6-2 0 15,4-3 0-15,8-7 0 16,4-3 0-16,5-6 0 16,2-7 0-16,1-3 0 15,-2-10 0-15,0-2 0 16,-2-4 0-16,-4-2 0 16,-3 1 0-16,-3 2 0 15,-3 4 0-15,-3 7 0 16,0 10 0-16,0 0 0 15,-3 21 0-15,3 10 0 16,3 8 0-16,1 5 0 16,2 8 0-16,2-2 0 15,0 0 0-15,-2-3 0 0,-4-5 0 16,-2-10 0 0,-8-10 0-16,-3-7 0 15,-7-11 0-15,-2-4 0 16,-4-13 0-16,6-2 0 0,-5-7 0 15,8-3-208-15,1-9-14 16,9 0-2-16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1.9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23 0,'0'15'0'0,"0"-1"0"0,5 11 0 16,0 2 0-16,0 2 0 15,0 3 0 1,1-3 0-16,-2-1 0 16,0-8 0-16,2 1 0 0,-6-12 0 15,0-9-98-15,0 0-164 16,0 0-4-16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1.6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1023 0,'0'0'0'0,"18"-2"0"15,4 2 0-15,4 0 0 16,8 0 0-16,0 0 0 16,3 2-229-16,-3-3-22 0,0 0-3 15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1.4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0'0'0,"0"0"0"16,24-2 0-16,5 4 0 16,3-2 0-16,4 0-154 15,0 0-85-15,2 0-2 16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1.2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 1023 0,'20'-3'0'0,"4"3"0"16,8 0 0-16,-5 0 0 15,6 2 0-15,-6-2-170 16,-3 5-72-16,-7-5-2 16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1.0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5 0,'5'9'48'16,"3"6"-48"-16,-1 3 0 16,-1 8 0-16,0 4 0 15,-1 4 0-15,-2 3 0 16,-3-1 0-16,0-2 0 15,0-6 0-15,-3-2 0 16,-2-13 0-16,5-13 0 16,0 0-227-16,0 0-22 15,8-22-3-15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0.7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7 0 1023 0,'-11'11'0'0,"-3"1"0"16,-2 9 0-16,0 3 0 0,-1 1 0 15,3 4 0-15,-6-6 0 16,6-4-187-16,-1-9-49 16,15-10-2-16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0.6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1'15'0'16,"3"0"0"-16,9 9 0 0,3-1 0 16,1-1 0-16,2 3 0 15,-7-7 0-15,-3-5 0 16,-6-6-226-16,-3-7-15 15,-7-8-3-15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0.4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0 1023 0,'-19'10'0'0,"1"11"0"16,-6 9 0-16,1 6 0 15,1 5 0-15,8 3 0 16,6-1 0-16,12-3 0 16,9-5 0-16,3-12 0 15,13-5 0-15,0-14-77 16,4-8-170-16,-5-11-4 16,1-5 3-16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0.1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 1023 0,'0'22'0'16,"0"3"0"-16,0 7 0 15,4 0 0-15,1 2 0 16,2-2 0-16,-2-8 0 15,0-7 0-15,-3-10 0 16,-2-7 0-16,8-13 0 16,-5-6 0-16,3-7 0 15,3-5 0-15,2-3 0 16,4 3 0-16,2 4 0 16,4 2 0-16,-1 8 0 15,1 8 0-15,-2 9 0 16,-2 12 0-16,-4 9 0 15,-5 6 0-15,-1 3 0 0,-4 5 0 16,-3-1 0-16,2-3 0 16,-5-10 0-16,3-5 0 15,0-16-107-15,0 0-131 16,8-20-4-16,3-2 1 16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9.8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23 0,'0'13'0'16,"6"11"0"-16,1 3 0 15,1 6 0-15,1 3 0 16,-3-6 0-16,2 0 0 16,-5-10-219-16,4-8-13 15,-7-12-4-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0.79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21 929 0,'-6'12'94'0,"6"6"-94"15,0 3 0-15,0 2 0 16,0 3 0-16,5-2 0 16,-5-2 0-16,5-1 0 15,-2-5 0-15,0-2 0 16,-3-14 0-16,0 0 0 0,9-4 0 15,-9-10 0-15,3-6 0 16,-3-4 0-16,4-6 0 16,0 0 0-1,2 2 0-15,2 2 0 0,4 6 0 16,2 4 0-16,1 9 0 16,0 11 0-16,1 6 0 15,-3 8 0-15,-2 7 0 16,0 4 0-16,-2 3 0 15,-2-1 0-15,0-1 0 16,-1-5 0-16,4-7 0 16,-5-9 0-16,4-4-142 15,-4-13-73-15,3-3-4 0,-1-7-2 16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9.6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8-1 896 0,'-7'0'127'0,"-10"0"-127"16,1 0 0-16,-10 6 0 15,2 2 0-15,0-1 0 16,-2 3 0-16,5 0 0 16,7-1 0-16,9 3 0 15,8-1 0-15,12 0 0 16,8 2 0-16,6 1 0 15,5 2 0-15,2 2 0 16,-5 1 0-16,-5 3 0 16,-8 1 0-16,-13-1 0 15,-10-2 0-15,-10-2 0 16,-10-7 0-16,-5-2 0 0,-6-9 0 16,4 0 0-16,-1-13 0 15,13 1 0-15,7-6-153 16,13 2-75-16,10-3-7 15,14-1-3-15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9.0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6 0 914 0,'-3'15'109'0,"3"-2"-109"16,9 4 0-16,3 2 0 15,4 3 0-15,5 0 0 16,0-3 0-16,1-2 0 0,-4-2 0 0,-8-4 0 16,-6-3 0-16,-4-8 0 15,-22 8 0-15,-1-8 0 16,-5 2 0-16,0-2 0 16,0 0 0-16,9 0 0 15,6 0-28-15,13 0-199 16,11 0-1-16,15 0-8 15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8.7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20 0,'0'0'203'15,"0"0"-203"-15,0 15 0 16,2 4 0-16,12 12 0 15,5 3 0-15,9 5 0 16,4 2 0-16,6 0 0 16,5-1 0-16,-5-10 0 15,1-5 0-15,-6-14-199 16,-6-5-32-16,-8-11-7 16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7.6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0 952 0,'-5'14'71'0,"5"7"-71"0,-6 2 0 16,6 4 0-1,-4 1 0-15,4-1 0 16,5 2 0-16,-5-5 0 15,4-3-169-15,-4-7-66 16,5-6-3-16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7.0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 1023 0,'8'0'0'0,"13"-3"0"16,12 3 0-16,-4 0 0 15,1 0 0-15,-6 0-228 16,-2 4-12-16,-10-3-1 1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6.27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2 0 861 0,'-18'19'162'0,"-1"2"-162"16,2 11 0-16,2 0 0 15,6 5 0-15,5 2 0 0,8 2 0 16,7-4 0-16,9-2 0 15,5-8 0-15,3-13 0 16,7-2 0 0,-6-12-108-16,-1-9-132 0,-6-7-2 15,-3-6 3-15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5.70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932 0,'-5'18'91'0,"5"7"-91"16,5 3 0-16,1 7 0 16,2 1 0-16,-1-6 0 0,5 1 0 15,-5-9-9-15,2-7-213 16,-9-15-3-16,15-6-3 16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5.4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6 33 846 0,'-3'-10'177'0,"3"10"-177"0,-14-17 0 16,4 14 0 0,-6-1 0-16,-6 6 0 15,-4 5 0-15,0 3 0 0,-1 5 0 16,3 2 0-16,4 3 0 16,10 3 0-16,10-2 0 15,12-1 0-15,11-1 0 16,9-2 0-16,6 0 0 15,1-1 0-15,0-1 0 16,-7-1 0-16,-12 2 0 16,-12-1 0-16,-14 1 0 15,-14-5 0-15,-12 0 0 16,-7-4 0-16,-2-4 0 16,1-6 0-16,6 0 0 15,8-4-21-15,14-3-193 0,12-3-6 16,14 1-4-16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4.7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5 0 888 0,'-10'14'135'0,"1"-5"-135"0,1 5 0 16,-2 1 0-16,2 0 0 16,2 1 0-16,2-1 0 15,4-2 0-15,4 1 0 16,6-7 0-16,4-2 0 15,6-5 0-15,5 0 0 16,0-3 0-16,2-5 0 16,0 2 0-16,-6-3 0 15,-3 0-171-15,-4-2-64 16,-3 2-5-16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4.5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92 5 818 0,'0'0'196'0,"9"-5"-187"16,-9 5-9-16,-4 9 0 16,-4 4 0-16,-3 9 0 15,-3 5 0-15,-6 6 0 16,-7 6 0-16,-3 3 0 16,-4 0 0-16,0 0 0 15,0-5 0-15,4-8 0 16,3-6 0-16,5-11 0 0,16-7 0 15,6-5-14-15,0-14-205 16,5-2-1-16,9 1-4 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0.36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5 851 0,'-7'7'172'0,"19"-2"-172"16,4-5 0-16,5-3 0 15,9 3 0-15,0-6-198 16,4 3-3-16,-4-3-14 16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9.03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1023 0,'-10'5'0'0,"10"-5"0"16,0 0 0-16,0 0 0 15,0 0 0-15,0 0-162 16,0 0-87-16,0 0-6 16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8.8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1023 0,'0'0'0'0,"0"0"0"15,-4 15 0-15,10-2 0 16,-6-3 0-16,10 2 0 15,-4-2-124-15,3 6-127 16,-2-4-1-16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8.6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64 1023 0,'0'0'0'0,"20"-5"0"15,-1-3 0 1,4-3 0-16,1 0 0 0,-4-5 0 16,-2 2 0-16,-3-2 0 15,-4 0 0-15,-5-1 0 16,-4 1 0-16,-7 3 0 16,-4 2 0-16,-2 2 0 15,-4 9 0-15,-2 3 0 16,-1 8 0-16,0 10 0 15,0 2 0-15,8 7 0 16,4 1 0-16,6 2 0 0,7-4 0 16,7-3 0-1,8-4 0-15,-1-8 0 16,5-7 0-16,-1-7-224 16,1-7-30-16,-3-5-3 0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8.3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0 25 992 0,'-11'-16'31'0,"11"16"-31"16,-18-8 0-16,6 8 0 16,-5 0 0-16,0 6 0 15,1 2 0-15,2 3 0 16,4 4 0-16,5 1 0 16,7 1 0-16,7 0 0 15,8 1 0-15,4-1 0 16,2 4 0-16,2-1 0 15,-4 0 0-15,-5 2 0 16,-6-1 0-16,-8 3 0 16,-8-4 0-16,-5-4 0 0,-7-4 0 15,-3-5 0-15,-2-7 0 16,2-6 0-16,3-4 0 16,1-8 0-1,12 0 0-15,1-5 0 0,9 3-225 16,2-1-18-16,9 5 3 15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7.9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 8 955 0,'-17'-5'68'15,"-3"1"-68"-15,2 8 0 16,-2 6 0-16,2 8 0 16,-1 6 0-16,1 7 0 15,4 2 0-15,5 2 0 16,5-1 0-16,4-5 0 16,10-10 0-16,5-6 0 15,5-9 0-15,1-10 0 16,1-6 0-16,-3-10 0 15,-3-4 0-15,-4-4 0 16,-4 0 0-16,-5 2 0 16,-3 2 0-16,0 6 0 0,-3 7 0 15,3 13 0-15,0 0 0 16,0 15 0-16,0 6 0 16,5 6 0-16,1 3 0 15,3 1 0-15,3-1 0 16,1-5 0-16,4-5 0 15,-5-13 0-15,8-2 0 16,-4-12-94-16,2-6-151 16,-2-10-3-16,3-1 4 15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7.5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3 13 924 0,'-9'-7'99'0,"-4"1"-99"15,2 6 0 1,-6 6 0-16,-1 6 0 16,-2 5 0-16,1 8 0 0,2 6 0 15,4 3 0-15,6 1 0 16,7 1 0-16,8-3 0 16,6-9 0-16,10-2 0 15,0-10 0-15,6-7-170 16,-2-7-79-16,4-7-1 15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7.2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2 218 972 0,'-15'-8'51'0,"-3"-1"-51"16,0 9 0-16,-1 7 0 15,0 9 0-15,0 7 0 16,3 5 0-16,4 5 0 16,6 1 0-16,6-3 0 15,10-2 0-15,6-7 0 0,7-10 0 16,4-7 0-16,-1-10 0 16,0-10 0-16,-3-7 0 15,-5-2 0-15,-4-3 0 16,-7 1 0-16,-3 3 0 15,-4 6 0-15,-4 7 0 16,4 10 0-16,-11 8 0 16,9 8 0-16,2 8 0 15,0 5 0-15,8 2 0 16,2-2 0-16,5-5 0 16,7-6 0-16,2-11 0 15,3-7 0-15,3-13 0 16,-3-8 0-16,0-10 0 0,-2-7 0 15,-3-8 0-15,-8-1 0 16,-5-3 0 0,-6 0 0-16,-7 3 0 15,-4 7 0-15,-3 6 0 0,-5 9 0 16,-1 12 0-16,1 10 0 16,3 15 0-16,1 9 0 15,5 14 0-15,3 7 0 16,4 6 0-16,10 5 0 15,1-1 0-15,3-3 0 16,1-6 0-16,4-5 0 16,-5-14 0-16,4-5 0 0,-2-11-105 15,3-7-143-15,0-6-3 16,8-6 2 0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6.7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 0 984 0,'-6'0'39'16,"-1"7"-39"-16,2 2 0 15,5 7 0-15,0-2-211 16,9 3-18-16,0-2-2 16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6.5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24 992 0,'-10'-9'31'16,"-3"-1"-31"-16,2 5 0 16,-4 5 0-16,1 6 0 15,-2 9 0-15,1 7 0 0,0 5 0 16,3 6 0-16,5 1 0 16,7 0 0-1,9-3 0-15,4-6 0 16,8-6 0-16,3-12 0 0,7-5 0 15,-4-12 0-15,1-4-135 16,-7-8-104-16,1-5 4 16,-8-3 11-16,1 2 147 15,-8-1 63-15,-7 0 138 16,3 9 65-16,-6 0 15 16,3 7 11-16,-4 6-23 15,4 7-192-15,0 0 0 16,0 22 0-16,0-3 0 15,3 8 0-15,0 3 0 16,2 2 0-16,-1-2 0 16,-1-3 0-16,1-5 0 15,-4-10 0-15,0-12 0 0,0 0-92 16,3-21-149-16,-4-8 1 16,1-5 3-16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6.1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6 998 0,'0'0'25'0,"18"7"-25"16,-2-10 0-16,4-2 0 0,3-5 0 16,-1-2 0-16,0-4 0 15,-4-3 0-15,-3 0 0 16,-3-4 0-1,-7 4 0-15,-5 4 0 0,-4 2 0 16,-5 6 0-16,-6 7 0 16,-3 4 0-16,-1 8 0 15,-2 8 0-15,1 7 0 16,3 4 0-16,4 0 0 16,6 2 0-16,7-2 0 15,9-2 0-15,5-7 0 16,3-9 0-16,8-6 0 0,2-7-143 15,4-4-98-15,-1-9-5 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0.2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 84 690 0,'0'0'177'15,"-8"0"-21"-15,10 8-156 16,-5 4 0-16,3 10 0 16,0 0 0-16,0 9 0 15,-3 1 0-15,3 3 0 16,-4-1 0-16,4-5 0 15,-3-3 0-15,3-7 0 0,0-7 0 16,0-12 0 0,0 0 0-16,0-10 0 15,0-9 0-15,-2-5 0 16,2-7 0-16,2-8 0 0,2-3 0 16,2-2 0-16,3 3 0 15,4 2 0-15,3 4 0 16,2 9 0-16,2 12 0 15,0 10 0-15,-1 15 0 16,-3 9 0-16,-2 11 0 16,0 8 0-16,-6 5 0 15,-1 2 0-15,-3-2 0 16,0-3 0-16,-4-7 0 16,4-6 0-16,-1-6 0 15,-3-22 0-15,0 0-124 16,-9-5-91-16,6-11-6 15,-6-7-1-15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5.7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80 908 0,'0'0'115'16,"-8"16"-115"-16,11 7 0 15,-3 9 0-15,5 8 0 16,-2 10 0-16,0 5 0 16,0 0 0-16,-3 1 0 15,0-8 0-15,0-5 0 16,0-12 0-16,0-14 0 0,0-17 0 16,-3-10 0-16,3-16 0 15,0-13 0-15,0-9 0 16,-2-11 0-16,2-7 0 15,0 2 0-15,2 3 0 16,1 5 0-16,3 10 0 16,3 9 0-16,2 12 0 15,4 16 0-15,-1 13 0 16,0 14 0-16,-2 9 0 16,-1 7 0-16,-5 2 0 15,-6 3 0-15,-4-3 0 16,-6-5 0-16,-2-6 0 15,-3-13 0-15,3-5 0 0,-5-14 0 16,7-6-13-16,1-11-220 16,9-2-5-16,5-4-1 15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5.2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8 8 854 0,'-17'-10'169'0,"4"10"-169"15,-8 5 0-15,2 5 0 16,-1 4 0-16,-2 6 0 16,4 1 0-16,8 4 0 15,5-1 0-15,8 0 0 16,9 1 0-16,9-2 0 0,5-2 0 16,4 0 0-16,0 1 0 15,-2-1 0-15,-6 4 0 16,-8 0 0-16,-10 1 0 15,-9-1 0-15,-10-4 0 16,-7-3 0-16,-9-8 0 16,1-6 0-16,-1-6 0 15,1-9 0-15,14-1 0 16,3-5-4-16,13-1-221 16,6-4-4-16,13 4-2 15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59.7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759 0,'0'0'190'0,"0"0"-116"15,-3 8-74-15,3 1 0 16,5-1 0-16,-1 2 0 16,2-2 0-16,3 1 0 15,0-5 0-15,0 0 0 16,1-4 0-16,-1 0 0 15,-1-7 0-15,-2 0 0 16,-2-1 0-16,-2-2 0 16,1 0 0-16,-1 0 0 15,-2 10 0-15,0 0 0 0,8-1 0 16,-3 12 0-16,-5 2 0 16,4 9 0-16,-4 2 0 15,4 1 0 1,-8-2 0-16,3 1 0 15,-4-7 0-15,-3-4 0 0,1-5 0 16,-4-8 0-16,4 3 0 16,-5-6 0-16,-1-2-211 15,3 0-15-15,2-1-7 16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59.2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 78 615 0,'0'0'186'0,"0"0"-1"15,-5 12-148-15,5-12-37 16,0 0 0-16,-7 8 0 16,7-8 0-16,-3 8 0 15,3-8 0-15,0 0 0 16,0 0 0-16,0 0 0 16,0 0 0-16,12-7 0 15,-7-3 0-15,2-3 0 16,0-3 0-16,2 2 0 15,0-1 0-15,0 2 0 0,0 2 0 16,-2 5 0-16,2 6 0 16,0 4 0-16,0 3 0 15,-1 5 0-15,2 2 0 16,-1 2 0-16,0 0 0 16,-3-1 0-16,1-4 0 15,3 1 0-15,-10-12 0 16,10 3-169-16,-6-10-46 15,0-3-3-15,-2-4-6 1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6.9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8 0 952 0,'-3'19'71'16,"-5"3"-71"-16,4 5 0 15,-6 4 0-15,0 1 0 0,0 2 0 16,-2-1 0-16,-2-4 0 16,-1-8 0-16,4-2 0 15,0-8 0-15,11-11-205 16,0 0-38-16,0 0 4 16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6.7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1023 0,'0'0'0'0,"0"-11"0"15,19 7 0-15,12 0 0 16,11 2 0-16,7 2 0 0,-3-4 0 16,3 4 0-16,-7 0-81 15,-5 4-160-15,-13-4-2 16,-2 6-2-16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6.5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 0 1023 0,'-4'16'0'0,"4"8"0"15,0 0 0-15,1 2 0 16,4-1 0-16,-2-2 0 0,2-1 0 16,-5-10 0-16,-3-5-97 15,3-7-142-15,-7-8-1 16,-1-7-3-16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6.3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63 0,'0'7'60'15,"5"9"-60"-15,-6 5 0 16,2 3 0-16,3 4 0 16,-3 0 0-16,3 2 0 0,-4-5 0 15,4-5 0-15,-2-7 0 16,-2-13-192-16,12 0-42 15,-2-8-2-15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6.0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 915 0,'0'0'108'16,"0"0"-108"-16,24 0 0 0,4 0 0 15,3 0 0-15,6-3-227 16,-3-3-6-16,2 3-2 15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5.9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 945 0,'0'0'78'16,"14"-8"-78"-16,6 4 0 15,8 4 0-15,-1-3 0 16,5 3-163-16,-7 0-60 16,1 0 0-16,-8 3-3 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9.2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 620 0,'0'0'175'16,"0"0"4"-16,9-3-130 0,-1 6-49 15,-1 1 0-15,6 3 0 16,1-1 0-16,1 3 0 15,2 0 0-15,-1 3 0 16,1-1 0-16,-2-2 0 16,-1 2 0-16,-2-3 0 15,-2 1 0-15,-6 2 0 16,-4 1 0-16,-4 0 0 16,-5 1 0-16,-1 2 0 15,-7 2 0-15,1-1 0 16,-1-2 0-16,1 0 0 15,3-4 0-15,2-4 0 16,11-6 0-16,0 0 0 0,0 0-135 16,11-7-65-16,4-2-7 15,3-4-2-15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4.5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0 0 942 0,'-14'20'81'16,"-5"3"-81"-16,1 11 0 15,-7 2 0-15,-1 1 0 16,0-3 0-16,1-8 0 16,6-2 0-16,3-10-119 0,9-7-98 15,7-7-8-15,5-11 3 16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4.4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20 0,'8'9'203'16,"3"4"-203"-16,0 4 0 15,9 9 0-15,-2 1 0 16,7 2 0-16,0 3 0 15,1-3 0-15,-2 0 0 16,-8-7 0-16,2-5 0 16,-6-8-202-16,-3-6-24 0,-9-3-6 15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8.3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 12 743 0,'0'0'191'0,"0"-10"-102"16,9 10-89-16,-9 0 0 15,17 0 0-15,-8 0 0 16,0 5 0-16,0 2 0 16,-6 3 0-16,-3 3 0 15,-2 0 0-15,-6 3 0 16,-1-3 0-16,-3-1 0 16,0 0 0-16,-1-3 0 15,3-1 0-15,10-8 0 16,-8 10 0-16,8-10 0 15,8 3 0-15,2-3 0 0,3 0 0 16,2 3 0-16,1-3 0 16,0-3-72-16,-3-1-141 15,4 2-2-15,-3-2-6 16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6.1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0 690 0,'0'0'155'15,"0"9"-22"-15,0-9-265 16,3 10-15-16,2-1-6 16,-5-9 1-16,12 15-5 15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5.9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656 0,'0'0'176'0,"0"0"3"16,0 0-167-16,0 0-12 16,0 0 0-16,0 0 0 15,0 15 0-15,1-7 0 16,-1 3 0-16,3 1 0 16,-3 1 0-16,0 0 0 15,0 3-178-15,3-2-9 16,-3-2-3-16,0-2-2 15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4.3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739 0,'-9'12'180'0,"9"-12"-76"15,-4 9-104-15,4-9 0 0,0 9-114 16,0-9-63-16,5 7 2 16,-5-7-7-16,7 8 3 15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4.1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483 0,'-3'8'132'15,"3"-8"-27"-15,0 0-76 16,-1 9-9-16,1-9-10 0,0 8-7 15,0-8-62-15,0 10-70 16,0-10-2-16,0 10-2 16,0-10-2-16,1 12-1 15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8.1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8 1 911 0,'0'0'112'0,"13"0"-112"16,-5-2 0-16,5 2 0 15,-1 2 0-15,1 2 0 16,-1 2 0-16,-4 2 0 15,-8 3 0-15,-4 5 0 0,-8-1 0 16,-5 5 0-16,-4-1 0 16,-2 1 0-16,2-2 0 15,3-1 0-15,3-3 0 16,8-1 0-16,7-4 0 16,6-3 0-16,8-4 0 15,8-2 0-15,3 0 0 16,3-3 0-16,2 3 0 15,-6-8 0-15,2 8 0 16,-8-7-25-16,0 4-226 16,-5-3-11-16,-2 0 4 15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7.8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5 0 850 0,'-12'20'173'0,"-7"3"-173"16,1 11 0-16,-4-1 0 15,2-2 0-15,5 3 0 16,0-7 0-16,6-3-39 0,1-13-186 16,8-11-1-16,12 2-5 15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7.2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 1023 0,'0'0'0'15,"0"0"0"-15,24 1 0 16,-2-2 0-16,6 1 0 15,0-3-238-15,2 3-3 16,-1 0-4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6.9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 895 0,'0'0'128'0,"0"0"-128"15,10 0 0-15,7 0 0 16,5-2 0-16,7 3 0 16,-3-4 0-16,4 3-166 15,-3-3-47-15,2 3-6 16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6.8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2'5'0'15,"-1"4"0"-15,3 6 0 16,-2 7 0-16,-3 8 0 16,-3 3 0-16,-3 5 0 0,-6 0 0 15,-2 0 0-15,0-5 0 16,-3-8 0-16,8-6 0 15,0-19 0-15,0 0-91 16,0 0-159-16,3-22-1 16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6.6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7 0 1023 0,'-10'11'0'0,"-4"3"0"16,4 8 0-16,-3 3 0 0,-2-1 0 15,6 6 0-15,-4-10 0 16,0 0-129-1,3-11-108-15,10-9-2 16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6.4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65 0,'9'8'58'0,"6"9"-58"0,2 0 0 16,3 9 0-16,3 1 0 15,1-2 0-15,6 2 0 16,-10-6 0 0,2-5-118-16,-6-11-121 15,-1-5-2-15,-5-12-2 0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06.0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1 1023 0,'3'22'0'16,"2"9"0"-16,-2 2 0 16,3 3 0-16,-4 0 0 15,4-2 0-15,-4-6 0 0,2-4 0 16,-2-12 0-16,-2-12 0 15,0 0 0-15,11-19 0 16,-6-5 0-16,1-8 0 16,5-2 0-16,1-6 0 15,6 4 0-15,1 4 0 16,-1 5 0-16,2 10 0 16,-2 9 0-16,-1 14 0 15,-6 10 0-15,-2 10 0 16,-4 8 0-16,-2 3 0 15,-3 3 0-15,0-8 0 16,4 0 0-16,-4-10 0 16,2-9-205-16,-2-13-28 0,12-8-3 1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2.7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45 1023 0,'8'-15'0'0,"9"8"0"16,5-5 0-16,6 7 0 16,3-1 0-16,-1 6 0 15,-4 9 0-15,-5 6 0 0,-7 5 0 16,-9 5 0-16,-5 3 0 15,-12 4 0-15,-4-2 0 16,-4-2 0-16,-3-6 0 16,-2-8 0-16,0-6 0 15,2-8 0-15,1-4 0 16,4-8 0-16,5-2 0 16,6-2 0-16,7-1 0 15,2 5 0-15,8 2 0 16,6 7 0-16,5 3 0 15,4 2 0-15,-1 5 0 16,2 3 0-16,-1 5 0 0,-1-4 0 16,-3 4 0-16,-6-9 0 15,0 5 0-15,-8-8 0 16,-7-3-175-16,10 0-83 16,-10 0-4-1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2.3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9 0 977 0,'-6'27'46'0,"-5"2"-46"16,1 9 0-16,-3 2 0 15,-2 4 0-15,1-5 0 16,-2-7 0-16,4-2 0 15,-2-10-9-15,6-7-226 16,8-13-2-16,0 0-3 16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2.1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1023 0,'0'0'0'16,"11"-4"0"-16,13 1 0 15,7 2 0-15,6-3 0 16,6 4 0-16,-3-4 0 16,2 2 0-16,-8-2-235 0,-2 4-3 15,-8-2-3 1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1.9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29 0,'0'0'94'0,"0"18"-94"16,0 6 0-16,0-2 0 16,3 5 0-16,0-2 0 15,-2 1 0-15,3-5 0 0,-4-6 0 16,6-3 0-16,-6-12 0 15,0 0-201 1,-11-8-34-16,5-5 2 16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1.7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71 0,'0'0'152'0,"0"0"-152"15,3 19 0-15,0 4 0 16,-3 4 0-16,0 2 0 16,2 1 0-16,1 2 0 0,3-2 0 15,-6-8 0-15,7-4 0 16,-7-18-222-16,12 7-7 16,-6-16 1-16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1.4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 68 801 0,'0'0'210'0,"-5"-10"-198"16,5 10-12-16,16-18 0 16,1 8 0-16,3-2 0 15,7 2 0-15,0 4 0 16,0 6 0-16,-3 3 0 16,-6 9 0-16,-11 6 0 15,-10 5 0-15,-10 2 0 16,-9 0 0-16,-7 0 0 0,-5-1 0 15,0-6 0-15,4-7 0 16,8-3 0-16,13-5 0 16,9-3 0-16,18-2 0 15,11 0 0-15,7 2 0 16,8 0 0-16,-2 9 0 16,-4 4 0-16,-12 3 0 15,-10 6 0-15,-16 0 0 16,-12 3 0-16,-12-3 0 15,-10-4 0-15,-4-5 0 16,-2-4 0-16,4-9 0 16,5 0 0-16,10-12 0 15,13 2 0-15,5-3-51 0,12 0-175 16,2-1-2-16,9 4-6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7.2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6 948 0,'0'0'75'16,"16"2"-75"-16,4-3 0 15,6 1 0-15,3 0 0 16,-2-5 0-16,5 5-21 15,-5-4-197-15,1 1-6 16,-5-2-3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6.6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39 0,'14'10'84'15,"-3"-10"-84"-15,11 0 0 16,1 0 0-16,4 0 0 15,2 4 0-15,-4-4 0 16,0 2-30-16,-6-2-182 16,-3 0-1-16,-7 0-6 15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0.6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2 1023 0,'0'0'0'0,"25"3"0"0,1-6 0 15,2-4 0-15,6 3 0 16,-4-1 0-16,-2 1-216 16,-4-1-27-16,0-2-4 15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0.4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0 922 0,'15'3'101'0,"4"-8"-101"0,7-3 0 16,6 3 0-16,-2-5 0 15,4 4-21-15,-7 0-205 16,-2 3-12-16,-8 3 1 15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0.28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55 0 942 0,'-13'14'81'0,"0"10"-81"16,-6 1 0-16,-2 8 0 15,-6 2 0-15,-2 4 0 16,-1 1 0-16,2-5 0 15,2-3 0-15,1-9 0 0,9-7 0 16,7-10-167-16,9-6-64 16,11-13-5-16,8-4 1 15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10.0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07 0,'0'0'222'16,"6"2"-128"-16,2 8-94 15,4 14 0-15,0 3 0 16,5 8 0-16,0 2 0 16,4 5 0-16,-2-4 0 15,1-3 0-15,-1-8 0 16,-3-11 0-16,2-7 0 0,-6-14 0 16,-2-5-202-16,-8-11-34 15,1-5-2-15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2.7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5-1 687 0,'13'0'181'0,"-13"0"-26"15,11 2-155-15,-11-2 0 16,4 8 0-16,-4-8 0 16,-9 17 0-16,0-8 0 15,-1 2 0-15,-4-1 0 16,1 2 0-16,2-4 0 15,2 1 0-15,9-9 0 16,-8 13 0-16,8-13 0 16,17 10 0-16,-4-6 0 15,3 0 0-15,3 1 0 16,-1-2 0-16,1 4 0 16,-5-7 0-16,-1 8 0 0,-4-6-105 15,-1 6-121-15,-8-8-6 16,10 9-6-16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0.9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1 0 855 0,'0'0'168'0,"-13"9"-168"15,9 1 0-15,-4 2 0 16,1 3 0-16,-4 1 0 16,1-2 0-16,1 2 0 0,-3-6-9 15,3-1-207-15,1-6-6 16,8-3 2-16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0.7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73 0,'0'0'150'0,"6"10"-150"16,-6-10 0-16,10 16 0 16,-3-5 0-16,3 1 0 15,0 2 0-15,-1-3 0 0,1 3 0 16,-5-5 0-16,4-3-41 15,-9-6-176-15,12 0 2 16,-12 0-3-16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0.4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671 0,'0'0'192'0,"5"9"-32"16,-5-9-160-16,13 11 0 16,-5-4 0-16,1 3 0 15,0 0 0-15,-1 2 0 16,-2-3 0-16,-2 2 0 15,-4-1 0-15,0-1 0 16,-5 0 0-16,-2 1 0 16,-1-4 0-16,1 2 0 15,-1-3 0-15,8-5 0 16,-10 6 0-16,10-6 0 16,0 0 0-16,0 0 0 15,0 0-67-15,0 0-143 16,10 0 3-16,-10 0-3 0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1.1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2 0 1023 0,'-15'11'0'0,"1"9"0"15,-1 7 0-15,1 2 0 16,2 5 0-16,3 5 0 16,7-3 0-16,7-3 0 15,8-7 0-15,7-7 0 16,7-7 0-16,2-9 0 16,-1-9 0-16,-1-6 0 15,-5-5 0-15,-8-3 0 0,-8-1 0 16,-6 1 0-16,-6 4 0 15,-8 7 0-15,-4 9 0 16,-4 0 0 0,1 12 0-16,0 5 0 0,6 5 0 15,3 3 0-15,5-1 0 16,3-2 0-16,10 0 0 16,2-6 0-16,4-2-118 15,0-11-137-15,2 0 1 16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0.8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2 0 894 0,'-13'9'129'16,"5"6"-129"-16,-3 2 0 15,2 10 0-15,-8 4 0 16,2 2 0-16,-6 3 0 16,0 3 0-16,-1-2 0 15,4-7 0-15,3-3 0 16,2-14 0-16,13-4 0 16,0-9-114-16,18-10-122 15,0-9-10-1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8.80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926 0,'0'0'97'0,"0"0"-97"32,25-6 0-32,-1 4 0 15,3-2 0-15,0 4 0 0,-2 0 0 16,-1 5 0-16,-6 1 0 0,-8 4 0 16,-7 2 0-16,-6 3 0 15,-7-1 0 1,-6 2 0-16,-3 1 0 15,-1-2 0-15,0-2 0 16,2-1 0-16,3-2 0 0,5-4 0 16,10-6 0-16,0 12 0 15,13-8 0-15,4 2 0 16,1-2 0-16,2 4 0 16,1 1 0-16,-2 5 0 15,-5-2 0-15,-4 5 0 16,-7-2 0-16,-3 1 0 15,-9-1 0-15,-5-1 0 16,-4-2 0-16,-4-5 0 16,-1-3 0-16,3-4 0 15,-5 0 0-15,9-4 0 16,4-3-181-16,7-2-43 0,5-1-7 16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0.6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 1023 0,'0'0'0'0,"26"-3"0"0,6 3 0 15,8-2 0-15,2-3 0 16,5 5 0-16,-4-5 0 16,-2 5-158-16,-9-6-79 15,-3 6-4-15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0.3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 0 949 0,'0'9'74'0,"0"9"-74"16,-6 2 0-16,6 9 0 0,-3 0 0 15,3 2 0-15,0-3 0 16,3-2 0-16,-1-5 0 16,-4-8 0-16,2-13-110 15,0 0-130-15,-11-15-3 16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0.2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9 0,'0'8'24'15,"4"9"-24"-15,-4 3 0 0,4 7 0 16,0 2 0-16,-2 4 0 16,2-3 0-16,-1-5 0 15,7-2 0-15,-6-11 0 16,3-6-134-16,-7-6-99 15,17-16-2-15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9.9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 0 969 0,'-14'10'54'0,"6"-7"-54"16,8-3 0-16,17 10 0 16,0-10 0-1,10 0-88-15,3-5-139 16,2 5-5-16,1-7-6 0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9.8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988 0,'12'0'35'0,"-2"0"-35"0,4-8 0 16,4 8 0-16,2-8-191 16,4 5-24-16,-3-2-4 15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9.6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 0 1006 0,'-20'25'17'15,"1"10"-17"-15,-1 1 0 16,0 4 0-16,-1-2 0 15,-1-5 0-15,7-5 0 16,0-11-145-16,7-7-85 16,8-10-3-16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9.4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6 936 0,'0'-12'87'0,"0"12"-87"16,12 11 0-16,-1 8 0 16,5 6 0-16,3 6 0 15,2 6 0-15,4 3 0 16,1 1 0-16,-1-3 0 16,-4-8 0-16,-10-7 0 15,3-12 0-15,-14-11-118 16,5-10-123-16,-9-14-7 15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8.7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80 0,'0'0'43'15,"0"0"-43"-15,16 16 0 16,-1-7 0-16,5 0 0 15,1 3 0-15,2 3 0 16,0 0 0-16,-1-2 0 16,-2 2 0-16,-5-1 0 15,-6 2 0-15,-6 0 0 16,-7 0 0-16,-5 0 0 16,-6-2 0-16,-4 3 0 15,-3-2 0-15,-1-3 0 16,2 3 0-16,-1-7 0 15,13 1 0-15,9-9-163 0,0 0-66 16,8 2-7-16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8.3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 981 0,'9'0'42'0,"10"0"-42"15,4 0 0-15,8 0 0 0,6 3 0 16,2-3 0-16,3 3 0 16,-6-3 0-16,-3 0-153 15,-5-4-72-15,-5-1-5 16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8.2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16 930 0,'-8'0'93'16,"8"0"-93"-16,13-5 0 15,9 5 0-15,5-3 0 16,8 3 0-16,3-5 0 16,3 3 0-16,0 2 0 0,-9 0 0 15,-4 0-177-15,-11 0-47 16,-7 3-6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8.3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269 885 0,'0'14'138'0,"3"0"-138"16,3 4 0-16,4 3 0 15,1 3 0-15,4 3 0 16,-1 0 0-16,1-2 0 15,-2-4 0-15,-1-3 0 16,-1-8 0-16,-1-5 0 0,-3-5 0 16,0-12 0-16,-3-3 0 15,-1-8 0-15,-1-5 0 16,-2-6 0 0,3-3 0-16,-3-4 0 0,-3 1 0 15,3-1 0-15,-3 3 0 16,3 3 0-16,5 2 0 15,1 6 0-15,4 5 0 16,5 4 0-16,5 2 0 16,3 4 0-16,3 2 0 15,-1 4 0-15,1 0 0 16,-1 4 0-16,2 4 0 16,-7-2 0-16,1 0-182 0,-2 0-35 15,0 6-5 1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7.4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1 13 830 0,'-4'-13'193'0,"4"13"-193"16,-16 0 0-16,6 10 0 15,-2 7 0-15,1 4 0 0,1 6 0 16,2 4 0 0,8 0 0-16,5 3 0 0,5-7 0 15,7-2 0 1,1-9 0-16,6-4 0 0,-1-9 0 16,0-6 0-16,-1-5 0 15,-4-7 0-15,-3-3 0 16,-6 0 0-16,-6 1 0 15,-3 4 0-15,-10 2 0 16,-2 5 0-16,-5 6 0 16,-2 8 0-16,1 2 0 15,0 5 0-15,5 1 0 16,3-3 0-16,10 4 0 0,0-6 0 16,4-2-172-1,5-6-76-15,4-3-8 16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5.7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 1010 0,'9'0'13'15,"4"-5"-13"-15,8 5 0 16,9 4 0-16,-1-4 0 16,9 0-108-16,-3-4-123 0,-1 4-10 15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5.5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9 39 931 0,'-13'-13'92'15,"5"1"-92"-15,-2 3 0 16,10 9 0-16,-14-5 0 16,6 9 0-16,-2 8 0 15,1 7 0-15,-1 6 0 16,2 6 0-16,2 4 0 15,2 3 0-15,4-1 0 16,4 1 0-16,1-6 0 16,1-5 0-16,1-4 0 15,-7-10 0-15,0-5 0 16,0-8-136-16,-12-12-111 16,2-4 2-16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5.2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4 71 943 0,'0'0'80'0,"-3"-9"-80"16,13 9 0-16,0-2 0 15,7-1 0-15,-1-2 0 16,-1-3 0-16,-2 3 0 15,-4-3 0-15,-4 0 0 16,-5 0 0-16,0 8 0 16,-14-12 0-16,1 9 0 15,-4 3 0-15,-3 5 0 16,1 3 0-16,1 3 0 16,3 7 0-16,6-1 0 0,9 2 0 15,1-1 0-15,11 0 0 16,8-3 0-16,-1-9 0 15,12 2 0-15,-1-8-73 16,4-2-169-16,-5-8 0 16,6 1-5-16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4.9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72 980 0,'0'0'43'16,"-3"18"-43"-16,3-5 0 0,5 5 0 16,-1-1 0-1,1 1 0-15,-2-4 0 16,0-2 0-16,-3-4 0 16,0-8 0-16,6-8 0 0,-6-5 0 15,2-7 0-15,-2-3 0 16,5-2 0-16,-1-1 0 15,2 1 0-15,0 5 0 16,4 5 0-16,-3 3 0 16,6 12 0-16,-4 0-20 15,5 11-197-15,-2-1-6 16,5 8 5-16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0.7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 0 646 0,'0'0'176'15,"-7"9"1"-15,7-9-153 16,-2 13-24-16,-2-3 0 16,4 6 0-16,-5-1 0 15,5 3 0-15,0 0 0 16,0 0 0-16,5-3 0 15,3-4 0-15,3-3 0 16,2-8 0-16,0 0 0 16,1-8 0-16,-1-2 0 0,-4 1 0 15,-2-4 0-15,-4 4 0 16,-3 1 0-16,0 8 0 16,-10-4 0-16,1 7 0 15,-1 4 0-15,2 1 0 16,-1 2 0-16,5 0 0 15,4 3 0-15,-4-5 0 16,4-8-96-16,4 9-115 16,-4-9-1-16,8-3-7 15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0.3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4 0 635 0,'0'0'179'16,"0"0"-3"-16,-9 7-143 0,9 3-33 15,-9-2 0-15,4 5 0 16,-3 1 0-16,1 4 0 16,-2-4 0-16,0 2 0 15,0-1 0-15,0-4 0 16,5 2 0-16,4-13-23 15,-6 10-179-15,6-10-3 16,0 0-1-16,0 0-3 16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30.07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3 882 0,'0'0'141'16,"0"0"-141"-16,17 4 0 15,-1-4 0-15,6 0 0 0,5 2 0 16,1-2 0 0,1-3-208-16,-3-2-3 15,0 1-4-15,-5-3-1 16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9.8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759 0,'-3'13'188'0,"3"-13"-112"15,0 16-76-15,0-16 0 16,3 15 0-16,-3-8 0 0,0-7 0 15,0 0-25-15,0 0-160 16,0 0-4 0,8-7-2-16,-8-1-3 15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9.68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0 551 0,'0'0'178'0,"-5"11"0"16,5-11-62-16,0 11-116 16,0-11 0-16,0 15 0 15,3-6 0-15,-3-9-98 0,7 9-77 16,-7-9-3-16,7-3-5 16,-7 3-1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7.8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5 907 0,'0'0'116'0,"15"-8"-116"15,5 8 0-15,5-3 0 16,2 0 0-16,4 3 0 15,-3 0 0-15,2 0-111 16,-9 0-97-16,2 4-3 16,-5-4-4-16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7.8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694 0,'0'0'200'16,"0"0"-71"-16,0 0-129 15,-5 16 0 1,2-5 0-16,3 5 0 16,0-2 0-16,3 1 0 0,3 0 0 15,-6-6-50-15,0-9-158 16,0 0-4-16,0 0-7 15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6.4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851 0,'0'0'172'0,"-8"11"-172"15,8-11 0-15,0 0-80 16,0 0-103-16,0 0-16 15,8-11-8-15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6.3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788 0,'0'0'188'15,"-3"9"-141"-15,3-9-47 16,0 0 0-16,2 12 0 16,-2-12 0-16,2 11-174 15,-2-11-11-15,3 13-3 16,-3-6-1-16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5.5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10 659 703 0,'0'0'188'16,"-10"-10"-56"-16,10 10-132 16,-9-7 0-16,9 7 0 15,-10-15 0-15,2 4 0 16,-6-2 0-16,-1-3 0 15,-7-4 0-15,-2-4 0 16,-9-3 0-16,-3-1 0 16,-6-7 0-16,-6 1 0 15,-2-4 0-15,0 3 0 16,-4-4 0-16,3 3 0 16,2-2 0-16,3 4 0 15,4 1 0-15,4 1 0 0,4 3 0 16,5 3 0-16,7 3 0 15,1 2 0-15,7 8 0 16,0-2 0-16,5 10 0 16,1-1-110-16,8 6-95 15,-8 0 0-15,8 0-2 16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4.68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679 0,'-2'10'182'0,"-1"-1"-20"15,1-1-162-15,2-8-135 0,0 0-30 16,0 0-12-16,0 0-7 16,6 0-6-16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4.5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472 0,'0'15'149'16,"0"-15"-5"-16,-3 11-85 0,3-11-41 15,1 13-99-15,-1-13-57 16,3 12-6-16,-3-5-2 16,0-7-1-16,3 17-1 15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2.5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7 737 254 0,'0'0'150'16,"-9"7"9"-16,9-7-37 16,0 0-3-16,0 0-9 0,0 0-7 15,0 0-97-15,0 0-6 16,9-11 0-16,-9 11 0 15,12-16 0-15,0 6 0 16,0-6 0-16,3-2 0 16,5-5 0-16,4-3 0 15,6-5 0-15,3-5 0 16,6-8 0-16,6-2 0 16,3-3 0-16,5-3 0 15,-2-2 0-15,-2 1 0 16,-3 2 0-16,-5 4 0 15,-7 7 0-15,-8 3 0 16,-6 11 0-16,-8 4 0 0,-2 6-45 16,-4 6-167-16,-6 10-2 15,12-10 1-15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20.8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3 56 580 0,'-19'0'189'0,"0"-3"0"16,6 3-124-16,0 0-65 16,13 0 0-16,-9 3 0 0,9-3 0 15,14 6 0-15,7-4 0 16,7-2 0-16,14 2 0 16,14-2 0-16,18-2 0 15,15-2 0-15,15 1 0 16,14-1 0-16,13 0 0 15,10 2 0-15,7-2 0 16,2 4 0-16,5-4 0 16,-4 2 0-16,-4-4 0 15,-7 1 0-15,-6 0 0 16,-17 0 0-16,-14-2 0 16,-17 2 0-16,-20 0 0 15,-23 5 0-15,-16-3 0 0,-14 5 0 16,-21-2 0-16,-7 4-191 15,-10-4-46 1,-1 0 2-16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19.9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-1 555 0,'0'0'173'0,"0"0"6"15,-6-5-83-15,6 5-76 0,0 0-20 16,0 0 0-16,0 0 0 16,0 0 0-16,0 10 0 15,0-1 0 1,0 5 0-16,0 4 0 0,0 6 0 15,0 7 0-15,3 9 0 16,0 9 0-16,2 7 0 16,0 7 0-16,-1 4 0 15,3 5 0-15,-2 3 0 16,0 4 0-16,-1-3 0 16,-1 2 0-16,-3 0 0 15,3-1 0-15,-3 3 0 0,-3 1 0 16,0-1 0-16,-2-2 0 15,-3-4 0 1,2-2 0-16,0-3 0 16,-1-5 0-16,1-4 0 15,0-9 0-15,3-6 0 0,0-5 0 16,3-6 0-16,0-7 0 16,4-6 0-16,-4-12 0 15,0-9 0-15,0 0-79 16,0 0-152-16,0-19-6 15,-8-2-2-15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3:02.0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5 883 0,'0'0'140'0,"12"11"-140"16,-2 5 0-16,-2-2 0 0,4 5 0 15,1-2 0-15,1 0 0 16,-4 0 0-16,2-5 0 16,-2-6 0-1,-2-6 0-15,-1 0 0 0,-1-11 0 16,0-4 0-16,0-3 0 15,3-3 0-15,-4 1 0 16,4-1 0-16,-1 0 0 16,3 6 0-16,-4 3 0 15,-7 12-196-15,12-10-41 16,-12 10-5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7.5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899 0,'0'0'124'0,"12"0"-124"16,8 0 0-16,6 0 0 16,4-4 0-16,7 4 0 0,0-1-89 15,3 1-121-15,-2-5-1 16,1 5-7-16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9.2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8 0 1023 0,'-6'16'0'16,"-7"1"0"-16,0 12 0 16,1 3 0-16,1 3 0 15,3 2 0-15,4-1 0 16,4-2 0-16,7-6 0 15,6-4 0-15,7-9 0 16,0-7 0-16,2-8 0 16,1-8 0-16,-4-5 0 15,-2-5 0-15,-6-4 0 16,-5 1 0-16,-6 2 0 16,-6 3 0-16,-5 7 0 0,-4 6 0 15,-3 5 0-15,-1 7 0 16,2 6 0-1,2 1 0-15,3 4 0 16,4-1 0-16,1-4 0 0,7 1 0 16,0-8 0-16,0-8-190 15,12 0-72-15,-2-6-6 16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8.9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 0 1023 0,'-11'9'0'0,"4"10"0"0,-3 2 0 15,-3 10 0-15,0 4 0 16,-2 2 0-16,-2 0 0 15,0-1 0-15,0-2 0 16,1-7 0-16,6-1 0 16,-1-16 0-16,11-10-51 15,0 0-188-15,0 0-5 16,14-23 1-16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8.6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1023 0,'0'0'0'15,"21"0"0"-15,4 0 0 16,7 0 0-16,5 0 0 0,1-3 0 16,4 3 0-16,-8-8 0 15,-1 8-106-15,-9-6-140 16,-4 6-2-16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8.50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1023 0,'11'6'0'16,"-11"8"0"-16,0 8 0 16,0 4 0-16,2 3 0 15,1 1 0-15,-3-1 0 0,3-4 0 16,-6-10 0-16,3 0 0 15,0-15 0-15,-11 0-238 16,1-13-11-16,3-5 5 16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8.3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1023 0,'-3'12'0'16,"3"8"0"-16,0 4 0 16,0 2 0-16,4 0 0 0,-3-1 0 15,4-1 0-15,-2-9 0 16,2-3 0-16,-5-12 0 16,7 6-214-16,-4-14-21 15,5-1 1-15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8.0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6 1 668 0,'0'0'201'0,"0"0"-47"0,0 0-154 15,0 0 0-15,-10-3 0 16,10 3 0-16,-16 3 0 15,4 0 0-15,-2-1 0 16,-1-2 0-16,-1 4 0 16,2-4 0-16,0 2 0 15,0-2 0-15,1 4 0 16,4-1 0-16,0-1 0 16,9-2 0-16,-12 12 0 15,9 0 0-15,-2 0 0 0,1 4 0 16,0 2 0-1,2 1 0-15,2 0 0 16,0-2 0-16,2-1 0 16,2-5 0-16,3-4 0 0,3-5 0 15,5-5 0-15,0-3 0 16,3-1 0-16,0-1 0 16,0 4 0-16,1 4 0 15,-2 3 0-15,-3 9 0 16,-4 5 0-16,-5 5 0 15,-5 5 0-15,-5 2 0 16,-5 0 0-16,-5-3 0 16,-3-6 0-16,-1-6 0 0,-1-6 0 15,-1-8 0 1,3-6 0-16,-2-9 0 16,11-1 0-16,2-4-152 15,7 1-76-15,0-3-2 0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4.10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1023 0,'-13'3'0'15,"13"-3"0"-15,0 0 0 16,24 3 0-16,4 0 0 0,-2-3 0 15,6 3-101-15,-7-3-142 16,1-3-7-16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3.9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4'0'0'16,"4"3"0"-16,6-3 0 16,-5 0 0-16,9 0 0 15,-9 0-145-15,-1 4-86 16,-5-4-5-16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3.76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2 0 1023 0,'-7'9'0'16,"-7"6"0"-16,3 8 0 15,-6 6 0-15,-3 5 0 16,0 3 0-16,-2 1 0 15,1-4 0-15,0-10 0 16,8-1 0-16,4-13-13 16,9-10-230-16,9-10-3 15,9-7 0-15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3.5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0'0'0'16,"5"20"0"-16,5 1 0 16,11 5 0-16,3 2 0 15,3 5 0-15,3 1 0 16,-3-5 0-16,0 4 0 16,-10-17 0-16,-1-3 0 15,-9-13-197-15,1 0-59 16,-8-17 3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7.43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855 0,'0'0'168'0,"16"-7"-168"16,1 4 0-16,6 3 0 16,2 0 0-16,0-2 0 0,1 2 0 15,-4 1-119-15,-5 3-87 16,-5-1-1-16,-5 3-6 16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3.3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8 203 1014 0,'-17'-12'9'0,"0"6"-9"15,-2 2 0-15,-3 8 0 16,-2 1 0-16,-2 10 0 0,-3 5 0 16,3 6 0-16,2 6 0 15,7-1 0-15,10 1 0 16,11-4 0-16,8-6 0 15,9-9 0-15,9-11 0 16,4-8 0-16,-1-9 0 16,0-11 0-16,-6-6 0 15,-5-6 0-15,-7-5 0 16,-8-1 0-16,-4-2 0 16,-3 1 0-16,-5 5 0 15,0 6 0-15,0 8 0 16,-2 10 0-16,7 16 0 15,-6 12 0-15,6 14 0 0,0 12 0 16,0 8 0-16,0 3 0 16,7 6 0-16,-1-3 0 15,3-3 0 1,1-12 0-16,8-6 0 0,-4-16 0 16,4-8-90-16,-1-15-164 15,7-6-3-15,1-9 3 16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32:42.8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3 49 788 0,'-13'-14'200'0,"-5"1"-165"15,-2 6-35-15,-2 4 0 16,-2 5 0 0,-1 8 0-16,2 6 0 0,1 4 0 15,1 4 0-15,5 3 0 16,8-1 0-16,8-4 0 15,3-3 0 1,9-6 0-16,4-5 0 0,3-8 0 16,2-5 0-16,0-6 0 15,-3-4 0-15,-4-4 0 16,-4-1 0-16,-2-2 0 16,-4-1 0-16,-4 4 0 15,0 2 0-15,0 3 0 16,0 14 0-16,0 0 0 15,0 8 0-15,3 10 0 16,4 6 0-16,3 3 0 0,2 1 0 16,4-2 0-16,3-2 0 15,0-8 0-15,3-5 0 16,-1-11 0-16,-4-5 0 16,-2-7 0-16,-3-8 0 15,-3-3 0-15,-6-5 0 16,-3-1 0-16,0 1 0 15,-5 5 0-15,3 2 0 0,2 7 0 16,0 14 0 0,0 0 0-16,0 0 0 15,10 26 0-15,-5 1 0 16,-2 4 0-16,2 3 0 0,-1 1 0 16,1-2 0-16,-3-9 0 15,2-8 0-15,-4-16 0 16,12 0 0-16,-4-14 0 15,0-10 0-15,0-4 0 16,1-6 0-16,0-1 0 16,0 2 0-16,3 5 0 15,0 7 0-15,0 5 0 16,4 10 0-16,-1 12 0 16,0 9 0-16,1 8 0 15,-2 5 0-15,-2 5 0 16,-2 1 0-16,-1-1 0 15,-9-10 0-15,8-5 0 0,-8-9-139 16,0-9-102-16,14-5-2 16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6.98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5 910 0,'17'-5'113'0,"7"2"-113"16,-2 0 0-16,6-2 0 15,1 2 0-15,-4 1-128 16,-2 2-77-16,-7-4-8 15,-3 4 0-15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6.7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0 14 954 0,'-10'4'69'16,"-6"6"-69"-16,2 8 0 15,-3 6 0-15,3 4 0 16,1 4 0-16,6-1 0 15,7 1 0-15,0-5 0 16,13-5 0-16,2-7 0 16,6-8 0-16,3-7 0 15,3-7 0-15,-3-9 0 16,-2-5 0-16,-5-9 0 16,-5-1 0-16,-6-3 0 15,-8 2 0-15,-6 1 0 16,-7 5 0-16,-4 7 0 0,-3 8 0 15,0 5 0-15,0 12 0 16,1 0 0-16,8 7-18 16,3-1-199-16,7 4 0 15,3-3-7-15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6.40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 18 878 0,'0'0'145'16,"2"15"-145"-16,-6-2 0 0,2 6 0 16,2 3 0-16,0-1 0 15,0 1 0-15,2-3 0 16,4-6 0-16,1-4 0 15,2-9 0-15,1-4 0 16,-1-8 0-16,1-2 0 16,1-8 0-16,1-2 0 15,0 0 0-15,-2 1 0 16,1 3 0-16,1 4 0 0,2 6 0 16,0 9 0-1,-1 6 0-15,-3 8 0 16,0 4 0-16,0 5 0 15,-2 2 0-15,1 0 0 0,-4-3 0 16,0-6 0-16,4-3 0 16,-9-12 0-16,17 2-218 15,-7-9-8-15,3-5-6 16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6.0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 0 883 0,'-5'10'140'0,"-1"2"-140"16,6 3 0-16,0 0 0 15,4 1 0-15,3 1 0 16,-2-5 0-16,2-5-162 16,-7-7-47-16,14 0-4 15,-14 0 2-15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5.82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3 0 870 0,'-15'-3'153'16,"1"6"-153"-16,-7 4 0 15,4 2 0-15,1 2 0 16,4 2 0-16,4 0 0 16,8-3 0-16,8 3 0 15,5-4 0-15,6 1 0 16,4-1 0-16,0 0 0 15,0 0 0-15,-5 0 0 0,-7 2 0 16,-8-2 0-16,-10 1 0 16,-9-2 0-16,-8-1 0 15,-6-4 0-15,-2 4 0 16,4-3 0-16,4-4 0 16,11 4-144-16,13-4-65 15,0 0-6-15,28-6 0 16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5.23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9 912 0,'0'0'111'16,"17"3"-111"-16,8-3 0 16,8 3 0-16,2-3 0 0,5 0-105 15,-3-3-112-15,-2-3-1 16,-8 0-6-16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5.01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4 14 758 0,'-20'7'218'15,"1"6"-171"-15,-3 5-47 16,4 8 0-16,0 0 0 15,7 2 0-15,6 0 0 16,5-5 0-16,12-6 0 16,7-5 0-16,5-9 0 15,3-3 0-15,0-11 0 16,-2-6 0-16,-4-4 0 16,-5-6 0-16,-8-1 0 0,-5-3 0 15,-7 4 0-15,-5 4 0 16,-5 6 0-1,-1 5 0-15,-1 12 0 16,-3 0 0-16,6 13-30 0,0-2-186 16,7 7-3-16,0-4-4 15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4.65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7 3 952 0,'-18'-2'71'15,"4"2"-71"-15,-1 2 0 16,4 3 0-16,11-5 0 16,-6 11 0-16,12-1 0 15,3 4 0-15,5-1 0 16,0 5 0-16,0 2 0 16,-2 3 0-16,-6-2 0 0,-6 0 0 15,-6 0 0-15,-6-6 0 16,-4-4 0-16,-3-4 0 15,1-7 0-15,0-3 0 16,7-1 0-16,3-10 0 16,8 1-122-16,8-5-105 15,8 2-4-15,6-2-4 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7.00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 0 775 0,'0'13'213'16,"0"2"-178"-16,2 7-35 16,-2 3 0-16,0 3 0 15,0 2 0-15,0 1 0 0,0-1 0 16,-2-5 0-16,0-3 0 15,-4-8 0-15,6-4 0 16,0-10-187-16,0 0-35 16,0 0-8-16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4.34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3 14 912 0,'-7'9'111'0,"-5"1"-111"15,1 7 0-15,0 1 0 16,4 2 0-16,2 2 0 16,5-2 0-16,5-5 0 15,5-2 0-15,7-6 0 0,0-7 0 16,4-4 0-16,-2-3 0 15,-1-8 0-15,-3-4 0 16,-2-3 0-16,-5 0 0 16,-8-1 0-16,-3 4 0 15,-6 3 0-15,-5 4 0 16,-5 7 0-16,0 5 0 16,2 5 0-16,0 3 0 15,8 2-155-15,3-1-66 16,11-1 1-16,7-4-4 15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3.9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6 3 734 0,'-16'-4'206'16,"8"6"-123"-16,-5-2-83 15,2 12 0-15,-4-2 0 16,1 6 0-16,0 3 0 16,2 3 0-16,3 0 0 15,6 1 0-15,3-4 0 0,10-4 0 16,6-2 0-16,5-11 0 15,6-2-72-15,-2-11-151 16,5 1-7-16,-4-7 1 16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3.6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9 764 0,'7'-9'198'16,"8"5"-137"-16,2-2-61 0,3 6 0 15,0 6 0-15,0 0 0 16,-4 6 0-16,-4 3 0 16,-8 3 0-1,-4 5 0-15,-12 1 0 16,-1-1 0-16,-3 0 0 0,-2-1 0 15,1-1 0-15,2-4 0 16,4-4 0-16,8-1 0 16,7-3 0-16,7-3 0 15,7-1 0-15,1-5 0 16,11 0-41-16,-2-7-178 16,6 0-6-16,-3 0-3 15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3.33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5 894 0,'0'0'129'15,"6"9"-129"-15,10-12 0 16,7 3 0-16,0-4-189 16,6 0-28-16,2-4-3 15,1 2-4-15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3.16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 851 0,'0'0'172'0,"0"0"-172"16,16-3 0-16,4 3-86 15,-1 0-112-15,3 0-4 0,-4 3-6 16,-1-3 2-16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2.94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785 0,'0'0'191'0,"18"11"-144"15,-4 3-47-15,2 4 0 16,-1 4 0-16,0 4 0 16,-6 2 0-16,-4-1 0 15,-5 1 0-15,0-3 0 16,-7-5 0-16,0-6 0 16,2-3 0-16,5-11-182 15,0 0-29-15,0 0 0 16,5-14-7-16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2.6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1 863 0,'0'0'160'0,"18"-3"-160"16,3 0 0-16,6 3 0 16,2-3 0-16,3 0-173 15,-5 1-34-15,2-2 0 16,-6 1-7-16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2.4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8-2 536 0,'0'0'193'16,"-9"0"6"-16,0 6-104 16,2 11-95-16,-6 0 0 15,4 7 0-15,1 0 0 16,6 1 0-16,5 1 0 16,6-6 0-16,7-4 0 15,2-5 0-15,3-5 0 16,2-6 0-16,-2-6 0 15,-3-5 0-15,-6-3 0 0,-4-5 0 16,-6-1 0-16,-5-4 0 16,-4 2 0-1,-4-1 0-15,-3 4 0 16,-1 1 0-16,-2 8 0 0,1 4 0 16,5 12 0-16,-1 0-57 15,5 7-148-15,1 2-7 16,6 0 0-16,5-1-7 15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0.97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1 8 720 0,'9'-4'202'15,"0"0"-101"-15,4 4-101 16,-2 0 0-1,-2 0 0-15,-9 0 0 16,4 20 0-16,-11-5 0 0,-4 4 0 16,-5 0 0-16,0 3 0 15,-1 0 0-15,5-3 0 16,5-1 0-16,7-6 0 16,11-4 0-16,4-8 0 15,10 0 0-15,-2-3 0 16,6-3-55-16,-4 0-166 15,-3 1-7-15,-7 1-1 16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0.71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0 0 838 0,'-11'25'185'0,"-2"2"-185"16,6 8 0-16,-1 3 0 15,8 1 0-15,0-3 0 16,6-3 0 0,6-3 0-16,1-13-24 0,5-7-189 15,0-10-4-15,2-5-5 16,-1-9 1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6.73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918 0,'17'-3'105'0,"14"3"-105"15,11-5 0-15,13 5 0 16,8-3 0-16,4 3 0 16,2 0 0-16,-3 0 0 15,-6 0 0-15,-14 0 0 0,-5 3 0 16,-14-3-144-16,-5 4-78 15,-10-4 0-15,-4 0 2 16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0.41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2 12 660 0,'0'18'200'0,"0"5"-37"16,0-2-163-16,6 6 0 15,-6-4 0-15,6-2 0 16,-2-7 0-16,1-6 0 16,-5-8 0-16,0 0 0 0,8-17 0 15,-8-1 0-15,6-4 0 16,2-3 0-16,1 1 0 16,4 1 0-16,1 3 0 15,4 7 0-15,-2 8 0 16,2 9 0-16,-5 10 0 15,0 6 0-15,-6 5 0 16,1 3 0-16,-4 0 0 16,-2-3 0-16,4-2 0 15,-6-11-28-15,0-12-175 16,9 0-3-16,-1-16 0 16,-1-2-4-16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0.11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0 857 0,'0'12'166'0,"0"1"-166"16,9 3 0-16,-3 2 0 15,3 2 0-15,1-1 0 0,-3-6-32 16,2-3-165-16,-9-10 7 15,9 0-10-15,-6-10 5 16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49.89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5 1 603 0,'-10'-3'179'15,"0"3"1"-15,-4 0-119 0,1 8-61 16,-2-5 0-16,2 4 0 15,2-1 0-15,3 2 0 16,8-8 0-16,0 12 0 16,8-6 0-16,6 1 0 15,5-1 0-15,2 3 0 16,1 5 0-16,0-2 0 16,-4 5 0-16,-6 0 0 15,-6 1 0-15,-6 2 0 16,-11-4 0-16,-4-1 0 15,-5-4 0-15,-2-3 0 16,0-3 0-16,1-5-44 16,4 0-144-16,5-6 0 0,8-2-7 15,7-4 1-15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5.1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0-19 566 0,'-21'1'180'0,"2"-1"5"0,9 4-93 16,10-4-92-16,0 0 0 15,10 4 0-15,13-2 0 16,8-2 0-16,13 1 0 15,12-1 0-15,15 0 0 16,17-3 0-16,13 2 0 16,14-2 0-16,12 2 0 15,9-1 0-15,8 0 0 16,4 1 0-16,-1-1 0 0,-1 1 0 16,-6 1 0-1,-9-1 0-15,-10 1 0 16,-17 0 0-16,-19 0 0 15,-22 1 0-15,-23-1 0 0,-19 3-169 16,-21-3-35-16,-12 0-3 16,-13 0-4-16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4.5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32 0,'0'0'91'16,"8"12"-91"-16,-1 1 0 15,7 4 0-15,2 5 0 16,-1 4 0-16,0 7 0 15,-2-1 0-15,-5 3 0 0,-6-1 0 16,-6-4 0-16,-5-4 0 16,-2-1 0-16,-6-9 0 15,5-5-81-15,-3-9-126 16,8-2-6 0,7 0-1-16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4.2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1 0 881 0,'-10'17'142'16,"-8"-1"-142"-16,-1 6 0 15,-4 2 0-15,-1-4 0 16,5 0 0-16,0-7 0 15,7-8-180-15,4-7-17 16,13-8-10-16,5-6-2 16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4.0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61 0,'4'11'202'16,"5"2"-142"-16,-1 3-60 15,5 0 0-15,2 2 0 16,-4-5 0-16,6-1-141 16,-4-6-64-16,1-3 1 15,-3-6-6-15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3.8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7-1 850 0,'-13'-4'173'15,"-2"8"-173"-15,3 14 0 16,-9 4 0-16,0 8 0 16,1 3 0-16,2 4 0 15,5-1 0-15,9 0 0 16,7-3 0-16,7-4 0 15,8-8 0-15,4-7 0 16,7-4 0-16,-2-10-116 0,3 0-105 16,-5-14 5-1,-3 0 0-15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3.58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1 832 0,'0'0'191'16,"0"0"-191"-16,4 10 0 15,-4 6 0-15,6 3 0 16,-2 3 0-16,1 2 0 16,1 1 0-16,-1-5 0 15,-1-3 0-15,1-5 0 16,-5-12 0-16,7 5 0 16,-5-14 0-16,0-5 0 15,2-3 0-15,1-5 0 16,1-4 0-16,1 0 0 15,4 2 0-15,2 2 0 16,4 8 0-16,-1 7 0 0,2 9 0 16,-1 8 0-16,-3 10 0 15,-3 7 0-15,1 4 0 16,-4 0 0 0,-1 2 0-16,-4-11 0 0,2 1 0 15,-3-12-89-15,-2-11-128 16,10-4 6-16,-4-10-9 15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3.2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1 0 876 0,'-15'7'147'16,"-5"0"-147"-16,2 8 0 15,-1 3 0-15,3 7 0 16,3-2 0-16,5-1 0 16,6-1 0-16,7-6 0 15,7-6 0-15,5-5 0 16,6-9 0-16,1-6 0 15,2-5 0-15,-5-5 0 16,-1-2 0-16,-4 1 0 16,-6 0 0-16,-5 4 0 0,-5 6 0 15,0 12 0-15,-9-7 0 16,9 7 0-16,-7 19 0 16,7-2 0-16,4 3 0 15,4 2 0-15,4-2 0 16,3-1 0-16,2-2 0 15,-3-9 0-15,4 0 0 16,-6-8-177-16,2-8-31 16,-6-2-1-16,1-5 2 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6.3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 801 0,'0'0'194'0,"0"0"-166"16,14 0-28-16,0 0 0 0,6 0 0 15,2 0 0 1,1 0 0-16,-1 0 0 16,-3 6 0-16,-5 1 0 15,-5 2 0-15,-9-1 0 0,-5 4 0 16,-7-1 0-16,-2 0 0 16,-4 1 0-16,0-3 0 15,1-2 0-15,2-2 0 16,8-1 0-16,7-4 0 15,0 0 0-15,12 4 0 16,4-4 0-16,3 7 0 16,3-3 0-16,-2 3 0 15,0 4 0-15,-4 2 0 16,-6 3 0-16,-7-2 0 16,-6 2 0-16,-9-1 0 15,-5-4 0-15,-5 0 0 16,-4-4 0-16,-1-4 0 0,1-3 0 15,2 0 0-15,10 0 0 16,1-3-36-16,13 3-173 16,0 0-6-16,0 0-3 15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2.9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22 757 0,'-11'0'191'0,"11"0"-116"0,19 2-75 16,6-4 0-16,9 2 0 15,2-7-156-15,5 3-33 16,-1-2-9-16,-2 1-3 31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2.7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832 0,'-3'15'191'15,"-4"5"-191"-15,7 7 0 16,-2 4 0-16,4 3 0 16,2 0 0-16,3-4 0 15,2-3 0-15,3-5 0 16,3-8 0-16,0-12 0 31,4-2 0-31,-4-10-134 0,-2-2-72 16,-7-6-4-1,-2-2 1-15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2.4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 43 557 0,'8'-10'160'0,"1"-3"-13"0,6 4-30 15,1 0-75-15,2 9-42 32,1 0 0-32,0 16 0 0,-3 9 0 15,-3 6 0-15,-9 8 0 0,-4 5 0 16,-7 2 0-16,-6-2 0 15,-5-7 0-15,-2-8 0 16,-2-9 0-16,0-10 0 16,2-10 0-16,2-7 0 15,7-8 0-15,3-4 0 16,8-1 0-16,8-2 0 16,3 5 0-16,5 7 0 0,3 7 0 15,2 8 0-15,0 8 0 16,-1 6 0-16,-1 2 0 15,0 2 0 1,-1-1 0-16,-3-5 0 0,0-5-129 16,-4-12-76-16,1-5-2 15,-3-11-5-15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1.4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760 0,'0'0'212'16,"10"6"-161"-16,5-12-51 0,8 6 0 15,1-3 0-15,2 0 0 16,4 3 0-16,-6 0-77 16,1 4-134-16,-7-3-9 15,-2 4 1-15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1.2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754 0,'0'0'206'0,"0"0"-143"15,0 0-63-15,8-7 0 16,0 7 0-16,6 0 0 0,2 0 0 15,0-5 0-15,8 5 0 16,-2-5-148-16,1 5-64 16,-3-4-3-16,0 4-2 15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0.7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13 0,'14'3'110'15,"-1"7"-110"-15,0 1 0 16,2 10 0-16,-1 4 0 0,-3 6 0 15,-2 5 0-15,-5 1 0 16,-4 3 0-16,-5-2 0 16,-1-3 0-16,-3-6 0 15,0-7 0-15,0-6 0 16,6-5 0-16,3-11 0 16,0 0-217-16,0-9-10 15,7-2-7-15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0.4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9 0 876 0,'-14'9'147'0,"1"7"-147"16,-7 1 0-16,2 4 0 0,-4-1 0 15,2 0 0 1,2-2 0-16,3-6 0 16,7-4 0-16,8-8-69 15,0 0-151-15,4-16-6 0,7 3-2 16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0.2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794 0,'-2'16'206'15,"8"1"-183"-15,-1-1-23 0,12 3 0 16,-2 0 0-16,4-2 0 16,0 0 0-1,-3-9 0-15,3 0-15 16,-5-8-193-16,-2 0 1 0,-5-9-4 15,-2 0-1-15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0.0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7 6 812 0,'-10'-8'208'0,"2"8"-205"16,-4 8-3-16,0 11 0 15,-3 5 0-15,1 8 0 16,-1 3 0-16,4 5 0 15,5-1 0-15,3-1 0 0,7-3 0 16,-1-5 0-16,12-8-13 16,-1-10-204-16,4-3-3 15,0-9-3 1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9.7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7 11 827 0,'-9'-7'196'16,"-8"2"-196"-16,3 8 0 15,-6 1 0-15,2 6 0 16,0 2 0-16,3 0 0 15,6 4 0-15,5-3 0 0,9 0 0 16,8-2 0-16,7-1 0 16,6 2 0-16,2 0 0 15,0 0 0-15,-1 5 0 16,-8 0 0-16,-9 1 0 16,-10 0 0-16,-9 1 0 15,-10-4 0-15,-9-4 0 16,-3-2 0-16,-3-9 0 15,2-2 0-15,10-4 0 16,3-4 0-16,14-3-212 16,5-3-11-16,15-2-3 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5.8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53 726 0,'4'21'202'0,"1"1"-107"16,5 4-95-16,-1-3 0 15,4 3 0-15,-3-3 0 16,1-4 0-16,-3-3 0 16,1-6 0-16,-1-7 0 15,-8-3 0-15,9-8 0 16,-6-3 0-16,0-7 0 0,0 0 0 15,-1-7 0 1,-2-1 0-16,0-2 0 16,0-1 0-16,3-3 0 15,-3 0 0-15,4-2 0 0,0 3 0 16,2 0 0-16,1 2 0 16,3 4 0-16,1 3 0 15,1 2 0-15,2 9 0 16,6 3 0-16,1 6 0 15,6 2 0-15,1 1 0 16,7 6 0-16,-1-4-63 16,3 4-137-16,-4-4-8 15,-1 2 0-15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9.4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8 0 800 0,'-7'5'204'15,"-1"2"-185"-15,2 10-19 16,2 3 0-16,0 6 0 15,0 1 0-15,4 7 0 0,0-5 0 16,4-2 0-16,2-8 0 16,4-5 0-16,6-10 0 15,1-6 0-15,2-7 0 16,-2-8 0-16,0-5 0 16,-6-3 0-16,-3-2 0 15,-8 1 0-15,-5 4 0 16,-10 5 0-16,-6 4 0 15,-3 8 0-15,0 5 0 16,0 0 0-16,6 13 0 16,5-5 0-16,8 1-97 15,5-9-115-15,18 8-3 16,3-8-4-16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9.0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0 3 749 0,'0'0'198'0,"-15"-6"-122"15,7 9-76-15,-4 5 0 16,0 9 0-16,-3 3 0 15,0 8 0-15,3 3 0 0,5 2 0 16,3-1 0-16,6 1 0 16,7-7 0-1,6-11 0-15,9-6 0 16,3-9-60-16,6-5-151 16,-1-10-7-16,4-4 0 0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8.5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-1 796 0,'-9'-2'210'16,"9"2"-193"-16,12 7-17 15,2 6 0-15,1 3 0 16,2 9 0-16,-3 4 0 16,-2 7 0-16,-5 5 0 15,-3 2 0-15,-4-2 0 16,-7-2 0-16,3-6 0 16,-3-10 0-16,2-10-21 15,5-13-197-15,0 0-2 16,0-20-3-16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8.3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8 0 878 0,'-8'17'145'0,"-4"0"-145"16,3 5 0-16,-5 2 0 0,0-2 0 16,2 0 0-16,-1-9 0 15,5-2 0-15,-1-7-96 16,9-4-114-16,0-11-7 16,7-5-3-16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8.1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0 826 0,'0'13'197'0,"6"7"-197"0,3-1 0 15,3 5 0-15,3 0 0 16,0 1 0-16,4-3 0 15,-6-6 0-15,2-7-76 16,-6-9-135-16,0-2 0 16,-6-9-4-16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7.9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0 0 848 0,'-8'15'175'0,"-1"3"-175"15,2 9 0-15,-2 6 0 16,2 3 0-16,1 4 0 16,3-1 0-16,3-3 0 0,8-6 0 15,6-4 0-15,0-10 0 16,9-7-60-16,0-9-153 16,2-8-1-16,-2-9-4 15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7.6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 12 742 0,'-2'26'204'0,"-4"2"-127"15,6 4-77-15,-6-4 0 0,6 0 0 16,0-7 0-16,0-7 0 15,0-14 0-15,0 0 0 16,0 0 0-16,9-17 0 16,-4-3 0-16,0-6 0 15,4-2 0-15,1 0 0 16,3 3 0-16,1 3 0 16,-1 7 0-16,2 7 0 15,1 10 0-15,-4 9 0 16,0 10 0-16,-2 3 0 15,-4 5 0-15,0 0 0 16,-4-2 0-16,-2-1 0 16,7-7 0-16,-7-9-21 0,0-10-187 15,0 0-6-15,5-15-1 16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7.3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0 691 0,'0'12'191'16,"0"3"-50"-16,8 6-141 16,-7 3 0-16,4 4 0 0,-2 0 0 15,2-1 0-15,0-2 0 16,-1-8-47-16,1-7-147 16,-5-10-6-16,9-6-3 15,0-8-4-15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7.0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3-3 693 0,'-16'0'194'16,"-5"5"-58"-16,0 4-136 16,-4-1 0-16,6 2 0 0,-3 0 0 15,9 3 0-15,7-3 0 16,10 1 0-16,6-2 0 16,8 2 0-16,6 4 0 15,3-1 0-15,0 2 0 16,-2 6 0-16,-6-1 0 15,-9 4 0-15,-10-3 0 16,-6 1 0-16,-8-6 0 16,-5-6 0-16,-5-5 0 15,-2-6 0-15,6-8 0 16,3-7 0-16,6-3-146 16,2-1-59-16,9 1-2 15,5 0-7-15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26.6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32 620 0,'7'-9'163'0,"3"1"-6"15,3-1-118-15,9 5-12 16,-1 1-13-16,5 8-11 16,-1 4-3-16,2 8 0 15,-7 10 0-15,-4 5 0 16,-10 7 0-16,-6 4 0 0,-10-1 0 15,-5 0 0-15,-8-6 0 16,-4-7 0-16,-2-8 0 16,1-10 0-1,2-11 0-15,6-8 0 0,3-7 0 16,8-2 0-16,7-2 0 16,7 3 0-16,6 4 0 15,5 8 0-15,4 6 0 16,3 8 0-16,2 8 0 15,1 3 0-15,-1 3 0 16,-2 2 0-16,-2-2 0 16,-9-7 0-16,-3-8-182 15,-9-9-18-15,8-9-1 16,-8-9-7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7.0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0 0 900 0,'-19'19'123'16,"7"14"-123"-16,-2 0 0 15,9 8 0-15,5 3 0 16,9-3 0-16,5-2 0 15,6-3 0-15,3-10 0 16,3-9 0-16,1-9 0 16,-1-8 0-16,-4-13 0 15,-6-7 0-15,-5-6 0 0,-5-9 0 16,-6 0 0-16,-3-3 0 16,-6 3 0-16,-7 0 0 15,0 7 0-15,-3 8 0 16,-1 5 0-16,0 7 0 15,6 8 0-15,0 8 0 16,8 2-137-16,1 3-72 16,5 0-2-16,7 2-1 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5.4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 760 0,'0'0'207'0,"0"0"-151"16,0 0-56-16,20 5 0 15,-4-5 0-15,6 0 0 16,3 3 0-16,-1-3 0 16,2 0-141-16,-4-3-64 15,0 1-8-15,-2-3-1 16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2.46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-1 852 0,'12'0'171'0,"0"3"-171"15,5 3 0-15,-2 7 0 16,1 6 0-16,-1 5 0 16,-5 6 0-16,-5 4 0 15,-1 2 0-15,-4 0 0 16,-3-1 0-16,-3-3 0 0,-3-6 0 16,4-7 0-16,-4-6-39 15,9-13-166-15,0 0-8 16,0 0-1-16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1.87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7 0 739 0,'-16'5'199'16,"-3"7"-114"-16,3 9-85 16,-3 8 0-16,4 7 0 15,1 4 0-15,6 5 0 16,8-4 0-16,4-1 0 0,7-5 0 16,3-11 0-16,8-6-8 15,2-11-204 1,5-7 0-16,-2-11-8 15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0.6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39 626 0,'10'-10'167'0,"3"0"-3"16,3 0-111-16,5 5-40 16,-2 1-13-16,-1 4 0 15,0 8 0-15,-4 3 0 16,-7 7 0-16,-4 6 0 15,-7 1 0-15,-5 5 0 16,-6 1 0-16,-4 1 0 16,-3-3 0-16,1-1 0 0,0-5 0 15,7-3 0-15,5-6 0 16,9-2 0 0,9-6 0-16,6-1 0 15,7-2 0-15,5-3 0 0,2 0 0 16,-1 0 0-16,0-3 0 15,-5 0-118-15,-1-3-88 16,-8-2-9-16,0-3 1 16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5.29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5 868 0,'0'0'155'0,"0"0"-155"15,12-7 0-15,10 7 0 16,5 4 0-16,3-1 0 16,1 0 0-16,-6-3 0 0,-2 0-53 15,-5 0-158-15,-5 0-7 16,-13 0 0-16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5.09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1 0 845 0,'0'0'178'15,"-20"4"-178"-15,6 7 0 16,-7 2 0-16,1 10 0 16,-1 2 0-16,4 4 0 15,5 4 0-15,7 0 0 0,10 0 0 16,8-6 0-16,10-7 0 16,5-7 0-16,7-8 0 15,-1-8 0-15,-1-8 0 16,-3-13 0-16,-6-2 0 15,-8-4 0-15,-8-4 0 16,-8 1 0-16,-13 1 0 16,-5 5 0-16,-7 4 0 15,-3 10 0-15,-5 6 0 16,1 7 0-16,1 8 0 16,1 3 0-16,11 8 0 15,1 1-51-15,7 1-162 16,6-2-3-16,9-3-4 0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4.67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 12 892 0,'-12'-7'131'15,"12"7"-131"-15,9-4 0 16,7 4 0-16,1 0 0 16,3 0 0-1,0 0 0-15,-2 4 0 0,-3 3 0 16,-10 1 0-16,-8 1 0 16,-9 2 0-16,-6-1 0 15,-3 4 0-15,-1-3 0 16,3 0 0-16,3-3 0 15,8 0 0-15,8-8 0 16,11 8 0-16,7-5 0 16,-1-6 0-16,8 3 0 15,-2 0-196-15,1-4-24 0,-5 0-4 16,-1 4 4 0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4.34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8 3 934 0,'-12'0'89'0,"-9"-5"-89"16,3 10 0-16,-6-1 0 16,1 5 0-16,0 6 0 15,3 1 0-15,4 3 0 0,6-1 0 16,10 1 0-16,8-2 0 16,12 0 0-16,4-8 0 15,10-3-138-15,1-6-94 16,8-8-6-16,-2-6 1 15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4.11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8 83 922 0,'-5'-9'101'15,"12"3"-101"-15,7 1 0 16,0-1 0-16,2 1 0 0,1-2 0 16,0 2 0-16,-4 0 0 15,-4-1 0-15,-9 6 0 16,8-13 0-16,-8 5 0 15,0 8 0-15,-17-9 0 16,2 9 0-16,-2 0 0 16,-5 8 0-16,-2 5 0 15,-2 3 0-15,4 4 0 16,4 3 0-16,5 1 0 16,8-1 0-16,11-2 0 15,9-3 0-15,7-11 0 16,14 1 0-16,-1-8-60 0,5-5-174 15,-1-4-4-15,1-1-5 16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3.75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9 3 895 0,'-19'-2'128'16,"4"2"-128"-16,-3 0 0 0,3 4 0 16,-2 2 0-16,7 2 0 15,4 2 0-15,6 3 0 16,8 0 0-16,5 2 0 15,5-1 0-15,4 2 0 16,1 0 0-16,0 1 0 16,-4-1 0-16,-5 0 0 15,-7 0 0-15,-7 0 0 16,-7-1 0-16,-7-5 0 16,-7-5 0-16,-3-5 0 15,0 0 0-15,0-10 0 16,6 1 0-16,1-6 0 15,10 0-112-15,7-2-106 0,7 1-8 16,9 0-2-16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3.42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5 907 0,'0'0'116'0,"9"7"-116"15,7-12 0-15,10 5 0 16,4-5-188-16,4 0-24 15,2-4-8-15,-1 1-1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20:12:54.5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0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3.20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 888 0,'0'0'135'0,"15"-4"-135"15,1 4 0 1,8 0 0-16,4 4 0 0,-1-4 0 16,1 2-140-16,-4-2-74 15,-3 0-1-15,-9 0-5 16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2.95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9 0 933 0,'-8'7'90'15,"2"5"-90"-15,1 9 0 16,0 2 0-16,2 4 0 16,0-2 0-16,3-1 0 15,0-2 0-15,0-10 0 16,3 2 0-16,-3-14-95 0,8 10-130 16,-8-10-2-16,14-13-3 15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2.67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 0 794 0,'-9'9'212'0,"5"-1"-195"16,4 4-17-16,0 4 0 15,0 2 0-15,0 2 0 16,0 1 0-16,0-2 0 16,0-6 0-16,0 1 0 15,0-14-116-15,8 10-102 16,-8-10 0-16,16-15-5 16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2.43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8 834 0,'0'0'189'0,"11"0"-189"0,2 0 0 16,3 0 0-16,2-5 0 15,5 5 0-15,-1-2-146 16,0 2-55-16,-5-5-4 16,-2 2 2-16,-5 0 0 15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1.53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8 879 0,'9'6'144'0,"10"-6"-144"15,11 0 0-15,5 0 0 16,0 0 0-16,3 0-195 16,-4-4-17-16,-4-1 1 15,-7 0-8-15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1.32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4 0 790 0,'-12'9'206'16,"2"7"-179"-16,-3 1-27 16,4 10 0-16,2 2 0 0,5 5 0 15,6-3 0-15,3 0 0 16,8-6 0 0,3-4 0-16,4-9 0 15,2-7 0-15,1-10 0 0,-2-8 0 16,-2-7 0-16,-5-5 0 15,-4-6 0-15,-4 0 0 16,-6-3 0-16,-6 4 0 16,-6 3 0-16,-6 6 0 15,-3 9 0-15,-2 4 0 16,-1 13 0-16,-2 1 0 16,6 8-124-16,3-2-86 15,6 3 1-15,7-4-5 16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0.73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10 764 0,'5'-9'194'0,"3"7"-129"16,-8 2-65-16,11 2 0 0,-11-2 0 15,10 16 0-15,-7-6 0 16,-3 4 0-16,-5-1 0 16,0 3 0-16,-3-5 0 15,0 3 0-15,1-5 0 16,2 1 0-16,5-10 0 16,0 10 0-16,11-7 0 15,3-7 0-15,7 4 0 16,-1-7-170-16,4 3-42 15,-3-4-8-15,0 0 2 16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0.40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-1 736 0,'-6'9'213'0,"6"3"-139"15,-4 1-74-15,4 6 0 16,0 1 0-16,0 2 0 0,-3-2 0 15,3-5 0-15,0-3 0 16,0-12 0-16,0 0 0 16,7-9 0-16,-2-7 0 15,1-2 0-15,2-3 0 16,-1-2 0-16,2 4 0 16,1 1 0-16,1 7 0 15,2 5 0-15,-2 6 0 16,1 8 0-16,1 4 0 15,0 6 0-15,-1 4 0 16,0 0 0-16,-1 4 0 16,-5-9 0-16,0 0-112 15,-3-8-101-15,-3-9-5 0,0 0 0 16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00.07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3 0 867 0,'-10'3'156'16,"-7"4"-156"-16,0 9 0 0,-3 3 0 15,3 3 0-15,2 2 0 16,5 0 0-16,6-4 0 16,4-2 0-16,11-7 0 15,3-5 0-15,5-6 0 16,1-12 0-16,0-2 0 16,-3-2 0-16,-2-3 0 15,-6 0 0-15,-3 1 0 16,-2 1 0-16,-4 6 0 0,0 11 0 15,0-9 0 1,0 9 0-16,0 13 0 16,6 1 0-16,3 4 0 15,2 0 0-15,2 1 0 0,-2-4 0 16,3-1-23-16,-2-5-188 16,1-3-5-16,-3-10-1 15,1-4-5-15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9.73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9 21 692 0,'-24'0'202'0,"9"3"-73"16,15-3-129-16,0 0 0 16,29 0 0-16,2-3 0 15,14-1-136 1,1 0-69-16,5-3-5 0,-3 0-8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1.0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6 775 0,'0'0'226'0,"17"0"-204"16,2 3-22-16,4-3 0 16,3 0 0-16,2 2 0 15,-4-2 0-15,1 0 0 16,-3 0-66-16,-1 0-155 15,-2-5-7-15,-1-1-1 16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59.54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 4 741 0,'0'-8'199'0,"0"8"-116"0,0 0-83 16,-3 12 0-16,3 5 0 15,0 8 0-15,-2 3 0 16,2 6 0-16,0 0 0 15,2 1 0-15,2-6 0 16,2-4 0-16,3-7 0 16,1-14 0-16,6-4 0 15,-3-9-201-15,1-4-7 16,-2-7-4-16,-1-1 3 16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8.9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22 0,'11'8'201'0,"4"7"-201"15,-1 2 0-15,0 9 0 16,-4 4 0-16,-2 5 0 16,-8 1 0-16,-6 0 0 15,-5-1 0-15,-3-5 0 16,1-3 0-16,-3-11 0 15,9-7-78-15,7-9-135 0,-3-7-2 16,8-11-5-16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8.7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7 0 865 0,'-16'14'158'0,"-3"3"-158"16,0 6 0-16,-1-2 0 16,2-1 0-16,5-2 0 15,0-6-89-15,13-12-123 16,-7 0-4-16,13-9-3 15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8.5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05 0,'12'15'118'16,"0"-1"-118"-16,5 3 0 16,2 2 0-16,-4-3 0 15,3-5-127-15,-3-5-82 16,-1-3 1-16,-5-6-4 16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8.34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4-1 743 0,'0'0'197'0,"-7"-5"-114"0,7 5-83 16,-14 15 0-16,3 1 0 16,-2 10 0-16,-4 4 0 15,1 7 0-15,3 5 0 16,2 1 0-16,8-2 0 16,3-4 0-16,10-6 0 15,5-17 0-15,10-1 0 16,0-13-163-16,5-7-58 15,-4-9-3-15,0-3 0 16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8.0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 836 0,'0'0'187'0,"7"-9"-187"16,4 6 0-16,2 0 0 16,1 3 0-16,0 0 0 15,-1 0 0-15,-4 6 0 16,-6 6 0-16,-5 0 0 16,-5 5 0-16,-4-2 0 15,-2 0 0-15,-1 0 0 16,0-3 0-16,4 0 0 15,10-12 0-15,-9 11 0 16,9-11 0-16,11 3 0 0,1-3 0 16,5 0 0-16,0 0 0 15,6 0 0-15,-4 0-56 16,4 0-163 0,-5-3-1-16,3-2-7 0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7.6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1 0 870 0,'-21'0'153'0,"-6"0"-153"15,3 8 0-15,-4 4 0 16,3 9 0-16,-1 3 0 16,8 3 0-16,7 3 0 0,11-1 0 15,6-3 0-15,11-6 0 16,11-4 0-16,0-12 0 16,10-4 0-16,-3-9-208 15,0-2-24-15,-5-8-2 16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7.4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4 844 0,'0'0'179'0,"5"-7"-179"16,5-1 0 0,6 0 0-16,3-4 0 0,2 0 0 15,0-2 0-15,-3-1 0 16,-3-1 0-16,-4 0 0 16,-4 2 0-16,-7 0 0 15,-5 5 0-15,-4 1 0 16,-6 6 0-16,-3 5 0 15,-3 8 0-15,1 6 0 16,0 6 0-16,3 6 0 16,4-1 0-16,8 5 0 0,5-5 0 15,13-2 0 1,7-2 0-16,6-14 0 16,8-8-85-16,2-6-139 15,0-5-4-15,1-8-3 0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4:37.0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3 25 704 0,'0'0'190'15,"5"-9"-61"-15,-5 9-129 0,0-9 0 16,0 9 0-16,0 0 0 15,-15-9 0-15,2 13 0 16,-2 1 0-16,-3 2 0 16,0 2 0-16,0 2 0 15,4 0 0-15,7 2 0 16,7-2 0-16,10-1 0 16,9 0 0-16,6 1 0 15,5 3 0-15,3-3 0 16,-2 5 0-16,-1 3 0 15,-8 1 0-15,-7 3 0 16,-10-1 0-16,-9 1 0 16,-9-4 0-16,-7-5 0 0,-6-4 0 15,-2-7 0-15,-1-3 0 16,2-7 0-16,7 0 0 16,5-7-126-1,11-1-85-15,9-2-3 0,12 2-4 16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0.8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4 1023 0,'25'-7'0'16,"-2"4"0"-16,6 3 0 16,4 0 0-16,-7-6 0 15,3 6 0-15,-7-2-171 16,-4 2-59-16,-4-6-7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0.9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766 0,'0'0'223'0,"0"0"-189"16,16-4-34-16,2 4 0 15,3 0 0-15,4-1 0 16,1 1 0-16,-3-6 0 16,-1 6 0-16,-7 0-105 15,-2 0-116-15,-13 0-3 16,0 0 0-16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0.64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0 0 1018 0,'-12'4'5'16,"-3"5"-5"-16,-1 9 0 15,-3 5 0-15,0 7 0 16,1 2 0-16,4 4 0 15,7-1 0-15,11-3 0 0,7-7 0 16,9-6 0-16,10-7 0 16,4-10 0-16,2-4 0 15,-1-9 0-15,-4-6 0 16,-8-7 0-16,-9-5 0 16,-10-1 0-16,-9-2 0 15,-9 2 0-15,-8 2 0 16,-1 4 0-16,-5 7 0 15,3 7 0-15,4 10 0 16,0 6 0-16,8 4-22 16,6 1-200-16,7 7-1 15,0-5-3-15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0.25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3 939 0,'12'-6'84'0,"-1"2"-84"16,6 1 0-16,-1 3 0 16,0 4 0-16,-4 5 0 15,-5 1 0-15,-7 4 0 16,-5 3 0-16,-7 0 0 16,1 0 0-16,-2 0 0 15,3-1 0-15,5-5 0 16,5-3 0-16,10-1 0 15,0-7 0-15,9 0 0 16,0-4-191-16,4-1-37 16,0-2-6-16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8.74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1 0 844 0,'0'0'179'0,"-10"-2"-179"16,10 2 0-16,-3 18 0 16,3-1 0-16,0 6 0 0,-2 5 0 15,-1 3 0-15,-2 2 0 16,1 2 0-16,-5-5 0 15,6-7 0-15,0-8-189 16,4-4-49-16,-1-11-4 16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8.30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7 937 0,'0'0'86'16,"16"0"-86"-16,5 0 0 16,6-5 0-16,7 5 0 15,-4 0-34-15,-3-2-174 16,-10 2-5-16,-4 2-1 16,-13-2-2-16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8.10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4 920 0,'0'0'103'0,"12"-9"-103"15,7 6 0-15,3-3 0 16,6 0 0-16,-3 2-146 16,3 0-78-16,-5 1-4 15,-3 3-3-15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7.50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6 738 0,'0'0'218'0,"5"-12"-151"16,0 4-67-16,4 8 0 0,-9 0 0 15,17-6 0-15,-9 9 0 16,0 2 0-16,-3 5 0 16,-5 2 0-16,0 3 0 15,-7 2 0-15,-3 2 0 16,-1-1 0-16,1-1 0 16,1-2 0-16,4-3 0 15,5-3 0-15,0-9 0 16,17 3 0-16,2-3 0 15,-1-4-4-15,4-1-225 16,1 0-5-16,0 0-1 16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6.44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8 12 583 0,'0'0'198'0,"0"-9"-2"16,0 9-150-16,0 0-46 15,0 0 0-15,0 0 0 16,0 0 0-16,0 0 0 15,0 0 0-15,0 0 0 16,0 0 0-16,0 0 0 16,0 0 0-16,0 0 0 15,0 0 0-15,0 0 0 16,0 0 0-16,0 0 0 0,-9-3 0 16,9 3 0-16,0 0 0 15,0 0 0-15,-10 2 0 16,10-2 0-1,0 0 0-15,-10 7 0 0,3-4 0 16,-2 5 0-16,-2 0 0 16,-3 2 0-16,1 2 0 15,3 3 0-15,3-2 0 16,7 1 0-16,7-1 0 16,7-1 0-16,8 0 0 15,3-1 0-15,3 3 0 16,-3 0 0-16,-5 3 0 0,-10 4 0 15,-13 0 0-15,-11 0 0 16,-10-1 0-16,-8-2 0 16,-4-5 0-1,-2-5 0-15,4-4 0 16,5-8 0-16,13-3 0 0,12-2-146 16,12-2-63-16,9-1-7 15,11 1 3-15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4.25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 1023 0,'0'0'0'0,"9"2"0"16,8-2 0-16,7 0 0 15,3-2 0 1,3 2 0-16,-3 0 0 0,-3 0-211 16,-8-2-28-16,-4 2-4 15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4.05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6 0 958 0,'-18'27'65'16,"4"7"-65"-16,2 2 0 16,9 4 0-16,6-3 0 15,5-7 0-15,7-3 0 16,2-11 0-16,4-5 0 16,-3-11 0-16,1-8 0 15,-4-9 0-15,-2-4 0 16,-4-8 0-16,-2-2 0 15,-3 0 0-15,-4 1 0 16,-5 5 0-16,-3 0 0 0,0 11 0 16,-6 6 0-16,1 8 0 15,4 7 0-15,-2 1 0 16,2 6-177-16,1-2-50 16,6 2-3-16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3.69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2-1 927 0,'-15'0'96'16,"2"7"-96"-16,-3-1 0 15,5 4 0-15,2 2 0 16,5 2 0-16,4 2 0 16,0 0 0-16,7-2 0 15,3 4 0-15,3 2 0 16,-2 2 0-16,0-2 0 15,-4 1 0-15,-3 1 0 16,-4-3 0-16,-7-1 0 16,-6-6 0-16,-4-5 0 0,0-7 0 15,-1-2 0-15,-2-12 0 16,11 0 0-16,3-6-192 16,9 0-36-16,6 0-3 15,8 2 0-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0.58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35 0,'0'0'197'0,"16"6"-106"16,-6 11-91-16,5 12 0 15,0 11 0-15,4 13 0 16,-5 8 0-16,0 10 0 15,-5 4 0-15,-5-1 0 16,-4 1 0-16,-5-4 0 16,-4-5 0-16,-4-10 0 15,-1-10 0-15,0-10 0 0,1-6 0 16,1-10 0 0,8-5 0-16,-4-9-5 15,8-6-219-15,0 0-3 16,0 0-3-16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3.36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8 0 928 0,'-3'10'95'0,"-2"3"-95"16,2 7 0-16,0 0 0 16,0 4 0-16,-1 1 0 15,4-3 0-15,0-3 0 0,7-3 0 16,0-7 0-16,3-6 0 15,3-5 0 1,2-7 0-16,2-5 0 16,-2-6 0-16,-2-2 0 0,-5-5 0 15,-3 4 0-15,-5 1 0 16,-10 3 0-16,-3 6 0 16,-5 7 0-16,-1 6 0 15,-3 6 0-15,2 0 0 16,5 11 0-16,4-3-93 15,11 0-140-15,4-3-1 16,10-1-2-16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3.03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5 4 890 0,'-8'-9'133'0,"8"9"-133"16,-17 6 0-16,8 7 0 15,-7 5 0-15,-1 7 0 16,-1 4 0-16,5 2 0 15,1 0 0-15,7-2 0 16,5-4 0-16,9-13 0 16,11-4 0-16,4-8-70 0,7-7-162 15,1-8-4-15,4-3 0 16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2.72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14 0 904 0,'0'0'119'0,"-7"6"-119"16,-3 6 0-16,0 11 0 16,-5 7 0-16,-2 9 0 0,-4 4 0 15,-2 3 0-15,-3 5 0 16,3-4 0-16,2-8 0 16,2-7 0-16,7-4 0 15,-1-15 0-15,13-13-173 16,0 0-53-16,0 0-4 15,6-17 0-15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2.44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6 981 0,'0'0'42'0,"16"-6"-42"16,4 6 0-16,5 0 0 16,-1-3 0-16,6 1-29 15,-5-2-199-15,-1-2 0 16,-2 0-5-16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2.21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0 0 866 0,'-19'14'157'0,"0"9"-157"0,-2 3 0 15,7 8 0-15,5 0 0 16,9-2 0-16,5-3 0 16,11-9 0-16,7-6 0 15,4-11 0-15,1-9 0 16,-3-9 0-16,-3-7 0 15,-8-3 0-15,-7-4 0 16,-7-4 0-16,-11 3 0 16,-6 3 0-16,-4 8 0 15,-5 4 0-15,1 8 0 16,0 7 0-16,6 10 0 16,1 3 0-16,9 5-5 15,5 1-209-15,7 0-7 0,6-2 0 16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1.85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7 991 0,'0'0'32'0,"0"9"-32"16,2 4 0-16,5 8 0 15,-4 0 0-15,2 4 0 0,-1 2 0 16,-1-5 0-16,-1-4 0 16,1-4 0-16,-3-14 0 15,10 4 0-15,-2-14 0 16,0-5 0-16,3-9 0 15,0-2 0-15,3-4 0 16,-1 0 0-16,-1 4 0 16,-1 4 0-16,0 8 0 15,-1 9 0-15,-3 10 0 16,0 9 0-16,-5 7 0 16,3 4 0-16,-1 4 0 15,-2-3 0-15,2 1 0 16,-1-7-48-16,1-7-177 0,-4-13-1 15,9 4-3-15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1.53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 0 934 0,'0'0'89'16,"-7"9"-89"-1,7 5 0-15,0 4 0 16,2 4 0-16,-2 4 0 0,0-1 0 15,8 4 0-15,-6-8 0 16,6-5-146-16,1-10-82 16,4-6-5-16,1-4 0 15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1.28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9 0 918 0,'-14'-2'105'0,"1"4"-105"16,-5 1 0-16,7 4 0 15,-2 2 0-15,6 0 0 16,4 6 0-16,6-1 0 16,5 2 0-16,6 1 0 15,6 1 0-15,1 0 0 16,2 1 0-16,-4 2 0 16,-3-3 0-16,-7-1 0 15,-7 1 0-15,-6-3 0 16,-7-4 0-16,-3-4 0 0,-4-1 0 15,0-6 0-15,3 0 0 16,-4-8 0 0,11 1 0-16,1-3-211 15,7 3-19-15,7-3-1 0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0.92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 1 971 0,'0'0'52'0,"-2"13"-52"15,10-11 0-15,4-2 0 16,10 0 0-16,2 0-202 15,2-7-22-15,-1-2-3 0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0.70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964 0,'0'0'59'15,"0"0"-59"-15,19 0 0 16,-5-1 0-16,5 1 0 0,1 0-77 16,-1 0-146-16,-3 0 0 15,-2 1-5-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0.1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9 18 868 0,'-13'0'155'15,"13"0"-155"-15,0 0 0 16,0 0 0-16,11-8 0 16,3 5 0-16,1 0 0 15,2 3 0-15,0-3 0 16,-1 3 0-16,-5 4 0 16,-2 1 0-16,-9-5 0 15,8 16 0-15,-8-7 0 16,-7 1 0-16,-1 0 0 15,-5 2 0-15,-2-1 0 0,0-4 0 16,-2 0 0-16,2-2 0 16,3-1 0-16,5 0 0 15,7-4 0-15,0 0 0 16,13 3 0-16,2-1 0 16,3 3 0-16,2 4 0 15,-1 1 0-15,-1 3 0 16,-7 5 0-16,-6 0 0 15,-5 0 0-15,-10-1 0 16,-5-2 0-16,-2-5 0 16,-6-4 0-16,0-6 0 15,2-7 0-15,3-5 0 16,7-1 0-16,-1-4-15 0,9 0-209 16,3-1-2-16,10-2-5 15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0.45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6 780 0,'13'0'217'16,"3"-4"-191"-16,6 4-26 16,1 0 0-16,4-3 0 15,1 3 0-15,-1-5-57 16,-1 1-162-16,-5-1-3 0,-3 0-6 16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0.1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2-2 730 0,'-10'0'213'16,"5"10"-133"-16,-5 8-80 16,4 14 0-16,-1 4 0 15,3 9 0-15,2 3 0 16,2 0 0-16,6-3 0 15,2-5 0-15,3-8 0 16,3-12 0-16,1-11 0 16,2-11 0-16,0-11 0 15,0-7 0-15,1-9 0 16,-2-5 0-16,-1-5 0 16,-5-1 0-16,-4-1 0 0,-6 5 0 15,-7 2 0-15,-8 6 0 16,-5 10 0-16,-4 6 0 15,-4 9 0 1,2 3 0-16,2 10 0 0,4 2 0 16,11 7 0-16,2-3 0 15,10 1-176-15,4-2-52 16,6-2-5-16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9.42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 0 949 0,'-12'17'74'15,"10"2"-74"-15,-3 3 0 16,8 6 0-16,1 2 0 15,1 0 0-15,0 0 0 16,0-5 0-16,-1-7 0 0,1-9 0 16,-5-9 0-16,8-7 0 15,-4-9 0-15,1-7 0 16,1-6 0 0,3-3 0-16,3 2 0 15,1 2 0-15,1 4 0 0,3 6 0 16,1 10 0-16,-1 8 0 15,-2 14 0-15,-2 7 0 16,-3 6 0-16,-4 3 0 16,0 2 0-16,-6-5 0 15,0 0 0-15,0-11-71 16,0-9-156-16,0-7-3 16,2-15-2-16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9.08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4 0 829 0,'-23'12'194'0,"-3"6"-194"15,4 6 0-15,-1-1 0 16,6 7 0-16,7-1 0 16,7-3 0-16,10-5 0 0,9-5 0 15,9-9 0-15,3-7 0 16,6-9 0-16,-3-8 0 16,-3-4 0-16,-9-4 0 15,-8-2 0-15,-7-1 0 16,-7 4 0-16,-4 4 0 15,-6 3 0-15,2 9 0 16,-1 5 0-16,7 11 0 16,2 7 0-16,6 6 0 15,2 4 0-15,7 3 0 16,3 0 0-16,2-4 0 16,4-3 0-16,-5-8-3 15,1-8-220-15,-4-8-3 0,1-5-1 16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8.77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4 929 0,'0'0'94'16,"14"-7"-94"-16,10 4 0 16,9-2-80-16,4 0-125 15,4-2-11-15,0 0-1 0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8.57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1 0 716 0,'0'0'210'16,"0"0"-113"-16,-8 10-97 15,8 13 0-15,-7 10 0 16,4 10 0-16,1 5 0 16,2 3 0-16,0-1 0 0,7-4 0 15,2-7 0-15,0-17 0 16,5-6 0-16,0-16-75 16,-1-6-145-16,-3-12-3 15,-5-4 0-15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7.22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 17 922 0,'-4'7'101'15,"4"-7"-101"-15,0 9 0 16,0-9 0 0,0 0-52-16,0-13-176 15,3 5-9-15,-1-4-5 0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7.02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912 0,'0'0'111'16,"0"0"-111"-16,8 9 0 0,-8-9 0 15,14 9 0-15,-14-9 0 16,14 10-207-16,-14-10-18 16,16 10-3-16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6.71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18 1 995 0,'-25'0'28'0,"-3"0"-28"16,5 4 0-16,1 5 0 0,7 6 0 16,8 0 0-16,9 2 0 15,8 4 0-15,10-2 0 16,4 0 0-16,3 1 0 15,-1 0 0-15,-3 0 0 16,-6-2 0-16,-9-1 0 16,-11-1 0-16,-7-2 0 15,-8-2 0-15,-4-5 0 16,-1-2 0-16,-1-5 0 16,6 0 0-16,4-11 0 15,7 2 0-15,7-5-240 16,4 3-4-16,9-5-3 0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6.36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0 47 994 0,'0'0'29'16,"0"15"-29"-16,12-13 0 0,5 3 0 16,3-1 0-16,1-4 0 15,1 0 0-15,-1 0 0 16,-4-5 0-16,-4-3 0 15,-4-2 0-15,-4-3 0 16,-5 1 0-16,-7 0 0 16,-4 3 0-16,-5 4 0 15,-6 5 0-15,-2 8 0 16,-3 8 0-16,1 5 0 16,2 4 0-16,7 7 0 15,6 0 0-15,9 0 0 16,8-5 0-16,8-7 0 15,8-2 0-15,3-10 0 0,7-5-184 16,-2-5-65-16,2-7-2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9.70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898 0,'0'0'125'16,"21"-5"-125"-16,5 5 0 15,5-4 0-15,6 4 0 16,3-1 0-16,0-1 0 16,1 4 0-16,-6-2 0 15,-5 3-166-15,-8-3-53 16,-2 2 0-16,-8-2 0 15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6.10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0 0 1023 0,'-10'16'0'0,"4"7"0"15,0 4 0-15,2 4 0 0,4 1 0 16,-3-3 0-16,8 1 0 16,-5-14 0-16,7-6-26 15,-7-10-215-15,14-5-4 16,-3-8-3-16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5.92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0 1023 0,'18'-2'0'16,"4"2"0"-16,6 0 0 0,-1 0 0 16,5-5 0-16,-2 1-161 15,1 0-75-15,-8-1-5 16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5.74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 0 1023 0,'-7'27'0'16,"1"4"0"-16,6 8 0 0,0 3 0 16,3 1 0-16,0-5 0 15,0-7 0-15,1-2 0 16,-4-16 0-16,0-13 0 16,0 0-198-16,-7-10-45 15,2-8-1-15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5.56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 0 1023 0,'-7'9'0'0,"7"-2"0"0,3 3-107 15,7-2-111-15,0-3-4 16,5-1-10-16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5.38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 0 1023 0,'-6'22'0'15,"6"3"0"-15,0 1 0 16,0-5 0-16,4-2 0 16,-4-19 0-16,10 6-27 15,-6-17-208-15,2-8-3 16,-2-10 0-16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5.1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1 1014 0,'0'0'9'0,"15"-7"-9"16,4 1 0-16,6 2 0 16,7 4 0-16,1-6 0 15,2 6-226-15,-4-6-7 16,-5 3-3-16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5.00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9 0 1023 0,'-10'17'0'15,"5"11"0"-15,1 5 0 16,4 3 0-16,0 2 0 15,4 0 0-15,0-7 0 16,-7-7 0-16,7-7 0 0,-4-17-153 16,0 0-87-16,0 0-1 15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4.78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 22 1023 0,'-5'11'0'0,"-1"1"0"16,6 6 0-16,3 6 0 0,1 4 0 15,0 0 0-15,0 0 0 16,-4-4 0-16,3-5 0 15,-3-8 0 1,0-11 0-16,0 0 0 0,6-13 0 16,-1-8 0-16,0-6 0 15,5-2 0-15,2-3 0 16,4 1 0-16,3 5 0 16,1 3 0-16,1 7 0 15,0 9 0-15,-3 10 0 16,-4 10 0-16,-2 9 0 15,-6 7 0-15,-2 5 0 16,-4 4 0-16,0-3 0 0,0-1 0 16,-7-11 0-16,7-8 0 15,0-15-184 1,0 0-53-16,13-21-4 16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4.42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6 96 1023 0,'0'0'0'15,"16"0"0"-15,-1-4 0 16,4 4 0-16,0-5 0 16,-1 0 0-16,-3-1 0 15,-4-2 0-15,-3-4 0 16,-5-1 0-16,-3 0 0 16,-7 0 0-16,-3 3 0 15,-5 3 0-15,-3 7 0 16,-4 6 0-16,-1 9 0 15,-1 7 0-15,3 5 0 16,4 4 0-16,6 2 0 16,9-1 0-16,8-9 0 0,10-1 0 15,4-13 0-15,11-9 0 16,2-9-154-16,6-5-91 16,-2-8 0-1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4.10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7 257 844 0,'-13'-3'179'0,"-6"3"-179"16,3 6 0-16,-7 2 0 15,1 8 0-15,-2 1 0 0,5 4 0 16,1 1 0-16,6 1 0 15,9-2 0-15,8-4 0 16,10-3 0-16,5-6 0 16,7-8 0-16,2-6 0 15,2-5 0-15,-3-11 0 16,-2-4 0-16,-5-7 0 16,-5-8 0-16,-5-3 0 15,-5-2 0-15,-6 1 0 16,-2 1 0-16,-4 6 0 15,-3 3 0-15,-2 11 0 16,1 11 0-16,1 13 0 16,0 9 0-16,4 13 0 0,-1 11 0 15,2 11 0-15,4 4 0 16,0 5 0-16,6 1 0 16,0-2 0-16,4-8 0 15,0-8 0-15,8-9 0 16,-4-15 0-16,3-8-179 15,-2-12-60-15,3-9-2 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9.3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0 883 0,'0'0'140'15,"0"0"-140"-15,26-4 0 16,-3 4 0-16,6 0 0 15,0 0 0-15,1-3 0 0,0 3 0 16,-5-2-116-16,-1 2-98 16,-6-3-8-1,1 3 2-15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3.64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8-1 805 0,'-9'-5'218'0,"9"5"-218"16,-8 14 0-16,8 7 0 15,0 2 0-15,0 9 0 0,3 2 0 16,1 3 0-16,2-2 0 15,-3-7 0 1,4-7 0-16,0-11-142 16,3-10-87-16,1-8-5 0,2-9-3 15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3.36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1 23 1023 0,'-12'9'0'0,"1"-7"0"16,2-2 0-16,9 0 0 15,0 0-87-15,6-10-140 16,1-2-5-16,5 0-3 15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3.1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0 45 981 0,'-3'32'42'16,"3"9"-42"-16,0 3 0 16,5 4 0-16,1-1 0 15,-3-3 0-15,1-8 0 16,-2-9 0-16,-2-9 0 16,0-18 0-16,-6 5 0 15,-2-20 0-15,2-8 0 16,-3-13 0-16,5-5 0 15,0-5 0-15,4-2 0 16,5 1 0-16,3 1 0 16,7 10 0-16,0 7 0 15,6 15 0-15,-3 8 0 0,0 13 0 16,-4 9 0-16,-3 8 0 16,-6 8 0-16,-5 1 0 15,-9 0 0-15,-2-2 0 16,-5-7 0-16,0-8 0 15,0-6 0-15,1-15 0 16,5-6-37-16,1-9-196 16,9-3-5-16,6-4 0 15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2.78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5 0 963 0,'-10'0'60'15,"0"3"-60"-15,10-3-85 16,-4 15-127-16,8-6-3 15,6-2-9-15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2.60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0 884 0,'0'10'139'16,"0"10"-139"-16,0 0 0 16,2 2 0-16,-1 5 0 15,-1-10 0-15,0 0 0 16,0-10-76-16,0-7-150 15,0 0-3-15,-1-22-1 16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2.42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7-2 926 0,'-18'-2'97'0,"1"8"-97"16,-4 3 0-16,5 7 0 15,0 5 0-15,5 1 0 16,3 2 0-16,8 1 0 16,6-2 0-16,7-8 0 15,13-2 0-15,-1-9 0 0,5-4-209 16,-1-8-22 0,0-2-1-16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2.17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3 81 772 0,'-3'11'215'16,"10"-11"-179"-16,9 0-36 16,5-2 0-16,5-5 0 15,-1-2 0-15,0-1 0 16,-4-1 0-16,-5-2 0 0,-8 1 0 16,-8 0 0-16,-5 2 0 15,-7 6 0-15,-5 4 0 16,-3 0 0-1,-3 11 0-15,0 6 0 0,1 3 0 16,6 5 0-16,5 2 0 16,9 2 0-16,8-4 0 15,8-6 0-15,13-3 0 16,0-10 0-16,6-3-194 16,-1-7-35-16,2-4-5 15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31.85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 60 586 0,'-4'-10'193'15,"4"10"-1"-15,-7-10-140 0,9 17-52 16,-2 5 0-16,0 10 0 16,0 7 0-16,0 7 0 15,-2 4 0-15,2 2 0 16,-3-2 0-16,3-4 0 16,0-6 0-16,4-9 0 15,0-12 0-15,-4-9 0 16,5-13 0-16,-5-7 0 15,0-9 0-15,0-7 0 16,-3-5 0-16,1-1 0 16,2 2 0-16,0 2 0 15,6 3 0-15,3 7 0 16,5 5 0-16,1 10 0 0,2 7 0 16,-1 6 0-16,-1 11 0 15,-3 5 0-15,-6 3 0 16,-6 5 0-1,-6 0 0-15,-6 1 0 0,-5-2 0 16,-3-4 0-16,-1-1 0 16,4-5 0-16,2-1 0 15,8-2 0-15,7 0 0 16,12-1 0-16,6 3 0 16,8 2 0-16,3-2 0 15,3-1 0-15,0 1 0 16,-5-5-76-16,-3-3-147 15,-7-5-3-15,-3-8-3 0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6.9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96 0,'0'0'127'0,"10"2"-127"16,3 9 0-16,1 4 0 15,2 4 0-15,-1 7 0 0,-3 5 0 16,0 1 0-16,-7 6 0 16,-5-1 0-16,-3-1 0 15,-4-5 0-15,0-5 0 16,0-2 0-16,-1-10 0 15,4-5-79-15,4-9-134 16,0 0-5-16,0 0-5 16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6.7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1-3 694 0,'-7'0'193'16,"-4"6"-57"-16,-1 7-136 16,-2 1 0-16,-2 5 0 15,0 3 0-15,-6-1 0 0,8 0-155 16,1-7-37-16,7-6-3 16,6-8-5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9.20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0 849 0,'0'11'174'0,"-3"0"-174"15,3 5 0-15,0 0 0 16,5 2 0-16,-2-3 0 16,-3-3 0-16,8 0 0 0,-8-12-66 15,-3 7-149-15,-3-11 0 16,6 4-6-16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6.5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42 0,'9'10'181'15,"3"4"-181"-15,2-2 0 16,5 3 0-16,-1 0 0 0,-4-2 0 15,1 0-129-15,-3-3-70 16,-2-2-4-16,-3-4-2 16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6.3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1 0 859 0,'-12'5'164'0,"0"5"-164"16,-3 6 0-16,-2 6 0 15,2 4 0-15,0 6 0 16,3 3 0-16,4 2 0 16,4 1 0-16,4-3 0 15,4-5 0-15,1-4 0 0,7-4-68 16,2-9-144-16,5-6-2 16,0-10-4-16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6.0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9 27 821 0,'4'-11'197'0,"2"4"-192"16,-6 7-5-16,17-9 0 15,-7 9 0-15,-1 3 0 16,-1 5 0-16,-2 2 0 0,-6 3 0 16,-5 4 0-16,-6 1 0 15,-3 3 0-15,-2-2 0 16,0 0 0-16,3-4 0 15,2-1 0-15,8-5 0 16,6-2 0-16,9 1 0 16,4-8 0-16,4 0-127 15,-1 0-78-15,0 0-8 16,0-4-1-16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5.7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6 9 759 0,'-12'-8'200'0,"0"5"-136"0,-6 3-64 15,3 5 0 1,-3 0 0-16,4 5 0 0,6 0 0 16,8 2 0-16,6-1 0 15,11 3 0-15,8-1 0 16,4 4 0-16,0-1 0 15,-1 4 0-15,-3 1 0 16,-8 2 0-16,-12-1 0 16,-9 1 0-16,-9-4 0 15,-5-3 0-15,-6-8 0 16,-1-8 0-16,0 0 0 0,1-9 0 16,7-8-84-1,4-5-124-15,11-1-7 16,7-3-2-16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5.3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7 10 712 0,'-10'10'198'15,"-1"5"-85"-15,-6 1-113 16,5 8 0-16,-3 3 0 16,6 4 0-16,5-1 0 15,7 0 0-15,6-3 0 16,5-3 0-16,5-6 0 15,3-7 0-15,3-11 0 16,0-5 0-16,-1-10 0 16,-6-9 0-16,-5-4 0 15,-5-4 0-15,-5-3 0 16,-6 0 0-16,-6 2 0 0,-5 6 0 16,-6 7 0-16,-1 6 0 15,-1 9 0-15,1 5 0 16,6 8 0-16,2 3-178 15,13 3-19-15,0-1-2 16,15 3-4-16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5.0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9 48 470 0,'0'0'172'0,"-3"-9"-6"15,3 9-47-15,0 0-44 16,0 0-54-16,-4-11-21 15,4 11 0-15,-4-10 0 16,4 10 0-16,-10-10 0 16,2 5 0-16,-2 2 0 15,-3 3 0-15,-1 9 0 16,-1 5 0-16,0 7 0 0,2 7 0 16,5 5 0-16,6 1 0 15,4 1 0-15,10 0 0 16,6-6 0-16,7-9 0 15,7-7 0-15,0-13 0 16,3-8-187-16,-5-7-10 16,-1-9-4-16,-3-4-1 15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3.77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631 0,'0'0'193'15,"0"0"2"-15,0 0-191 16,-2 12-4-16,2 1 0 16,4 7 0-16,-4 4 0 15,5 4 0-15,-2-2 0 16,-1 5 0-16,-2-5 0 15,3-2 0-15,-3-4 0 16,0-9 0-16,0-4-76 16,0-7-142-16,0 0-1 15,11-18-6-15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3.3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7 2 354 0,'-16'0'153'0,"3"0"10"16,4 0-51-16,9 0-17 16,0 0-10-16,22 6-24 15,1-6-61-15,13 2 0 16,9-2 0-16,16 0 0 15,11-2 0-15,8 2 0 16,2-5 0-16,0 4 0 16,-5-2 0-16,-9 3 0 0,-10 0 0 15,-15 0 0-15,-14 3 0 16,-18 1 0-16,-11-4-139 16,0 0-66-16,0 0 1 15,-15 2-5-15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7T17:35:22.2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7T17:35:21.9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9.0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2 0 773 0,'-14'9'215'0,"14"1"-180"16,-3 3-35-16,3 2 0 15,0 2 0-15,0 1 0 16,0-1 0-16,-5-5 0 0,5-1 0 16,0-11-97-16,0 0-117 15,0 0-1-15,8-7-6 16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1.6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10 854 0,'-9'9'169'0,"9"-9"-169"16,0 0 0-16,0 0 0 15,0 0 0-15,0 0 0 16,0 0-16-16,0 0-199 15,8-12-4-15,0 5-7 16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1.1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05 0,'3'13'118'16,"2"7"-118"-16,1 1 0 15,1 6 0-15,-2 0 0 0,0 1 0 16,-5-1 0-16,0-2 0 16,0-4 0-1,-5-8 0-15,0 0 0 16,5-13-133-16,-9 7-70 0,9-7-7 16,0-8-2-16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0.9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0 0 882 0,'-16'10'141'16,"-5"-1"-141"-16,6 5 0 16,-3 3 0-16,1-1 0 15,3 0 0-15,-1-2 0 16,7-3-98-16,8-11-107 0,-6 11-1 16,6-11-4-16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0.7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52 0,'-1'9'171'15,"3"3"-171"-15,5 1 0 16,7 1 0-16,0 2 0 15,1 0 0-15,2-1 0 16,-5-9 0-16,3 2 0 0,-5-8-144 16,0 0-61-16,-2-8-4 15,1-1 1-15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0.5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4 1 774 0,'-15'-3'198'16,"-3"3"-147"-16,4 8-51 15,-2 5 0-15,3 8 0 16,4 5 0-16,3 6 0 16,3 3 0-16,3 2 0 15,8-3 0-15,1-3 0 16,5-5 0-16,-3-9 0 16,11-7-106-16,-2-10-103 0,3-4 0 15,0-8-3-15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20.2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3 0 849 0,'-12'0'174'15,"-7"0"-174"-15,4 8 0 16,-7-2 0-16,7 4 0 0,1 0 0 16,9 2 0-1,6 0 0-15,12 3 0 16,6-2 0-16,6 3 0 16,2 2 0-16,1 1 0 0,-4 0 0 15,-5 1 0-15,-10-2 0 16,-9-2 0-16,-12-2 0 15,-5-5 0-15,-6-5 0 16,-2-4 0-16,2-2 0 16,-3-9 0-16,10 3 0 15,2-4-150-15,10 0-61 16,4 0-7-16,9 1-3 16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9.9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8 64 712 0,'-9'9'201'0,"0"4"-91"0,-4 2-110 16,1 6 0-16,0 2 0 15,4 3 0-15,3-4 0 16,7-1 0-16,7-6 0 16,7-5 0-1,7-5 0-15,4-8 0 0,3-6 0 16,-2-7 0-16,-2-6 0 15,-6-5 0-15,-7-1 0 16,-8 0 0-16,-7-1 0 16,-10 0 0-16,-7 6 0 15,-7 6 0-15,1 8 0 16,-2 4 0-16,3 5 0 16,1 7 0-16,11 6 0 0,3 0-58 15,14 4-147-15,4-4-3 16,12 1-3-1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9.6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3 15 676 0,'0'0'187'0,"-17"-14"-27"16,7 14-160-16,-8-3 0 16,0 10 0-16,-6 1 0 15,2 9 0-15,-2 5 0 16,4 7 0-16,5 5 0 16,9 2 0-16,9 1 0 15,10-2 0-15,8-2 0 0,9-8 0 16,7-6 0-16,1-12 0 15,3-4-98-15,-6-11-112 16,-2-5-2-16,-7-8-1 16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9.2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 793 0,'0'0'191'16,"20"5"-152"-16,6-5-39 15,16 3 0-15,14-3 0 16,18 3 0-16,15-3 0 15,14 0 0-15,14 0 0 16,8 0 0-16,3 0 0 16,-1 0 0-16,-5-4 0 15,-11 4 0-15,-14-4 0 16,-16 1 0-16,-14 3 0 16,-20-3 0-16,-14 3-34 15,-15 3-170-15,-18-3 0 0,0 0-7 16,-5 9 3-16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8.6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17 0,'0'6'106'0,"7"10"-106"16,-3 2 0-16,3 3 0 15,-1 5 0-15,-1 2 0 16,-2 3 0-16,1-3 0 0,-4-3 0 15,0-4 0-15,0-1 0 16,-4-11 0-16,4-9-82 16,0 0-127-1,0 0-5-15,0 0-2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6.6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5 858 0,'5'24'165'0,"-5"3"-165"15,7 5 0-15,0 0 0 16,0 2 0-16,1-5 0 16,0-3 0-16,-2-10 0 15,0-8 0-15,-6-8 0 16,5-12 0-16,-5-6 0 15,0-5 0-15,3-6 0 16,-3-3 0-16,4-2 0 16,1 2 0-16,1 2 0 15,3 5 0-15,1 7 0 0,4 7 0 16,-1 11 0-16,2 7 0 16,0 10 0-16,-1 7 0 15,0 8 0-15,0 3 0 16,-3 0 0-16,-1 1 0 15,-3-4 0-15,-1-7 0 16,1-2 0-16,-7-13 0 16,0-10-128-16,0 0-90 15,12-19-3-15,-9-3-4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8.8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827 0,'0'0'196'0,"11"-7"-196"15,4 7 0-15,-1 0 0 16,3-2 0-16,2 2-150 16,-2-2-50-16,3 2-8 15,-3 0-1-15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8.4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6-2 863 0,'-12'0'160'0,"-3"8"-160"16,0 3 0-16,-3 3 0 15,0 2 0-15,-1 3 0 16,-3-5 0-16,8 1-7 16,0-3-191-16,5-5-5 15,9-7-1-15,0 0-5 0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8.2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9 0,'8'6'74'0,"6"5"-74"16,1-1 0-16,3 5 0 16,1 1 0-16,-5-5 0 15,3 2-33-15,-6-5-173 16,1-2-6-16,-5-6 1 0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7.9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9 0 807 0,'-15'4'205'0,"-4"5"-194"15,4 9-11-15,-6 5 0 16,3 6 0-16,2 4 0 16,5 3 0-16,6-1 0 15,5-1 0-15,2-3 0 16,5-13 0-16,10 1 0 15,2-11-157-15,4-4-60 16,0-10-1-16,3-4-5 16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7.7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15 0,'12'10'200'0,"-10"2"-192"16,4 8-8-1,-6 1 0-15,5 4 0 0,-5-1 0 16,4 0 0-16,-2-1 0 16,1-5 0-16,-3-7 0 15,5-2 0-15,-5-9 0 16,10 0 0-16,-3-8 0 16,-2-4 0-16,5-6 0 15,-1-4 0-15,4 0 0 16,-3-1 0-16,3 4 0 0,2 1 0 15,3 8 0-15,0 3 0 16,0 11 0-16,2 7 0 16,-3 5 0-1,-2 5 0-15,-1 4 0 0,-4 1 0 16,-2 1 0-16,-6-4 0 16,3-2 0-16,-5-8-96 15,0-3-105-15,0-10-3 16,0 0-6-16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7.3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52 0,'0'0'202'16,"0"0"-133"-16,5 16-69 15,-5-2 0-15,-2 8 0 16,2 0 0-16,0 3 0 16,0 0 0-16,0-5 0 15,5 1 0-15,-1-8-54 16,3-5-152-16,-7-8-2 15,14-4-3-15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7.1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6-2 464 0,'-10'0'178'0,"10"0"-20"15,-16 5-20-15,9 2-53 16,-6-2-85-16,5 4 0 0,-1-1 0 16,6 3 0-16,3 1 0 15,8 2 0-15,4-2 0 16,6 3 0-16,4 0 0 15,2 0 0-15,-4 0 0 16,-2 1 0-16,-6 1 0 16,-8-2 0-16,-8 0 0 15,-8-2 0-15,-6-2 0 16,-5-4 0-16,-1-3 0 16,1-4 0-16,4 0 0 15,0-9 0-15,19 9 0 16,-9-17-199-16,14 8-9 15,4-1-2-15,7-1-8 0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5.77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3 13 581 0,'-16'0'180'0,"3"0"0"16,13 0-98-16,0 0-82 16,13-5 0-16,5 0 0 15,9 5 0-15,0-3 0 16,3 6 0-16,-5 5 0 16,-5 8 0-16,-8 3 0 0,-12 8 0 15,-6 6 0-15,-10 1 0 16,-9 0 0-16,-4-1 0 15,-5-5 0-15,2-3 0 16,1-10 0-16,3-7 0 16,1-8 0-16,6 0 0 15,6-10 0-15,5-2 0 16,8 0 0-16,2 0 0 16,10 2 0-16,6 5 0 15,5 5 0-15,4 0 0 16,1 9 0-16,4 2 0 15,-4 1 0-15,-1-1 0 16,-1 2 0-16,-5-6-201 0,-2-4-11 16,-2-5-1-16,1-5-7 15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5.2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823 0,'0'0'195'16,"0"0"-190"-16,8 5-5 0,11-5 0 16,5 0 0-16,1-3-102 15,3 3-90-15,2-4-11 16,1 4-2 0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5.0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3 701 0,'-7'-3'191'0,"7"3"-60"15,0 0-131-15,8 3 0 0,4-3 0 16,7 4 0-16,4 1 0 15,-1-5 0-15,5 4-73 16,-5-4-122 0,-2 0-3-16,-6 0-4 0,-5 0-1 15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4.6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84 0,'7'11'139'0,"3"8"-139"16,3 4 0-16,-1 6 0 16,-3 5 0-16,-1 3 0 15,-3 0 0-15,-5-2 0 16,0-2 0-16,-6-6 0 15,0-4 0-15,-6-8 0 16,6-5-3-16,6-10-207 16,-8 0-5-16,8-9-4 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8.6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 817 0,'13'-3'193'0,"-1"3"-180"0,4 0-13 15,2 0 0-15,-3 6 0 16,2 0 0-16,-3 6 0 16,-3 2 0-1,-4 7 0-15,-3 1 0 0,-7 4 0 16,-2 0 0-16,0 1 0 15,-2-2 0-15,3-5 0 16,1-3 0-16,3-9 0 16,0-8 0-16,0 0-88 15,7-6-109-15,-4-7-1 16,0-2-4-16,-5-3-1 16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4.3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-2 810 0,'-18'0'201'0,"-1"9"-189"15,-4 1-12-15,1 6 0 0,-2 3 0 16,4-1 0-16,3 1 0 15,3-4-46-15,9-4-156 16,5-11-5-16,13 5-2 16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4.1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37 0,'5'11'186'0,"5"-3"-186"0,7 5 0 16,6 2 0-16,-4-1 0 16,4 0-170-16,-4-4-14 15,-3-1-5-15,-4-5-2 16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3.9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0-2 742 0,'-19'0'203'16,"-4"6"-125"-16,-1 6-78 16,2 10 0-16,2 6 0 15,2 6 0 1,8 4 0-16,6 2 0 0,9 1 0 15,6-4 0-15,7-3 0 16,0-9 0-16,8-4 0 16,-3-10-146-16,2-6-67 15,-3-10 1-15,1-6-2 16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3.6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4 0 896 0,'-15'0'127'0,"-11"0"-127"16,1 8 0-16,-5 1 0 16,4 3 0-16,3 1 0 15,9 0 0-15,10 2 0 16,12-3 0-16,11 1 0 15,8-1 0-15,7-1 0 16,2 1 0-16,-3 1 0 16,-4 0 0-16,-11 3 0 15,-14-1 0-15,-12-1 0 16,-7-3 0-16,-12-1 0 16,-5-4 0-16,-4-6 0 15,1-3 0-15,8-2 0 16,3-6-12-16,10 1-200 0,8-5-8 15,14 1-2-15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3.27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7 13 831 0,'-17'11'192'0,"2"1"-192"15,8 5 0-15,0 1 0 16,7 3 0-16,4 0 0 15,6 1 0-15,5-4 0 16,7-6 0-16,2-4 0 16,4-8 0-16,0-6 0 15,-1-6 0-15,-7-6 0 16,-3-7 0-16,-7-1 0 16,-7 0 0-16,-11 4 0 15,-8 3 0-15,-10 6 0 16,-6 7 0-16,-1 6 0 0,0 11 0 15,5 4 0-15,5-1 0 16,14 6 0-16,9-4-146 16,15 0-63-16,9-7-6 15,11-4-2-15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2.9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0-1 766 0,'-10'-3'192'0,"0"8"-127"16,2 8-65-16,-6 2 0 15,2 10 0-15,-4 1 0 0,4 3 0 16,0 2 0-16,7 0 0 16,5-3 0-16,5-6 0 15,10-4 0-15,2-6-88 16,9-10-115-16,2-4-10 16,6-10 0-16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2.2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0 692 0,'-15'11'196'16,"-6"2"-61"-16,2 7-135 15,-1-3 0-15,3 3 0 16,2-3 0-16,1-3 0 16,7-4-138-16,7-10-58 15,0 0-1-15,0 0-7 16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2.04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12 0,'0'0'192'15,"18"15"-173"-15,-4-7-19 16,5 2 0-16,1 3 0 16,-2-1-36-16,-2-1-151 15,-6-5-5-15,-1-3 1 16,-9-3-5-16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1.5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34 727 0,'0'12'185'16,"3"5"-74"-16,2 2-111 15,-3-2 0-15,2 1 0 16,-4-3 0-16,0-3 0 16,0-3 0-16,0-9 0 15,0 0 0-15,0 0 0 16,0-17 0-16,5 1 0 16,7-4 0-16,0 0 0 0,5-4 0 15,5 5 0-15,-3-1 0 16,1 7 0-1,-3 9 0-15,-2 4 0 16,-5 8 0-16,-2 5 0 0,-3 4 0 16,-1 2 0-16,-4 0 0 15,4-4 0-15,1 0 0 16,0-7-98-16,-5-8-99 16,9 7-7-16,-9-7 0 15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1.2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20 0,'0'12'177'0,"0"2"-51"16,0 5-126-16,0 2 0 16,0-2 0-16,2-2-67 15,-2-5-100-15,0-12-4 16,5 9-9-16,-5-9 0 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8.29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 780 0,'18'8'202'16,"-3"-8"-161"-16,7 4-41 15,-1-4 0-15,3 0 0 16,1 0-163-16,-4-5-38 16,0 3-8-16,-2-4-1 15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10.9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1 0 768 0,'-20'6'195'16,"-2"0"-135"-16,0 3-60 15,2 4 0-15,5-2 0 16,3 2 0-16,11 0 0 15,6-3 0-15,9 3 0 16,6-2 0-16,6 0 0 16,3 1 0-16,-2 1 0 15,-3 1 0-15,-10-1 0 16,-9 5 0-16,-7-4 0 16,-11 0 0-16,-6-4 0 15,-4-3 0-15,-1-4 0 0,5-3 0 16,1-3 0-16,8-6-179 15,5-4-25-15,8-1-1 16,9-4-8-16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2.6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 0 910 0,'7'12'113'16,"-7"3"-113"-16,0 7 0 15,-4 5 0-15,-1 4 0 0,1 0 0 16,-4-4 0-16,5-3 0 15,1-8-156 1,2-7-45-16,0-9-6 16,17-10 0-16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1.9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1 32 677 0,'-4'-9'196'16,"4"0"-46"-16,11 2-150 15,4 0 0-15,8 7 0 16,3 5 0-16,3 5 0 15,-1 7 0-15,-4 7 0 16,-9 5 0-16,-10 3 0 16,-12 4 0-16,-11 3 0 15,-10-3 0-15,-5-4 0 16,-6-5 0-16,4-5 0 16,4-11 0-16,8-7 0 15,13-7 0-15,10-7 0 16,14-5 0-16,9-3 0 0,7 4 0 15,2-1 0-15,3 8 0 16,-4 7 0-16,-4 6 0 16,-4 6 0-16,-5 2 0 15,-3 2 0-15,0 0 0 16,-4-4-122-16,2-7-71 16,-1-5-10-16,3-5 2 15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0.2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 913 0,'0'0'110'0,"15"5"-110"16,10-5 0-1,2 3 0-15,3-3 0 0,7 0-114 16,0-2-101-16,1-3-6 16,-1-3-6-16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9.9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47 0,'0'0'176'0,"16"5"-176"16,1-5 0-16,9 0 0 16,6 0 0-16,0 0 0 15,7 0-38-15,-7 0-164 16,-3 0-5-16,-11 2-3 15,-6-2-2-15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9.5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63 0,'8'6'60'16,"4"9"-60"-16,-2 3 0 0,1 10 0 16,-1 9 0-16,-5 2 0 15,-1 4 0-15,-4 0 0 16,4-4 0-16,-4-5 0 16,0-5 0-16,-6-11 0 15,6-10-25-15,0-8-196 16,0-11-4-16,6-7-6 15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9.3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9 0 775 0,'-29'16'200'0,"2"3"-152"16,-3 1-48-16,6 0 0 16,3 0 0-16,5-4-151 0,10-5-44 15,6-11-9-15,10 2-4 16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9.1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19 0,'12'12'104'0,"2"1"-104"16,5 4 0-16,-1 4 0 16,1 4 0-16,1 2 0 15,-4-6 0-15,1-1-93 16,-6-9-119-16,3-4-1 16,-14-7-2-16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8.9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6-1 874 0,'-11'-3'149'0,"2"10"-149"15,-4 3 0-15,4 12 0 16,-1 6 0-16,1 5 0 16,-1 8 0-16,5-1 0 15,5 0 0-15,10-7 0 16,4-2 0-16,5-11-56 15,8-5-160-15,1-13-6 16,4-5 2-16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8.7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8 14 778 0,'-14'-5'219'0,"4"5"-193"15,-7-9-26-15,7 9 0 16,2 3 0-16,8-3 0 16,-3 16 0-16,9-5 0 15,4 4 0-15,7 1 0 16,-1 0 0-16,4 5 0 15,-1-1 0-15,-3 3 0 16,-3-2 0-16,-4 2 0 16,-9-3 0-16,-4 0 0 15,-10-4 0-15,-3-3 0 16,-5-6 0-16,0-3 0 16,0-4 0-16,0-6 0 15,10 0 0-15,5-6-121 0,11 0-104 16,8-5-7-16,8 0-2 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7.9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1 0 535 0,'-9'19'182'15,"-2"10"3"-15,3 14-73 16,-4 9-103-16,7 13-9 16,0 6 0-16,5 8 0 15,3-1 0-15,6 1 0 16,3-8 0-16,2-5 0 16,1-15 0-16,2-10 0 15,2-11 0-15,-9-11-49 0,2-9-167 16,-12-10-1-16,15-14-8 15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8.3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9 0 798 0,'0'0'212'16,"-16"16"-199"-16,7 3-13 16,-2 5 0-16,3 7 0 15,3 4 0-15,5 3 0 16,10-3 0-16,5-2 0 15,8-10 0-15,6-8 0 16,6-11 0-16,0-15 0 16,-3-5 0-16,-6-10 0 0,-7-7 0 15,-9-3 0-15,-10 1 0 16,-5 2 0-16,-12 7 0 16,-6 7 0-1,-3 7 0-15,-2 9 0 0,5 8 0 16,1 5 0-16,13 8 0 15,4-1-17-15,13 0-197 16,6-2-5-16,10-5-4 16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8.0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4 6 590 0,'-8'-4'191'0,"-4"0"7"16,2 9-154-16,-7-1-44 15,6 11 0 1,-5 4 0-16,5 8 0 0,-2 4 0 15,8 2 0-15,5 1 0 16,10-2 0-16,9-4 0 16,2-11 0-16,11-6-60 15,2-11-152-15,6-9-3 16,-5-8-2-16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7.6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9 0,'18'8'74'0,"-9"0"-74"16,9 5 0-16,-12 12 0 16,-3 10 0-16,-3 9 0 15,-7 2 0-15,-2 2 0 16,-4-3 0-16,6-3 0 15,-5-10-31-15,7-11-177 16,5-13-7-16,0-8-2 16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7.4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5 0 747 0,'-18'17'199'0,"-5"3"-122"16,2 5-77-16,-1 2 0 0,1-3 0 15,3-3 0-15,4-6-137 16,5-8-58-16,9-7-6 16,4-12-4-16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7.2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54 0,'5'18'69'16,"8"4"-69"-16,0 1 0 16,7 5 0-16,1-1 0 15,-3-5 0-15,4-3 0 16,-5-9-86-16,0-6-129 15,-7-8-3-15,1-6-1 16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7.0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9 0 880 0,'-21'13'143'15,"-2"3"-143"-15,3 11 0 16,1 4 0-1,9 6 0-15,4 2 0 0,10 2 0 16,10-5 0-16,4-6 0 16,11-4 0-16,-1-11-20 15,6-9-204-15,-4-11-5 16,3-6 1-16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6.7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 837 0,'4'17'186'16,"0"9"-186"-16,-4 0 0 0,6 5 0 16,-2-1 0-16,1-1 0 15,0-6 0-15,-1-7 0 16,-4-16 0-16,0 0 0 15,9-3 0-15,-9-16 0 16,0-6 0-16,5-7 0 16,2 1 0-16,1-3 0 15,6 6 0-15,2 3 0 16,1 8 0-16,0 10 0 16,0 11 0-16,-3 8 0 15,-4 10 0-15,-1 8 0 16,-2 4 0-16,-2 0 0 15,-2-1 0-15,-3-9 0 0,6-3 0 16,-4-13-106-16,-2-8-106 16,11-8-5-16,-4-10-5 15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6.4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64 0,'0'14'159'0,"-1"5"-159"16,5 5 0-16,-3 2 0 16,4 5 0-16,2-3 0 15,-1-6 0-15,1-3 0 16,1-11-169-16,-1-8-36 16,-1-8-2-16,-1-8-2 15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6.2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0-1 741 0,'-16'0'199'0,"-3"3"-116"15,4 5-83-15,-7-2 0 16,3 6 0-16,1-2 0 16,4 2 0-16,9 0 0 15,9-1 0-15,10-3 0 16,7 2 0-16,9 0 0 15,3 0 0-15,-1 2 0 0,0 1 0 16,-10 4 0 0,-11 1 0-16,-11 0 0 15,-13-2 0-15,-11-2 0 16,-9-4 0-16,-4-4 0 0,-2-8 0 16,9-4 0-16,3-4-60 15,14-3-147-15,9-4-4 16,16-2-4-16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55.7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6 51 736 0,'6'-13'195'0,"2"6"-103"0,-2-5-92 15,7 5 0-15,0-2 0 16,3 4 0-16,1 5 0 15,1 6 0-15,-3 7 0 16,-1 9 0-16,-10 7 0 16,-4 5 0-16,-8 5 0 15,-6 2 0-15,-6-1 0 16,-6-2 0-16,0-6 0 16,0-9 0-16,4-5 0 15,8-6 0-15,14-12 0 16,0 0 0-16,17-7 0 15,7 0 0-15,11 2 0 16,2-2 0-16,6 7 0 0,2-4-71 16,0 1-151-16,-2-3-6 15,0-4-4-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6.87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0 804 0,'0'0'208'0,"0"0"-197"16,-2 14-11-16,2 6 0 16,0 6 0-16,0 6 0 15,4-1 0-15,-2 3 0 0,-2-1 0 16,3-6 0-16,-3-6 0 16,4-7 0-1,-4-14 0-15,0 0 0 16,7-12 0-16,-7-6 0 0,3-5 0 15,-3-7 0-15,5 0 0 16,2-5 0-16,0 6 0 16,5 2 0-16,3 5 0 15,4 7 0-15,0 7 0 16,3 8 0-16,-3 12 0 16,-1 7 0-16,-1 8 0 15,-5 6 0-15,-2 3 0 16,-3 2 0-16,-4-2 0 15,-3-4 0-15,6-4 0 16,-7-12 0-16,1-8-158 16,0-8-61-16,0-16-1 15,2-7-5-15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9.94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4 0 986 0,'-24'2'37'0,"-5"-2"-37"15,4 8 0-15,1 0 0 16,6 4 0-16,7 1 0 16,8 1 0-16,9 1 0 15,11-1 0-15,7 2 0 16,2-1 0-16,3 1 0 15,-2-2 0-15,-8 0 0 0,-6-2 0 16,-11 0 0-16,-7-1 0 16,-9-6 0-16,-6-3 0 15,-4-2 0-15,-1-4 0 16,6-1 0-16,0-5 0 16,9 1-199-16,6-2-32 15,8-1-1-15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9.61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5 34 1012 0,'-11'4'11'0,"-2"0"-11"15,1 6 0-15,1 2 0 16,2 4 0-16,3 4 0 16,3 4 0-16,6-3 0 15,4 0 0-15,6-5 0 16,5-3 0-16,4-11 0 15,2-4 0-15,1-10 0 16,-2-5 0-16,-4-6 0 0,-6-2 0 16,-5-2 0-16,-8 1 0 15,-8 2 0-15,-2 6 0 16,-11 3 0-16,-1 7 0 16,-4 8 0-16,1 0 0 15,3 11 0-15,2 0 0 16,11 4 0-16,0-2 0 15,11 0-186-15,4-1-54 16,11-4 4-16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9.25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5 0 832 0,'-10'0'191'15,"-5"0"-191"-15,3 8 0 16,-6-2 0-16,3 10 0 16,-3 0 0-16,2 3 0 15,4 3 0-15,3 1 0 16,9-3 0-16,9-4 0 15,10-1 0-15,6-5 0 16,9-7-219-16,2-6-25 16,5-5 1-16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8.97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98 0 1012 0,'-21'23'11'15,"0"10"-11"-15,-5 3 0 16,-1 7 0 0,-2-3 0-16,2-2 0 0,6-4 0 15,0-10 0-15,12-9-7 16,9-15-216-16,0 0-3 15,16-13-7-15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8.49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29 953 0,'-7'4'70'0,"7"-4"-70"15,12 7 0-15,7-7 0 16,9 0 0-16,4-7 0 16,4 1-205-16,0-7-31 15,1-1-2-15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7.8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7-1 925 0,'-9'0'98'16,"-5"7"-98"-16,3 7 0 16,-3 5 0-16,2 7 0 15,2 4 0-15,4 3 0 0,6 3 0 16,3-3 0-16,7-4 0 15,4-9 0-15,4-6 0 16,5-10 0 0,1-8 0-16,-2-9 0 0,-2-8 0 15,-3-6 0-15,-7-8 0 16,-5 1 0-16,-5-1 0 16,-11 5 0-16,-5 3 0 15,-6 7 0-15,-3 8 0 16,1 7 0-16,2 15 0 15,4-1 0-15,4 6-89 16,6-2-138-16,8 4 0 16,8-4-5-16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7.08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6-1 896 0,'-10'0'127'15,"-7"0"-127"-15,2 6 0 16,-5 5 0-16,0 6 0 0,2 4 0 15,4 3 0-15,4 0 0 16,10 2 0-16,3-3 0 16,9-6 0-16,8 0 0 15,1-13 0-15,7-4 0 16,-1-7-230-16,1-2-11 16,-2-5-5-16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5:46.80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2 133 939 0,'10'0'84'15,"-1"0"-84"-15,3-3 0 16,3-1 0-16,1-4 0 16,1-1 0-16,-2-5 0 15,-2-1 0-15,-4-2 0 16,-3-1 0-16,-6 0 0 16,-4 6 0-16,-7 1 0 15,-4 8 0-15,-5 3 0 16,-2 10 0-16,-3 8 0 0,0 4 0 15,2 3 0 1,9 4 0-16,9-3 0 16,7 0 0-16,10-5 0 15,8-10 0-15,11-3 0 0,4-8-94 16,4-6-138-16,-1-5-8 16,1-5 1-16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5.92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906 0,'0'0'117'0,"17"20"-117"16,-10-3 0-16,4 5 0 16,-3 2 0-16,-2 3 0 0,-1 1 0 15,-1 3 0-15,-4-2 0 16,-4-1 0-16,-2-3 0 15,-3-7 0-15,3-1 0 16,-1-8 0-16,7-9-181 16,-11 0-61-16,11-9-4 15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5.70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0 0 850 0,'-18'9'173'0,"-5"1"-173"16,1 9 0-16,-1-2 0 15,0 0 0-15,5 1 0 16,-2-6 0-16,7 0 0 15,3-10-216-15,10-2-18 16,0 0 1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6.4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4 0 763 0,'-17'10'201'0,"5"6"-142"16,-5 5-59-16,4 5 0 16,3 4 0-16,6 0 0 15,4-1 0-15,3-2 0 0,7-4 0 16,7-7 0-16,1-9 0 16,2-7 0-16,1-12 0 15,-2-4 0-15,-4-6 0 16,-3-3 0-1,-3-4 0-15,-6-2 0 0,-3 2 0 16,0 6 0-16,-2 4 0 16,-1 8 0-16,3 11 0 15,-8-3 0-15,5 12 0 16,3 8 0-16,0 3 0 16,4 8 0-16,1 1 0 15,2 1 0-15,3-1 0 16,1-10 0-16,2 3 0 0,-2-11-167 15,1-3-44-15,0-13-1 16,-2-3-3-16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5.49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 0 1011 0,'-8'12'12'0,"12"2"-12"0,4 4 0 16,3 7 0-1,4-1 0-15,4 5 0 16,1-2 0-16,-1-8 0 16,4 0 0-16,-8-9 0 0,1-4-160 15,-4-10-71-15,0-5-2 16,-4-6 2-16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5.25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5 0 972 0,'-13'0'51'0,"-5"5"-51"16,5 8 0-16,-5 7 0 16,0 7 0-16,0 5 0 0,4 5 0 15,4 1 0 1,6 2 0-16,9-3 0 15,4-9 0-15,10-1 0 16,3-11-58-16,7-6-178 16,0-10 0-16,1-5 0 0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4.99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5 2 998 0,'-11'0'25'0,"-4"-4"-25"15,2 8 0-15,-2 2 0 0,4 3 0 16,4 2 0-16,7 3 0 15,3-3 0-15,9 2 0 16,2 1 0-16,5-1 0 16,1 1 0-16,-1-1 0 15,-5 0 0-15,-4 1 0 16,-10 1 0-16,-9 0 0 16,-6-2 0-16,-5 1 0 15,-1-4 0-15,-2-8 0 16,7 3 0-16,5-11-142 15,11 6-87-15,4-18-4 16,12 7-1-16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4.67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5 0 984 0,'-8'2'39'16,"-5"5"-39"-16,4 9 0 15,-6 3 0-15,3 5 0 16,0 0 0-16,5 1 0 16,7-1 0-16,3-4 0 15,8-6 0-15,6-7 0 16,6-7 0-16,1-8 0 16,1-6 0-16,-2-5 0 15,-5-5 0-15,-6-4 0 16,-7 3 0-16,-9 3 0 15,-9 5 0-15,-5 7 0 16,-5 6 0-16,-2 8 0 16,0 8 0-16,1 3 0 0,11 8 0 15,3-2 0-15,13-2-208 16,7-2-22-16,9-7-1 16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4.31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5 25 729 0,'-7'-9'224'0,"-4"0"-154"16,2 5-70-1,-6 1 0-15,1 6 0 16,-4 6 0-16,-1 9 0 16,-2 7 0-16,1 7 0 0,3 4 0 15,5 0 0-15,9-1 0 16,7-8 0-16,16-7 0 16,3-12 0-16,9-8-219 15,1-8-14-15,4-6-2 16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3.8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83 8 943 0,'-14'-7'80'0,"-6"3"-80"16,-2 9 0-16,-5 8 0 16,3 5 0-16,-3 2 0 15,6 6 0-15,4 0 0 0,7 1 0 16,10-5 0-16,5-6 0 16,9-5 0-16,6-11 0 15,7 0 0-15,-1-14 0 16,-1-3 0-16,-4-7 0 15,-2 2 0-15,-7-3 0 16,-5 9 0-16,-3 5 0 16,-4 11 0-16,0 0 0 15,0 22 0-15,2 12 0 16,1 10 0-16,4 9 0 16,-3 3 0-16,3 4 0 15,-5-2 0-15,-4-5 0 16,-7-5 0-16,-8-13 0 0,-1-6 0 15,-10-16 0-15,4-8-6 16,-3-14-230 0,6-8 1-16,0-13-8 15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3.45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4 0 988 0,'-9'17'35'0,"-2"5"-35"16,6 7 0-16,5 6 0 16,0-1 0-16,5-1 0 15,0-3 0-15,-2-9 0 0,2-7 0 16,-5-14 0-16,14-5 0 16,-6-7 0-16,1-9 0 15,1-4 0-15,3-6 0 16,2 1 0-16,2 0 0 15,0 3 0-15,1 6 0 16,1 6 0-16,-1 11 0 16,0 8 0-16,-3 9 0 15,-2 8 0-15,-3 5 0 16,-3 5 0-16,-2-3 0 16,0 1 0-16,-5-12 0 15,5 0 0-15,-5-17-30 16,7 10-201-16,-7-10 0 0,16-17-3 15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3.17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 5 1021 0,'0'0'2'0,"-10"-5"-2"16,10 5 0-1,0 15 0-15,3-6-92 16,3 1-140-16,-3-1-2 15,3 0-4-15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2.97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 0 989 0,'-4'17'34'15,"4"8"-34"-15,0 0 0 16,6 2 0-16,-1 1 0 0,-2-7 0 16,4-3 0-16,-4-10-137 15,-3-8-92-15,0 0-2 16,-3-21-2-16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2.77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925 0,'0'0'98'0,"0"11"-98"16,3 9 0-16,-3 11 0 15,4 6 0-15,-4 3 0 16,0 7 0-1,2-5 0-15,-2-1 0 0,0-6 0 16,0-13 0-16,10-3 0 16,-10-19-80-16,18 6-153 15,-7-16-2-15,2-5-2 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6.07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0 783 0,'-10'0'192'15,"10"0"-144"-15,9 7-48 16,9-5 0-16,13 3 0 16,1-5-119-16,5 0-71 15,-2-4-4-15,1 1-5 16,0-4-1-16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2.56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842 0,'0'0'181'15,"4"12"-181"-15,-4 5 0 0,5 10 0 16,-2 4 0-16,0 6 0 16,-3 5 0-16,4 1 0 15,-4-6 0-15,4-4 0 16,1-4 0-16,-5-12 0 16,6-9-185-16,-6-8-46 15,13-12-2-15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2.33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89 992 0,'0'0'31'0,"7"8"-31"16,6-8 0-16,7-2 0 15,4-3 0-15,3-2 0 16,1-2 0-16,-4-4 0 16,-6 1 0-16,-4-2 0 15,-7 1 0-15,-7 1 0 16,-7 3 0-16,-5 7 0 15,-5 2 0-15,-5 9 0 16,0 5 0-16,-1 7 0 16,3 3 0-16,5 3 0 15,5 1 0-15,10-3 0 16,4-5 0-16,9-2 0 0,8-4 0 16,-1-14 0-16,9 3 0 15,-2-12-143-15,3-1-94 16,-4-6-4-16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2.02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6 0 896 0,'-21'5'127'0,"1"3"-127"16,-6 3 0-16,2 7 0 0,2 4 0 15,2 2 0-15,4 1 0 16,8-3 0-16,8 1 0 15,7-4 0-15,10-1 0 16,4-10 0-16,7 0-16 16,0-14-215-16,4 0-3 15,-2-7-2-15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1.75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8-2 865 0,'-13'0'158'0,"-6"8"-158"16,3 9 0-16,-7 9 0 15,-1 5 0-15,1 3 0 16,2 4 0-16,7-3 0 15,8-6 0-15,9-7 0 16,11-10 0-16,10-12 0 16,8-8 0-16,3-10 0 15,0-7 0-15,-2-2 0 16,-6-2 0-16,-8 4 0 16,-9 5 0-16,-10 8 0 0,0 12 0 15,-16-5 0-15,4 14 0 16,0 5 0-16,5 4 0 15,4-1 0-15,7 4 0 16,5-4 0-16,8-1 0 16,3-6 0-16,3-3 0 15,-1-7 0-15,-2-4 0 16,-2 0 0-16,-7-12 0 16,3 4 0-16,-8-10 0 15,2 4-27-15,-6-7-22 16,3 3 27-16,0 1 25 15,-3 1 32-15,6 8 25 16,-8 1-60-16,0 11 0 0,0 0 0 16,5 14 0-16,-8 3 0 15,1 8 0 1,-1 1 0-16,0 3 0 16,0-2 0-16,3-3 0 0,0-6 0 15,0-6 0-15,0-12 0 16,0 0 0-16,9-9 0 15,-2-5 0-15,1-8 0 16,3-3 0-16,1-2 0 16,4-1 0-16,-1 5 0 15,1 5 0-15,1 9 0 16,-1 9 0-16,-1 7 0 16,-4 12 0-16,-2 10 0 0,-1 2 0 15,-3 4 0 1,-1 0 0-16,-1-6 0 15,-3-8 0-15,3-8 0 16,-3-13-44-16,0 0-184 0,4-22-3 16,3-1-1-16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21.30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4 25 738 0,'-12'-12'202'15,"1"4"-119"-15,-7 2-83 16,4 6 0-16,-4 4 0 16,0 2 0-16,-1 9 0 0,0 7 0 15,1 6 0-15,3 2 0 16,6 3 0-16,6-2 0 15,9-3 0-15,9-7 0 16,11-8 0-16,3-8-30 16,6-8-186-16,1-11-2 15,5-3-8-15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11.7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6 0 985 0,'-14'6'38'0,"-9"1"-38"0,-1 4 0 16,2 1 0-16,3 4 0 16,5 0 0-16,6 3 0 15,8-2 0 1,13 1 0-16,5 0 0 0,6 2 0 16,3 0 0-16,-3-2 0 15,0 1 0-15,-6 1 0 16,-8 0 0-16,-10-4 0 15,-5-1 0-15,-10-4 0 16,-3-4 0-16,-5-7 0 16,2 4 0-16,-4-10 0 15,10-2-92-15,-2-1-138 16,10-1-5-16,7-2-5 0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11.4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00 0,'0'17'123'16,"2"2"-123"-16,2 13 0 15,-4 3 0-15,5 4 0 16,-2 4 0-16,-3-6 0 0,8-1 0 16,-8-9-18-16,5-6-199 15,-5-12-7-15,8-9-2 16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11.23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68 0,'0'15'55'0,"-2"4"-55"16,7 7 0-16,-5 6 0 15,2 3 0-15,-2 1 0 16,0-1 0-16,0-4 0 15,0-9 0-15,-3-4 0 16,3-18 0-16,0 0 0 16,0 0 0-16,3-17 0 15,5 0 0-15,2-3 0 16,2 0 0-16,2 1 0 16,4 2 0-16,2 2 0 15,2 5 0-15,-1-1 0 16,1 3 0-16,5 3 0 15,-8-2-5-15,4 3-205 0,-9-5-3 16,0 0-2-16,-5 0-2 16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10.8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2 21 851 0,'-7'14'172'16,"-4"6"-172"-16,3 14 0 15,-1 5 0-15,6 8 0 16,0 0 0-16,3 3 0 15,5-4 0-15,1-6 0 16,1-7 0-16,-2-13 0 0,-3-12 0 16,-2-8 0-16,0-15 0 15,0-8 0 1,-2-13 0-16,2-8 0 16,0-6 0-16,0-2 0 0,4 1 0 15,2 2 0-15,4 10 0 16,3 6 0-16,0 14 0 15,2 11 0-15,-1 11 0 16,-3 10 0-16,-2 6 0 16,-3 8 0-16,-6 1 0 15,-3 2 0-15,-6-1 0 16,-6-3 0-16,2-7 0 16,-2-1 0-16,3-6 0 15,4-3 0-15,6-2 0 16,2-7 0-16,13 16 0 15,6-7 0-15,8 0 0 16,3-3 0-16,10 3 0 0,-2-5-20 16,1-1-199-16,-4-6-6 15,-2-5-2-15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10.3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930 0,'0'0'93'16,"12"9"-93"-16,7-9 0 0,4-4 0 16,11 1 0-1,-2-3-209-15,1 1-17 16,-4-3-6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5.9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2 605 0,'0'-8'181'0,"0"8"-3"15,-3 14-119-15,3 4-59 16,-4 3 0-16,4 12 0 15,-2 3 0-15,2 3 0 16,0 3 0-16,4-3 0 16,0-3 0-16,2-4 0 15,2-7 0-15,-1-13 0 16,6-4-54-16,-3-11-140 16,2-7-1-16,-3-9-2 15,-4-4-1-15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10.1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 976 0,'0'0'47'16,"18"4"-47"-16,5-4 0 15,-3-5 0 1,7 5 0-16,-6-3-146 0,-1 3-70 16,-7-2-4-16,-4 2-2 15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9.9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7 0 988 0,'-19'4'35'15,"6"1"-35"-15,-6 3 0 16,0 6 0-16,2 1 0 16,5 4 0-16,5 1 0 15,7-2 0-15,11 2 0 16,6 0 0-16,6 2 0 16,4-1 0-16,-2 2 0 15,1-1 0-15,-4 2 0 16,-7-3 0-16,-7 3 0 15,-8-3 0-15,-12-3 0 16,-4-3 0-16,-5-4 0 0,-4-5 0 16,5-2 0-16,-4-6-14 15,9-5-207-15,2-4-6 16,13-5 1 0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9.6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912 0,'-4'17'111'0,"4"10"-111"16,0 0 0-16,2 7 0 15,1 1 0-15,-1 3 0 16,2-2 0-16,-1-9 0 16,3 0 0-16,-1-13-27 15,4-7-200-15,-1-10-7 16,5-7-1-16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9.4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947 0,'15'-13'76'0,"8"6"-76"15,-3 0 0-15,4 5 0 0,1 2 0 16,-6 0 0-16,4 0 0 15,-6 0-202-15,0-6-21 16,-3-4-3-16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9.2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0 769 0,'0'16'224'16,"6"7"-194"-16,-6 2-30 16,4 7 0-16,-4 1 0 15,0 1 0-15,5-3 0 0,-5-6 0 16,0-1 0-16,0-12-159 15,0-4-63 1,0-8-2-16,-5-10 4 16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8.70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 0 831 0,'-4'12'192'0,"4"10"-192"15,-10 4 0-15,10 7 0 16,-3 3 0-16,6 2 0 16,3-1 0-16,7-7 0 0,6-5 0 15,7-9 0-15,6-5 0 16,0-11 0-16,1-2-88 16,-4-10-133-16,0 0-1 15,-7-5-4-15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8.03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7 1 908 0,'-8'-7'115'15,"8"7"-115"-15,-19 11 0 16,6 6 0-16,-5 3 0 16,0 2 0-16,-2 3 0 15,2-2 0-15,2-2 0 0,4-3 0 16,7-7 0-16,5-11 0 15,15 3 0 1,4-10 0-16,6-5 0 16,7-5 0-16,2 0 0 0,3-1 0 15,-1 2 0-15,-7 2 0 16,-6 5 0-16,-9 4 0 16,-14 5 0-16,0 14 0 15,-13 2 0-15,-9 5 0 16,-8 5 0-16,0 1 0 15,-1-2 0-15,4-2 0 16,7-6 0-16,11-4 0 16,9-13 0-16,16 0 0 15,11-8 0-15,6-4 0 16,6-1 0-16,-1-2 0 16,-2 3 0-16,-10 5 0 15,-10 7 0-15,-16 0 0 0,-3 16 0 16,-15 2 0-16,-6 2 0 15,-4 5 0-15,1-1 0 16,2-4 0-16,8-4 0 16,7-12 0-16,10-4 0 15,8 0-127-15,7-10-98 16,4-2-5-16,6-4-6 16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7.4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2 0 857 0,'15'0'166'0,"9"0"-166"0,0 0 0 15,5 0 0-15,1 3 0 16,1 2 0-16,-2 0 0 16,-1 2 0-16,-4 0 0 15,-2 2 0-15,-6 0 0 16,-5 2 0-16,-6 1 0 15,-2 1 0-15,-6-1 0 16,-1 1 0-16,-2-3 0 16,1 0 0-16,1 1 0 15,1 0 0-15,3 2 0 16,0 1 0-16,0 3 0 16,0 1 0-16,0 4 0 15,-4 1 0-15,0-1 0 0,-2-2 0 16,-4-2 0-16,-2-4 0 15,-3-8 0-15,-5-2 0 16,-4-4 0-16,-5 0 0 16,-5-1 0-16,-2 1 0 15,3 0 0-15,-1 0 0 16,9 0-84-16,6-7-142 16,19 7-4-16,-3-18-1 15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7.0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900 0,'0'0'123'0,"-9"-4"-123"16,11 12 0-16,-2 4 0 15,4 6 0-15,0 4 0 16,1 6 0-16,-2 3 0 0,2-4 0 15,0 1 0-15,-5-11 0 16,5-3 0-16,-5-14-215 16,11 0-13-16,-11-14-1 15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6.7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 0 845 0,'0'0'178'0,"-3"11"-178"16,3-11 0-16,-8 5 0 15,8-5 0-15,-9 6 0 16,9-6 0-16,0 0-202 0,10-3-24 15,-1-5-6 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2.87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4 10 807 0,'9'-5'199'16,"2"5"-182"-16,0-5-17 15,2 5 0-15,-2 0 0 16,1 3 0-16,-6 2 0 16,-6-5 0-16,5 12 0 15,-6-4 0-15,-6 1 0 16,0 1 0-16,-2-2 0 16,-3 1 0-16,2 0 0 15,2-1 0-15,8-8 0 0,-8 9 0 16,8-9 0-16,0 0 0 15,11 7 0-15,-3-7 0 16,1 0 0-16,1 0 0 16,-1 3 0-16,-2 2 0 15,-7-5 0-15,11 14 0 16,-11-5 0-16,0 1 0 16,-7 1 0-16,-2-2 0 15,-2-1 0-15,-3-3 0 16,1-2 0-16,-1-3 0 15,1 0 0-15,-1-4 0 16,5-1-67-16,4-2-148 16,5 7-3-16,5-14-8 0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6.2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60 0,'8'15'163'16,"3"-6"-163"-16,8 12 0 16,2 1 0-16,-2 6 0 15,-3 4 0-15,-3 7 0 16,-10 0 0-16,-8-1 0 15,-6-3 0-15,-1-3 0 16,-2-3 0-16,0-12 0 16,5-5-28-16,1-12-207 15,8 0-2-15,0-9 2 16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6.0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0 938 0,'-22'13'85'0,"-3"-2"-85"15,3 1 0-15,5 3 0 16,-1-3 0-16,4-4-188 16,4-7-30-16,10-1 0 15,0 0-8-15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5.86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54 0,'7'11'169'0,"0"-2"-169"0,10 7 0 16,-1-1 0-16,4 2 0 15,-1-1 0-15,-1-3 0 16,3-1 0-16,-8-5-16 15,0-4-204-15,-6-5-6 16,2-3 2-16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5.6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1-1 971 0,'-12'0'52'0,"0"14"-52"16,-10 6 0-16,2 9 0 15,-2 2 0-15,4 6 0 0,6 4 0 16,9-2 0-16,9-2 0 16,6-7 0-16,10-8 0 15,7-11-29-15,4-7-202 16,-1-10-7-16,2-7 5 16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5.3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3 8 911 0,'-9'-7'112'0,"-7"5"-112"16,-2 2 0-16,-8 9 0 15,3 2 0-15,1 4 0 16,7-2 0-16,7 2 0 16,8-3 0-16,13 1 0 15,9-3 0-15,9 1 0 16,4-1 0-16,2 3 0 16,-5 0 0-16,-9 3 0 15,-10 2 0-15,-13 0 0 16,-13-1 0-16,-11-4 0 15,-9-1 0-15,-6-3 0 0,-3-9 0 16,7 0 0-16,4-7-133 16,17-2-90-1,8-5 4-15,13 1-13 16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5.06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0 33 895 0,'-3'9'128'0,"-7"2"-128"16,4 8 0-16,-4 5 0 16,2 4 0-16,5 3 0 15,3 1 0-15,6-2 0 16,7-4 0-16,7-7 0 16,5-9 0-16,7-10 0 15,0-9 0-15,-2-6 0 16,-7-10 0-16,-2-7 0 15,-11-3 0-15,-6-3 0 0,-10 3 0 16,-8 5 0-16,-8 4 0 16,-4 8 0-16,-1 9 0 15,1 9 0-15,0 5 0 16,12 10 0-16,8 3-112 16,10 4-108-16,7-3-4 15,10-1-2-15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4.7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1 33 551 0,'0'0'179'0,"-4"-14"-17"16,4 14-55-16,-14-11-83 15,4 7-24-15,-5 0 0 16,2 4 0-16,-5 6 0 0,0 6 0 16,-4 5 0-16,2 5 0 15,2 7 0-15,6 2 0 16,5 1 0-16,7 0 0 16,10-4 0-16,7-8 0 15,11-6 0-15,3-11-76 16,8-6-138-16,0-12-9 15,1-5 3-15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3.9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0 0,'12'4'33'0,"5"9"-33"15,0 3 0-15,-2 9 0 16,-5 4 0-16,-3 3 0 16,-4 4 0-16,-3 0 0 0,-5-1 0 15,-1-7 0-15,0-1 0 16,-4-9 0-16,6-6-7 15,4-12-223-15,0 0-3 16,0-11 2-16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3.7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4 0 861 0,'-20'17'162'0,"-5"-2"-162"0,3 6 0 15,-3-2 0-15,3-4 0 16,5-1 0-16,4-6-140 15,13-8-71 1,-7 0-4-16,14-7-2 0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3.4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19 0,'9'11'104'16,"5"5"-104"-16,1-4 0 15,3 8 0-15,1 3 0 16,-2-7 0-16,2 0 0 16,-7-9-39-16,1-1-181 15,-4-10-6-15,2-2 4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2.46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7 0 875 0,'-11'13'148'0,"2"6"-148"16,-4 0 0-16,2 2 0 16,-2 0 0-16,-1-7 0 15,5 1 0-15,0-6-115 0,9-9-83 16,-8 8-3-16,8-8-2 15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3.2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5 0 855 0,'-12'19'168'16,"2"9"-168"-16,-6 6 0 0,5 6 0 15,0 4 0-15,7-2 0 16,4 0 0-16,5-11 0 15,9-6 0-15,4-10-82 16,6-10-141-16,2-12-8 16,0-6 8-16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2.96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15 0,'10'21'108'0,"-6"-3"-108"16,4 7 0-16,-3 1 0 16,2 4 0-16,-1 0 0 15,-1-4 0-15,-1-5 0 16,-2-5 0-16,3-8 0 16,-5-8 0-16,11-7 0 15,-3-5 0-15,4-8 0 0,1-4 0 16,2-4 0-16,3 0 0 15,0 3 0-15,1 3 0 16,-1 8 0-16,1 9 0 16,-4 7 0-16,-2 10 0 15,-4 8 0-15,1 4 0 16,-6 5 0-16,-1-1 0 16,0-1 0-16,-3-7 0 15,0-5-75-15,0-7-133 16,0-8-12-16,8 0-6 15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02.37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6-3 752 0,'-13'0'200'15,"-5"5"-129"-15,3 4-71 0,-8-1 0 16,4 6 0-16,2 2 0 15,7 3 0-15,10-1 0 16,9 2 0-16,9-4 0 16,10 0 0-16,4-1 0 15,1-2 0-15,-2 2 0 16,-7-3 0-16,-9 4 0 16,-15 0 0-16,-13 2 0 15,-11-2 0-15,-8-2 0 16,-5-3 0-16,-1 1 0 15,-1-12 0-15,8 0-173 16,9-9-39-16,13-5 0 16,13-2-5-16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6.2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8 0 1023 0,'-24'3'0'0,"8"-1"0"16,2 1 0-16,14-3 0 16,-1 10 0-16,8-2 0 15,5 2 0-15,3 3 0 16,1 4 0-16,0 1 0 16,0 6 0-16,-4 0 0 15,-3-1 0-15,-6-1 0 16,-5-3 0-16,-5-6 0 0,-5-6 0 15,-4-10 0-15,2-1 0 16,-6-5 0-16,4-1-157 16,-3-3-76-16,6 5-6 15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5.9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34 1023 0,'-4'9'0'0,"8"5"0"0,-4 5 0 16,7 4 0-16,-2 6 0 16,0 2 0-1,-2 1 0-15,-3-2 0 16,0-4 0-16,-2-7 0 0,-2-9 0 15,4-10 0-15,0 0 0 16,-3-21 0-16,3-3 0 16,6-6 0-16,1-6 0 15,2 0 0-15,2 2 0 16,3 1 0-16,0 9 0 16,2 2 0-16,2 13 0 15,-6 1 0-15,4 8-143 16,-2 8-95-16,3 2 0 0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5.6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169 1023 0,'0'0'0'31,"16"-5"0"-31,3 2 0 15,4-5 0-15,4-2 0 0,-1-3 0 16,-1-2 0-16,-3-3 0 16,-8-1 0-16,-5 0 0 15,-4 1 0-15,-5 2 0 16,-9 3 0-16,-5 3 0 16,-5 8 0-16,-4 3 0 15,-2 12 0-15,-2 5 0 16,1 7 0-16,4 6 0 0,7 3 0 15,9 1 0-15,6-1 0 16,13-4 0-16,4-16 0 16,12-1 0-1,2-13 0-15,5-5-212 16,-2-13-40-16,1-2-3 0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5.3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0 1023 0,'0'11'0'15,"-4"4"0"-15,4 8 0 16,4 4 0-16,4 5 0 16,-3 2 0-16,2-1 0 15,-2-2 0-15,1-8 0 16,0-7 0-16,3-11 0 16,1-8 0-16,0-8 0 15,2-10 0-15,0-3 0 16,1-3 0-16,-1-1 0 0,-2 4 0 15,-1 7 0-15,-4 8 0 16,-5 9 0-16,8 17 0 16,-5 5 0-1,4 9 0-15,2 3 0 0,3 0 0 16,5 0 0-16,1-6 0 16,2-9 0-16,2-13 0 15,0-11 0-15,-2-10 0 16,-4-11 0-16,-2-3 0 15,-6-10 0-15,-3 0 0 16,-5-2 0-16,0 6 0 16,-6 4 0-16,0 7 0 15,-3 5 0-15,4 11 0 0,5 8 0 16,-7 4-187 0,7 7-46-16,3 5 3 15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4.8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5 0 1023 0,'-22'3'0'0,"4"5"0"16,4 0 0-16,2 4 0 16,1-1 0-16,6 0 0 15,5 1 0-15,0-2 0 16,13-1 0-16,4 4 0 16,6-1 0-16,3-2 0 15,4 5 0-15,-3 1 0 16,-4 5 0-16,-7 0 0 0,-8 3 0 15,-12-5 0-15,-9 0 0 16,-9-4 0-16,-3-6 0 16,-4-8 0-16,-1-4 0 15,3-9 0-15,8 0 0 16,3-5 0-16,8 3-169 16,6 0-68-16,8 2-7 15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4.4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1013 0,'-3'13'10'15,"-1"4"-10"-15,7 9 0 16,-3 4 0-16,6 4 0 15,-2 2 0-15,1 2 0 16,-1-6 0-16,-1-4 0 16,-1-7 0-16,-2-9 0 15,0-12 0-15,0 0 0 16,0-24 0-16,0 1 0 0,0-8 0 16,7-3 0-1,-1-3 0-15,3 1 0 16,5 1 0-16,3 7 0 15,4 8 0-15,2 9 0 0,1 11 0 16,-2 11 0-16,-1 10 0 16,-4 12 0-16,-5 4 0 15,-4 3 0-15,-5 0 0 16,-3-6 0-16,0-3 0 16,-4-13 0-16,4-11 0 15,0-7-207-15,6-19-23 16,4-6 0-16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4.10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0 997 0,'-20'14'26'16,"-2"6"-26"-16,0 8 0 15,0 6 0-15,5 3 0 16,3 2 0-16,5 0 0 16,7-7 0-16,7-7 0 15,6-10 0-15,8-15 0 16,6-7 0-16,1-10 0 0,0-10 0 16,-3-5 0-16,-1-6 0 15,-7 2 0 1,-6 1 0-16,-6 6 0 15,-5 6 0-15,-3 10 0 0,-4 6 0 16,1 12 0-16,2 8 0 16,2 11 0-16,4 4 0 15,7 4 0-15,3 0 0 16,5 1 0-16,4-4 0 16,1-4 0-16,2-6 0 15,-4-12 0-15,1-5 0 16,-3-9-70-16,-2-6-160 15,-5-10 5-15,1-3-4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6.63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397 0,'0'0'103'16,"0"0"3"-16,0 0-71 0,0 0-78 15,0 0-54-15,0 0-8 16,0 0 0-16,0 0-6 16,0 0 2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6.27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0 873 0,'-3'18'150'16,"0"2"-150"-16,6 9 0 15,1 2 0-15,4-2 0 16,4 4 0-16,-3-10-74 16,3-2-132-16,-4-11-4 15,2-8-3-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2.2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0 845 0,'0'0'178'15,"9"0"-178"-15,2-2 0 16,11 2 0-16,1-2 0 15,1-2 0-15,5 4 0 16,-6-2-95-16,0 2-108 16,-6 0 0-16,-1 0-7 0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3.6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22 996 0,'-3'15'27'15,"-4"5"-27"-15,7 4 0 16,-2 4 0-16,4 3 0 15,2-1 0-15,2 1 0 16,1-6 0-16,-1-4 0 16,1-10 0-16,-7-11 0 15,13-2 0-15,-9-14 0 16,0-7 0-16,0-8 0 16,1-3 0-16,2-3 0 0,0 3 0 15,0 4 0-15,3 5 0 16,-5 5 0-16,8 13 0 15,-3 7-112-15,6 7-109 16,1 5-4-16,8 10-1 16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3.3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939 0,'0'0'84'0,"-8"4"-84"16,8 14 0-16,0 8 0 16,0 6 0-16,0 9 0 15,0 6 0-15,0 3 0 16,-3-3 0-16,3-2 0 15,0-4 0-15,4-11 0 16,0-6 0-16,0-15 0 0,-4-9 0 16,15-11 0-16,-5-7 0 15,2-6 0-15,0-7 0 16,1 0 0-16,1 1 0 16,0 5 0-16,0 7 0 15,1 7 0-15,-2 11 0 16,-1 7 0-16,-3 12 0 15,-1 4 0-15,0 7 0 16,1 0 0-16,3-1 0 16,0-3 0-16,3-7 0 15,1-11 0-15,6-8 0 16,-1-8 0-16,1-11 0 16,-1-5 0-16,-2-6 0 0,-4-1 0 15,-4-1 0-15,-4 2 0 16,-7 6 0-16,-4 5 0 15,-4 8 0-15,-2 11 0 16,-3 4 0-16,-1 10 0 16,2 8 0-16,1 5 0 15,2 2 0-15,6 1 0 16,3-2 0-16,9-2 0 16,2-5 0-16,6-5 0 15,0-13 0-15,8 1 0 16,-4-12 0-16,3-3-177 15,-6-9-53-15,3-2-2 16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2.9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46 1023 0,'-9'4'0'15,"9"-4"0"-15,0 0 0 16,15 3 0-16,7-8 0 0,9-2-133 16,1-3-91-16,6-4-4 15,-1-3-4 1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2.7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7 0 827 0,'-12'39'196'0,"-1"4"-196"0,6 6 0 15,3 2 0-15,4-3 0 16,4 1 0-16,-4-10 0 15,10-8-45 1,-5-12-171-16,0-10 1 16,-5-9-3-16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2.3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0 799 0,'-25'21'194'16,"0"10"-164"-16,-1 6-30 15,5 11 0-15,2 2 0 0,9 4 0 16,7-5 0-16,11-6 0 15,8-10 0-15,11-12 0 16,5-15 0-16,5-14 0 16,3-11 0-16,-2-13 0 15,-5-8 0-15,-7-7 0 16,-12-5 0-16,-12 1 0 16,-12 6 0-16,-9 9 0 15,-12 14 0-15,-6 13 0 16,-3 16 0-16,1 13 0 15,5 16 0-15,7 3 0 16,10 7-37-16,10-3-186 16,14-6 1-16,10-9-4 0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5.9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0 0 911 0,'-14'3'112'0,"4"11"-112"16,-4 3 0-16,2 8 0 16,1 6 0-16,2 2 0 15,7 2 0-15,7 0 0 16,4-3 0-16,8-7 0 16,5-8 0-16,5-7 0 15,2-10 0-15,1-7 0 16,-3-8 0-16,-4-6 0 15,-7-5 0-15,-5-3 0 16,-11 0 0-16,-9 0 0 16,-12 3 0-16,-7 5 0 15,-2 9 0-15,-9 3 0 16,6 9-75-16,2 0-131 0,11 9-10 16,7 1-1-16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5.6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05 0,'19'2'178'15,"9"0"-138"-15,5 1-150 16,4-3-59-16,2 0-9 0,0 0-10 16,-2-3-5-16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5.4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70 0,'0'0'203'0,"2"9"-153"15,13-4-50-15,5-5 0 0,7 0 0 16,9 3 0-16,-1-3-93 16,4-3-108-16,-7-1-1 15,-4 4-7-15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5.1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08 0,'10'11'115'0,"-1"0"-115"0,4 7 0 15,-2 6 0-15,0 9 0 16,-6 0 0-16,-1 4 0 15,-4 1 0-15,-5-3 0 16,-1-3 0-16,-5-6 0 16,6-6 0-16,0-9-151 15,5-11-71-15,0 0-4 16,10-9-5-16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4.9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0 0 936 0,'-19'2'87'0,"0"6"-87"16,-4 0 0-16,0 3 0 0,1 5 0 16,-1-5 0-16,6 4 0 15,3-5-97-15,14-10-116 16,0 0-3-16,0 0-3 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2.0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69 0,'0'0'200'16,"2"10"-146"-16,1 3-54 16,-3-3 0-16,0 5 0 15,0 2 0-15,0-1 0 16,0-3 0-16,0 0 0 16,0-3 0-16,0-10-7 15,0 0-199-15,0 0-3 0,-2-10-3 16,2-6-1-16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4.6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 0 889 0,'-10'12'134'16,"10"-1"-134"-16,4 3 0 0,5 4 0 15,5 2 0-15,3-3 0 16,7 2 0-16,-3-7 0 15,4-1-95-15,-5-9-111 16,-1-2-4-16,-5-8-1 16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4.4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0 0 928 0,'-24'10'95'15,"-4"4"-95"-15,2 9 0 16,1 4 0-16,5 6 0 0,7 5 0 16,8-2 0-16,7 1 0 15,8-2 0-15,4-4 0 16,0-9 0-16,9-5 0 16,-4-9-218-16,5-8-6 15,-2-6 2-15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4.1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6 0 991 0,'-25'0'32'0,"3"0"-32"16,-2 3 0-16,5 3 0 16,2-1 0-16,11 4 0 0,9 0 0 15,9 2 0-15,10 0 0 16,4 4 0-16,4-2 0 16,-2 5 0-16,-1 1 0 15,-10 1 0-15,-9 1 0 16,-8-1 0-16,-10-2 0 15,-10-2 0-15,-3-2 0 16,-6-8 0-16,3 2 0 16,-5-13 0-16,12-2-82 15,4-9-136-15,10-1-5 16,8-7-3-16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3.8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6 1 921 0,'-14'7'102'16,"0"2"-102"-16,2 9 0 0,-3 4 0 15,3 6 0-15,4 1 0 16,8 0 0-16,7 0 0 16,10-5 0-16,6-6 0 15,5-6 0-15,4-12 0 16,0-5 0-16,-4-12 0 15,-5-5 0-15,-7-6 0 16,-6-4 0-16,-10-1 0 16,-4 3 0-16,-11 4 0 0,-4 6 0 15,-4 10 0-15,-2 6 0 16,-1 8 0 0,2 5 0-16,7 8 0 15,3-2-18-15,14 4-194 0,0-7-4 16,17 0-7-16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3.5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6-2 879 0,'-18'0'144'15,"-9"4"-144"-15,3 5 0 16,-3 7 0-16,4 4 0 16,5 4 0-16,8 2 0 15,10-2 0-15,5-1 0 16,13 1 0-16,5-12 0 15,9-1-81-15,-2-11-137 16,6 0-3-16,-4-10-3 16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3.2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 9 820 0,'-9'7'203'0,"9"-7"-203"16,0 0 0-16,20-5 0 15,2 2 0-15,1 1 0 16,3-4 0-16,-1 6 0 15,-2 4 0-15,-9 3 0 16,-5 2 0-16,-9 4 0 16,-8-1 0-16,-6 3 0 15,-5 0 0-15,-2-1 0 16,1-5 0-16,3 0 0 16,5-1 0-16,12-8 0 15,-3 8 0-15,14-6 0 16,6-2 0-16,4 4 0 0,-1 1 0 15,2 3 0-15,-7 2 0 16,-5 5 0-16,-7 2 0 16,-7 1 0-1,-6 1 0-15,-7-1 0 0,-5-4 0 16,-3-2 0-16,0-9 0 16,3-3 0-16,0-4 0 15,6-2 0-15,3-5-94 16,11-1-119-16,2-2-5 15,14 1-3-15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2.7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303 908 0,'0'0'115'16,"-6"-10"-115"-16,6 10 0 15,8 7 0-15,0 5 0 0,0 4 0 16,4 3 0-16,0 2 0 16,2 1 0-16,0-1 0 15,-2-4 0-15,-1-7 0 16,-1-6 0-16,-1-8 0 15,-4-5 0-15,-1-9 0 16,-1-7 0-16,-3-3 0 16,3-7 0-16,-3-1 0 15,4 1 0-15,1-1 0 16,1 1 0-16,3 4 0 16,4 0 0-16,1 4 0 15,5 5 0-15,4-2 0 16,2 7 0-16,4 4 0 0,-1 2 0 15,1 7 0-15,-6 2 0 16,4 8-7-16,-10-2-205 16,3 5-3-16,-7 0-6 15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2.3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-2 940 0,'16'0'83'15,"9"7"-83"-15,3-5 0 16,8-2 0-16,7 6 0 16,2-6-172-16,1 0-42 15,-6-8-3-15,-1 1-8 0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2.1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0 777 0,'-2'16'202'16,"-1"1"-158"-16,3 7-44 15,-2 2 0-15,2 1 0 16,2 1 0-16,0-2 0 15,4-4 0-15,-6-10-80 0,2-5-126 16,-2-7-2-16,0 0-3 16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1.7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13 0,'0'0'110'15,"5"12"-110"-15,11 0 0 16,-1 2 0-16,3 10 0 16,-2 3 0-16,-2 5 0 15,-5 6 0-15,-4 1 0 16,-5-1 0-16,-8-3 0 16,5-4 0-16,-6-11 0 15,4-8-200-15,5-12-26 16,0 0-4-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1.87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20 0,'0'0'195'0,"0"0"-87"16,0 13-108-16,0-5 0 15,0 3 0-15,0-1 0 16,0 3 0-16,0-1 0 15,-1-4 0-15,1 1-24 16,0-9-171-16,0 8-6 16,0-8 0-16,0 0-3 15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1.5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4 0 867 0,'-13'11'156'0,"-11"0"-156"16,2 7 0-16,-7-1 0 15,2 1 0-15,3 4 0 16,2-9 0-16,6-3-142 16,7-6-71-16,9-4-7 15,12-13-1-15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1.3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33 0,'15'17'90'16,"-4"-6"-90"-16,3 4 0 15,3 5 0-15,3 0 0 16,2 2 0-16,-2-3 0 16,5 1 0-16,-8-10 0 15,-2-2-138-15,-5-11-76 16,-3-3-2-16,-5-10 3 0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1.0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1 0 900 0,'-14'0'123'16,"-5"0"-123"-16,-2 9 0 0,-2 6 0 16,1 10 0-16,0 2 0 15,5 8 0-15,7 2 0 16,6-1 0-16,8 0 0 16,7-8 0-16,12-3 0 15,3-8-159-15,4-7-64 16,0-10-1-16,-1-4-2 15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0.8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6-3 776 0,'-26'0'214'16,"1"8"-181"-16,-6-7-33 15,4 9 0-15,3 2 0 16,5 1 0-16,6 2 0 16,13-1 0-16,11 0 0 15,10-2 0-15,7 1 0 16,4 1 0-16,2 2 0 15,0 0 0-15,-6 1 0 16,-12 3 0-16,-8 1 0 0,-9-2 0 16,-12-2 0-16,-6-3 0 15,-8-8 0-15,-4-6 0 16,6 0 0 0,-5-12-6-16,10 0-211 0,4-6-3 15,13 1-6-15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0.4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0 0 894 0,'0'0'129'0,"-15"8"-129"16,8 5 0-16,-4 4 0 16,3 5 0-16,2 7 0 15,3 2 0-15,3-1 0 16,11 2 0-16,2-7 0 15,7-8 0-15,6-7 0 16,1-10 0-16,0-6 0 0,-3-11 0 16,-3-4 0-16,-7-8 0 15,-8-2 0-15,-6 2 0 16,-13 2 0-16,-3 5 0 16,-8 6 0-16,-3 9 0 15,0 7 0-15,2 4 0 16,7 11 0-16,5 0-92 15,13 3-121-15,4-4-3 16,14 0-2-16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0.1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3-2 760 0,'-18'0'197'0,"-4"3"-131"16,-3 4-66-16,3 11 0 15,-3 0 0-15,7 7 0 16,1 3 0-16,10 2 0 15,7 2 0-15,14-5 0 16,11-3 0-16,2-10 0 0,15-5-57 16,0-9-152-1,4-9-6-15,-3-8-1 16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9.7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868 0,'10'-13'155'0,"10"11"-155"16,0 2 0-16,7 4 0 16,-2 9 0-16,-1 7 0 15,-7 9 0-15,-5 7 0 16,-8 5 0-16,-4 3 0 16,-7 0 0-16,-3-11 0 15,3-5 0-15,1-12-125 16,6-16-95-16,0 0-2 15,5-21-5-15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9.4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1 0 940 0,'-14'7'83'0,"3"5"-83"15,-3 1 0-15,-2 2 0 16,0 5 0-16,-5-3 0 16,2-3-207-16,-1-3-4 0,4-6-4 15,2-5 0-15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9.2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7 0,'4'10'26'16,"6"3"-26"-16,4 2 0 15,2 1 0-15,2 3 0 0,-4-6 0 16,4 0-24-16,-4-6-196 15,0-4-4-15,-5-7-1 16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9.0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9-1 794 0,'-12'0'214'15,"-5"0"-199"-15,1 14-15 0,-4 3 0 16,3 9 0-1,-1 5 0-15,6 5 0 16,5 1 0-16,7 2 0 16,5-5 0-16,4-9 0 0,12 0 0 15,-1-14-37-15,5-4-191 16,1-13-3-16,-1-5-4 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1.50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 14 815 0,'13'-7'200'0,"4"4"-192"0,-3 0-8 16,2 3 0 0,-1 6 0-16,-3 1 0 15,-3 4 0-15,-5 5 0 16,-4 1 0-16,-4 4 0 0,-5 0 0 15,-3 2 0-15,-3-2 0 16,1 1 0-16,-2-4 0 16,2-3 0-16,1-1 0 15,3-4 0-15,4-3 0 16,6-7 0-16,-3 11 0 16,3-11 0-16,9 6 0 15,4-6 0-15,-1 2 0 16,5-2 0-16,2 0 0 15,-2 0 0-15,3 0 0 16,-2-2-179-16,0-2-43 16,-1 0-5-16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8.7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9 0,'6'13'44'16,"-6"-2"-44"-16,0 9 0 15,3 3 0-15,1 2 0 16,-1-2 0-16,0-2 0 0,1-4 0 15,-1-6 0-15,5-6 0 16,-8-5 0-16,15-16 0 16,-9 2 0-1,3-4 0-15,0-4 0 0,0 1 0 16,4 2 0-16,-3 2 0 16,2 8 0-16,-1 4 0 15,3 10 0-15,-4 4 0 16,3 8 0-16,-4 2 0 15,1 6 0-15,-3-1 0 16,-1-2 0-16,2-2 0 16,-6-9-33-16,-2-11-181 15,0 0-2-15,9-2-5 0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8.4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 0 932 0,'-3'13'91'0,"-3"-1"-91"16,6 7 0-16,-3 3 0 15,3 3 0-15,0 4 0 0,0-7 0 16,4-4-95-16,-1-8-119 16,-3-10-4-16,14 6-1 15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8.1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7 11 914 0,'-9'-5'109'0,"-4"1"-109"15,2 4 0-15,-2 0 0 0,-1 9 0 16,1 3 0-16,4 4 0 16,4 1 0-16,5 1 0 15,10 1 0-15,3 0 0 16,5-2 0-16,4-1 0 15,-2-4 0-15,1 3 0 16,-6-4 0-16,-6 0 0 16,-9 2 0-16,-9-1 0 15,-4-2 0-15,-6-1 0 16,0 0 0-16,0-4 0 16,6-2 0-16,1-3-41 15,12 0-175-15,0-17-3 16,12 7-5-16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37.8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2 38 817 0,'4'-8'200'0,"3"0"-194"0,7-1-6 16,5 2 0 0,3 3 0-16,0 4 0 15,0 2 0-15,-6 10 0 16,-6 6 0-16,-10 5 0 0,-11 10 0 16,-7 4 0-16,-10 2 0 15,-4 2 0-15,-1 1 0 16,1-7 0-16,4-1 0 15,9-8 0-15,11-3 0 16,8-10 0-16,15-5 0 16,8-8 0-16,8 0 0 15,2 0 0-15,0-6 0 16,3 4 0-16,-8-4 0 16,-2 1-208-16,-11-2-21 15,-1-1-6-15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1.3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1023 0,'-10'8'0'16,"10"-8"0"-16,0 0 0 15,0 0 0-15,0 0 0 16,0 0 0-16,0 0-149 16,0 0-93-16,8-7-4 15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1.0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950 0,'-4'9'73'0,"4"-9"-73"16,-7 10 0-16,7-10-20 16,0 8-184-16,0-8-14 15,6 6 1-15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0.6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8 0 990 0,'-14'9'33'0,"12"6"-33"16,-1 0 0-16,6 7 0 15,7-1 0-15,5 4 0 16,4 1 0-16,1 2 0 0,-2 1 0 16,-3 5 0-1,-7-3 0-15,-8 1 0 16,-10-3 0-16,-5-3 0 16,-2-2 0-16,-4-11 0 0,3 0 0 15,0-10-87-15,7-3-138 16,4-4-4-16,7-4-1 15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0.2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3 205 694 0,'0'-10'208'0,"0"1"-87"16,0-2-121-16,0 11 0 15,-18-6 0-15,4 10 0 16,-7 8 0-16,-1 6 0 16,-3 6 0-16,3 8 0 15,4 2 0-15,6 1 0 16,12-5 0-16,9-3 0 16,12-10 0-16,7-11 0 15,6-12 0-15,3-10 0 16,-3-9 0-16,-4-8 0 15,-5-5 0-15,-8-4 0 16,-7-1 0-16,-10-2 0 16,0 4 0-16,-8 3 0 0,-1 8 0 15,2 5 0-15,0 8 0 16,3 8 0 0,4 9 0-16,0 17 0 15,0 5 0-15,6 10 0 0,-1 5 0 16,0 8 0-16,2 1 0 15,0 2 0-15,1-7 0 16,-1-6 0-16,2-6 0 16,-1-13 0-16,4-9 0 15,-1-13-232-15,1-6-5 16,1-8-3-16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9.4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7 9 954 0,'-18'11'69'15,"-6"0"-69"-15,5 11 0 16,-3 2 0-16,6 5 0 16,5-1 0-16,5 2 0 15,6-3 0-15,11-7 0 16,6-6 0-16,7-9 0 16,7-8 0-16,-1-8 0 15,1-9 0-15,-3-7 0 0,-5-4 0 16,-8 0 0-1,-8-1 0-15,-7 4 0 16,-11 4 0-16,-8 9 0 16,-5 7 0-16,-5 8 0 15,-2 11 0-15,2 7 0 0,4 6 0 16,1-1 0-16,12 3 0 16,8-6-177-16,11 1-52 15,7-11-5-15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9.2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 0 855 0,'0'0'168'0,"-12"18"-168"16,12 3 0-1,0 5 0-15,0 7 0 0,2 2 0 16,2 3 0-16,-1-3 0 16,0-9 0-16,2-2 0 15,0-11-78-15,4-7-151 16,-9-6-5-16,17-15-1 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1.0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3 759 0,'0'0'192'0,"-7"0"-120"16,14 3-72-16,4-3 0 16,6-3 0-16,3 3 0 15,0 0-31-15,1 0-159 16,-4-1-2-16,-2 1-5 0,-1-2-2 15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8.96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928 0,'-10'21'95'0,"7"-5"-95"15,6 10 0-15,-3 3 0 16,4 3 0-16,0 1 0 15,-1-1 0-15,-3-4 0 16,4-10 0-16,-4-7 0 16,0-11 0-16,5-8 0 15,-5-8 0-15,5-9 0 0,-3-5 0 16,3-2 0-16,3-2 0 16,-1 5 0-16,3 3 0 15,0 8 0-15,1 2 0 16,6 13 0-16,-4 3 0 15,4 5-71-15,-1 4-156 16,6 7-5-16,1 0 1 16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8.68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68 983 0,'0'0'40'0,"18"-5"-40"16,3 1 0-16,3-3 0 15,3-1 0-15,0-2 0 0,-2-4 0 16,-6 0 0-16,-4-2 0 16,-6-4 0-16,-5 2 0 15,-4 1 0-15,-7 1 0 16,-5 5 0-16,-6 4 0 15,-3 7 0-15,-2 12 0 16,-3 5 0-16,3 8 0 16,2 2 0-16,8 3 0 15,8 1 0-15,8-2 0 16,12-5 0-16,6-11 0 16,10-1 0-16,3-12 0 15,3-9 0-15,-2-6-213 16,-1-4-27-16,-7-6 0 0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8.2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12 822 0,'7'-12'201'0,"7"12"-201"15,0 0 0-15,5 12 0 16,1 6 0-16,0 4 0 16,-2 2 0-16,-6 3 0 15,-7 1 0-15,-8-1 0 16,-9-3 0-16,-5-5 0 0,-4-2 0 16,-3-8 0-1,5-3 0-15,-1-6-33 16,9-6-181-16,6-2-6 15,11-2-1-15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8.00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883 0,'-3'13'140'0,"-1"4"-140"16,4 13 0-16,0 5 0 16,0 8 0-16,0 5 0 15,0 4 0-15,0 0 0 16,0-6 0-16,0-3 0 15,-4-14 0-15,4-11 0 0,0-18-220 16,0 0-6 0,0-23-4-16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7.6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740 0,'0'0'212'15,"0"0"-141"-15,-2 13-71 16,2 8 0-16,3 4 0 15,1 4 0-15,0 3 0 0,1 0 0 16,-1-2 0-16,-1-7 0 16,-3-4 0-16,0-8 0 15,0-11 0-15,0-9 0 16,-3-7 0-16,3-8 0 16,0-4 0-16,7-5 0 15,0 0 0-15,6 1 0 16,4 5 0-16,1 7 0 15,1 5 0-15,-1 12 0 16,-2 10 0-16,-2 9 0 16,-4 10 0-16,-2 8 0 15,-2 2 0-15,-2 1 0 16,0-1 0-16,2-5 0 0,3-10 0 16,4-7 0-16,5-14 0 15,5-11 0-15,1-9 0 16,3-6 0-16,-1-4 0 15,1-4 0-15,-4 0 0 16,-4 2 0-16,-7 7 0 16,-6 6 0-16,-6 9 0 15,0 10 0-15,-16 0 0 16,2 12 0-16,-3 6 0 16,0 6 0-16,1 3 0 15,3 2 0-15,4 1 0 16,9 0 0-16,2-6 0 15,9-1 0-15,8-10 0 0,5-5 0 16,11-3 0-16,-4-15 0 16,5-5-91-16,-4-4-144 15,0-6-5-15,0 0-1 16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7.0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3 16 434 0,'0'0'171'0,"0"-8"-11"16,0 8-25-16,-9 0-16 15,3 10-115-15,-7 3-4 16,2 8 0-16,-1 6 0 0,4 1 0 16,3 2 0-16,5 0 0 15,11-6 0-15,6-5 0 16,5-13 0-16,5-6 0 16,0-12 0-16,-3-6 0 15,-5-7 0-15,-6-3 0 16,-7-3 0-16,-6-1 0 15,-10 5 0-15,-5 3 0 16,-6 11 0-16,-2 6 0 16,-2 11 0-16,3 8 0 15,2 7 0-15,3 4 0 16,8 7 0-16,9-2-114 16,4-2-94-16,8-2-3 0,7-9-2 15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5.8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993 0,'17'-5'30'15,"0"5"-30"-15,7-1 0 16,-2-2 0-16,7 0 0 16,-1 0-200-16,0-2-28 15,-3 1-2-15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5.6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25 0,'0'0'198'0,"0"0"-198"16,0 0 0-16,0 22 0 0,0 3 0 15,6 8 0 1,-1 4 0-16,1 4 0 16,-1-2 0-16,-1-3 0 0,1-4 0 15,-3-13 0-15,3-3 0 16,-5-16 0-16,0 0-180 16,-8-13-52-16,2-5-2 15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5.3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8 18 973 0,'-4'-8'50'0,"-5"-1"-50"16,-2 9 0-16,-9 4 0 16,-1 8 0-16,-2 7 0 0,0 4 0 15,1 4 0 1,7 6 0-16,6-3 0 16,9 1 0-16,10-9 0 15,11-5 0-15,9-8 0 0,5-9 0 16,7-7 0-16,-3-8-208 15,2-6-31-15,-7-7 0 16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5.10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8 3 880 0,'-19'-7'143'16,"6"12"-143"-16,-7 1 0 15,0 10 0-15,-2 1 0 0,0 8 0 16,1 0 0-16,4 2 0 16,5-3 0-16,7-3 0 15,9-6 0 1,9-10 0-16,10-5 0 0,3-9 0 15,2-8 0-15,-1-4 0 16,-1-4 0-16,-6 3 0 16,-7 1 0-16,-8 6 0 15,-8 7 0-15,3 8 0 16,-11 4 0-16,6 10 0 16,5 5 0-16,0 1 0 15,11 6 0-15,1-5 0 0,9-1-44 16,0-7-172-1,3-4-3-15,0-9-2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0.5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 900 0,'8'3'123'16,"3"-3"-123"-16,9 0 0 0,1-2 0 16,3-2 0-16,6 4 0 15,-7 0-7-15,0 0-211 16,-6-3-3-16,1 3-4 15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4.8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 35 968 0,'-13'12'55'0,"8"8"-55"15,2 2 0-15,3 4 0 16,3 1 0-16,2 0 0 15,0-2 0-15,-1-5 0 16,0-7 0-16,-4-13 0 16,0 0 0-16,0 0 0 15,0-18 0-15,-5-3 0 16,2-8 0-16,1 1 0 16,2-2 0-16,5 1 0 15,2 4 0-15,5 4 0 16,3 5 0-16,3 5 0 0,4 11 0 15,2 4-64-15,4 5-157 16,3 3-1-16,3 1-6 16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4.5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1023 0,'12'-2'0'15,"7"2"0"-15,7 2 0 16,-1-2 0-16,5 0 0 16,-2 0-82-16,-1 2-143 15,-6-2-2-15,0 0-5 16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4.3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815 0,'0'15'208'16,"0"3"-208"-16,3 10 0 15,1 1 0-15,5 6 0 16,0 1 0-16,2-1 0 16,-1-4 0-16,-3-2 0 15,-2-5 0-15,-5-9 0 16,0-15-84-16,-11 0-144 16,2-10-4-16,-4-9-1 15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4.0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-1 859 0,'0'0'164'0,"-11"0"-164"0,15 18 0 16,-1 8 0-16,5 10 0 15,-1 5 0-15,1 9 0 16,1-1 0-16,-2 1 0 15,-3-6 0-15,-1-7 0 16,-3-11 0-16,0-12 0 16,0-14 0-16,0-11 0 15,0-9 0-15,3-9 0 0,2-4 0 16,5-2 0-16,2 3 0 16,3 1 0-16,4 11 0 15,2 11 0 1,-2 9 0-16,-4 11 0 15,-4 11 0-15,-5 7 0 0,-6 5 0 16,-6 0 0-16,-6-2 0 16,-6-3 0-16,-3-8 0 15,0-11 0-15,-1-10 0 16,-2-8 0-16,7-9-6 16,3-8-210-16,9-1-3 15,5-4-4-15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3.6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4 20 912 0,'-10'12'111'16,"0"2"-111"-16,5 6 0 15,5 2 0-15,0 1 0 16,10-2 0-16,0 1 0 16,4-6 0-16,0-5 0 15,1-11 0-15,1-5 0 16,-2-8 0-16,0-8 0 0,0-4 0 16,-2-4 0-16,-1 1 0 15,-3 2 0-15,-1 7 0 16,-4 4 0-16,-3 15 0 15,0 0 0-15,-3 11-90 16,0 3-122-16,3 7-7 16,2 0 1-16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03.2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1 0 687 0,'0'0'202'0,"0"0"-68"16,-8-4-134-16,8 4 0 15,-12 13 0-15,5-4 0 16,-2-1 0-16,0 1 0 16,2 0 0-16,2-1 0 15,5-8 0-15,9 12 0 16,5-6 0-16,5-1 0 0,3 5 0 16,0 3 0-16,-1 1 0 15,-4 7 0-15,-7 0 0 16,-10 5 0-16,-8-2 0 15,-7-2 0-15,-8-6 0 16,-2-5 0-16,-1-5 0 16,1-12 0-16,8-3 0 15,2-4-42-15,11-6-168 16,4-2-4-16,13 0-6 16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56.7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9 8 999 0,'-5'-10'24'0,"5"10"-24"15,-14-1 0-15,1 9 0 0,-5 6 0 16,-1 9 0-16,-3 11 0 16,1 4 0-16,2 10 0 15,6 2 0-15,9 1 0 16,6-6 0-16,14-1 0 15,5-13-34-15,10-7-195 16,0-14-2-16,4-10-1 16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2.7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22 0,'15'17'201'15,"4"1"-201"-15,7 10 0 16,6 7 0-16,7 5 0 16,6 4 0-16,5 1 0 15,-1-1 0-15,-4-5 0 16,-4-6 0-16,-14-8 0 15,-8-7-24-15,-10-10-211 16,-9-8 0-16,-10 2-5 0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4.8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9 26 839 0,'-34'15'184'0,"4"6"-184"15,1 4 0-15,11 5 0 0,9 5 0 16,12-1 0-16,11-5 0 16,11-3 0-16,10-8 0 15,5-9 0-15,4-9 0 16,-1-6 0-16,-6-7 0 16,-6-8 0-16,-9-5 0 15,-12-5 0-15,-10 2 0 16,-9-4 0-16,-10 4 0 15,-4 2 0-15,-3 6 0 16,-3 4 0-16,7 7-42 16,4 3-178-16,8 7-4 15,10 0-4-15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4.6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0 877 0,'0'0'146'16,"18"6"-146"-16,8-6 0 16,9 0 0-16,7-6-127 15,2 2-82-15,4-3-4 16,-2-2-7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0.3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-1 987 0,'0'0'36'15,"17"0"-36"-15,-5 0 0 0,4 0 0 16,2 2 0-16,-2-2 0 16,1 0-216-16,-5 0-4 15,2 1-3-15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4.4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936 0,'8'3'87'16,"5"-3"-87"-16,8 0 0 15,10 0 0-15,3 0 0 0,6-2-158 16,-3-2-58-16,-3 2-1 16,-6 2-4-16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4.0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 842 0,'17'-7'181'0,"1"6"-181"15,7 4 0-15,2-3 0 16,6 6 0-16,-1-5 0 15,1 3 0-15,-1-4 0 0,-6 0 0 16,-3 0 0-16,-5 0 0 16,-5-5 0-16,-4 2 0 15,-9 3 0 1,0 0 0-16,0 0 0 16,0 0 0-16,0 0 0 0,-10 12 0 15,10-1 0-15,-3 4 0 16,3 0 0-16,0 3 0 15,3 2 0-15,-3 1 0 16,0 5 0-16,4 0 0 16,-4 2 0-16,0 0 0 15,-4 1 0-15,4-4 0 16,-3-2 0-16,1-4 0 0,-3-8 0 16,-4-3 0-16,-3-3 0 15,-4-5 0 1,-3 3 0-16,-4-3 0 15,0 7 0-15,-4-7 0 0,8 3-104 16,2-3-122-16,17 0-5 16,-3-8-1-16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3.4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55 0,'0'0'68'0,"0"8"-68"16,11-8 0-16,6 0 0 16,3 0 0-16,2 2 0 0,2 0 0 15,-4 4 0-15,-3 0 0 16,-4 4 0-16,-7 0 0 15,-6 0 0-15,-4 2 0 16,-6-3 0-16,-3 0 0 16,-3 0 0-16,-1-1 0 15,2-2 0-15,2-3 0 16,13-3 0-16,-8 7 0 16,8-7 0-16,14 0 0 15,2 0 0-15,3 2 0 16,-1 3 0-16,-2-1 0 15,-1 5 0-15,-6 2 0 16,-2 5 0-16,-7-1 0 0,-10 2 0 16,-1-3 0-16,-3 0 0 15,-3-5 0-15,-1-9 0 16,4 0 0-16,-4-12-20 16,9-2-205-16,1-6-4 15,8-1-5-15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3.0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7 988 0,'0'16'35'15,"10"6"-35"1,0-2 0-16,2 5 0 16,1-4 0-16,0-1 0 0,0-2 0 15,-1-5 0-15,-1-8 0 16,-2-5 0-16,-9 0 0 15,12-18 0-15,-12-1 0 16,0-3 0-16,-3-5 0 16,-1-5 0-16,-1 1 0 15,0-3 0-15,1 0 0 16,4 1 0-16,0 1 0 16,4 5 0-16,6 3 0 0,2 3 0 15,7 7 0 1,2 3 0-16,6 5 0 15,4 6 0-15,2 0 0 16,-2 0 0-16,4 4 0 0,-4-4-89 16,-1 7-142-16,-8-7-2 15,-3 4 2-15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2.74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891 0,'12'5'132'0,"8"-5"-132"0,10 0 0 16,11 0 0-16,0-5-79 15,7 3-127-15,-3-7-11 16,1-1-2 0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2.4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884 0,'0'21'139'0,"-4"-1"-139"16,4 6 0-16,0 0 0 16,5 1 0-1,-1-2 0-15,0-5 0 0,3-2 0 16,-7-18-18-16,0 9-205 15,0-9 0-15,-13-16-3 16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2.1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4 0,'14'3'49'0,"1"9"-49"16,-2 2 0-16,-1 8 0 16,-1 7 0-16,-6 4 0 0,-5 0 0 15,0 4 0-15,-5-3 0 16,0-3 0-16,1-4 0 16,-4-14 0-16,8-13-156 15,0 0-68-15,0 0-6 16,10-22 0-16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1.9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2 0 911 0,'-20'13'112'0,"-7"1"-112"16,2 6 0-16,-7-1 0 16,1 4 0-16,5-1 0 0,0-6 0 15,9-6-199 1,7-10-17-16,10 0-8 16,10-17 0-16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1.6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94 0,'14'14'129'15,"-1"1"-129"-15,6 3 0 0,-1 5 0 16,-3-3 0-16,2 0-123 15,-6-4-84 1,-1-5-7-16,-10-11 5 16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1.46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4 0 951 0,'-13'8'72'0,"-6"3"-72"15,0 9 0-15,-5 12 0 16,2 2 0-16,2 5 0 16,6 0 0-16,10 0 0 15,7-4 0-15,9-3 0 0,6-13 0 16,9-5 0-16,2-12-222 16,3-5-12-1,-4-12 3-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0.10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2 10 977 0,'0'0'46'16,"0"0"-46"-16,0 0 0 15,14-7 0-15,-2 7 0 16,0-3 0-16,0 3 0 16,-2 0 0-16,-2 5 0 15,-8-5 0-15,6 12 0 16,-10-3 0-16,-1 0 0 0,-2 1 0 16,-1-1 0-16,0-2 0 15,8-7 0-15,-11 10 0 16,11-10 0-1,0 0 0-15,0 0 0 0,11 6 0 16,-3-6 0-16,1 5 0 16,1 3 0-16,-2 1 0 15,0 0 0-15,-4 4 0 16,-1-1 0-16,-3 4 0 16,-6-3 0-16,-3-4 0 15,-3 0 0-15,-3-4 0 16,1-2 0-16,-5-3 0 15,4 0-4-15,2-6-210 16,6 1 0-16,3-3-6 16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1.1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18 0,'4'11'205'0,"-4"3"-205"15,2 11 0-15,-2-3 0 16,0 5 0-16,0-1 0 15,0 0 0-15,0-6 0 16,4-4 0-16,1-8 0 16,-5-8 0-16,14 0 0 15,-6-11 0-15,2-4 0 0,0-5 0 16,3-4 0-16,0 1 0 16,5 0 0-16,-1 3 0 15,3 4 0-15,-1 6 0 16,-1 10 0-16,-3 4 0 15,-3 11 0-15,-1 4 0 16,-5 7 0-16,-1 1 0 16,-2 1 0-16,-3-3 0 15,6-4 0-15,-3-8-25 16,-3-13-197-16,13 4-1 16,-5-11-7-16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0.8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915 0,'-2'14'108'0,"2"4"-108"15,0 1 0-15,2 8 0 16,-2 0 0-16,3 0 0 16,2-1 0-16,-3-8-84 15,6-7-127-15,-8-11 1 16,18-2-6-16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0.6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4 6 981 0,'-18'-3'42'15,"-6"-2"-42"-15,2 5 0 16,2 7 0-16,2 0 0 0,4 2 0 16,5 2 0-1,9 1 0-15,5 1 0 16,13-1 0-16,7 2 0 15,6-1 0-15,2 3 0 0,1 1 0 16,-4 1 0-16,-5 1 0 16,-8 0 0-16,-12-2 0 15,-10-2 0-15,-9-5 0 16,-7-5 0-16,-5-5 0 16,-4-5 0-16,1-4 0 15,2-6 0-15,7 4 0 16,5-6 0-16,8 2-126 0,7-3-98 15,12 4 2 1,7 0-6-16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0.2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 55 902 0,'8'-9'121'16,"3"-3"-121"-16,6 2 0 15,2-1 0-15,3 5 0 16,-1 0 0-16,0 6 0 0,-7 7 0 16,-4 4 0-16,-10 5 0 15,-5 4 0 1,-9 5 0-16,-7 2 0 15,-1 2 0-15,-3-3 0 0,1-1 0 16,4-2 0-16,4-4 0 16,7-3 0-16,9-6 0 15,7-2 0-15,8-2 0 16,8-4 0-16,4-2 0 16,1 0 0-16,8 0 0 15,-6-2-42-15,3 0-185 16,-5-5-3-16,-2 1-2 15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9.79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94 1 757 0,'-12'5'201'0,"-7"-5"-136"16,4 0-65-16,-7 0 0 15,1 0 0-15,-2-2 0 0,-2 2 0 16,0-4 0-16,0 4 0 16,3 0 0-16,1 0 0 15,3 6 0-15,3-2 0 16,5 2 0-16,2 3 0 16,3 1 0-16,3 1 0 15,-1 4 0-15,3 1 0 16,0 4 0-16,0 0 0 15,0 5 0-15,0 1 0 16,-2 2 0-16,2 1 0 16,0 4 0-16,0 0 0 15,3 2 0-15,-3-2 0 16,2 0 0-16,-2 2 0 0,0-4 0 16,0 2 0-16,0-7 0 15,0-2 0-15,3-6 0 16,2-5 0-16,2-5 0 15,6-2 0-15,6-6 0 16,-1 0 0-16,9 2 0 16,-2-4 0-16,3-2-170 15,-2-1-59-15,-1-2-4 16,-1-3-3-16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9.1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8 0,'0'9'25'0,"0"0"-25"16,10 4 0-16,4 4 0 15,6 3 0-15,1 1 0 16,-2 5 0-16,0 1 0 16,-7 4 0-16,-7-2 0 15,-5-2 0-15,-8 0 0 16,-4-8 0-16,2 1 0 16,-1-8-14-16,2-5-219 0,9-7 5 15,-2-10-8 1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8.8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5 0 952 0,'-18'17'71'0,"-1"6"-71"16,-4-1 0-16,3-1 0 16,3 2 0-16,4-11 0 15,4-5-60-15,9-7-164 16,4-8 0-16,7-9-5 16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8.6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89 0,'4'12'34'15,"9"8"-34"-15,0-2 0 16,5 3 0-16,2 1 0 15,-4-5 0-15,4-2 0 16,-5-7-194-16,0-6-27 16,-2-6-7-16,-4-5 6 15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8.4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0 0 919 0,'-10'3'104'16,"-3"2"-104"-16,1 13 0 15,-5 6 0-15,2 9 0 16,-1 2 0-16,5 4 0 16,4 4 0-16,7-3 0 15,9-2 0-15,6-11 0 16,7-4 0-16,4-8-33 16,5-9-201-16,-3-11 1 15,2-3 4-15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8.1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8 0 942 0,'-16'6'81'15,"-10"1"-81"-15,3 5 0 16,-3 3 0-16,6 4 0 16,6-1 0-16,7 0 0 15,11 1 0-15,9-2 0 16,9-1 0-16,7 0 0 16,3-2 0-16,-2 1 0 15,-4 1 0-15,-4 2 0 16,-11 0 0-16,-8 1 0 15,-12-3 0-15,-5-3 0 16,-9-4 0-16,-6-3 0 16,0-3 0-16,-1-12 0 0,3 5 0 15,7-5-147-15,7-3-69 16,8 0-6-16,11-3 8 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9.65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9 0 824 0,'3'7'199'0,"-8"3"-199"16,-5 3 0-16,0 7 0 15,-4 1 0-15,-3 2 0 16,-1-1 0-16,0 2 0 16,0-4 0-16,0-4 0 15,5-1-30-15,2-8-175 16,11-7-2-16,0 0-4 16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7.8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1 852 0,'0'0'171'0,"0"0"-171"16,-4 7 0-16,4 11 0 16,-5 2 0-16,4 6 0 15,-3 1 0-15,4 3 0 16,4-1 0-16,2-7 0 16,3-2 0-16,4-9 0 15,6-7 0-15,0-6 0 0,3-7 0 16,-3-8 0-1,-1-4 0-15,-5-10 0 16,-6 2 0-16,-7 0 0 16,-6 3 0-16,-8 3 0 0,-4 5 0 15,-4 9 0-15,-2 9 0 16,2 7 0-16,10 7 0 16,0 0-15-16,12 3-198 15,4-2-6-15,11-3 0 16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47.5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9 27 812 0,'-5'-8'204'0,"-5"-2"-197"16,2 5-7 0,-7 2 0-16,2 3 0 15,-3 4 0-15,-2 9 0 0,-3 2 0 16,3 8 0-16,-1 3 0 16,3 3 0-16,4 3 0 15,6 1 0-15,6-2 0 16,11-10 0-16,10-2 0 15,0-11 0-15,11-5-30 16,3-6-181-16,2-6-1 16,-4-4-3-16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6.72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5 876 0,'10'-3'147'16,"2"3"-147"-16,-2-2 0 15,3 4 0-15,-2 2 0 16,-2 2 0-16,-3 4 0 16,-6 4 0-16,0 1 0 15,-9 5 0-15,-4 1 0 16,-1 1 0-16,-1 0 0 15,2 2 0-15,3-5 0 16,6 1 0-16,6-8 0 16,7-1 0-16,7-7 0 0,4-4 0 15,4 0 0-15,-4-10 0 16,4 3 0-16,-6-3-162 16,-3 1-79-16,-5 3-4 15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6.4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0 0 912 0,'-13'23'111'0,"1"5"-111"16,-1 3 0-16,0 3 0 15,-4-4 0-15,-2-2 0 16,6-4 0-16,-5-7-33 16,6-7-182-16,2-8-2 15,10-2-5-15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6.4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931 0,'2'7'92'16,"18"-4"-92"-16,9 2 0 16,10-3 0-16,1-2 0 15,2-2 0-15,6-4 0 16,-11 2-18-16,-4-3-203 16,-9 0-4-16,-7 5-3 15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6.1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0 943 0,'-6'19'80'0,"6"6"-80"16,0 0 0-16,0 2 0 15,2-5 0-15,-2-7 0 16,7-5 0-16,-7-10-166 16,9-2-52-16,-7-12-4 0,-2-6-4 15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5.8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929 0,'-2'12'94'15,"2"5"-94"-15,0 5 0 16,0 2 0-16,5 0 0 16,-2-4 0-16,4-1 0 15,0-5-96-15,2-8-116 0,0-6-7 16,0-5 1-16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5.5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2 659 0,'0'0'192'0,"0"8"-30"16,10-10-152-16,6 2-10 16,-1-4 0-16,7 4 0 15,-2 0 0-15,3 0 0 16,-4 8 0-16,-4 2 0 16,-9 6 0-16,-6 2 0 15,-5 5 0-15,-6-1 0 16,-5 2 0-16,-4-2 0 15,1-3 0-15,1-4 0 16,6-6 0-16,12-9 0 16,0 0 0-16,0 0 0 15,14 0 0-15,3-2 0 0,2 0 0 16,2 2 0-16,-5 6 0 16,-1 3 0-16,-8 5 0 15,-5 2 0-15,-4 2 0 16,-4 2 0-16,-5-3 0 15,-4-2 0-15,-3-3 0 0,-2-4 0 16,0-1 0-16,-2-5 0 16,3-1 0-16,-1-1 0 15,8 0-31-15,12 0-186 16,0 0-4-16,4-15-2 16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4.0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02 0,'0'0'208'0,"0"0"-195"16,0 0-13-16,2 18 0 15,2 2 0-15,-1 2 0 0,2 5 0 16,0 2 0 0,1 1 0-16,0-5 0 15,-6-7 0-15,7-4 0 16,-7-14-151-16,10 5-71 0,-6-14-6 16,3-7-1-16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3.75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8 856 0,'0'0'167'0,"0"0"-167"15,9 3 0-15,9-3 0 16,2 0 0-16,5-2 0 15,7 2 0-15,-1-8-5 16,3 1-213-16,-3 0-7 16,1 0-1-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9.4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 950 0,'0'0'73'0,"9"4"-73"15,7-4 0-15,7 0 0 16,2 0 0-16,1-1 0 0,1 1 0 16,-5 0 0-16,-2-3-55 15,-8 0-166-15,1 3-1 16,-13 0-6-16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3.4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4-1 833 0,'8'0'190'0,"-8"0"-190"0,20 3 0 16,-10-3 0-16,1 3 0 16,-3 1 0-1,-2 4 0-15,-6 4 0 16,-3 3 0-16,-9 5 0 0,-3 1 0 16,-4-2 0-16,-2-1 0 15,4-1 0-15,0-12 0 16,17-5-15-16,-4-7-207 15,16-8-4-15,7-4-4 16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3.20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6 927 0,'-8'0'96'0,"8"0"-96"0,17 0 0 16,6 0 0-16,9 0 0 15,6 3 0-15,5-3 0 16,4 6 0-16,-4-6 0 16,3 0 0-16,-8-6-212 15,-2 3-20-15,-5-3-3 16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2.9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937 0,'-4'20'86'0,"4"7"-86"16,0 1 0-16,0 7 0 0,3-3 0 15,2 0 0-15,2-5 0 16,-4-10 0-16,2-6 0 15,-5-11-149-15,0 0-67 16,-3-10-6-16,-3-8-1 16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2.6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84 0,'0'0'139'0,"5"6"-139"16,3 7 0-16,-1 4 0 15,1 5 0-15,-3 3 0 16,2 3 0-16,-1 3 0 15,-2-5 0-15,2-2 0 16,-6-6-12-16,6-9-204 0,-6-9-8 16,10-9 1-16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2.43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5 885 0,'-9'-5'138'0,"9"5"-138"16,12-3 0-16,1 3 0 16,6 4 0-16,3-2 0 0,2-1 0 15,10 3 0-15,-3-4 0 16,2 0-218-16,-4 0-9 16,0-5-1-16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7.3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 8 935 0,'-8'0'88'15,"8"0"-88"-15,-8 2 0 16,8-2 0-16,11 0 0 16,2-2 0-16,4-1 0 15,4 3 0-15,-1-4 0 0,3 4 0 16,-3 4 0-16,-2 1 0 15,-5 7 0 1,-5 2 0-16,-8 1 0 16,-5 3 0-16,-5 0 0 0,-5 1 0 15,-1 0 0-15,-1-5 0 16,3 0 0-16,0-2 0 16,5 0 0-16,5-2 0 15,6-3 0-15,8-1 0 16,7-1 0-16,5-2 0 15,5-3 0-15,2-2 0 16,2 2 0-16,-3-9 0 16,-5 1-226-16,-7-3-31 15,-6-2-2-15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7.0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993 0,'0'0'30'0,"15"9"-30"15,12-9 0-15,7 0 0 16,8 4 0-16,-1-4 0 15,9-5-16-15,-6 0-212 16,-1 0-3-16,-10-2-1 16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6.7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913 0,'-11'0'110'16,"11"0"-110"-16,9 0 0 0,4 0 0 15,1 3 0-15,3-3 0 16,0 3 0-16,0-1 0 16,-3 4 0-16,-4 0 0 15,-7 1 0-15,-6 2 0 16,-6 2 0-16,-1 1 0 16,-3-2 0-16,0 1 0 15,4-1 0-15,3-2 0 16,6-8 0-16,9 9 0 15,2-5 0-15,4-4 0 16,1 3 0-16,-2 4 0 16,0-1 0-16,-6 5 0 0,-8 0 0 15,0 4 0-15,-10 1 0 16,-1-1 0-16,-2 1 0 16,-2-4 0-16,1-1 0 15,-1-4 0-15,6-1-8 16,-1-6-217-16,10 0-5 15,-9 2 0-15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6.2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25 874 0,'0'0'149'0,"12"18"-149"16,-1-4 0-1,6 6 0-15,3 0 0 16,3 0 0-16,1 0 0 0,0-4 0 15,-1-5 0-15,-3-7 0 16,-3-8 0-16,-4-6 0 16,-4-7 0-16,-6-5 0 15,-3-4 0-15,0-4 0 16,-6-3 0-16,0 1 0 16,-1 0 0-16,2 0 0 15,3 4 0-15,2 2 0 16,6 5 0-16,4 1 0 15,6 6 0-15,4 2 0 16,4 5 0-16,2 2 0 16,1 9 0-16,-3-4 0 15,4 8 0-15,-9-3-111 0,-1 3-109 16,-4 0-4-16,-3-3-2 16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5.8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934 0,'9'0'89'0,"6"2"-89"16,-5-2 0-16,9 0 0 16,4 3 0-16,0-3-41 15,4-3-190-15,0 2-3 16,6-2-5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6.0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5 22 695 0,'-13'-9'192'16,"-1"2"-56"-16,-5 0-136 15,2 7 0-15,-4 0 0 0,1 5 0 16,2 3 0-16,4 4 0 16,5 0 0-16,9 4 0 15,4-1 0-15,11 2 0 16,6-2 0-16,5 1 0 16,1 1 0-16,2-1 0 15,-2 2 0-15,-7 1 0 16,-7 1 0-16,-10 2 0 15,-10-3 0-15,-6-4 0 16,-8-2 0-16,-5-5 0 16,0-4 0-16,-1-4 0 15,7-3 0-15,4-4-80 16,10-1-122-16,6-3-6 0,11 1-1 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9.2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856 0,'3'16'167'0,"-3"-9"-167"16,7 5 0-16,-7 0 0 16,5 2 0-16,-5-1 0 0,-4-6 0 15,4 1 0-15,0-8-153 16,-9 5-60-16,9-5-1 15,-8-12-6-15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5.6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1016 0,'0'0'7'15,"16"0"-7"-15,12 0 0 16,-2-3 0-16,7 1-212 16,0-7-21-16,0-2-5 15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5.4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17 0,'0'0'106'16,"0"0"-106"-16,10 3 0 15,4-3 0-15,4 0 0 16,9 2 0-16,-2-2 0 15,5 0-143-15,-6-2-89 16,1 2-6-16,-8-1 2 16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5.1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65 0,'13'10'58'16,"-3"2"-58"-16,5 7 0 15,-5 7 0-15,-1 6 0 16,-4 3 0-16,-5 0 0 0,0-1 0 16,-7-5 0-1,2-2 0-15,-3-13 0 16,4-5-64-16,4-9-169 15,0 0-1-15,0-17-1 0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4.9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4 0 988 0,'-21'22'35'0,"-5"-4"-35"16,2 8 0-16,2-3 0 15,-1-5 0-15,9 0 0 16,1-9-192-16,13-9-33 15,0 0-5-15,8-18 0 0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4.7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7 0,'8'17'76'16,"-1"1"-76"-16,7 6 0 15,3-1 0-15,3 1 0 16,4-1 0-16,-2-10 0 0,3-3 0 16,-4-10-211-16,-2-4-14 15,-4-10-1-15,-2-2 1 16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4.5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2 0 739 0,'-21'4'227'16,"-1"11"-170"-16,-5 1-57 16,0 13 0-16,2 5 0 15,3 5 0-15,9 1 0 16,8-2 0-16,13 0 0 15,6-11 0-15,11 0 0 0,3-12-120 16,6-5-113-16,-2-10-4 16,1-6 0-16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4.2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16 922 0,'-2'17'101'15,"2"6"-101"-15,0 0 0 16,6 3 0-16,4-3 0 16,-5 0 0-16,1-4 0 15,-2-9 0-15,-4-10 0 16,0 0 0-16,0 0 0 15,4-19 0-15,-2-1 0 16,1-5 0-16,5-3 0 0,6 2 0 16,0 0 0-16,4 7 0 15,1 5 0-15,-1 11 0 16,-5 11 0-16,2 11 0 16,-8 7 0-16,0 5 0 15,-4 6 0-15,-3-3 0 16,2-1 0-16,-2-10-49 15,0-8-167-15,0-15-6 16,8-8-3-16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3.9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916 0,'-9'5'107'0,"9"7"-107"15,-3 4 0-15,6 5 0 16,4 8 0-16,-2 0 0 16,2 1 0-16,-1-3-167 15,3-5-50-15,-3-10-3 16,5-11-1-16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3.7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6 35 693 0,'2'-8'204'15,"-2"-3"-78"-15,0 11-126 16,-16-14 0-16,3 12 0 0,-7 2 0 16,-3 7 0-16,-5 4 0 15,-1 3 0-15,3 7 0 16,5-1 0 0,10 4 0-16,11 0 0 0,15-1 0 15,13-2 0-15,10 2 0 16,8-2 0-16,3 2 0 15,-4-1 0-15,-9 0 0 16,-14 0 0-16,-17 0 0 16,-16-5 0-16,-17-3 0 15,-13-4 0-15,-6-4 0 16,-1-6 0-16,9 3 0 16,7-10 0-16,17 1-161 0,15-8-52 15,18 0-5 1,12-3-3-16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3.0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112 862 0,'0'13'161'15,"9"-1"-161"-15,8-6 0 16,10 4 0-16,6-5 0 16,6 1 0-16,2-3 0 0,1 1 0 15,-6-1 0-15,-4-1 0 16,-9-2 0-16,-10 0 0 15,-13 0 0-15,7-14 0 16,-12-3 0-16,-3-2 0 16,1-6 0-16,-1-1 0 15,2 1 0-15,2 2 0 16,4 8 0-16,-5 2 0 16,5 13-24-16,0 0-198 15,0 16-4-15,0-2-5 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9.0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20 0,'0'8'198'0,"0"2"-193"16,0 3-5-1,0 0 0-15,2 0 0 16,-2 3 0-16,0-5 0 0,0-2-93 16,0-9-105-16,2 7-8 15,-2-7 1-15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8.5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0 0 911 0,'-24'6'112'0,"-3"6"-112"16,2 6 0-16,-2 4 0 15,7 7 0-15,8 4 0 16,7 2 0-16,10-2 0 15,10-7 0-15,10-5 0 16,7-5 0-16,4-11 0 16,-2-5 0-16,0-12 0 15,-7-6 0-15,-7-7 0 16,-10-3 0-16,-10-6 0 0,-7 3 0 16,-7-1 0-16,-5 6 0 15,1 8 0-15,-4 5 0 16,5 6-144-16,3 5-83 15,6 6-8-15,8-4-4 16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8.2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0 951 0,'0'0'72'0,"11"3"-72"16,10-6 0-16,3-2-43 15,8 0-166-15,2-5-6 16,4 0-3-16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8.0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1023 0,'9'0'0'0,"7"-3"0"16,8-2 0-16,3 5 0 16,0-7 0-16,4 7 0 15,-7-5-216-15,-4 5-17 16,-8 0-1-16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7.78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92 0,'0'9'31'0,"5"-3"-31"16,8 8 0-16,0 4 0 0,3 4 0 16,0 6 0-1,-3 2 0-15,-5 0 0 16,-3 1 0-16,-5-2 0 16,-5-5 0-16,3-3 0 0,-5-6 0 15,1-5-131-15,6-10-96 16,-8 8-3-16,8-8-2 15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7.5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5 0 827 0,'-16'7'196'0,"-3"5"-196"15,-9 3 0-15,2 3 0 16,-2 3 0-16,-1-3 0 16,5-2-84-16,6-5-123 0,11-7-6 15,7-4-1-15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7.3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32 0,'13'11'91'0,"1"-1"-91"16,4 3 0-16,0 3 0 0,-3-3 0 16,2 2 0-16,-4-5-177 15,-1-3-39-15,-4-7 1 16,2 0-3-16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7.12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6-2 858 0,'-16'0'165'0,"-5"14"-165"15,-7 4 0-15,3 10 0 16,-3 2 0-16,7 10 0 16,8-1 0-16,8 3 0 0,13-6 0 15,7-7 0-15,13-1 0 16,5-12 0-16,2-8-26 15,0-12-210-15,-1-5-2 16,-6-6 2-16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6.8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6 2 945 0,'-19'-4'78'0,"1"7"-78"15,-4 1 0-15,7 2 0 0,0 1 0 16,7 1 0-16,8 1 0 15,9 3 0-15,6 2 0 16,7 0 0-16,4 3 0 16,0 3 0-16,1 2 0 15,-7 2 0-15,-5-2 0 16,-8-1 0-16,-10-4 0 16,-7-4 0-16,-5-4 0 15,-6-9 0-15,2-7 0 16,-2-4-45-16,3-6-174 15,0-1-2-15,10 0-3 16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6.5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2 1 743 0,'-5'18'207'16,"0"5"-134"-16,-3 0-73 15,4 10 0-15,-4-4 0 16,8 4 0-16,0-7 0 16,4-4 0-16,6-7 0 15,6-10 0-15,3-5 0 16,1-13 0-16,2-6 0 16,-3-6 0-16,-2-4 0 15,-7-4 0-15,-2 0 0 0,-8 5 0 16,-4 6 0-16,-8 5 0 15,-4 12 0 1,-5 8 0-16,-2 9 0 16,-1 5 0-16,5 7 0 0,5-1-201 15,6 1-14-15,8-6-3 16,13-6-2-16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6.2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1 30 674 0,'0'-11'201'0,"-4"2"-53"16,-4-1-148-16,8 10 0 15,-21 0 0-15,7 12 0 16,-7 6 0 0,-1 10 0-16,1 5 0 0,-1 5 0 15,6 4 0-15,4-1 0 16,12-5 0-16,13-6 0 16,14-9 0-16,3-11 0 15,15-8-51-15,1-10-168 16,2-7-2-16,-3-6 0 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8.70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7 909 0,'9'5'114'0,"1"-5"-114"16,8 0 0-16,-2-4 0 16,0 2 0-16,4 0-22 15,-3-4-184-15,0 3-10 16,-5-2 2-16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5.76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0 0 817 0,'0'14'206'15,"0"-1"-206"-15,-6 4 0 16,1 8 0-16,-3 1 0 16,1 1 0-16,4 0 0 15,3-4 0-15,5-2 0 16,5-7 0-16,4-5 0 16,7-5 0-16,2-10 0 15,3-5 0-15,1-3 0 16,1-3 0-16,0 4 0 0,-7-4 0 15,0 9-16-15,-5 1-209 16,-4 7-4-16,-12 0 2 16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6:55.50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98-4 671 0,'0'-8'208'0,"0"8"-64"16,0 0-144-16,-11 15 0 15,-8 8 0-15,-6 11 0 16,-4 6 0-16,-6 5 0 16,-3 1 0-16,0 1 0 15,6-3 0-15,2-10 0 16,14-4 0-16,2-14 0 15,14-16-134-15,-10 5-84 16,10-11 0-16,0-10-3 16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3.1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9 20 950 0,'-4'-10'73'0,"4"10"-73"0,12-7 0 16,0 5 0-16,0 2 0 16,2-2 0-16,-1 2 0 15,-1 3 0-15,-3 4 0 16,-5 2 0-16,-4 0 0 16,0 2 0-16,-9 0 0 15,-2 1 0-15,-2-1 0 16,-1-1 0-16,1-2 0 0,1-2 0 15,3 0 0-15,9-6 0 16,-5 7 0 0,13-3 0-16,5 0 0 15,3-2 0-15,2 1 0 0,1 4 0 16,-1 1 0-16,-5 3 0 16,-7 2 0-16,-9 1 0 15,-9 2 0-15,-6 1 0 16,-4-3 0-16,-4-4 0 15,3-4 0-15,-3-6 0 16,8 0-222-16,8-9-3 16,10-2-8-16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2.7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5 0 1011 0,'-7'16'12'0,"3"11"-12"15,-4-3 0-15,-3 9 0 16,-2 1 0-16,-1 1 0 16,0 2 0-16,-1-9 0 15,4-3-19-15,3-13-205 16,8-12 1-16,0 0-7 15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2.7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63 983 0,'17'-9'40'0,"12"-1"-40"15,17 1 0-15,4 2 0 16,-2-2 0-16,2 3-31 15,-7-2-181-15,-10 4-5 16,-10 3 0-16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2.4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955 0,'-5'9'68'16,"1"4"-68"-16,4 7 0 15,-2 2 0-15,2 3 0 16,0-2 0-16,2-3 0 16,2 1 0-16,-4-13 0 15,0-8-93-15,9 0-132 16,-6-10-2-16,-3-5-1 15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2.1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8 0,'3'11'75'0,"-3"3"-75"16,7 7 0-16,-7 5 0 15,4 2 0-15,-4 1 0 16,4-1 0-16,-2 0 0 16,-2-9 0-16,3-8 0 15,-3-11-205-15,9 0-20 16,-3-13-4-16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1.9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4 847 0,'0'0'176'0,"0"-14"-176"15,17 5 0-15,2 0 0 16,7 2 0-16,3 3 0 16,-1 4 0-16,-1 6 0 15,-6 8 0-15,-9 4 0 16,-9 7 0-16,-9 3 0 0,-7 0 0 16,-6 0 0-16,-4-1 0 15,-1-6 0-15,2-4 0 16,7-4 0-1,6-5 0-15,9-8 0 0,5 7 0 16,12-7 0-16,4 0 0 16,9 5 0-16,-3-5 0 15,2-2-47-15,-4-4-179 16,1 1-3-16,-6-3-4 16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1.5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6 908 0,'0'0'115'0,"19"2"-115"0,6-2 0 16,5 0 0-16,6-4-83 16,4 0-119-16,2 0-8 15,0-3-5-15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0.7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18 981 0,'0'0'42'16,"0"-12"-42"-16,12 8 0 15,2 4 0-15,1-2 0 16,2 2 0-16,-3 6 0 15,-4 2 0-15,-5 5 0 16,-5 2 0-16,-9 1 0 0,-2 2 0 16,0-1 0-16,-4-6 0 15,8 1 0-15,0-12 0 16,7 0-226 0,3-8-2-16,7-5-7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8.3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 754 0,'14'-8'198'0,"-1"8"-127"15,-1-5-71-15,4 5 0 16,-2 0 0-16,4 6 0 16,-5 1 0-16,0 3 0 15,0 1 0-15,-3 3 0 0,-5 0 0 16,-2 3 0-16,-3-2 0 15,0 2 0-15,-5-2 0 16,2-3 0-16,-3-1 0 16,2-1 0-16,4-10 0 15,-5 9 0-15,5-9 0 16,0 0 0-16,0 0-99 16,7-9-116-16,1 0-5 15,-6-3 2-15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0.4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 14 988 0,'10'-3'35'16,"1"-5"-35"-16,2 5 0 0,1 3 0 15,0 0 0-15,-2 5 0 16,-6 3 0-16,-6 4 0 16,-4 3 0-16,-6 3 0 15,-4 1 0-15,-2 0 0 16,-1-2 0-16,3-4 0 15,4-4 0-15,10-9 0 16,4 8 0-16,8-8 0 16,6 0 0-16,3 0 0 15,-1 3 0-15,-1 4 0 16,-3 3 0-16,-9 5 0 16,-7 2 0-16,-6 1 0 15,-6-1 0-15,-4-3 0 0,-3-2 0 16,-2-6 0-16,3-6 0 15,3 0 0-15,0-8 0 16,8-1 0-16,2-3-169 16,8 0-52-16,0-2-2 15,8 4-2-15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0.0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4 0 887 0,'-10'22'136'16,"2"7"-136"-16,-6-5 0 15,3 9 0-15,-3-2 0 0,1-2 0 16,4-1 0-16,-1-10 0 15,4-6-138-15,6-12-84 16,0 8 0-16,0-8-7 16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9.9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949 0,'8'4'74'0,"12"-7"-74"15,12 3 0-15,5 0 0 16,8-4 0-16,4 4 0 16,-2 0 0-16,1 0-13 15,-10-3-204-15,-3 3-6 16,-10 0-1-16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9.7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 0 903 0,'-3'7'120'0,"-3"6"-120"0,6 3 0 16,-3 4 0-16,3 3 0 16,0 0 0-16,5-4 0 15,2 3 0-15,-4-10 0 16,1-4-55-16,-4-8-165 15,0 0-6-15,-2-18 0 16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9.4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 0 732 0,'-10'10'213'0,"6"2"-135"0,-1 1-78 15,5 7 0-15,0-1 0 16,0 5 0-16,4 2 0 16,-4-6 0-16,8-1 0 15,-5-5-55-15,4-7-161 16,-7-7-3-16,14-2-2 16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18.99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9 829 0,'15'4'194'16,"-5"-4"-194"-16,9 0 0 15,-1 0 0-15,5 0 0 16,3 0 0-16,-4 0 0 0,-1 0-145 15,-3-4-62-15,-2 0-7 16,-3-1-5-16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2.2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18 974 0,'-9'-4'49'15,"16"3"-49"-15,1-4 0 16,11 2 0-16,6 0 0 16,4 0 0-16,8 3 0 15,-3 0 0-15,1 6-214 16,-4-4-15-16,1 4-3 15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6.5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 995 0,'16'0'28'0,"12"0"-28"0,4-6 0 16,10 3 0-16,4 3 0 16,-6-7 0-16,-1 6-105 15,-15 1-126-15,-6 0-7 16,-18 0-2-16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6.2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943 0,'-2'20'80'16,"-2"4"-80"-16,4 5 0 16,-4 0 0-16,4 2 0 15,4-5 0-15,-4-5 0 16,6-3 0-16,-6-18 0 15,7 7-209-15,-7-14-21 16,6-7-1-16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6.0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49 0,'0'10'74'15,"4"10"-74"-15,-2 5 0 16,1 5 0-16,-1 3 0 16,1 1 0-16,1 1 0 15,-4-11 0-15,7-3-84 16,-3-12-132-16,5-9-2 16,-1-8-5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7.93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876 0,'0'0'147'16,"8"9"-147"-16,5-9 0 15,7 0 0-15,6-5 0 16,-1 3 0-16,3 2-80 16,-5-4-128-16,-3 1-6 15,-4 0 0-15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5.8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933 0,'19'4'90'0,"-9"-4"-90"15,8-5 0-15,1 5 0 16,-1-3-75-16,2 3-134 16,-3-5-4-16,-3 5-3 15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5.57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7 0 918 0,'-12'17'105'15,"-7"5"-105"-15,1 9 0 16,-8 0 0-16,1 3 0 16,3 0 0-16,-2-7 0 15,7-2-16-15,3-14-200 16,14-11-2-16,0 0-5 15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5.3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54 0,'0'0'169'16,"14"15"-169"-16,-2 2 0 15,5 9 0-15,3 1 0 16,2 5 0-16,2 0 0 16,2-2 0-16,-3-1 0 15,-6-11 0-15,3-6-17 16,-9-9-206-16,0-7 1 0,-7-10-4 16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1.77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2 84 778 0,'0'0'213'15,"0"0"-181"-15,0 0-32 16,0 0 0-16,-9 8 0 16,9-8 0-16,-16 18 0 0,5-1 0 15,-2 3 0-15,-2 3 0 16,-3 3 0-16,0 2 0 16,0-2 0-16,2-5 0 15,4-5 0-15,6-7 0 16,6-9 0-16,4-8 0 15,10-8 0-15,5-6 0 16,1-8 0-16,6-3 0 16,-2-3 0-16,-1-2 0 15,-1 5 0-15,-4 4 0 16,-6 4 0-16,-3 7 0 16,-1 10 0-16,-8 8 0 0,13 15 0 15,-6 6 0-15,5 9 0 16,-1 5 0-16,6 4 0 15,2 1 0-15,-1-2 0 16,1 2 0-16,-6-10 0 16,0-4-2-16,-8-8-226 15,-2-3-3-15,-6-5-4 16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6.5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1006 0,'0'0'17'0,"-6"12"-17"16,13-9 0-16,7 4 0 16,2-7 0-16,11 1 0 15,-1-4-201-15,6-3-19 16,-3-4-5-16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6.30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891 0,'0'13'132'0,"0"0"-132"15,0 6 0-15,0 2 0 16,0 0 0-16,0 3 0 15,0-7 0-15,5-3 0 16,-5-14-70-16,6 7-137 16,-6-7-2-16,13-18-4 15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5.99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64 17 601 0,'13'-9'194'0,"-5"7"2"16,-8 2-164-16,11-6-32 15,-11 6 0-15,0 0 0 16,-15 5 0-16,-2 1 0 0,-8 1 0 16,-6 1 0-1,-5 0 0-15,-1-2 0 16,0-2 0-16,3-4 0 15,6 0 0-15,6 0 0 0,8-2 0 16,14 2 0-16,0 0 0 16,0 0 0-16,0 0 0 15,8 18 0-15,-5-1 0 16,0 3 0-16,-3 6 0 16,0-1 0-16,0-4 0 15,0-1 0-15,3-6 0 16,6-5 0-16,4-6 0 15,8-3 0-15,2-3 0 16,4 1 0-16,1 2 0 16,-1 0 0-16,-3 7 0 15,-5 6 0-15,-6 5 0 16,-9 2 0-16,-4 4 0 0,-11-4 0 16,-3-2 0-16,-4-4 0 15,-2-6 0-15,-2-8 0 16,6-4 0-16,-2-6-54 15,7-1-158-15,3-5-2 16,8 5-4-16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9.1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7 953 0,'0'0'70'15,"9"0"-70"-15,14 0 0 16,6 0 0-16,3-5 0 16,8 5 0-16,-2-8 0 15,0 4-215-15,-8-3-16 16,-5 4 0-16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5.93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-1 736 0,'-10'0'205'0,"10"0"-123"16,-8 8-82-16,13 0 0 0,8 0 0 16,6 0 0-16,5 0 0 15,4 1 0-15,2 0 0 16,-1 2 0-16,-4 2 0 16,-5 3 0-16,-10 2 0 15,-8 3 0-15,-7 1 0 16,-7 0 0-16,-7 0 0 15,-2-2 0-15,-2-4 0 16,1-3 0-16,5-4 0 16,2-5 0-16,15-4 0 15,-10 2-91-15,10-2-125 16,16-8-6-16,1 5-5 16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5.3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4 791 0,'-3'9'221'0,"13"-9"-210"15,5-4-11-15,8 4 0 16,3 0 0-16,4-3 0 15,6 3 0-15,-5-2 0 16,3 2-45-16,-8-3-175 16,-6 3-8-16,-8 0 2 0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6.14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7 28 942 0,'7'-8'81'0,"9"4"-81"16,1-4 0 0,3 3 0-16,1 1 0 15,-2 4 0-15,-5 0 0 16,-4 2 0-16,-7 6 0 0,-7 2 0 16,-6 4 0-16,-3-3 0 15,-4 3 0-15,-1-2 0 16,2-3 0-16,0-2 0 15,7-3 0-15,9-4 0 16,0 0 0-16,13 0 0 16,5 0 0-16,3 0 0 15,3 7 0-15,-1 2 0 16,0 1 0-16,-7 7 0 16,-4 3 0-16,-8 4 0 15,-8-1 0-15,-6-1 0 16,-8-4 0-16,-4-3 0 15,-4-5 0-15,-3-6 0 0,4 2 0 16,-2-14 0-16,8 1-81 16,1-6-141-16,11-3-6 15,7-5-1-15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3.0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6 7 818 0,'0'0'205'16,"0"0"-205"-16,10-5 0 15,6 5 0-15,5 0 0 16,2 0 0-16,1 5 0 16,-2-1 0-16,-5 2 0 15,-7 5 0-15,-10 3 0 16,-5-1 0-16,-8 3 0 15,-5 1 0-15,-3-3 0 16,-2-2 0-16,3-2 0 16,6-3 0-16,14-7 0 0,0 0 0 15,0 0 0-15,21-5 0 16,0 5 0-16,4 0 0 16,-1 6 0-16,-4 4 0 15,-7 6 0-15,-7 4 0 16,-9 5 0-16,-7-1 0 15,-8-2 0-15,-7-1 0 16,-3-7 0-16,-1-5 0 16,2-7 0-16,2-7 0 15,6 0 0-15,3-6-40 16,10 3-186-16,6-6-8 16,9 4-5-16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2.6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1-4 717 0,'-10'0'201'16,"10"0"-96"-16,0 0-105 16,-6 9 0-16,-1 1 0 0,1 8 0 15,-6 4 0-15,-3 7 0 16,-4 5 0-16,-4 3 0 16,0-1 0-16,0 0 0 15,1-5 0-15,6-7 0 16,6-4 0-16,10-20 0 15,0 0-48-15,0 0-175 16,10-14-7-16,1-4-1 16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4 0 893 0,'-8'22'130'16,"-2"-3"-130"-16,7 8 0 15,-1 0 0-15,4 4 0 16,4-1 0-16,0-6 0 16,5-3 0-16,-3-10-9 15,-6-11-208-15,0 0-10 16,0-12-1-16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1.7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639 0,'0'10'200'0,"0"3"-16"0,-3 2-184 15,7 7 0-15,-4 1 0 16,5 2 0-16,-2-1 0 16,2-1 0-16,0-2 0 15,-5-6 0-15,6-3-62 16,-6-12-149-16,0 0 0 15,8 0-7-15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6.1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796 0,'0'0'212'0,"0"0"-197"15,0 20-15-15,0-5 0 16,2 6 0-16,-2 4 0 16,0 1 0-16,2 0 0 15,-5-5 0-15,3-4-24 0,0-8-197 16,0-9-4-16,6-6-7 16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5.7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17 786 0,'0'0'210'16,"0"0"-183"-16,11-9-27 16,4 3 0-16,3 4 0 15,1 2 0-15,-2 3 0 16,-4 5 0-16,-7 6 0 15,-6 3 0-15,-11 3 0 0,-4 3 0 16,-5 0 0-16,-2 1 0 16,2-5 0-16,3-1 0 15,9-3 0-15,8-5 0 16,11-7 0-16,8-3 0 16,3-3 0-16,8 0 0 15,-6-7 0-15,-1 0-205 16,-5-3-32-16,-5-2-5 15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4.7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840 0,'0'0'183'0,"-12"11"-183"16,12-11 0-16,10 6 0 16,6-6 0-16,3 0 0 15,4 0 0-15,-1-1 0 16,-2 1 0-16,-5 0 0 16,-6 5 0-16,-6 2 0 15,-6 3 0-15,-6 3 0 0,-3-2 0 16,-2-1 0-16,2 0 0 15,2-1 0-15,10-9 0 16,0 0 0-16,0 0 0 16,10 2 0-16,2-2 0 15,2-2 0-15,0 2 0 16,-4 6 0-16,-2 3 0 16,-8 3 0-16,-4 3 0 15,-4 2 0-15,-3-3 0 16,-3 0 0-16,1-5 0 15,3-3 0-15,-1-6 0 16,11 0-144-16,-6-13-59 16,6 4-7-16,5 0-4 0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4.3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224 666 0,'0'16'189'16,"2"4"-21"-16,-2-5-168 16,7 5 0-16,-5-6 0 0,5-3 0 15,2-5 0-15,1-6 0 16,0-4 0-16,-1-5 0 16,-1-3 0-1,-2-6 0-15,-6-5 0 0,2-2 0 16,-5-4 0-16,-1 2 0 15,0-2 0-15,0 2 0 16,4 0 0-16,0 3 0 16,12 4 0-16,0 2 0 15,6 4 0-15,3 3 0 16,7 7 0-16,-1-1-64 16,0 5-135-16,-2 0-6 15,-2 7 0-15,-8 1-4 0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3.5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562 0,'0'0'185'16,"0"0"6"-16,3 14-106 16,-3 6-85-16,4 14 0 15,-4 11 0-15,4 13 0 16,-4 5 0-16,4 8 0 15,-4 3 0-15,0-2 0 16,0-7 0-16,0-12 0 16,0-9 0-16,0-18 0 15,0-12-120-15,0-14-98 16,-6-17-3-16,3-9-5 16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1.3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4 983 0,'0'0'40'0,"8"0"-40"16,9 0 0-16,5-2 0 0,3-4 0 15,7 6 0-15,-6-4 0 16,0 1-202-16,-6-1-37 16,-1-1-6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5.6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8 0 782 0,'0'0'197'16,"0"0"-153"-16,9 3-44 15,-9-3 0-15,-5 18 0 16,-4 0 0-16,-1 7 0 15,-4 3 0-15,-5 5 0 16,1 3 0-16,-3-1 0 16,1-4 0-16,3 0 0 15,3-9 0-15,4-12 0 16,7-2 0-16,3-8-125 16,8-15-97-16,0 0-3 15,8-6-4-15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1.0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1005 0,'0'10'18'15,"8"-10"-18"-15,9 0 0 0,-1 0 0 16,6 0 0-16,2 0 0 16,-1 0 0-16,4 0 0 15,-7-3-211-15,-1 3-29 16,-4-2 1-16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0.77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3 976 0,'0'0'47'15,"11"9"-47"-15,11-8 0 16,6-4 0-16,5-2-90 15,2-4-133-15,1 2-7 16,-3-3-2-16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0.5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4 40 771 0,'-17'-13'202'0,"8"6"-152"15,-4-1-50 1,4 5 0-16,-2-2 0 15,1 2 0-15,-2 3 0 0,6 0 0 16,-2 8 0-16,1 3 0 16,0 7 0-16,1 7 0 15,-2 3 0-15,3 8 0 16,-1 0 0-16,1 1 0 16,2-2 0-16,0-6 0 15,6-4 0-15,-3-14 0 16,0-11-142-16,10-4-89 15,-3-11-1-15,-5-6 3 0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30.1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107 768 0,'0'0'213'0,"6"-8"-171"16,5-3-42-16,3 3 0 15,3-2 0-15,0 2 0 16,-1-2 0-16,-3 1 0 16,-5 1 0-16,-4 1 0 15,-4-2 0-15,-4 3 0 16,4 6 0-16,-15-10 0 16,1 7 0-16,0 3 0 15,-3 7 0-15,2 3 0 16,0 5 0-16,4 2 0 15,3 3 0-15,8-1 0 0,6-2 0 16,5-1 0-16,8 0 0 16,2-14 0-16,6-2-135 15,-1-2-95 1,4-5-4-16,-2-6-3 0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9.78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4 43 868 0,'-5'8'155'0,"5"2"-155"16,-5 1 0-16,5 3 0 15,4-1 0-15,-2 2 0 16,-2-3 0-16,0-1 0 16,0-11 0-16,-7 8 0 15,7-8 0-15,-14-12 0 16,9-2 0-16,0-4 0 15,5-1 0-15,0-2 0 0,6 2 0 16,3 2 0-16,4 2 0 16,1 6 0-16,6 8 0 15,-6 1-48-15,2 4-164 16,-5 2-5-16,2 2-6 16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9.4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815 0,'15'-6'208'16,"9"2"-208"-16,10 4 0 15,9-3 0-15,0 0-26 16,-2 3-189-16,-4-2-6 15,-5 2-8-15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9.1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7 77 575 0,'-3'-17'190'16,"-3"-1"-19"-16,4 6-84 16,-7-5-87-16,6 9 0 0,-7 3 0 15,3 11 0 1,-7 9 0-16,0 12 0 15,-2 3 0-15,1 11 0 16,1 2 0-16,4 3 0 0,5-2 0 16,5-7 0-16,10-10 0 15,6-10 0-15,9-11 0 16,1-12 0-16,4-9 0 16,-2-8 0-16,-4-9 0 15,-5-4 0-15,-9-2 0 16,-10 3 0-16,-9 1 0 15,-9 8 0-15,-7 7 0 16,-4 9 0-16,2 10 0 16,-2 3-82-16,7 11-124 15,5 0 1-15,11 5-8 16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8.2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-2 653 0,'0'0'195'16,"-7"0"-20"-16,7 0-175 16,0 0 0-16,-8 15 0 0,8 2 0 15,0 8 0-15,0 4 0 16,-3 7 0-16,3 1 0 15,4 3 0-15,0-6 0 16,4-1 0-16,-1-9-81 16,3-7-131-16,0-11-8 15,1-6-2-15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6.33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750 0,'0'0'214'0,"0"0"-155"16,11 25-59-16,4-1 0 15,7 9 0-15,4 7 0 16,7 9 0-16,4 8 0 0,7 5 0 15,0 2 0-15,5-1 0 16,-2-1 0 0,3-3 0-16,-1-6 0 15,-1-3 0-15,-1-9 0 0,-6-8 0 16,-5-8 0-16,-10-10 0 16,-5-3 0-16,-21-12 0 15,0 0-132-15,-12-10-114 16,-10 0 3-16,-5-7 3 15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5.70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17 32 368 0,'0'0'144'0,"14"-12"-4"16,-6 8-38-16,-8 4-12 15,14-8-10-15,-14 8-6 0,13-8-49 16,-13 8-25-16,0 0 0 16,0 0 0-16,0 0 0 15,0 0 0-15,-13 9 0 16,4-2 0-16,-2 5 0 16,-2 4 0-16,-5 6 0 15,-4 8 0-15,-6 5 0 16,-8 10 0-16,-7 5 0 15,-8 4 0-15,-7 5 0 16,-3 0 0-16,-1-1 0 16,2-5 0-16,4-5 0 15,10-7 0-15,7-10 0 16,14-6 0-16,10-9 0 0,15-6 0 16,0-10 0-16,19-13-165 15,-1-7-52-15,4-3-2 16,2-10-4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5.38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3 942 0,'0'0'81'0,"20"-9"-81"15,2 5 0-15,7 1 0 16,4-2 0-16,6 5 0 15,-5 0 0 1,4 0-160-16,-4-4-60 0,4 4 0 16,-4-7-6-16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4.3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9 41 573 0,'-14'5'190'15,"7"0"-23"-15,-1-5-74 16,8 0-93-16,0 0 0 15,5 9 0-15,-5-9 0 16,12 0 0-16,0 0 0 16,9 3 0-16,8-3 0 0,14 0 0 15,16 0 0-15,15 2 0 16,19-2 0 0,14 0 0-16,17-4 0 15,8 2 0-15,10-1 0 0,2-3 0 16,-2 4 0-16,-8 0 0 15,-14 2 0-15,-12 0 0 16,-18 0 0-16,-16 0 0 16,-20 2 0-16,-15-2 0 15,-13 0 0-15,-10-6 0 16,-4 3 0-16,-12-6-22 16,0 0-211-16,-9-1 0 15,-6-1-10-15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23.4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622 0,'0'17'188'16,"4"10"-20"-16,-4 8-123 15,6 17-45-15,-4 5 0 16,7 15 0-16,-4 11 0 16,4 11 0-16,-2 8 0 0,2 6 0 15,-4 0 0 1,-1 2 0-16,-4-2 0 15,0-1 0-15,-7-6 0 16,1-4 0-16,-1-6 0 0,1-3 0 16,2-7 0-16,0-10 0 15,4-7 0-15,0-10 0 16,0-7 0-16,0-10 0 16,2-6 0-16,-7-17 0 15,1-7-41-15,-3-11-195 16,-1-10 1-16,-3-7-5 15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9.2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6 1 976 0,'-11'0'47'16,"11"0"-47"-16,7 0 0 0,6 0 0 15,3 0 0-15,5 0 0 16,-5 0 0-16,1 7 0 15,-4 1 0 1,-8 2 0-16,-9 4 0 0,-5 5 0 16,-6 2 0-16,-6 1 0 15,-3 0 0-15,1-1 0 16,3-1 0-16,1-2 0 16,7-4 0-16,6-3 0 15,6-11 0-15,10 10 0 16,5-10 0-16,6 0 0 15,3-3 0-15,2-2 0 0,-1 1 0 16,-2-1 0-16,-3 5 0 16,-7-5 0-1,1 1 0-15,-8-3-173 16,1 0-79-16,-5-6-2 16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8.92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8 0 993 0,'-8'25'30'16,"-7"1"-30"-16,-1 6 0 15,-2 2 0-15,-1-1 0 16,1 0 0-16,0-8 0 0,8-5 0 16,1-8-35-16,9-12-193 15,0 0-1-15,9-10-6 16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8.9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2 1011 0,'0'0'12'0,"8"7"-12"16,17-5 0-16,3 1 0 15,2-6 0-15,4 3 0 16,-3-4-130-16,-1-1-101 16,-7-3-5-16,-5 4-1 0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8.65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1009 0,'-6'13'14'0,"6"10"-14"16,-4-1 0-16,4 4 0 15,6 1 0-15,-6-3 0 16,8 1 0-16,-8-14 0 0,3-2-4 16,-3-9-234-16,-7-8 1 15,1-6-4-15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8.40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939 0,'0'0'84'16,"-7"13"-84"-1,7 4 0-15,0 8 0 16,2 3 0-16,1 2 0 16,-3-1 0-16,5 0 0 0,-5-10 0 15,0-5-17-15,0-14-212 16,0 0 4-16,14-9-7 15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8.1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8 20 913 0,'0'-12'110'0,"8"7"-110"16,1 3 0-16,5 2 0 16,1 4 0-16,2 3 0 0,-3 3 0 15,-1 5 0-15,-8 3 0 16,-5 2 0-16,-9 3 0 16,-5-3 0-16,-5-2 0 15,-3 0 0-15,3-5 0 16,1-1 0-16,8-7 0 15,10-5 0 1,0 0 0-16,23 0 0 0,1 0 0 0,3-4 0 16,1 4 0-16,-3 4 0 15,-7 4 0-15,-9 3 0 16,-9 4 0-16,-10 2 0 16,-12 2 0-16,-2-3 0 15,-4-3 0-15,0-5 0 0,6 1 0 16,3-9 0-1,10-4-86-15,4-5-141 16,14 1 3-16,2-6-5 16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7.6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7 1001 0,'9'0'22'0,"2"0"-22"15,5-4 0-15,7 0-78 16,-2-2-141 0,5 2-5-16,-4-5-6 15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7.4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 1023 0,'9'7'0'16,"2"-10"0"-16,3-3 0 15,7 6 0-15,-1-8-77 16,3 7-149-16,-5-4-4 15,0 5-1-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5.1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877 0,'0'15'146'0,"-5"-3"-146"16,5 8 0-16,0 2 0 0,0 3 0 16,0-1 0-16,0 0 0 15,2-4 0-15,3-6 0 16,1-3 0-16,-6-11-19 16,0 0-203-16,4-16-9 15,-4 2 5-15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7.2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1 0 914 0,'-12'18'109'15,"-7"4"-109"-15,3 11 0 16,-5 5 0-16,1 3 0 0,0-2 0 15,1-3 0-15,6 2 0 16,3-14 0-16,6-7-128 16,4-17-102-16,10-1 4 15,6-17-2-15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6.9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01 0,'8'6'122'0,"0"11"-122"16,5 4 0-16,0 7 0 15,5 4 0-15,0 3 0 0,2-1 0 16,1-4 0-16,-7-9 0 16,2-1 0-16,-6-15-80 15,1-5-147-15,-6-7-6 16,-1-8 6-16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5.8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0 1007 0,'0'0'16'16,"11"4"-16"-16,0-7 0 16,9 1-183-16,2-3-35 15,6-1-9-15,-1-2-3 16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1.2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 26 449 0,'0'-10'181'0,"0"3"-3"16,0 7-53-16,0-10-35 15,0 10-90-15,0 0 0 16,0 13 0-16,0 7 0 0,3 14 0 15,-3 12 0 1,2 18 0-16,2 11 0 16,1 12 0-16,0 6 0 15,2 3 0-15,-2-6 0 0,0-7 0 16,-1-13 0-16,-1-12 0 16,-3-18 0-16,2-10 0 15,-2-13 0-15,0-17 0 16,0 0 0-16,-5-22 0 15,5-5 0-15,0-11 0 16,-2-9 0-16,2-6 0 16,0-8 0-16,0-8 0 15,0-3 0-15,-2-1 0 16,-2 2 0-16,-1 0 0 16,0 7 0-16,-3 5 0 15,2 11 0-15,1 8 0 16,0 9 0-16,2 7 0 0,3 11 0 15,0 13 0-15,10 0 0 16,-1 16 0-16,0 12 0 16,-1 16 0-16,-1 14 0 15,-2 15 0-15,-3 9 0 16,-2 10 0-16,0-1 0 16,-5-1 0-16,2-10 0 15,3-12 0-15,-2-15 0 16,4-16 0-16,3-19 0 15,3-18 0-15,1-16 0 16,-1-15 0-16,-2-14 0 16,-3-12 0-16,-3-14 0 0,-3-6 0 15,-2-5 0-15,-6 0 0 16,1 2 0-16,0 8 0 16,3 7 0-16,0 7 0 15,5 16 0-15,2 10 0 16,0 12 0-16,2 11 0 15,-2 9 0-15,10 18 0 16,-5 9 0-16,-2 13 0 16,1 17 0-16,-4 14 0 15,0 9 0-15,-5 10 0 16,1 2 0-16,0-3 0 16,4-8 0-16,0-12 0 15,0-17 0-15,8-19 0 0,-1-17 0 16,3-21 0-16,1-15 0 15,-2-13 0-15,-4-14 0 16,-5-10 0-16,-4-13 0 16,-2-2 0-16,-5-6 0 15,0 1 0-15,-2 1 0 16,3 3 0-16,2 9 0 16,4 10 0-16,4 13 0 15,0 11 0-15,7 14 0 16,-7 16 0-16,13 12 0 15,-8 17 0-15,-3 13 0 16,-2 16 0-16,-2 14 0 16,-6 7 0-16,-1 4 0 0,-1 1 0 15,0-3 0-15,1-4 0 16,1-13 0-16,7-11 0 16,1-17 0-1,2-9 0-15,6-12 0 0,0-12 0 16,2-8 0-16,-1-8 0 15,-4-10 0-15,-1-5 0 16,-4-7 0-16,0-6 0 16,0-10 0-16,-4-6 0 15,-1-7 0-15,1-6 0 16,-1 1 0-16,2 1 0 16,1 3 0-16,-3 11 0 15,5 7 0-15,-3 13 0 0,3 11 0 16,0 13 0-16,0 10 0 15,3 11 0 1,2 13 0-16,0 16 0 16,1 15 0-16,2 15 0 0,-2 11 0 15,-1 9 0-15,-3 5 0 16,1-2 0-16,-3-9 0 16,0-11 0-16,2-19 0 15,-2-16 0-15,3-22 0 16,-3-16 0-16,7-23 0 15,-7-12-29-15,0-8-204 16,-5-13-5-16,0-5 6 16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9.1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5 637 0,'0'0'178'15,"3"6"-1"-15,6-2-146 16,5 1-31-16,9-1 0 15,9 0 0-15,10-4 0 0,14 4 0 16,12-4 0-16,16-4 0 16,15-1 0-16,16 0 0 15,12-2 0-15,12 3 0 16,9-1 0-16,7 5 0 16,5 0 0-16,-1 0 0 15,-1 0 0-15,2 4 0 16,-4-4 0-16,-6 0 0 15,-5-4 0-15,-10 0 0 16,-7 4 0-16,-19-6-103 16,-14 6-102-16,-20-2-4 15,-20 5-3-15,-16 2-1 16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08.50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522 0,'0'0'161'15,"-4"20"2"-15,4 3-101 16,0 6-7-16,4 20 3 15,-4 12-56-15,8 18-2 16,-3 14 0-16,3 17 0 0,-2 7 0 16,2 9 0-16,-6 3 0 15,-2 2 0 1,0-5 0-16,-1-6 0 0,-7-9 0 16,2-11 0-16,2-11 0 15,-1-8 0-15,5-11 0 16,4-11 0-16,0-8 0 15,-2-11 0-15,3-1 0 16,-5-10-146-16,-4-2-71 16,-5-8-6-16,-2-9 3 15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9.3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4 15 995 0,'11'-10'28'0,"-1"10"-28"16,-2 0 0-16,5-3 0 16,1 3 0-16,-2-4 0 15,-1 4 0-15,-11 0 0 16,9 5 0-16,-12 4 0 15,-6 3 0-15,-5 5 0 16,-2 1 0-16,-1 2 0 16,1-1 0-16,2 0 0 15,4-6 0-15,7-2 0 16,7-3 0-16,7-5 0 0,5-3 0 16,5 3 0-16,0 3 0 15,-1-2 0-15,-4 5 0 16,-6 4 0-16,-10 1 0 15,-9 1 0-15,-8 1 0 16,-6-5 0-16,-5-1 0 16,-1-3 0-16,0-3 0 15,3-4 0-15,8 0 0 16,2-3 0-16,16 3 0 16,-10-6-192-16,10 6-63 15,15-6-8-15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9.01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4 0 1000 0,'-10'17'23'15,"-1"11"-23"-15,-6 3 0 16,3 4 0-16,-1 5 0 15,-4-3 0-15,7-1 0 16,-4-11 0-16,6-4-169 16,0-13-74-16,10-8-5 15,0 0 2-15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8.71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4 1023 0,'-5'-9'0'0,"21"9"0"16,16 0 0-16,6 0 0 15,8-3 0-15,2-4 0 16,4 3 0-16,-5-2-102 16,-5 1-143-16,-10-2-5 15,-7 4 5-15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8.7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4 0 974 0,'-11'11'49'15,"8"6"-49"-15,-4 1 0 16,4 5 0-16,3 1 0 15,-4 1 0-15,4-2 0 16,-6-10 0-16,6 3 0 16,-6-7-53-16,6-9-195 15,-9-4 0-15,4-5-3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4.97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0 770 0,'-7'6'202'0,"7"-6"-151"16,0 11-51-16,0 3 0 15,0-1 0-15,0 8 0 16,0 0 0-16,0 1 0 16,0 0 0-16,0-1 0 0,0-3 0 15,0-6 0-15,7-2 0 16,-7-10-67-16,10-6-154 15,-3-5-6-15,3-6 4 16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8.3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14 0,'3'14'9'0,"2"7"-9"16,-3 1 0-16,-2 6 0 16,4 2 0-16,-4-9 0 15,5 2 0-15,-2-12-76 16,4-2-159-16,0-9-1 15,5-9-1-15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8.1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63 14 921 0,'-10'0'102'0,"-4"-8"-102"16,1 8 0-16,-2-4 0 16,-2 4 0-16,-2 0 0 0,0 0 0 15,-3 0 0-15,0 0 0 16,0 4 0-16,1 0 0 15,0 0 0-15,5 0 0 16,2 1 0-16,5-2 0 16,9-3 0-16,-10 11 0 15,10-11 0-15,0 13 0 16,0-13 0-16,10 13 0 16,-10-13 0-16,9 11 0 15,-9-11 0-15,14 7 0 16,-7-4 0-16,4 0 0 15,1 1 0-15,3 3 0 16,1 2 0-16,1 5 0 0,-1 0 0 16,-2 4 0-16,-5 4 0 15,-5-2 0-15,-6 5 0 16,-10-4 0-16,-4-2 0 16,-6-4 0-16,-1-5 0 15,-3-7 0-15,11 0 0 16,-1-12 0-16,11 0-191 15,5-6-45-15,12-1-5 16,7-1 2-16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7.7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937 0,'0'0'86'0,"8"11"-86"15,-5-3 0-15,2 5 0 16,-5 1 0-16,0 2 0 15,-3-1 0-15,-3-4 0 16,2 4 0-16,-3-7-7 16,7-8-236-16,-7 2-6 15,7-2 4-15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7.39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5 7 975 0,'19'-3'48'16,"-2"-2"-48"-16,-2 5 0 15,-1 6 0-15,-4 5 0 16,-6 5 0-16,-8 4 0 15,-9 3 0-15,-3 2 0 16,-3 0 0-16,1-5 0 16,-1-1 0-16,4-4 0 15,6-2 0-15,7-3 0 16,2-10 0-16,15 8 0 16,2-8 0-16,1-4 0 15,5 4 0-15,1-8-38 0,2 1-203 16,-1-5-8-16,3 3 1 15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7.12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4 0 988 0,'-12'25'35'0,"-5"1"-35"16,1 2 0-16,-2 5 0 16,2-2 0-16,4 0 0 15,-4-11 0-15,9-5 0 16,7-15-221-16,0 0-25 16,0 0-3-16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6.81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26 933 0,'-10'0'90'0,"10"0"-90"16,19 5 0-16,9-5 0 16,13 0 0-16,-1-7 0 15,9 5 0-15,-3-6-213 16,-2 0-32-16,-10 2 0 15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6.79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 0 949 0,'3'9'74'16,"-7"3"-74"-16,4 10 0 0,0 3 0 16,0 3 0-16,2 3 0 15,-2-2 0-15,0-4 0 16,0-9 0-16,0-1 0 16,0-15-78-16,-9-2-170 15,2-15 0-15,1-4 1 0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6.48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983 0,'-2'13'40'15,"2"11"-40"-15,-4 1 0 16,1 6 0-16,3-3 0 0,0 0 0 15,0-2 0-15,0-8 0 16,7-4 0-16,-7-14 0 16,12-4-231-16,-4-12-14 15,5-6 2-15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6.1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0 909 0,'9'-8'114'0,"0"-2"-114"16,7 6 0-16,3-1 0 15,2 1 0-15,1 6 0 0,-3 4 0 16,-4 7 0-16,-7 3 0 16,-8 4 0-1,-5 5 0-15,-9 0 0 16,-4 3 0-16,-5-6 0 0,1-2 0 15,3-6 0-15,6-5 0 16,13-9 0-16,0 0 0 16,10 0 0-16,10-7 0 15,5 5 0-15,3 4 0 16,0 5 0-16,-4 6 0 16,-6 3 0-16,-6 3 0 15,-12 1 0-15,-5-1 0 16,-8-4 0-16,-7-4 0 15,-3-7 0-15,-3-4 0 16,4-5 0-16,-3-5 0 16,13 3-23-16,3-5-209 15,9 4-2-15,4-3-2 0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5.7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8 0 966 0,'-6'15'57'0,"-5"-5"-57"16,3-1 0-16,2 6 0 15,6-15-36-15,-7 12-196 0,7-12-7 16,0 0 1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4.0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3 0 874 0,'-13'8'149'0,"4"2"-149"16,-1 4 0-16,4 1 0 16,1 2 0-16,5-1 0 15,3 0 0-15,4-1 0 16,4-6 0-16,3-5 0 15,2-4 0-15,-1 0 0 16,1-8 0-16,-7 0 0 16,-1-4 0-16,-5-2 0 15,-3 1 0-15,-7 2 0 16,-1-2 0-16,-2 4 0 0,-1 4 0 16,-1 0 0-16,12 5 0 15,-15 3 0-15,15-3-210 16,-5 7-5-1,5-7-6-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1.6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7 914 0,'0'0'109'0,"17"3"-109"15,1 0 0-15,3-3 0 16,4 0 0-16,1 0 0 16,1 0 0-16,-2 0 0 15,-3-3 0-15,1 3 0 16,-7-4 0-16,1 0-53 16,-6-4-163-16,0 3-7 15,-6-4-3-15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5.4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4 4 999 0,'0'0'24'15,"18"-4"-24"-15,-9 4 0 16,3 0 0-16,1 3 0 15,-1 0 0-15,-3 1 0 16,0 3 0-16,-5 0 0 16,-4 1 0-16,-4 4 0 15,-5 0 0-15,-5 2 0 16,-1 2 0-16,-3-2 0 0,1 0 0 16,3-2 0-16,3-3 0 15,11-9 0-15,0 0 0 16,0 0 0-16,19 0 0 15,1 0 0-15,0-3 0 16,1 3 0-16,-2 0 0 16,-5 11 0-16,-5 0 0 15,-9 6 0-15,-6 0 0 16,-7 2 0-16,-3-2 0 16,-5-4 0-16,1-3 0 15,1-4 0-15,2-6 0 16,7 0 0-16,2-5 0 15,8 5-146-15,0-15-94 0,10 7-2 16,1-1 0-16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5.1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8 0 919 0,'-13'3'104'0,"5"8"-104"16,-8-1 0-16,7 10 0 16,-3 2 0-16,1 2 0 15,-1 2 0-15,-1-2 0 16,4 3 0-16,-3-11 0 16,9 0 0-16,3-16-231 15,0 0-16-15,0 0-2 16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4.8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1 1000 0,'0'0'23'0,"17"4"-23"15,8-4 0-15,7 0 0 16,0-6 0-16,8 4-21 16,-3-9-206-16,0 4-3 15,-8-2-7-15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4.5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04 0,'0'0'19'16,"4"18"-19"-16,-4 3 0 15,3 4 0-15,0 5 0 16,0-1 0-16,0-1 0 16,0-3 0-16,-3-9 0 15,0-7 0-15,0-9-202 16,0-11-44-16,-6-9 0 0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4.5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0 944 0,'0'21'79'0,"0"3"-79"16,3 3 0-16,1 1 0 15,2 1 0-15,1-4 0 16,-3-9 0-16,3 1 0 15,-7-17-78-15,12 0-157 0,-7-17 0 16,2-1-4-16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4.2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 0 875 0,'-4'9'148'15,"-2"4"-148"-15,3 10 0 16,0 3 0-16,3 8 0 15,0 1 0-15,4 1 0 16,3-4 0-16,-3-7 0 16,7-1 0-16,-5-11-21 15,3-7-214-15,-9-6-4 16,18-13-2-16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3.9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0 855 0,'0'0'168'0,"0"0"-168"0,-6 16 0 15,6 1 0-15,0 1 0 16,0 2 0-16,0 2 0 15,3 1 0-15,-1-2 0 16,3-4 0-16,3-6 0 16,3-5 0-16,5-6 0 15,2 0 0-15,3-7 0 16,2-2 0-16,1-1 0 16,-6-3 0-16,2 6 0 15,-9-3-220-15,-3 5-1 16,-8 5 7-16,0 0 4 15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3.3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8 0 964 0,'-7'32'59'0,"-3"-5"-59"15,-1 0 0-15,-2-1 0 16,0-7 0-16,4-4 0 16,-4-10 0-16,13-5-12 15,-2-12-214-15,7-3-4 16,4-9-7-16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3.0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993 0,'0'0'30'0,"22"0"-30"15,6 0 0-15,8-5 0 0,4 0 0 16,4 5 0-16,2-4-32 15,0 4-199-15,-5-4-2 16,-1 8-11-16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2.7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46 0,'0'0'77'15,"10"11"-77"-15,-2 4 0 16,-4 10 0-16,3 4 0 16,-1 4 0-16,-2-1 0 0,-1-2 0 15,-3-6 0-15,5-4 0 16,-5-11 0-16,0-9 0 16,-4-9-222-16,1-7-14 15,-2-7-1-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1.4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 5 710 0,'-11'0'199'16,"11"0"-85"-16,0 0-114 0,17 1 0 15,-3-1 0 1,4 0 0-16,5-2 0 16,2 2 0-16,1 0 0 15,-3-4 0-15,2 4 0 0,-7 0-32 16,-1 0-171-16,-8 0-7 16,-2 0 2-16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42.4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615 0,'0'0'188'0,"0"0"-20"16,0 0-116-16,0 0-52 0,4 13 0 15,-4 0 0-15,3 7 0 16,-3 1 0 0,0 6 0-16,0-2 0 15,-3 2 0-15,3-4 0 0,-3-7 0 16,6-3-16-16,-3-13-208 15,11 3-4-15,-4-11-5 16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9.3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6 0 1023 0,'-7'14'0'0,"-6"-1"0"16,-1 0 0-16,4 5 0 15,-2-6 0-15,5-3-66 16,-1-8-176-16,8-1-2 15,0-13-6-15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9.1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6 1023 0,'15'-13'0'15,"4"9"0"-15,0-1 0 16,5 2 0-16,-2 3 0 16,-2 0 0-16,-6 5 0 15,-6 4 0-15,-8 2 0 16,-10 5 0-16,-5 0 0 15,-4 0 0-15,-2-1 0 16,2-1 0-16,1-4 0 0,6-1 0 16,12-9 0-16,0 0 0 15,12 2 0 1,6-4 0-16,5 2 0 16,0 0 0-16,0 2 0 0,-4 5 0 15,-5 2 0-15,-8 4 0 16,-6 1 0-16,-12 3 0 15,-5 0 0-15,-5-3 0 16,-3-3 0-16,-1-3 0 16,4 0 0-16,0-8 0 15,11 0 0-15,5-8-207 16,6 8-37-16,19-17 0 16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8.8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4 0 933 0,'-13'28'90'16,"-5"2"-90"-16,3 1 0 15,1 2 0-15,0-4 0 16,5-4-48-16,-1-8-178 15,8-8-4-15,2-9-5 16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8.5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5 1023 0,'10'-4'0'16,"14"4"0"-16,11-3 0 16,2-1 0-16,9 4 0 15,-1-6-18-15,0 3-210 16,-9-2-6-16,-6 5-2 16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8.51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87 0,'4'14'136'0,"0"5"-136"15,-4 2 0-15,2 2 0 16,2 2 0-16,-1-1 0 15,-1-3 0-15,-4-7 0 16,2-5 0-16,0-9-169 16,0 0-73-16,-13-9 0 15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8.2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0 942 0,'0'11'81'16,"0"7"-81"-16,0 1 0 15,0 7 0-15,0 2 0 16,0 2 0-16,0-1 0 16,0-4 0-16,3 0 0 15,-3-14 0-15,0-11-96 16,0 0-138-16,13-5-6 15,-6-13 4-15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7.91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3 960 0,'0'0'63'16,"20"9"-63"-16,-1-9 0 16,6-6 0-16,5 6 0 15,-1-5 0-15,5 1-46 16,-5-3-181-16,-3 3-10 16,-9-2-1-16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7.5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3 0 930 0,'-4'8'93'15,"4"2"-93"-15,0-2 0 16,-3 5 0-16,-1 1 0 16,-2-1 0-16,-1 3 0 15,-6-8 0-15,4 2 0 16,-2-8-103-16,11-2-139 16,-11-5-8-16,16-5-1 15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7.2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990 0,'0'0'33'0,"10"-4"-33"15,12 1 0-15,12 3 0 16,8 0 0-16,5 0 0 16,7 0 0-16,-6 0 0 15,1 5-194-15,-9-5-58 16,-6 6-1-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0.8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27 872 0,'0'0'151'0,"-9"7"-151"16,9-7 0-16,0 0 0 15,0 0 0-15,4-6-55 0,6-1-155 16,-2-2-6-16,8-3-5 16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6.97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0 1023 0,'0'23'0'0,"-2"-2"0"16,2 9 0-16,-3 2 0 16,3 1 0-16,3-3 0 15,-3-4 0-15,2-4 0 16,-5-12 0-16,3-10 0 15,0 0-214-15,-3-14-34 16,-3-11 2-16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6.6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-2 747 0,'-7'-4'212'0,"7"4"-148"16,0 0-64-16,5 15 0 15,-5 0 0 1,6 6 0-16,-6 4 0 15,3 7 0-15,-3 3 0 0,0 3 0 16,0-3 0-16,-3-5 0 16,3-2 0-16,-8-12 0 15,8-7 0-15,0-9-222 16,0-14-24-16,3-8 0 16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6.3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9 865 0,'0'0'158'0,"0"0"-158"16,10 0 0-16,9 0 0 16,8-4 0-16,3 0 0 15,8 4 0-15,-4-6-94 16,1 5-138-16,-7-3-4 16,-3 4-4-16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6.0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8 0 1012 0,'-6'9'11'0,"2"6"-11"16,-8-2 0-16,3 1 0 16,0 0 0-16,-1-7 0 15,3 2 0-15,-2-6-21 16,9-3-219-16,-12 2-6 16,12-2-3-16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5.7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18 973 0,'7'-7'50'0,"5"5"-50"16,1-5 0-16,5 5 0 15,1 4 0-15,-4 5 0 16,-5 2 0-16,-8 5 0 0,-7 1 0 16,-5 2 0-1,-6 0 0-15,-3-1 0 16,0 0 0-16,1-3 0 15,5-3 0-15,6 1 0 0,7-3 0 16,8-3 0-16,7 0 0 16,4-2 0-16,5-3 0 15,2 0 0-15,3-3 0 16,-6-3 0-16,0-2-234 16,-7-1-18-16,-1 1 3 15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5.4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4 0 1023 0,'-12'22'0'16,"-1"13"0"-16,-5 1 0 16,-2 6 0-16,-3 0 0 15,0-5 0-15,-1 0 0 16,2-12 0-16,8-4 0 15,3-16-218-15,11-5-33 16,5-12-2-16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5.2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0 1023 0,'0'0'0'0,"0"0"0"15,18-4 0-15,8-1 0 16,7 5 0-16,0-9 0 16,8 5 0-16,-8-3-209 15,0 2-40-15,-8-1-4 16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5.2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 0 956 0,'-5'17'67'16,"1"8"-67"-16,-4-1 0 15,5 6 0-15,3-4 0 16,0-2 0-16,3-3 0 15,-3-14 0-15,0-7-121 16,0 0-117-16,8-15-6 0,-13-7 3 16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4.9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894 0,'-4'12'129'0,"4"5"-129"16,-2 3 0-16,2 6 0 15,2 3 0-15,2 1 0 16,-2-1 0-16,1-6 0 16,2-2 0-16,-5-12 0 0,0-9-119 15,0 0-115-15,13-16-6 16,-7-3 3-16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4.58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41 949 0,'0'-12'74'15,"9"3"-74"-15,8 2 0 16,7 1 0-16,4 2 0 15,-1 1 0-15,0 3 0 16,-6 6 0-16,-7 4 0 0,-9 4 0 16,-7 3 0-1,-10 2 0-15,-4 3 0 16,-6-1 0-16,2-2 0 16,2-7 0-16,5-1 0 15,13-11 0-15,0 0 0 0,9 0 0 16,10-3 0-16,4-3 0 15,4 3 0-15,-2 6 0 16,-3 3 0-16,-7 7 0 16,-7 5 0-16,-8 3 0 15,-10 3 0-15,-6-1 0 16,-4 1 0-16,0-10 0 16,-3-6 0-16,10-2 0 15,0-8 0-15,13 2-232 16,-6-13-1-16,12 6-5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0.5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-17 904 0,'7'-1'119'16,"6"1"-119"-16,1 0 0 16,3 0 0-16,5 0 0 15,-1 0-144-15,2 1-59 16,-2-1-4-16,1 0-5 0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4.11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982 0,'0'0'41'15,"10"5"-41"-15,7-5 0 0,7 0 0 16,4-4 0-16,6 4 0 15,-1-4-216-15,2 3-24 16,-3-6-3-16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3.7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7 8 966 0,'0'0'57'16,"9"-9"-57"-16,-1 9 0 0,-8 0 0 15,13 7 0-15,-11 4 0 16,-2 2 0-16,-4 5 0 16,-3 3 0-16,-2-1 0 15,-3-1 0-15,2 0 0 16,-2-10 0-16,12-9-6 15,-14 6-232-15,14-6-3 16,-2-18-6-16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3.4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2 17 996 0,'10'-5'27'0,"3"2"-27"16,0-1 0-16,4 1 0 15,1 3 0-15,-2 0 0 16,-5 6 0-16,-6 3 0 15,-5 4 0-15,-9 0 0 16,-5 3 0-16,-3 2 0 16,-3-2 0-16,2-2 0 15,2-3 0-15,7-5 0 0,9-6 0 16,0 0 0-16,12 4 0 16,5-4 0-1,3 3 0-15,1 3 0 16,-2 4 0-16,-4 6 0 0,-6 2 0 15,-6 2 0-15,-7 1 0 16,-5-2 0-16,-6-5 0 16,-3-3 0-16,-1-6 0 15,-1-5 0-15,1-5 0 16,1-7 0-16,9 3 0 16,2-7-189-16,7 5-46 15,5-4-5-15,6 5 4 0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3.0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79 0 927 0,'-17'14'96'16,"1"11"-96"-16,-6 3 0 15,3 9 0-15,-2 0 0 16,2 3 0-16,0-2 0 15,0-7 0-15,8-1 0 16,-1-14 0-16,8-5-229 16,4-11-4-16,7-13-2 15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3.0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 22 1023 0,'-7'0'0'0,"18"3"0"15,10-3 0-15,1 0 0 16,9 0 0-16,-3-4 0 16,4 0-5-16,-3-3-230 15,-2 2-3-15,-6 0-3 16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2.7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 0 974 0,'-2'22'49'0,"-4"-1"-49"16,6 10 0-16,0-5 0 15,0 3 0-15,4-4 0 16,-4-6 0-16,0-4 0 15,0-15-213-15,0 0-28 16,-6-9 2-16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2.4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5 0,'3'7'48'16,"-3"8"-48"-16,0 9 0 16,3 4 0-16,-3 4 0 15,0 1 0-15,0-1 0 16,4-3 0-16,-4-13 0 16,4-8-182-16,-4-8-45 15,17-16-6-15,-7-9 3 16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2.2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2 778 0,'7'-14'205'16,"2"-2"-165"-16,12 5-40 16,-2 2 0-16,4 9 0 15,-2 2 0-15,-1 11 0 16,-6 5 0-16,-9 7 0 15,-8 6 0-15,-8 2 0 0,-5 1 0 16,-2-3 0 0,0-5 0-16,3-2 0 15,5-8 0-15,10-4 0 16,8-7 0-16,9-5 0 0,8 0 0 16,4-7 0-16,4 2 0 15,-5-2-75-15,1-1-151 16,-7-2-2-16,-4 1-5 15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31.3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796 0,'0'0'224'15,"0"0"-221"-15,0 0-3 16,13 0 0-16,-2 2 0 16,3-2 0-16,1 0 0 15,7 6 0-15,-3-6-35 16,4 0-193-16,-4-6-2 16,5-2-4-16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9.3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18 903 0,'-10'7'120'16,"15"1"-120"-16,5-8 0 16,12-4 0-16,11 0 0 15,-1-4 0-15,2 3-217 0,-2-3-19 16,-1 3-8-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0.4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1 43 804 0,'0'0'193'0,"-2"-11"-167"16,-4 3-26-16,6 8 0 15,-10-13 0-15,3 9 0 16,-2-2 0-16,0 6 0 16,-1 0 0-16,2 8 0 15,1 4 0-15,0 3 0 16,5 5 0-16,2 5 0 15,0 4 0-15,0 2 0 16,4-1 0-16,-2 0 0 16,1-1 0-16,-3-5 0 15,0-6 0-15,0-7 0 16,0-2 0-16,0-9 0 0,-5-7-87 16,0-5-128-16,1-2-2 15,-5-5-3-15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9.3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0 974 0,'17'0'49'0,"2"5"-49"0,-1-5 0 16,-3-5 0-16,7 5 0 16,-5-5-128-16,-1 5-97 15,-6-4-6-15,-2 7 0 16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9.0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8 0 984 0,'-20'35'39'16,"-1"12"-39"-16,-8 1 0 0,2 3 0 15,0 0 0-15,-1-12 0 16,8 2 0-16,-2-14-77 16,8-5-165-16,4-12-1 15,10-10-1-15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8.7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10 702 0,'-10'-13'223'0,"10"13"-125"16,0 0-98-16,20 10 0 15,-1 12 0-15,11 16 0 0,4 6 0 16,2 9 0-16,2 6 0 16,-5-2 0-16,-1-4 0 15,-9-12 0-15,-5-11 0 16,-13-19-30-16,-5-11-214 15,-4-22 1-15,-1-9-3 16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8.3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 24 1006 0,'0'0'17'0,"-8"1"-17"16,8-1 0-16,0-7 0 15,0 7-234-15,8-10-21 16,-3 2-4-16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8.3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1023 0,'-13'7'0'0,"13"-7"0"16,0 8 0-16,0-8 0 16,12 12-216-16,-5-8-24 15,6 6 1-15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8.02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7-1 1007 0,'-17'0'16'0,"4"3"-16"15,-2 6 0-15,1 2 0 16,1 2 0-16,4 1 0 16,5 1 0-16,4-2 0 15,10-1 0-15,4-1 0 16,7-1 0-16,4 0 0 15,3 5 0-15,-1 1 0 0,-4 3 0 16,-4 8 0-16,-8 1 0 16,-8 2 0-16,-9 0 0 15,-7-5 0-15,-6-3 0 16,-2-9 0-16,-3-9 0 16,-1-11 0-16,4-3 0 15,-2-15 0-15,13 1 0 16,3-6-208-16,10 1-48 15,4-2 2-15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7.7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9 42 1023 0,'-11'10'0'0,"6"9"0"16,-4 5 0-16,5 6 0 15,4 5 0-15,4-3 0 16,1-1 0-16,2-5 0 0,0-7 0 16,2-9 0-16,-9-10 0 15,10-6 0 1,-6-10 0-16,0-8 0 15,1-7 0-15,0-4 0 0,4-2 0 16,4-1 0-16,2 5 0 16,7 3 0-16,0 10 0 15,2 11 0-15,-2 14 0 16,-1 9 0-16,-3 12 0 16,-1 10 0-16,-6 2 0 15,-3 4 0-15,-3-4 0 16,-2-6 0-16,0-8 0 15,-3-11 0-15,0-13 0 0,0 0-220 16,9-15-40 0,-4-6 5-16</inkml:trace>
</inkml:ink>
</file>

<file path=word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7.4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3 21 939 0,'-9'27'84'0,"0"-1"-84"16,4 12 0-16,0 0 0 15,5 2 0-15,0 0 0 16,6-8 0-16,7-9 0 15,5-11 0-15,4-12 0 16,2-16 0-16,-2-7 0 16,-3-9 0-16,-4-8 0 15,-10-3 0-15,-5 1 0 16,-7 5 0-16,-8 8 0 16,-5 8 0-16,-4 8 0 15,-2 13 0-15,3 11 0 16,4 7 0-16,10 9 0 15,2-1 0-15,7 3-191 0,7-4-55 16,6-6-2-16</inkml:trace>
</inkml:ink>
</file>

<file path=word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7.16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0 911 0,'-9'14'112'15,"7"11"-112"-15,-2-1 0 16,4 8 0-16,1 5 0 0,4-1 0 16,-1-2 0-16,-4-12 0 15,6-1 0-15,-3-11-66 16,-3-10-188-16,9-5-4 16,-3-11 4-16</inkml:trace>
</inkml:ink>
</file>

<file path=word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6.8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6 976 0,'0'0'47'0,"0"0"-47"16,0 0 0-16,21 6 0 0,4-2 0 15,-1-4 0-15,5-3-64 16,-2-5-179-16,4 2-2 15,-4-3-3-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50.09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52 781 0,'0'0'195'16,"0"0"-148"-16,16 6-47 16,-7-6 0-16,6-4 0 15,-2 2 0-15,0-1 0 16,1-2 0-16,-4 1 0 16,-2-2 0-16,-8 6 0 15,8-15 0-15,-8 15 0 16,-3-12 0-16,3 12 0 15,-14-7 0-15,4 7 0 16,-3 0 0-16,3 6 0 16,-4 1 0-16,0 3 0 15,2 1 0-15,2 0 0 16,2 5 0-16,6-4 0 0,4 2 0 16,6-4 0-16,6 0 0 15,1-5 0-15,7-1-31 16,0-4-174-16,5 0-4 15,-4-4-3-15</inkml:trace>
</inkml:ink>
</file>

<file path=word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6.5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188 853 0,'0'17'170'16,"-5"-1"-170"-16,5 8 0 15,0 3 0-15,5 2 0 16,3 0 0-16,2-4 0 15,0-5 0-15,4-7 0 16,1-7 0-16,-1-6 0 0,-1-12 0 16,0-6 0-16,0-4 0 15,-4-2 0 1,-2-1 0-16,1 3 0 16,-2 5 0-16,0 8 0 0,-6 9 0 15,11 21 0-15,-6 3 0 16,0 7 0-16,1 2 0 15,7 1 0-15,0-5 0 16,3-9 0-16,5-13 0 16,3-15 0-16,3-11 0 15,0-13 0-15,-2-6 0 16,-2-10 0-16,-4-3 0 16,-5-2 0-16,-5 4 0 15,-5 4 0-15,-4 6 0 16,-3 9 0-16,-2 6 0 15,0 16 0-15,5 8 0 16,-11 20 0-16,7 10 0 0,0 9 0 16,4 6 0-16,0 8 0 15,6-1 0-15,2 1 0 16,-2-8 0-16,2-11 0 16,1-8 0-16,-4-14 0 15,-5-12-203-15,0-9-42 16,0-10 0-16</inkml:trace>
</inkml:ink>
</file>

<file path=word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6.10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52 0,'3'21'71'0,"-3"8"-71"16,5 12 0-16,0 9 0 15,0 5 0-15,4 8 0 16,-4-6 0-16,8-1 0 16,-7-12-36-16,5-8-201 0,-1-16-4 15,0-13-1-15</inkml:trace>
</inkml:ink>
</file>

<file path=word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5.85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1 22 921 0,'-21'13'102'15,"6"5"-102"-15,5 3 0 16,0 6 0-16,6 2 0 16,4-1 0-16,8-4 0 15,5-6 0-15,8-9 0 0,2-9 0 16,4-9 0-16,-1-8 0 15,-1-8 0-15,-6-6 0 16,-6-1 0-16,-10 1 0 16,-6 2 0-16,-10 7 0 15,-9 10 0-15,-2 11 0 16,-5 6 0-16,-1 13 0 16,5 10 0-16,2 3 0 15,15 6 0-15,8-1-63 16,13-7-168-16,9-8-2 15,11-11-4-15</inkml:trace>
</inkml:ink>
</file>

<file path=word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9:25.4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71 80 829 0,'-20'-24'194'0,"-7"3"-194"16,-6 5 0-16,-8 4 0 15,-2 8 0-15,-2 4 0 16,0 13 0-16,3 8 0 16,6 9 0-16,10 9 0 15,13 4 0-15,15 5 0 0,17-4 0 16,15 0 0-16,14-1 0 15,6-1 0-15,6-2 0 16,-1-1 0-16,-8 2 0 16,-12 3 0-16,-16 5 0 15,-18-3 0-15,-14-1 0 16,-16-6 0-16,-11-8 0 16,-10-8 0-16,-2-9 0 15,1-17 0-15,4-10 0 16,11-5 0-16,4-9 0 15,19-1-160-15,9-2-77 16,18 0-8-16</inkml:trace>
</inkml:ink>
</file>

<file path=word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3.74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 0 926 0,'-2'6'97'0,"-1"5"-97"16,3 9 0-16,0 3 0 15,3 4 0-15,-1 0 0 16,2 1 0-16,0-3 0 0,-1-3 0 16,-1-4 0-16,-4-9 0 15,2-9 0-15,0 0-209 16,0 0-17-16,-11-9-7 15,7-7 0-15</inkml:trace>
</inkml:ink>
</file>

<file path=word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3.4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569 0,'0'0'181'0,"0"0"-16"15,0 0-76-15,8 7-70 16,-8-7-19-16,5 9 0 15,-5-9 0-15,5 13 0 16,-5-5 0-16,4 2 0 16,-4 0 0-16,4 3 0 15,-2-3 0-15,2 0 0 16,2-3 0-16,2-3 0 16,1-4 0-16,4-4 0 15,1-1 0-15,1-7 0 16,4 5 0-16,-5-8 0 15,1 6-188-15,-8-2-39 0,-7 11 1 16,8-9-1-16</inkml:trace>
</inkml:ink>
</file>

<file path=word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2.43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3 0,'7'15'30'15,"7"3"-30"-15,-3 2 0 16,7 2 0-16,3-2 0 16,2-1 0-16,-1 1 0 15,-5-9 0-15,0-4-58 16,-5-7-180-16,0-7-5 16,-4-7-4-16</inkml:trace>
</inkml:ink>
</file>

<file path=word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2.1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8 41 753 0,'-12'-10'208'0,"0"3"-146"0,-4 1-62 16,2 6 0-16,-4 3 0 15,1 7 0-15,-1 3 0 16,0 11 0-16,0 3 0 16,3 5 0-16,5 0 0 15,10 2 0-15,6-1 0 16,10-6 0-16,9-6 0 16,7-10 0-16,5-11 0 15,-1-7 0-15,-2-7 0 16,-5-9 0-16,-7-7 0 15,-7-6 0-15,-10-3 0 16,-5 1 0-16,-11 4 0 0,-5 3 0 16,-6 9 0-16,-6 10 0 15,-4 12 0-15,0 9 0 16,2 14 0-16,-1 5 0 16,12 8 0-16,3-2-204 15,12-1-21-15,8-9-3 16</inkml:trace>
</inkml:ink>
</file>

<file path=word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1.7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42 913 0,'9'-4'110'16,"10"-4"-110"-16,0-6 0 16,7-1 0-16,0-5 0 15,1-3 0-15,-5 2 0 16,-2 2 0-16,-5 7 0 15,-6 6 0-15,-9 6 0 16,10 12 0-16,-6 4 0 16,0 8 0-16,1 3 0 15,3 2 0-15,2-2 0 16,-6-5 0-16,6-4-38 16,-5-9-173-16,-5-9-4 15,10 4-5-15</inkml:trace>
</inkml:ink>
</file>

<file path=word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1.44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 0 917 0,'-2'15'106'15,"2"10"-106"-15,0 7 0 16,2 5 0-16,-2 2 0 16,3 2 0-16,-3-2 0 15,0-8 0-15,0-8-11 16,-6-9-206-16,6-14-2 16,-12-5-4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49.1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20 815 0,'-4'8'199'16,"4"2"-190"-16,-3 3-9 0,3 4 0 16,3 1 0-1,-3 2 0-15,2-2 0 16,-2-2 0-16,3-1 0 16,-3-6 0-16,0-9 0 0,0 0 0 15,0 0 0-15,0-9 0 16,0-5 0-16,0-2 0 15,0-4 0-15,-3 0 0 16,3 1 0-16,0 1 0 16,0 2 0-16,0 4 0 15,7 4 0-15,-1-1 0 16,8 9 0-16,0-3-121 16,3 3-91-16,2 0 0 15,6 0-8-15</inkml:trace>
</inkml:ink>
</file>

<file path=word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1.00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6 964 0,'0'0'59'0,"0"0"-59"16,0 0 0-16,20-3 0 15,-4 3 0-15,0-3 0 16,-2 3 0-16,-4 0 0 16,-10 0 0-16,9 10 0 15,-13-2 0-15,-4 4 0 16,-4 0 0-16,-3 3 0 15,1 0 0-15,1 0 0 16,4-3 0-16,4-3 0 16,7 0 0-16,7-9 0 15,4 2 0-15,4-2 0 0,2 4 0 16,-1 1 0-16,-3 3 0 16,-6 5 0-16,-7 1 0 15,-5 4 0 1,-8 0 0-16,-2-1 0 0,-2-4 0 15,-1-8 0-15,3-3 0 16,-1-5-21-16,5-3-199 16,2-7-5-16,7-3-3 15</inkml:trace>
</inkml:ink>
</file>

<file path=word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0.6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3 0,'9'12'50'16,"6"6"-50"-16,-2-1 0 15,6-1 0-15,3 2 0 16,-7-9 0-16,2-5-160 15,-4-7-68-15,2-2 0 16,-4-7-3-16</inkml:trace>
</inkml:ink>
</file>

<file path=word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8:00.39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3 22 897 0,'-18'7'126'0,"-6"2"-126"15,3 9 0-15,-2 8 0 16,4 5 0-16,5 4 0 15,9 1 0-15,9-4 0 16,10-3 0-16,10-6 0 16,9-10 0-16,7-10 0 15,2-8 0-15,-3-12 0 0,-2-7 0 16,-8-5 0 0,-9-6 0-16,-9-3 0 15,-11 0 0-15,-10 3 0 16,-8 4 0-16,-7 10 0 15,-6 10 0-15,-3 11 0 0,-1 9 0 16,4 13 0-16,-1 4 0 16,15 9-10-16,4-3-215 15,13-1 0-15,8-13-4 16</inkml:trace>
</inkml:ink>
</file>

<file path=word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9.94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75 950 0,'0'0'73'0,"12"-16"-73"16,-1 10 0-16,3-2 0 16,3 0 0-16,0 1 0 15,-1-3 0-15,1 2 0 16,-2 1 0-16,0 2 0 15,-1 5 0-15,1 7 0 16,-4 5 0-16,-1 4 0 16,1 3 0-16,-1 2 0 15,-2-2 0-15,-1 1 0 16,-2-6 0-16,1-5 0 0,-6-9-209 16,9-5-12-16,-9-3-3 15</inkml:trace>
</inkml:ink>
</file>

<file path=word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9.6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881 0,'0'0'142'0,"0"0"-142"15,4 17 0-15,-4 2 0 16,0 7 0-16,0 8 0 15,0-2 0-15,-3 3 0 16,3-2 0-16,0-9 0 16,0-4 0-16,4-12-60 15,-4-8-159-15,4-8-5 16,-2-8-2-16</inkml:trace>
</inkml:ink>
</file>

<file path=word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7.35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4 4 913 0,'-11'4'110'16,"11"-4"-110"0,0 0 0-16,11-6 0 15,7 6 0-15,4-2 0 16,3 2 0-16,0 2 0 0,-1 4 0 15,-7 4 0-15,-6 2 0 16,-11 4 0-16,-8 2 0 16,-7 0 0-16,-5 1 0 15,-5-4 0-15,1 1 0 16,3-7 0-16,3-5 0 16,8-4 0-16,10 0 0 15,9-9 0-15,9 2 0 16,6 2 0-16,3-1 0 15,2 6 0-15,-1 6 0 16,-6 5 0-16,-7 4 0 16,-10 5 0-16,-7 2 0 15,-10-2 0-15,-6-2 0 0,-5-6 0 16,-4-2 0-16,0-4 0 16,0-6 0-16,5 2 0 15,0-8 0-15,9 6 0 16,2-3 0-16,11 3-201 15,0 0-40-15,8-10-2 16</inkml:trace>
</inkml:ink>
</file>

<file path=word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6.86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6 0 861 0,'-11'9'162'0,"3"3"-162"15,-3 3 0-15,3 6 0 16,-1 4 0-16,1 4 0 16,-2 4 0-16,0-3 0 15,-1-1 0-15,0-3 0 16,3 0 0-16,-2-11 0 0,8-8-13 15,2-7-211-15,2-10-5 16,7-7-2-16</inkml:trace>
</inkml:ink>
</file>

<file path=word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6.55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 0 964 0,'0'18'59'16,"0"-1"-59"-16,0 4 0 16,4 1 0-16,-4-5 0 15,5 3 0-15,-7-4-18 16,-1-7-204-16,-5-9-2 16,0-4-5-16</inkml:trace>
</inkml:ink>
</file>

<file path=word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50.04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8 0 1023 0,'0'0'0'0,"0"17"0"0,0-5 0 15,-4 5 0-15,-1 2 0 16,-4 3 0-16,-2-2 0 16,-2-1 0-16,3 0 0 15,-1-10 0-15,11-9-46 16,-8-2-194-16,13-11-1 15,4-7-1-15</inkml:trace>
</inkml:ink>
</file>

<file path=word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9.71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 13 955 0,'4'-9'68'15,"5"5"-68"-15,7 4 0 16,1 0 0-16,2 0 0 0,0 4 0 15,-3 3 0-15,-6 2 0 16,-7 5 0 0,-6-3 0-16,-5 5 0 15,-5 1 0-15,-2-4 0 0,0 1 0 16,1-4 0-16,2-1 0 16,12-9 0-16,0 0 0 15,0 0 0-15,16 2 0 16,2-4 0-16,3 2 0 15,-1 0 0-15,0 2 0 16,-5 6 0-16,-5 5 0 16,-8 4 0-16,-7 1 0 0,-6 1 0 15,-5-1 0-15,-5-4 0 16,-3-1 0 0,-1-7 0-16,3 0 0 15,-1-9 0-15,7-1 0 0,4-4-206 16,9 0-24-16,3-4-6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48.7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93 0,'0'0'130'0,"18"10"-130"15,-6-6 0-15,9-2 0 16,4 1 0-16,0-3-68 16,2 0-125-16,-2-3-10 15,3-2-1-15</inkml:trace>
</inkml:ink>
</file>

<file path=word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9.3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6 0 963 0,'-12'25'60'0,"-6"3"-60"16,0 9 0-16,0 1 0 16,-1 4 0-16,-1-5 0 15,2-4 0-15,5-3 0 0,0-12 0 16,6-4-188-16,7-14-34 16,0 0-1-16</inkml:trace>
</inkml:ink>
</file>

<file path=word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9.0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 0 854 0,'-4'17'169'15,"4"10"-169"-15,-4-1 0 16,4 6 0-16,0-3 0 16,0-5 0-16,0 1 0 15,0-15 0-15,0-10-77 0,0 0-155 16,0-13-4-16,0-10-1 16</inkml:trace>
</inkml:ink>
</file>

<file path=word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8.8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90 0,'0'24'33'16,"0"3"-33"-16,3 4 0 15,-1 4 0-15,3-1 0 16,0-4 0-16,-2-6 0 0,7-4 0 15,-10-20 0-15,11 6-170 16,-8-20-55-16,3-4 1 16,0-9 2-16</inkml:trace>
</inkml:ink>
</file>

<file path=word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8.6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 0 933 0,'-7'11'90'0,"-1"4"-90"16,6 8 0-16,-2 7 0 0,4 3 0 15,3 3 0-15,-1 2 0 16,3-4 0 0,-1-9 0-16,3-1 0 15,-5-14 0-15,-2-10-222 16,10-2-13-16,-3-12-2 0</inkml:trace>
</inkml:ink>
</file>

<file path=word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8.3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 0 802 0,'0'0'209'16,"0"0"-197"-16,10 9-12 15,-13 6 0-15,0 6 0 16,-1 3 0-16,-1 3 0 15,0 1 0-15,3 0 0 16,2-3 0-16,7-7 0 16,5-5 0-16,6-9 0 15,5-4 0-15,2-7 0 16,3-1 0-16,-3-5 0 16,2 3 0-16,-8-3-174 15,-2 4-50-15,-8-1 3 16,-9 10 0-16</inkml:trace>
</inkml:ink>
</file>

<file path=word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6.97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852 0,'0'0'171'0,"7"9"-171"15,9-12 0-15,8 3 0 16,5 0 0-16,-1-3 0 15,5-2 0-15,-3-2-225 16,-2 2-9-16,-8-2-3 16</inkml:trace>
</inkml:ink>
</file>

<file path=word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6.7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984 0,'17'2'39'15,"5"-2"-39"-15,2 0 0 16,7-2 0-16,5 2 0 16,-6-4 0-16,-2 4-218 15,-8 0-5-15,-4 4-5 16</inkml:trace>
</inkml:ink>
</file>

<file path=word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6.5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2 0 927 0,'-5'11'96'0,"-6"4"-96"16,2 7 0-16,-10 8 0 0,-2 9 0 16,-5-1 0-16,-3 3 0 15,2-3 0-15,0-7 0 16,8-4 0-16,5-13 0 16,14-14-213-16,0 0-27 15,18-16-2-15</inkml:trace>
</inkml:ink>
</file>

<file path=word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6.2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2 0 796 0,'0'12'224'15,"0"2"-221"-15,10 9-3 16,0 4 0-16,5 7 0 16,3 2 0-16,4 5 0 0,2-3 0 15,-1-4 0-15,0-4 0 16,-8-11 0-16,1-5 0 15,-9-14-207-15,-7 0-24 16,3-23-2-16</inkml:trace>
</inkml:ink>
</file>

<file path=word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45.66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4 921 0,'13'-9'102'16,"5"7"-102"-16,2-2 0 15,6 2 0-15,8 2 0 16,-1-2-46-16,2 2-171 16,-1-8-4-16,-1 1-7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48.53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9 24 476 0,'-5'-10'161'0,"5"10"4"15,-8-8-36-15,8 8-46 16,-19 6-74-16,10 3-9 16,-8 5 0-1,2 8 0-15,-2 5 0 0,3 8 0 16,0 2 0-16,6 4 0 15,5 0 0-15,7 1 0 16,7-5 0-16,7-5 0 16,5-12 0-16,6-6 0 15,3-11 0-15,0-10 0 16,-1-10 0-16,-6-5 0 16,-4-9 0-16,-7-5 0 0,-6-4 0 15,-8-1 0-15,-6 2 0 16,-5-2 0-1,-3 6 0-15,-5 6 0 16,-2 7 0-16,1 7 0 0,1 8 0 16,2 3 0-16,6 9 0 15,0 2-94-15,11 4-106 16,0-2-5-16,8 1-2 16</inkml:trace>
</inkml:ink>
</file>

<file path=word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3.43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 845 0,'0'0'178'0,"0"0"-178"16,9 14 0-16,1 11 0 15,2 5 0-15,4 5 0 16,2 6 0-16,2 0 0 16,1 0 0-16,-2-6 0 15,-3-6 0-15,0-9 0 16,-6-4 0-16,0-8 0 15,-1-12 0-15,1-7 0 16,-1-8 0-16,4-7 0 16,1-6 0-16,1-2 0 15,2-5 0-15,2-2 0 16,4 7 0-16,-5 2-24 0,1 7-224 16,-2 3-3-16,-2 5 0 15</inkml:trace>
</inkml:ink>
</file>

<file path=word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7T17:37:13.00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 24 764 0,'-6'10'204'0,"6"0"-149"16,-4 3-55-16,5 10 0 15,2 6 0-15,2 13 0 16,-1 8 0-16,0 8 0 15,-3 7 0-15,3 8 0 16,-4 2 0-16,-4-2 0 0,1-8 0 16,1-9 0-1,-2-11 0-15,0-12 0 16,4-13 0-16,0-20 0 16,0 0 0-16,9-24 0 0,-4-7 0 15,3-10 0-15,-2-11 0 16,2-9 0-16,-3-6 0 15,0-4 0-15,-5-3 0 16,0 1 0-16,0 4 0 16,-5 9 0-16,0 8 0 15,0 11 0-15,0 11 0 16,1 12 0-16,4 18 0 16,0 0 0-16,-3 29 0 0,7 13 0 15,0 16 0-15,1 17 0 16,-1 14 0-16,1 12 0 15,-2 8 0 1,-3-3 0-16,2-7 0 0,-2-15 0 16,4-13 0-16,-1-19 0 15,2-20 0-15,3-20 0 16,-8-12 0-16,15-29 0 16,-10-9 0-16,-1-12 0 15,-4-13 0-15,0-9 0 16,-3-10 0-16,-2-6 0 15,1-1 0-15,-1 2 0 0,5 10 0 16,-2 8 0-16,2 13 0 16,0 12 0-16,0 17 0 15,2 18 0 1,-2 9 0-16,0 28 0 0,-4 13 0 16,-2 17 0-16,1 16 0 15,-3 15 0-15,1 12 0 16,-1 3 0-16,3 1 0 15,1-11 0-15,4-14 0 16,4-15 0-16,2-24 0 16,3-22 0-16,1-21 0 15,2-19 0-15,-4-16 0 16,-2-12 0-16,-5-10 0 0,-1-12 0 16,-5-4 0-1,-2-3 0-15,-1 1 0 16,-1 0 0-16,2 9 0 15,2 8 0-15,3 10 0 0,2 12 0 16,0 11 0-16,5 14 0 16,-5 13 0-16,10 19 0 15,-6 13 0-15,0 17 0 16,-4 13 0-16,0 13 0 16,-4 11 0-16,-1 4 0 15,-2-5 0-15,1-7 0 16,1-11 0-16,2-17 0 15,7-13 0-15,-4-21 0 16,8-16-56-16,-3-13-184 16,1-6-1-16,-2-10 1 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3:55.9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38 0,'0'0'186'16,"19"16"-87"-16,0-5-99 15,5 0 0-15,6 5 0 16,0 0 0-16,3 1 0 16,-2-2 0-16,-3 1 0 15,-4-1 0-15,-4-1 0 16,-8 0 0-16,-3-3 0 0,-6 0 0 15,-3 0 0-15,-9-1 0 16,0 1 0-16,-4-1 0 16,-2 1 0-16,-2 0 0 15,-1 0 0-15,2-1 0 16,-1 0 0-16,3 0 0 16,1-3 0-16,6 1 0 15,-3-6-58-15,10-2-144 16,-10 5-2-16,10-5-8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8.25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7 0 852 0,'0'0'171'16,"0"0"-171"-16,-10 0 0 15,1 0 0-15,-2 4 0 16,-2-4 0-16,-2 5 0 16,-1-5 0-16,-2 2 0 15,3-2 0-15,-1 0 0 0,0 0 0 16,3 2 0-16,1 2 0 15,3-1 0-15,1 0 0 16,8-3 0-16,-11 13 0 16,8-6 0-16,1 1 0 15,-3 1 0-15,3 0 0 16,-1 0 0-16,3-1 0 16,0-8 0-16,7 12 0 15,0-9 0-15,4-3 0 16,4 0 0-16,3 0 0 15,3 0 0-15,2 2 0 16,0 5 0-16,0 3 0 16,-4 7 0-16,-1 3 0 0,-6 5 0 15,-7 1 0-15,-5 2 0 16,-7 0 0-16,-8-4 0 16,-1-5 0-16,-5-8 0 15,1-6 0-15,-1-5 0 16,1-8 0-16,-1-9 0 15,9 1 0-15,-1-3-101 16,8 1-115-16,2-2-5 16,7 3 0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3:55.57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5 32 606 0,'-9'3'176'0,"9"-3"7"16,16 4-125-16,12-2-58 0,8-2 0 15,12 0 0-15,6-1 0 16,5-3 0-16,3 0 0 16,-2 0 0-16,-1-1 0 15,-8-1 0-15,-4 4 0 16,-14-3 0-16,-6 1-118 16,-10 0-84-16,-5 2 1 15,-12 2-5-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3:55.27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4 28 492 0,'0'0'165'16,"-9"0"11"-16,9 0-60 16,0 0-42-16,9-2-74 15,14 2 0-15,10 0 0 16,11 0 0-16,11-2 0 16,9 2 0-16,6-4 0 15,5 1 0-15,0 0 0 16,-2-1 0-16,-8 1 0 0,-6 1 0 15,-10-1 0-15,-10 0 0 16,-8 3 0-16,-14 0-19 16,-8 0-172-1,-9 0-2-15,-9 3 2 0,-5 0 0 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53.7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2 806 0,'0'0'196'0,"5"-8"-175"16,-5 8-21-16,0 0 0 16,0 14 0-16,-2-4 0 0,-1 4 0 15,-1 2 0-15,2 1 0 16,2 2 0-16,0 1 0 16,0 0 0-1,4-2 0-15,1-3 0 16,1 1 0-16,2-6 0 0,-1-2 0 15,1-2 0-15,0-6 0 16,-8 0 0-16,14 0 0 16,-14 0 0-16,13-6 0 15,-3 3 0-15,4 0 0 16,0 3 0-16,1 0 0 16,4 0 0-16,-3 0 0 15,3 5 0-15,-5-5-158 0,-4 0-77 16,-10 0 0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3.4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 755 0,'9'-3'201'0,"-9"3"-134"15,17 0-67-15,-8-2 0 16,3 2 0-16,0 0 0 16,3 3 0-16,-3-3 0 15,0 2 0-15,1 2 0 16,-13-4-60-16,10 2-147 0,-10-2-6 15,0 0-3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0.9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89 722 0,'10'8'205'0,"-10"-8"-109"15,4 12-96-15,-4-12 0 16,9 15 0-16,-3-7 0 16,2 2 0-16,1 1 0 15,1-3 0-15,-1 0 0 16,-2-2 0-16,-7-6 0 16,11 0 0-16,-11 0 0 0,3-14 0 15,-3 0 0 1,0-3 0-16,-2-6 0 15,2-2 0-15,0-1 0 16,0 0 0-16,4 0 0 0,3 0 0 16,2 3 0-16,1 5 0 15,5 4 0-15,1 3 0 16,3 3 0-16,0 4 0 16,3 4 0-16,-4 4 0 15,1 3 0-15,-2-2-60 16,-2 4-156-16,-5-1-4 15,0 4 0-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0.13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583 0,'-3'10'175'15,"3"-3"3"-15,0-7-91 16,0 20-87-16,0-9 0 16,0 9 0-16,0-4 0 15,0 4 0-15,0 1 0 16,-2-3 0-16,2-1 0 15,-3-5 0-15,3-1 0 16,0-11-32-16,0 0-173 16,0 0-5-16,0-13-5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4.3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7 9 856 0,'0'0'167'16,"9"-7"-167"-16,0 7 0 15,-9 0 0-15,14-2 0 16,-14 2 0-16,12 7 0 0,-12-7 0 15,6 9 0-15,-6-9 0 16,0 12 0 0,0-12 0-16,-9 12 0 15,9-12 0-15,-11 12 0 0,11-12 0 16,-7 9 0-16,7-9 0 16,-7 9 0-16,7-9 0 15,0 8 0-15,0-8 0 16,9 7 0-16,-9-7 0 15,11 6 0-15,-11-6 0 16,10 9 0-16,-10-9 0 16,4 12 0-16,-4-12 0 15,-12 11 0-15,-1-7 0 16,-1 1 0-16,-2 0 0 16,1-1 0-16,0-2 0 15,1-2 0-15,14 0-39 16,-7-2-169-16,7 2-5 0,15-11-4 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3.9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6 0 800 0,'-12'13'197'0,"4"-5"-171"15,1 5-26-15,-3 0 0 16,1 2 0-16,0 1 0 16,-2 2 0-16,1-2 0 15,0-6 0-15,5 1 0 0,5-11-172 16,-5 9-28-16,5-9-1 16,9-4-2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3.6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4 0,'0'0'139'16,"0"0"-139"-16,15 0 0 15,0 0 0-15,6 0 0 16,5 0 0-16,-3 0-33 16,5 0-164-16,-7 0-5 15,0 0-1-15,-5 0-6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3.50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41 0,'0'9'182'0,"0"0"-182"16,3 4 0-16,-1 0 0 15,2-3 0-15,0-1 0 16,-4-9-147-16,5 11-48 16,-5-11-5-16,0-8 3 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7.69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19 0,'0'15'202'0,"0"-5"-200"16,0 8-2-16,3 2 0 15,0 10 0-15,0 0 0 16,-1 3 0-16,1-2 0 16,0 0 0-16,-1-6 0 15,2-6 0-15,3-4 0 16,-7-15 0-16,0 0-166 16,8-3-52-16,-3-8-3 15,-5-5-4-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3.3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-4 660 0,'-7'0'191'16,"7"0"-19"-16,-4 16-172 16,0-4 0-16,4 2 0 15,-2 1 0-15,2 2 0 16,0-2 0-16,-2-2 0 16,2-4-117-16,0-9-81 15,0 0 1-15,0 0-8 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29.9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4 5 470 0,'0'0'166'15,"0"-6"5"-15,0 6-57 16,0 0-22-16,0 0-82 16,13-3-10-16,-13 3 0 15,11 4 0-15,1-3 0 16,7 5 0-16,7-2 0 15,11 3 0-15,9-3 0 16,16 4 0-16,12-2 0 16,14 3 0-16,10-2 0 15,11 1 0-15,10-3 0 0,6 2 0 16,5-1 0-16,-1-1 0 16,-8 1 0-16,-6-3 0 15,-11 2 0-15,-18-5 0 16,-15 9 0-16,-21-7-100 15,-16 3-112-15,-17-3-4 16,-17-2-1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4.1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484 0,'0'0'165'0,"0"0"3"0,0 0-50 15,0 0-33-15,10 0-82 16,-10 0-3-16,13 0 0 15,-13 0 0-15,14 5 0 16,-5-3 0-16,1 4 0 16,1-1 0-16,3 1 0 15,2-2 0-15,0 2 0 16,1-1 0-16,3 1 0 0,-1-1 0 16,0 0 0-16,2 2 0 15,-3 1 0 1,1 1 0-16,-3-1 0 15,1 1 0-15,1 3 0 0,-2-2 0 16,2-1 0-16,0 0 0 16,0-1 0-16,1-1 0 15,2 0 0-15,0-2 0 16,-2 0 0-16,-1 0 0 16,1 2 0-16,-1 0 0 15,0 2 0-15,0 2 0 16,-3 1 0-16,3 0 0 15,-1-1 0-15,3 0 0 0,-1 1 0 16,2-2 0 0,0 0 0-16,2-4 0 15,-1 1 0-15,-1 0 0 16,1 0 0-16,-3 1 0 0,2 1 0 16,-3 1 0-16,-1 1 0 15,1-2 0-15,1 4 0 16,0-2 0-16,1 0 0 15,1 0 0-15,1 0 0 16,0 1 0-16,2 0 0 16,0 0 0-16,-1 0 0 15,1 0 0-15,2 3 0 16,-1-3 0-16,1 1 0 16,1-2 0-16,0 1 0 15,0-2 0-15,1-1 0 16,0 2 0-16,-1-4 0 15,-2 2 0-15,1-1 0 0,-2 1 0 16,-1 0 0-16,0 1 0 16,0-1 0-16,-3-1 0 15,-1-1 0-15,-1-1 0 16,-3-3 0-16,-2 0 0 16,-2-3 0-16,-4 0 0 15,-7 0 0-15,9 0 0 16,-9 0 0-16,0 0 0 15,0 0 0-15,0 0 0 16,0 0-152-16,0 0-76 16,0 0 0-16,0 0-5 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2.7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40 567 395 0,'0'0'143'0,"0"0"8"16,0 0-50-16,0 9-13 15,0-9-19-15,0 0-11 0,0 0-40 16,-5 10-18 0,5-10 0-16,0 0 0 15,-3 11 0 1,3-11 0-16,0 13 0 15,3-4 0-15,-3 1 0 16,0 3 0-16,0 0 0 16,0 0 0-16,-4 2 0 15,1-2 0-15,-1 0 0 16,-1 1 0-16,-1-2 0 16,1-2 0-16,0 0 0 15,0-1 0-15,0 1 0 16,0 1 0-16,1-1 0 15,0 1 0-15,0-2 0 0,-1 1 0 16,-2-1 0-16,0 0 0 16,-2 1 0-16,-1-1 0 15,-3 0 0-15,-1 0 0 16,0 1 0-16,-4-1 0 16,0 1 0-16,0 0 0 15,0-1 0-15,-1 1 0 16,-1-3 0-16,3 0 0 15,-1 1 0-15,1-3 0 16,-1 0 0-16,1 1 0 16,0-2 0-16,0 1 0 15,2-2 0-15,-2 1 0 0,2-1 0 16,0-1 0-16,1-2 0 16,1 3 0-16,-2-3 0 15,1-3 0-15,-2 3 0 16,2-4 0-16,-1 0 0 15,0 1 0-15,-3-2 0 16,1 0 0-16,1-1 0 16,-2 1 0-16,1-3 0 15,2 2 0-15,1-3 0 16,1 0 0-16,-2 0 0 16,0-1 0-16,-1-2 0 15,1 2 0-15,0 0 0 16,-1-2 0-16,1-2 0 0,1 2 0 15,0-2 0-15,4 2 0 16,1-3 0-16,0 3 0 16,3 0 0-16,-2 0 0 15,3 0 0-15,-1 0 0 16,-1 0 0-16,2 1 0 16,0-4 0-16,0 2 0 15,0-2 0-15,0 1 0 16,1-2 0-16,0-2 0 15,0 2 0-15,-1-1 0 16,2 0 0-16,1 1 0 16,-3-1 0-16,2-1 0 15,1 0 0-15,2-1 0 0,-4-1 0 16,4 2 0-16,0 0 0 16,0 1 0-16,0 0 0 15,0 2 0 1,0 1 0-16,0 2 0 0,0 0 0 15,0-2 0-15,0 4 0 16,4 0 0-16,-2-1 0 16,2 0 0-16,1 0 0 15,0 1 0-15,3-2 0 16,-3 3 0-16,3-4 0 16,-1 2 0-16,1 0 0 15,1-1 0-15,-1 0 0 16,-1 2 0-16,2-1 0 0,0 0 0 15,0 1 0-15,-3 3 0 16,1-1 0 0,-7 8 0-16,12-14 0 15,-12 14 0-15,13-12 0 0,-4 6 0 16,1 2 0-16,1-3 0 16,1-1 0-16,1 4 0 15,1-3 0-15,1-1 0 16,1 3 0-16,-4 1 0 15,2-3 0-15,3 3 0 16,-3-1 0-16,3 1 0 16,1-3 0-16,1 3 0 15,1 0 0-15,0-2 0 0,1 2 0 16,-1 0 0 0,1 1 0-16,-4 1 0 15,1 2 0-15,-1 0 0 16,-1 0 0-16,1 0 0 0,1 0 0 15,0 0 0-15,2 2 0 16,0-2 0-16,2 3 0 16,0-3 0-16,-2 3 0 15,2-3 0-15,-2 2 0 16,-3-2 0-16,1 4 0 16,-2-1 0-16,2 0 0 15,-3 2 0-15,2 0 0 16,-2 2 0-16,3-1 0 15,-4 2 0-15,3 0 0 16,-2 1 0-16,-1-1 0 16,1 1 0-16,0-3 0 15,-3 3 0-15,1 0 0 0,-4-1 0 16,1 0 0-16,-1 1 0 16,0 1 0-16,0-1 0 15,-3 2 0-15,2 3 0 16,1 0 0-16,-3-1 0 15,3 0 0-15,0 0 0 16,-2-1 0-16,2-1 0 16,-2 3 0-16,2-3 0 15,-2-1 0-15,0 3 0 16,-1 0 0-16,0 1 0 16,1 0 0-16,-3 3 0 15,1-3 0-15,-2 0 0 0,0 1 0 16,0-1 0-16,-1 0 0 15,-2-1 0-15,3 1 0 16,-3 1 0-16,2-2 0 16,-2 2 0-16,0-1 0 15,3 1 0-15,-3-4 0 16,4 1 0-16,-4-1 0 16,1-1 0-16,-1 0 0 15,0 0 0-15,0 0 0 16,0 0 0-16,0 1 0 15,0 1 0-15,0 2 0 16,0-1 0-16,0-1 0 16,0 0 0-16,0-1 0 0,0 0 0 15,0 1 0-15,0-3 0 16,0-1 0-16,-1 1 0 16,1 0 0-16,-4 0 0 15,4 0 0-15,-2 0 0 16,2 0 0-16,-3 0 0 15,3-9 0-15,0 13 0 16,0-13 0-16,0 8 0 16,0-8 0-16,0 0 0 15,0 7 0-15,0-7 0 16,0 0 0-16,-3 9 0 16,3-9 0-16,0 0 0 15,-5 10 0-15,5-10 0 0,0 0 0 16,-8-8-29-16,8 8-199 15,-6-18-4-15,6 4-7 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8.8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6 9 554 0,'-10'-2'166'0,"10"2"3"16,0 0-85-16,0 0-34 15,0 0-50-15,9-5 0 16,6 5 0-16,1 0 0 15,9 4 0-15,8-4 0 0,9 0 0 16,14 0 0 0,11 0 0-16,10 0 0 15,13 0 0-15,12 0 0 16,12 0 0-16,7 0 0 0,9 0 0 16,7 0 0-16,7 0 0 15,7 0 0-15,0 0 0 16,5 0 0-16,2 0 0 15,-3 0 0-15,-2 2 0 16,-6-2 0-16,-11 3 0 16,-11 0 0-16,-11-1 0 15,-17 3 0-15,-13-1 0 16,-15 1 0-16,-19-2 0 16,-10 2-76-16,-12-5-129 15,-10 0-5-15,-6-7-5 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07.8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7 25 567 0,'0'0'169'0,"-4"-13"2"16,4 13-100-16,4-12-26 0,-4 12-45 15,6 0 0-15,-6 0 0 16,9 16 0-1,-5 0 0-15,0 4 0 16,-4 11 0-16,0 6 0 0,0 8 0 16,0 7 0-16,-5 6 0 15,1 7 0-15,4 3 0 16,-3 2 0-16,3 1 0 16,4 0 0-16,-1 2 0 15,2 1 0-15,-3-1 0 16,-2 5 0-16,0 3 0 15,0 1 0-15,-2 5 0 16,-2 2 0-16,3 0 0 16,1-3 0-16,0 1 0 15,0-4 0-15,2 0 0 16,3-2 0-16,-2-4 0 16,1-1 0-16,-4 3 0 0,-5-2 0 15,1 1 0-15,-4 0 0 16,1-4 0-16,-1-1 0 15,2-2 0-15,-1-5 0 16,5-4 0-16,2-5 0 16,0-7 0-16,2-7 0 15,1-2 0-15,-1-10 0 16,-2-5 0-16,3-2 0 16,-6-11 0-16,3-13-99 15,-11 4-120-15,3-12-4 16,-2-9-2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41.4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0 758 0,'9'4'174'16,"4"-4"-83"-16,1 0-91 15,4 4 0-15,-2-2 0 16,-2 2 0-16,-2 1 0 16,-12-5 0-16,6 9 0 15,-6-9 0-15,-10 10 0 16,0-5 0-16,-4 0 0 15,2 1 0-15,-2-3 0 16,3 3 0-16,4-4 0 0,7-2 0 16,0 0 0-16,3 7 0 15,6-7 0-15,1 3 0 16,3-3 0-16,0 6 0 16,-2 0 0-16,-1-1 0 15,-10-5 0-15,9 16 0 16,-9-8 0-16,-5 0 0 15,-4 0 0-15,-2 0 0 16,-5-2 0-16,1 0 0 16,-2-2 0-16,2 0 0 15,3-2 0-15,3-2 0 16,9 0 0-16,-9 0 0 16,9 0 0-16,0 0-86 0,10 0-133 15,-10 0-2-15,15-3-6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8.96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1 26 706 0,'16'-10'186'0,"-5"4"-55"16,3 1-131-16,-4 1 0 15,4 4 0-15,-4 0 0 16,-2 4 0-16,-4 5 0 0,-4-1 0 16,-3 5 0-16,-3 0 0 15,-4 2 0 1,-4 0 0-16,-3-2 0 15,1-2 0-15,-2-1 0 0,3-1 0 16,1 0 0-16,2-3 0 16,3-1 0-16,9-5 0 15,-4 10 0-15,4-10 0 16,14 6 0-16,-1-3 0 16,1 0 0-16,4-3 0 15,3 2 0-15,-4-2 0 16,6 4 0-16,-2-4-210 15,1 4-12-15,0-4-2 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2.67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0 544 0,'0'0'148'0,"0"0"2"16,0 0-97-16,0 0-18 15,0 0-11-15,0 11 1 16,0-1 3-16,4 10-12 16,-4 4-16-16,5 13 0 15,-5 8 0-15,0 15 0 16,0 6 0-16,0 12 0 16,-5 5 0-16,5 5 0 0,-3-2 0 15,3-2 0-15,0-10 0 16,0-8 0-1,0-8 0-15,0-13 0 16,0-7 0-16,-1-9 0 0,1-7 0 16,-5-9 0-16,5 0 0 15,0-13 0-15,0 0-78 16,-5-17-153-16,5 0 1 16,5-9-4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31.9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443 0,'0'0'139'0,"0"0"-16"15,0 0-42-15,0 0-11 16,0 0-13-16,8 7-7 15,-8-7-5-15,17 15-30 16,-5-6-15-16,4 8 0 0,4 4 0 16,7 4 0-1,5 7 0-15,6 5 0 16,8 6 0-16,6 6 0 16,5 8 0-16,5 3 0 0,2 3 0 15,5 3 0-15,-1-2 0 16,4 1 0-16,0 0 0 15,4-1 0-15,-1-4 0 16,1 0 0-16,0-4 0 16,-1-1 0-16,-4-2 0 15,-4-2 0-15,-8-8 0 16,-6-4 0-16,-9-7 0 16,-9-8 0-16,-7-5 0 15,-10-8 0-15,-3-6 0 16,-15-5 0-16,0-9-11 15,-5-2-205-15,-3 0-7 16,-1-6-4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7.43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9 5 520 0,'0'0'181'0,"3"-8"3"15,-3 8-46-15,0 0-138 16,0 0 0-16,0 0 0 15,0 0 0-15,0 0 0 16,-7 17 0-16,4-6 0 16,-1 6 0-16,-3 1 0 15,2 4 0-15,1-2 0 16,2-1 0-16,2 0 0 16,2-3 0-16,5-6 0 15,4-4 0-15,6-6 0 0,3-2 0 16,3-4 0-1,0-2 0-15,1-1 0 0,0 0 0 16,-3 4 0 0,-3-1 0-16,-2 6 0 0,-16 0 0 15,14-6-6-15,-14 6-211 16,0 0-5-16,4-10 0 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2:14.6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0 0 758 0,'0'0'188'16,"0"0"-111"-16,0 10-77 15,7-1 0-15,-3-1 0 16,4 3 0-16,-2 1 0 16,3 1 0-16,0-1 0 15,0 2 0-15,-2-3 0 16,2 1 0-16,-3-3 0 15,-1-2 0-15,-5-7 0 16,7 11 0-16,-7-11 0 16,0 0 0-16,-5 9 0 15,5-9 0-15,-15 5 0 0,2 0 0 16,-1-1 0-16,-1 0 0 16,-1 0 0-16,2 4 0 15,1-6 0 1,2 3 0-16,11-5 0 15,-10 10 0-15,10-10-89 0,0 0-115 16,0 0-6-16,0 0-3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8.1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976 0,'-5'18'47'0,"7"11"-47"16,1 5 0-16,1 5 0 15,0 5 0-15,1 0 0 0,-1-4 0 16,-1-4 0-16,-2-1 0 15,-3-12 0-15,2-6 0 16,-6-10-195-16,6-7-52 16,0 0-7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7.8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17 965 0,'10'-7'58'0,"9"6"-58"16,0-5 0-16,5 4 0 15,1 2 0-15,-1 0 0 16,-3 4 0-16,-3 7 0 16,-8 8 0-16,-2 6 0 15,-4 6 0-15,-4 6 0 16,0 1 0-16,0 1 0 16,0-6 0-16,3-5 0 15,2-10 0-15,2-8 0 16,0-13 0-16,1-8 0 0,-3-7 0 15,0-6 0-15,-1-6 0 16,-4-1 0-16,-6-1 0 16,-3 3 0-16,-8 8 0 15,-4 4 0-15,-5 9 0 16,-3 8 0-16,-2 9 0 16,2 7 0-16,5 5 0 15,4 1 0-15,6 2 0 16,11-1 0-16,9-3 0 15,8-8 0-15,10 1 0 16,-2-10 0-16,11-3 0 16,-2-7-144-16,4-2-96 0,-4-8-3 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7.4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76 1023 0,'11'3'0'15,"-7"6"0"-15,3 7 0 16,-1 3 0-16,-1 6 0 15,0-3 0-15,-2 3 0 16,-3-7 0-16,0-3 0 16,0-4 0-16,0-11 0 15,0 0 0-15,0 0 0 0,0-15 0 16,0 0 0-16,5-7 0 16,-1-4 0-16,1-3 0 15,3 1 0 1,3-1 0-16,2-1 0 0,3 9 0 15,4 4 0-15,0 10 0 16,2 10 0-16,0 10 0 16,-3 8 0-16,-3 9 0 15,-2 5 0-15,-2 2 0 16,-6 1 0-16,-1-4 0 16,-5-6 0-16,4-3 0 15,-4-13 0-15,4-4 0 16,-4-8-207-16,8-13-32 0,-5-5-2 15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7.04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 958 0,'0'-8'65'15,"0"8"-65"-15,11 15-4 16,-6-3-187-16,2 4-15 16,-2 0-4-16,1 2-4 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6.9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0 982 0,'-5'20'41'0,"5"5"-41"16,0-2 0-16,6 1 0 16,0-2 0-16,-3-11 0 15,3 0 0-15,-6-11-18 0,0 0-207 16,-4-11-3-16,0-6-2 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6.73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4 1023 0,'0'0'0'0,"0"0"0"16,6 6 0-16,-3 9 0 0,1 5 0 16,2 2 0-16,0 2 0 15,-1-2 0 1,-1-2 0-16,0-2 0 15,0-4 0-15,1-6 0 0,-5-8 0 16,0 0 0-16,8-15 0 16,-8-3 0-16,0-6 0 15,4-5 0-15,-1-5 0 16,3 1 0-16,0 1 0 16,6 2 0-16,-1 6 0 15,4 7 0-15,1 10 0 16,-4 12 0-16,0 6 0 15,-6 13 0-15,-2 5 0 16,-4 5 0-16,3 1 0 16,-3 0 0-16,0-3 0 15,0-4 0-15,0-5 0 16,7-12 0-16,1-6 0 0,1-10 0 16,1-6 0-16,-1-8 0 15,4-7 0-15,-2-5 0 16,3-2 0-16,-1 0 0 15,1 1 0-15,0 3 0 16,4 9 0-16,-3 8 0 16,2 6 0-16,-1 13 0 15,0 7 0-15,-4 9 0 16,0 4 0-16,-4 4 0 16,-2 2 0-16,-2-2 0 15,0-2 0-15,1-7 0 16,-5-6 0-16,6-6 0 15,-6-10-54-15,14 0-183 0,-4-5-4 16,3-8 0-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6.1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5 1023 0,'0'14'0'0,"0"2"0"15,3 7 0-15,-3 4 0 16,6 2 0-16,-2 0 0 0,0 1 0 15,1-5 0-15,0-5 0 16,0-6 0-16,-2-6 0 16,-3-8 0-16,5-8 0 15,-5-5 0-15,0-8 0 16,-5-2 0-16,2-4 0 16,-1-1 0-16,1-1 0 15,3 2 0-15,5 4 0 16,3 7 0-16,0 2 0 15,10 8 0-15,0 0-179 16,4 9-54-16,0 2-2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5.80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57 1023 0,'0'0'0'15,"0"0"0"-15,0 0 0 16,18-9 0-16,0 2 0 15,5 1 0-15,1-3 0 0,-2-1 0 16,1-4 0-16,-3-1 0 16,-4-2 0-16,-4 1 0 15,-5 1 0-15,-7 1 0 16,-3 2 0-16,-8 4 0 16,-6 3 0-16,-5 9 0 15,-3 6 0-15,-2 7 0 16,4 6 0-16,4 5 0 15,9 6 0-15,7 0 0 16,10-1 0-16,8-4 0 16,9-3 0-16,5-9 0 15,7-6 0-15,-4-9 0 16,2-2-118-16,-6-11-124 0,2-6-3 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5.43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 1023 0,'12'-2'0'0,"10"2"0"15,9 0 0-15,-3 0 0 16,5 2 0-16,-5-2-25 0,0 3-198 16,-6-3-4-16,-3 4-3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9.2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17 995 0,'-7'6'28'16,"7"2"-28"-16,0-8 0 0,0 0 0 16,0 0 0-16,0 0 0 15,0 0 0-15,0-9-193 16,8 1-32-16,-2-6-3 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5.2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04 0,'0'9'19'15,"0"10"-19"-15,0 0 0 16,5 12 0-16,-4 2 0 15,2 4 0-15,-3 0 0 0,2 0 0 16,-2-7 0-16,0-6 0 16,4-4 0-16,-4-13 0 15,0-7-123-15,0 0-118 16,0-18-1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5.02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2 983 0,'5'-9'40'0,"9"9"-40"15,7-6 0-15,2 4 0 0,6 2 0 16,-1-4-56-16,2 2-154 16,-6-3-4-1,0 0-3-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4.8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6 49 1019 0,'-20'13'4'0,"3"7"-4"16,1 4 0-16,2 4 0 0,1 1 0 16,7 2 0-16,6-2 0 15,7-3 0-15,8-7 0 16,6-2 0-16,6-8 0 16,2-9 0-16,1-2 0 15,-2-12 0-15,-5-6 0 16,-6-9 0-16,-5-5 0 15,-8-4 0-15,-4-2 0 16,-7 4 0-16,-2 5 0 16,-6 5 0-16,0 9 0 15,-1 10 0-15,0 12 0 16,-1 3 0-16,6 7-31 0,-1 3-179 16,7 4-3-16,5-3-2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4.43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6 0 961 0,'-15'0'62'15,"5"11"-62"-15,-10 0 0 16,-2 11 0-16,-4 5 0 15,0 6 0-15,2 2 0 16,7 1 0-16,11-5 0 16,11 0 0-16,13-7 0 15,8-11 0-15,12-3 0 16,1-10-47-16,5 0-193 16,-4-14-6-16,-2 1 2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4.1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5 988 0,'10'-8'35'0,"8"8"-35"16,5-5 0-16,5 1 0 16,5 4 0-16,-1-5-72 15,1 5-141-15,1-4-3 16,4 4-5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4.02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0 908 0,'-5'12'115'16,"5"10"-115"-16,0 4 0 15,7 10 0-15,-4 2 0 16,5 5 0-16,-3-1 0 15,1-3 0-15,-1-6 0 16,-2-6 0-16,4-9 0 0,-7-18 0 16,0 0-121-1,-7-9-114-15,2-9-1 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3.1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5 0 957 0,'-10'9'66'16,"-2"7"-66"-16,7 9 0 15,-1 3 0-15,4 3 0 16,2 1 0-16,6-3 0 15,4-4 0-15,3-7 0 16,3-10 0-16,2-8 0 16,-1-8 0-16,0-8 0 15,-2-6 0-15,-5-6 0 16,-5-3 0-16,-5 2 0 16,-10 1 0-16,-4 4 0 15,-4 6 0-15,-2 7 0 0,2 11 0 16,-1 3 0-16,11 10-57 15,8 2-147-15,10 7 0 16,10-3-3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2.91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5 875 0,'11'-9'148'0,"6"2"-148"16,9-3 0-16,8 3 0 15,3 0 0-15,4 0-131 16,-3 0-66-16,-1 7-4 16,-7-3-4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2.6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 0 843 0,'0'0'180'0,"0"0"-180"15,-10 7 0-15,13 14 0 16,-3 5 0-16,6 9 0 15,-3 3 0-15,3 4 0 16,1 2 0-16,-4-8 0 16,2-8-22-16,-5-11-203 0,0-9-3 15,0-8-6 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2.1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6 982 0,'8'-3'41'16,"14"3"-41"-16,6 0 0 16,8 0 0-16,4 0 0 15,3 0 0-15,0 0 0 16,-7 0 0-16,0-4 0 16,-9 1-160-16,-2 0-73 15,-8-1-5-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9.0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0 987 0,'-10'0'36'15,"10"0"-36"-15,0 0 0 16,9 3-45-16,-9-3-159 16,9 8 1-16,-2 0-5 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1.1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4 233 919 0,'-12'-5'104'0,"-2"5"-104"16,-7 4 0-16,0 4 0 15,-5 1 0-15,-1 6 0 16,1 3 0-16,2 6 0 15,4-3 0-15,8 2 0 16,9-4 0-16,11-3 0 16,10-6 0-16,7-7 0 15,5-6 0-15,2-8 0 16,0-7 0-16,-2-6 0 0,-5-4 0 16,-6-7 0-16,-7-2 0 15,-5-5 0-15,-4 2 0 16,-3-1 0-1,-5 5 0-15,-1 4 0 0,-1 7 0 16,-1 8 0-16,1 8 0 16,7 9 0-16,-11 18 0 15,6 7 0-15,3 7 0 16,2 10 0-16,0 3 0 16,0 2 0-16,5 2 0 15,1-5 0-15,3-4 0 16,-3-13 0-16,10-7 0 15,-2-9-203-15,5-7-29 0,1-10-8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0.6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5 205 903 0,'-10'-10'120'0,"10"10"-120"15,-18-10 0-15,4 12 0 16,-2 6 0-1,-5 3 0-15,0 6 0 0,-2 7 0 16,3 0 0-16,5 0 0 16,9 1 0-16,6-2 0 15,10-8 0-15,6-4 0 16,5-7 0-16,3-11 0 16,1-5 0-16,-1-6 0 15,-3-7 0-15,-4-5 0 16,-3-6 0-16,-5-3 0 15,-1 1 0-15,-3-1 0 16,-5 3 0-16,0 3 0 16,0 6 0-16,0 6 0 15,-7 9 0-15,7 12 0 16,-10 12 0-16,5 9 0 0,0 7 0 16,5 8 0-16,0 5 0 15,0 2 0-15,5 0 0 16,2-4 0-16,4-2 0 15,-1-13 0-15,5-5-43 16,-1-12-181-16,3-7-3 16,-2-4-11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9.20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8 970 0,'-3'-8'53'16,"3"8"-53"-16,7 0 0 0,-7 0-36 15,9 7-178-15,-9-7-6 16,11 11-3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8.9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 40 925 0,'-7'-3'98'0,"3"-7"-98"15,12 4 0-15,7-2 0 16,9 3 0-16,3-1 0 16,1 3 0-16,0 5 0 0,-1 7 0 15,-8 6 0-15,-8 6 0 16,-11 6 0-16,-6 6 0 16,-8-3 0-1,-5 4 0-15,-7-7 0 0,0-6 0 16,1-5 0-16,1-9 0 15,4-7 0-15,3-4 0 16,6-5 0-16,3-3 0 16,8 1 0-16,8-2 0 15,2 4 0-15,6 5 0 16,6 4 0-16,4 0 0 16,2 4 0-16,0 2 0 0,0 2 0 15,-1-1 0-15,-2 2 0 16,-6-7 0-1,-2 1-60-15,-4-3-172 16,-1-2-2-16,-4-4-5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8.51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6 192 866 0,'-21'0'157'0,"-8"0"-157"15,2 9 0-15,-3 4 0 16,1 5 0-16,3 4 0 16,4 3 0-16,7-2 0 15,8 2 0-15,10-7 0 16,9-4 0-16,8-8 0 16,5-6 0-16,5-4 0 15,0-7 0-15,-2-9 0 16,-2-5 0-16,-5-6 0 15,-4-5 0-15,-5-1 0 16,-5-5 0-16,-4 3 0 16,-3 2 0-16,-6 5 0 0,0 5 0 15,-3 10 0-15,-1 10 0 16,-1 13 0-16,1 13 0 16,2 9 0-16,3 11 0 15,5 5 0-15,2 3 0 16,6-1 0-16,3-1 0 15,3-5 0-15,1-15 0 16,5-3 0-16,-3-14-93 16,3-8-135-16,-2-6-6 15,3-5-2-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8.06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9 0 928 0,'-11'13'95'0,"-2"-1"-95"16,8 9 0-16,-3 1 0 16,6 3 0-16,2 0 0 15,4 3 0-15,4-8 0 16,4-2 0-16,3-9 0 16,3-4 0-16,3-7 0 15,-2-7 0-15,-1-6 0 0,-4-7 0 16,-6-1 0-16,-5-2 0 15,-3-1 0 1,-8 1 0-16,-4 6 0 16,-4 3 0-16,-1 7 0 0,0 7 0 15,3 4 0-15,1 5 0 16,8 8 0-16,0-1-60 16,7 3-158-16,2-2-4 15,9 0 0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7.70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35 0,'0'0'188'0,"0"0"-188"16,7 12 0-16,-7 2 0 15,6 12 0-15,-4 3 0 16,2 5 0-16,1 1 0 16,-1 2 0-16,1-5 0 15,-2-7 0-15,2-8 0 16,-1-6 0-16,-4-11 0 16,10-6 0-16,-6-8 0 15,2-4 0-15,2-3 0 16,0-4 0-16,3 1 0 0,1 2 0 15,0 5 0-15,2 7 0 16,-1 7 0-16,2 8 0 16,-2 11 0-1,1 7 0-15,-2 5 0 0,1-1 0 16,0 2 0-16,-1-5 0 16,6-4 0-16,-8-10 0 15,3-6-220-15,-5-10-6 16,4-4 0-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7.32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5 834 0,'0'0'189'15,"10"-3"-189"-15,9 3 0 16,5-4 0-16,2 1 0 16,8 1 0-16,-1-6-110 15,1 2-96-15,-6-4-4 16,-2 1-1-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7.18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933 0,'-5'11'90'15,"8"9"-90"-15,3 5 0 16,1 3 0-16,0 1 0 31,-2 1 0-31,1-4 0 16,-6-7 0-16,0-2-39 16,0-17-173-16,-11 8-2 15,2-15 0-15,0-4 2 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6.9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7 857 0,'0'0'166'0,"20"9"-166"15,-6-9 0-15,1-3 0 16,2-3 0-16,0-4 0 31,-3-1 0-31,1-5 0 0,-5-2 0 31,-2 0 0-31,-4 0 0 0,-4 3 0 0,-6 4 0 0,-5 10 0 32,-4 5 0-32,-3 10 0 15,-4 6 0-15,2 5 0 0,2 3 0 0,5 0 0 16,7 0 0-16,11-3 0 31,9-6 0-31,5-7 0 16,13-7-22-16,3-5-195 0,6-9 0 0,-2-2-8 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8.8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2 975 0,'14'0'48'0,"-4"-3"-48"16,4 0 0-16,3-1 0 16,2-3 0-16,-1-2 0 15,0-1 0-15,-3-4 0 16,-2 1 0-16,-5-1 0 15,-5 3 0-15,-3 0 0 0,-3 2 0 16,-7 4 0 0,-2 5 0-16,-3 6 0 15,-2 6 0-15,-2 4 0 16,1 3 0-16,4 6 0 0,4 2 0 16,5-1 0-16,7 0 0 15,7-4 0-15,5-5 0 16,8-2 0-16,-3-12 0 15,8-3 0-15,-3-7-141 16,5-5-87-16,-2-7-2 16,4-2-1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6.63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 419 789 0,'0'0'193'0,"-4"-13"-152"0,8 5-41 0,-4-4 0 16,5 1 0-16,-2-6 0 16,-1-3 0-16,-2-6 0 15,3-5 0-15,-3-5 0 32,-3-3 0-32,3-2 0 15,-2 1 0-15,2 3 0 16,0 6 0-16,2 6 0 15,3 7 0-15,-5 18 0 0,13 0 0 0,-5 17 0 32,1 7 0-32,0 9 0 15,1 5 0-15,0 5 0 0,3-5 0 0,0 2 0 0,2-11 0 16,4-6 0-16,0-10 0 16,3-12 0-16,0-6 0 15,-2-9 0 1,-2-10 0-16,-1-5 0 0,-2-5 0 15,-5-4 0-15,-1-1 0 16,-2 0 0-16,0 6 0 16,-3 5 0-16,4 7 0 31,-2 12 0-31,0 14 0 16,2 9 0-16,-2 15 0 15,0 5 0-15,-1 8 0 16,0 3 0-16,1-1 0 15,-1-2 0-15,-1-12 0 0,5-1 0 0,-1-13-133 16,3-8-76-16,-1-11-9 16,4-8 0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5.18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35 1023 0,'-2'9'0'0,"2"0"0"15,0 7 0-15,4 1 0 0,1 3 0 16,0 0 0-16,0-1 0 16,0-3 0-16,1-1 0 15,0-6 0-15,-6-9 0 16,12 3 0-16,-12-3 0 16,12-13 0-16,-5-1 0 15,0-2 0-15,-1 0 0 16,2 1 0-16,-2-1 0 15,2 7 0-15,-8 9 0 16,13-7 0-16,-7 14 0 16,2 2 0-16,2 5 0 15,-1 1 0-15,0 1 0 16,2 1 0-16,3-1 0 0,0-6 0 16,4-3 0-16,0-7 0 15,1 0 0-15,-1-10 0 16,0-3 0-16,-4-4 0 15,-4-4 0-15,-1-1 0 16,-4 0 0-16,-1 0 0 16,-4 0 0-16,2 8 0 15,-4-1 0-15,2 8 0 16,0 7-205-16,0-8-31 16,0 8-6-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4.70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3 19 900 0,'14'-7'123'0,"1"-2"-123"16,7 9 0-16,-3 0 0 16,4 11 0-16,-5 5 0 0,-3 7 0 15,-5 6 0-15,-3 3 0 16,-5 2 0-1,-2-2 0-15,0-4 0 16,-4-6 0-16,2-5 0 0,-2-9 0 16,4-8 0-16,-8-8 0 15,3-4 0-15,-1-9 0 16,-1 1 0-16,-3-2 0 16,-4-1 0-16,-4 5 0 15,-2 3 0-15,-2 6 0 16,-2 9 0-16,1 4 0 15,1 6 0-15,7 4 0 16,5 3 0-16,5 0 0 16,10 0 0-16,5-2 0 15,8-4 0-15,5-5 0 16,9-2 0-16,-4-6 0 16,6-5-22-16,-2-3-202 0,4 0-2 15,-7-5-6-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4.26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16 1023 0,'-4'7'0'0,"4"7"0"15,4 4 0-15,-4 3 0 16,2 1 0-1,-2 2 0-15,4-3 0 16,-4-2 0-16,3-5 0 0,-3-5 0 16,0-9 0-16,0 0 0 15,-5-14 0-15,2-1 0 16,0-6 0-16,3-1 0 16,0-3 0-16,0 2 0 15,7 1 0-15,2 3 0 16,5 6 0-16,1 3 0 15,7 10 0-15,-4 0-122 16,6 8-100-16,-2-1-2 0,5 4-1 1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3.90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 1011 0,'10'-8'12'0,"9"6"-12"16,6 2 0-16,7 6 0 16,3 3 0-16,2 4 0 15,0 9 0-15,-4 3 0 16,-6 5 0-16,-6 0 0 16,-10-2 0-16,-11 0 0 15,-10-4 0-15,-8-4 0 16,-8-5 0-16,-1-5 0 15,-4-2 0-15,2-8 0 16,4 2 0-16,3-4 0 0,7-2-169 16,5-3-50-16,10 7 0 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3.60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0 933 0,'-7'16'90'16,"7"4"-90"-16,-5 1 0 16,8-1 0-16,0 0 0 15,-3-4 0-15,8 2-39 16,-8-8-165-16,5-2-3 15,-5-8-6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3.21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0 1023 0,'0'0'0'16,"-9"7"0"-16,9-7 0 15,0 0-185-15,12 0-36 16,-4-6-7-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3.07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0'0'0'0,"0"0"0"16,0 0 0-16,0 0 0 16,7 4 0-16,-7-4-169 15,11 14-55-15,-4-6-2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2.87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7 1023 0,'0'0'0'16,"18"5"0"-16,-6-5 0 15,7-3 0-15,6 3 0 16,-3-4 0-16,5 0 0 15,-5-2-163-15,4 0-69 16,-6-3-6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2.70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0 1023 0,'0'-13'0'16,"12"4"0"-16,-2-2 0 15,2-2 0-15,-1 2 0 0,1 2 0 16,-3-1 0-16,1 2 0 16,-1 2 0-16,-9 6 0 15,12 4 0-15,-9 5 0 16,0 7 0-16,-3 6 0 15,2 5 0-15,-2 3 0 16,0 3 0-16,0-1 0 16,0-2 0-16,3-2 0 15,-3-5 0-15,0-5 0 16,4-4 0-16,-4-6 0 16,0-8 0-16,0 0-196 15,0 0-35-15,0 0-5 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8.5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71 0,'7'20'52'16,"-7"1"-52"-16,8 12 0 15,-5 2 0-15,3 4 0 16,-1 2 0-16,0-5 0 16,0-1 0-16,-2-8 0 15,6-3 0-15,-9-13 0 16,0-11-207-16,11 3-9 16,-3-9 1-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2.34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3 237 982 0,'-19'3'41'16,"-4"4"-41"-16,5 3 0 15,-4 8 0 1,4 1 0-16,3 4 0 15,3 0 0-15,6-1 0 0,6-2 0 0,13-5 0 16,2-9 0-16,9-6 0 16,3-8 0-16,5-7 0 15,-4-6 0-15,-1-6 0 0,-6-4 0 16,-4-10 0-16,-6 1 0 16,-4-5 0-16,-7 3 0 15,0 3 0-15,-4 4 0 16,-2 6 0-16,1 7 0 15,-1 14 0-15,6 8 0 16,-12 19 0-16,7 8 0 16,3 9 0-16,2 8 0 15,0 3 0-15,5 3 0 16,1-4 0-16,0-3 0 16,3-5 0-16,-4-12 0 15,8-8 0-15,-2-10-145 16,6-8-87-16,1-9-1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1.89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7 12 1017 0,'-8'9'6'16,"-3"0"-6"-16,3 7 0 15,2 3 0-15,2 2 0 16,4 3 0-16,4-1 0 15,7-2 0-15,5-2 0 16,2-4 0-16,2-5 0 16,-1-10 0-16,0 0 0 15,-2-15 0-15,-4-4 0 16,-6-3 0-16,-4-4 0 16,-3-2 0-16,-7-1 0 15,-4 6 0-15,-3 3 0 16,-1 7 0-16,-4 10 0 15,0 6 0-15,-1 8 0 0,5 7 0 16,-2 4 0-16,11 2 0 16,2-2-156-1,9 1-73-15,3-7-2 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1.51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3 0 942 0,'-11'4'81'15,"11"8"-81"-15,0 7 0 16,0 7 0-16,0 3 0 16,3 9 0-16,-3 1 0 0,3 0 0 15,-3-4 0-15,5-2 0 16,-4-8 0-16,3-7 0 15,1-10 0-15,-5-8 0 16,9-8 0-16,-3-6 0 16,1-7 0-16,2-4 0 15,0-2 0-15,0-1 0 16,3 3 0-16,1 6 0 16,0 8 0-16,1 8 0 15,-4 8 0-15,0 7 0 16,0 8 0-16,1 5 0 15,-1 0 0-15,-1 2 0 0,0-3 0 16,0-7 0-16,3-4 0 16,0-8-10-16,3-5-210 15,-2-7-1-15,2-4-4 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1.12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0 1013 0,'6'-6'10'0,"12"4"-10"15,9 2 0-15,1-6 0 16,9 2-51-16,-2-3-163 0,5-1-5 16,-6 1-5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0.9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0 1017 0,'0'13'6'0,"-6"3"-6"16,6 10 0-16,0 4 0 0,0 6 0 15,0-1 0-15,0 1 0 16,0-7 0-16,-3-5 0 15,3-9 0-15,0-15-160 16,0 0-64-16,-2-9 0 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0.76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9 138 1002 0,'0'0'21'0,"14"3"-21"16,-1-8 0-16,3-1 0 15,2-4 0-15,0-3 0 16,0-4 0-16,-4 0 0 16,-5-1 0-16,-4-1 0 15,-5 3 0-15,-8 3 0 16,-3 7 0-16,-4 6 0 16,-4 5 0-16,-3 9 0 0,0 8 0 15,3 5 0-15,3 4 0 16,7 2 0-16,6-2 0 15,9-4 0 1,8-5 0-16,8-4 0 0,8-7 0 16,0-6 0-16,2-5-153 15,-2-9-74-15,1-2-5 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0.45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4 299 924 0,'0'0'99'0,"-10"0"-99"15,10 0 0 1,-8-14 0-16,4 2 0 15,3-2 0-15,-3-6 0 16,-1-4 0-16,0-4 0 16,-3-5 0-16,0-1 0 0,-1 2 0 15,0 3 0-15,1 2 0 16,3 6 0-16,5 10 0 16,0 11 0-16,13 10 0 15,2 10 0-15,4 4 0 16,4 10 0-16,1 1 0 15,2 3 0-15,-1-3 0 16,-3-3 0-16,-3-8 0 16,-4-6 0-16,-2-6 0 15,-3-12 0-15,-1-9 0 16,-2-7 0-16,-1-9 0 16,1-5 0-16,0-6 0 0,3-3 0 15,-2 4 0-15,1 4 0 16,1 4 0-16,0 11 0 15,0 11 0-15,2 11 0 16,-2 11 0-16,0 8 0 16,2 6 0-16,-1 3 0 15,3 3 0-15,-1-4 0 16,-3-5 0-16,3-4 0 16,-8-9 0-16,5-8 0 15,-2-7-178-15,0-9-45 16,-2-4 0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8.10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7 37 756 0,'0'0'192'15,"10"-7"-117"-15,4 4-75 16,5-4 0-16,4 3 0 16,1-2 0-1,1 0 0-15,-4 4 0 0,-3-1 0 16,-5 3 0-16,-6 4 0 16,-7-4 0-16,-3 15 0 15,-7-5 0-15,-4-1 0 16,-3 2 0-16,-1 1 0 15,-2-5 0-15,2 1 0 16,3-2 0-16,4-4 0 16,4-2 0-16,7 0 0 15,0 0 0-15,0 0 0 0,20 0 0 16,-4-1 0 0,5 1 0-16,1 0 0 15,-1 7 0-15,1-1 0 16,-4 5 0-16,-5 1 0 0,-8 5 0 15,-5 1 0-15,-9 1 0 16,-6-1 0-16,-5-2 0 16,-5-6 0-16,-4-2 0 15,0-6 0-15,1-4 0 16,3-4 0-16,2-4 0 16,5 0 0-16,3 0 0 15,5 1 0-15,5 1 0 16,-2 0 0-16,7 8 0 15,0 0-220-15,0 0-13 16,12-10 0-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7.50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 820 0,'16'3'203'0,"2"-3"-203"16,13 0 0-16,1 0 0 0,9 0 0 16,3 0 0-16,3 0 0 15,-1 0 0-15,-1 0 0 16,-4 0 0-16,-7-4 0 15,-1 4 0-15,-10 0-90 16,-4 2-122-16,-9-2-5 16,-1 0 3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7.01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-1 877 0,'9'0'146'16,"10"0"-146"-16,2 0 0 15,10 0 0-15,1 2 0 0,4-2 0 16,1 3 0-16,-5-3 0 16,-1 0-77-16,-9 0-127 15,-3 0-7-15,-6 0 0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6.94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0 775 0,'0'0'162'15,"-8"15"-76"-15,4-6-86 16,4 2 0-16,-3 1 0 16,3-1 0-16,2 0-58 15,-2 1-107-15,5 1 0 16,-2-2-6-16,1 1 1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8.30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4-1 927 0,'-27'0'96'15,"5"7"-96"-15,-5 2 0 16,7 7 0-16,2 1 0 0,4 4 0 16,4 1 0-16,5 2 0 15,5-1 0-15,5-3 0 16,4-3 0-16,5-7 0 16,4-8 0-16,0-2 0 15,1-9 0-15,-1-3 0 16,-1-5 0-16,0-3 0 15,-2-3 0-15,-3 3 0 16,-2 3 0-16,-2 4 0 16,-3 6 0-16,-5 7 0 15,6 9 0-15,-1 9 0 16,-1 7 0-16,1 10 0 16,1 3 0-16,3 4 0 0,-2 4 0 15,-2 0 0-15,-5-2 0 16,-4-4 0-16,-4-5 0 15,-3-5 0-15,-5-7 0 16,-4-7 0-16,1-9 0 16,0-7 0-16,3-6 0 15,0-13 0-15,8 0 0 16,-2-14 0-16,10 0-151 16,-4-8-87-16,11-1 4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6.8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805 0,'5'15'195'0,"-5"-4"-172"16,0 6-23 0,-2-1 0-16,2 5 0 15,0-2 0-15,0-2 0 16,0-3 0-16,0-4 0 0,6-3 0 16,-6-7-75-16,0 0-124 15,-4-13-2-15,2 2-4 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6.60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583 0,'0'0'177'0,"0"0"6"16,0 0-103-16,0 0-80 15,0 14 0-15,0-5 0 16,0 4 0-16,0 3 0 0,5-1 0 16,-5 1 0-1,4-3 0-15,0 2 0 16,-4-7 0-16,0-8-177 15,0 0-26-15,12 2-4 0,-9-10-4 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6.17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22 450 0,'0'0'153'0,"0"0"7"16,0 0-34-16,0 0-57 15,0 0-4-15,0 0-65 16,0 0 0-16,0 0 0 15,0 0 0-15,0 0 0 16,0 0 0-16,0 0 0 16,0 0 0-16,0 0 0 15,0 0 0-15,0 0 0 16,-8-11-94-16,8 11-113 16,2-7-7-16,6 3-5 0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5.8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8 519 0,'11'-4'165'16,"1"-1"1"-16,2 2-56 15,2-2-47-15,2 5-63 16,-1 0 0-16,-2 0 0 0,-3 4 0 16,-5 3 0-16,-7 2 0 15,0 5 0-15,-7-4 0 16,-2 6 0-16,-3-4 0 16,1 4 0-16,-2-5 0 15,2 1 0-15,1-4 0 16,4 1 0-16,6-9 0 15,0 13 0-15,0-13 0 16,12 9 0-16,0-6 0 16,5-3 0-16,0 3 0 15,2-3 0-15,0 0 0 16,-2-4 0-16,0 4 0 16,-9 0-36-16,-8 0-169 0,0 0-4 15,0 0-2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4.73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4 13 636 0,'0'0'182'0,"0"0"-3"16,12-10-153-16,9 10-26 15,5-4 0-15,4 4 0 16,3 0 0-16,0 0 0 16,-1 5 0-16,-4 2 0 15,-4 2 0-15,-6 4 0 0,-10 1 0 16,-8 4 0-16,-10-1 0 15,-6 0 0-15,-8-1 0 16,-3 0 0-16,-5-3 0 16,1 0 0-16,3-4 0 15,5-2 0-15,8-2 0 16,15-5 0-16,0 0 0 16,24 0 0-16,3 0 0 15,6 2 0-15,4 2 0 16,0 3 0-16,-3 6 0 15,-6 5 0-15,-9 7 0 16,-9 1 0-16,-10 4 0 16,-10 0 0-16,-9 1 0 0,-8-2 0 15,-6-5 0-15,-2-6 0 16,-4-7 0-16,4-8 0 16,1-3 0-16,4-9 0 15,3-2 0-15,5-5 0 16,12 2 0-16,-1-4-18 15,11 3-203-15,0 3 1 16,14 2-6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3.95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27 0,'0'0'194'0,"0"0"-92"16,0 0-102-16,14 0 0 16,0 0 0-1,6 0 0-15,3 0 0 0,3 0 0 16,2 4 0-16,-1-4 0 16,3 0 0-16,-7 0-53 15,0 0-151-15,-8-4-7 16,1 4-3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3.42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62 0,'0'0'161'0,"12"6"-161"16,7-2 0-16,1-4 0 15,6 2 0-15,7-2 0 16,-5 0-86-16,3 0-111 15,-4 0-8-15,2-2-2 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3.15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4 849 0,'9'-4'174'15,"6"4"-174"-15,5-5 0 0,5 5 0 16,1-2 0-16,1 0 0 16,1 4-21-16,-6-2-172 15,-3 7-3-15,-7-5-6 16,-4 5-2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0.81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5 1 972 0,'-20'-4'51'16,"5"10"-51"-16,-2 0 0 15,6 5 0-15,2 1 0 16,5 3 0-16,7 0 0 16,6 0 0-16,6 1 0 15,6 1 0-15,1-2 0 16,0-1 0-16,-1 1 0 15,-6 1 0-15,-4-3 0 16,-7-1 0-16,-8-2 0 0,-7-2 0 16,-4-1 0-16,-5-3 0 15,-2-1 0-15,1-3 0 16,3 0 0-16,3-4 0 16,6 1 0-16,9 3-195 15,-2-11-50-15,11 2-5 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0.49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9 1023 0,'15'0'0'0,"2"-6"0"16,4 1 0-16,2-2 0 0,2-2 0 15,-2-3 0-15,-4-1 0 16,-4-4 0-1,-6 0 0-15,-4 1 0 16,-5 1 0-16,-9 5 0 16,-5 7 0-16,-5 5 0 0,-4 9 0 15,-1 7 0-15,-1 6 0 16,3 5 0-16,3 3 0 16,7-3 0-16,8-1 0 15,8-3 0-15,4-9 0 16,11-4 0-16,0-4 0 15,5-4-196-15,2-8-41 16,4 0-7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7.8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97 73 608 0,'0'-6'168'0,"-6"-7"-2"15,6 6-85-15,-12-5-81 16,6 5 0-16,-9-2 0 16,0 5 0-16,-5 4 0 15,-1 2 0-15,-2 7 0 16,-1 8 0-16,3 2 0 15,4 4 0-15,5 0 0 16,7 2 0-16,7-2 0 16,7-4 0-16,9-7 0 0,2-4 0 15,6-8 0-15,0-8 0 16,0-3 0-16,-4-6 0 16,-4-2 0-16,-3-4 0 15,-6 3 0-15,-3-1 0 16,-6 4 0-16,0 3 0 15,-3 5 0-15,3 9 0 16,0 0 0-16,0 0 0 16,-3 14 0-16,8-1 0 15,1 3 0-15,3 2 0 16,4-2 0-16,0-2 0 16,3-1 0-16,1-4 0 15,-2-5 0-15,0-4 0 0,1-2 0 16,-2-5 0-16,-3-3 0 15,-1-3 0-15,-3-2 0 16,-2-3 0-16,-3-1 0 16,-2 2 0-16,0 0 0 15,0 4 0-15,-2 4 0 16,2 9 0-16,0 0 0 16,-4 10 0-16,4 7 0 15,0 5 0-15,0 5 0 16,4-1 0-16,-3 3 0 15,2 1 0-15,0-8 0 16,-3-4 0-16,6-8 0 16,-6-10 0-16,0 0 0 0,7-17 0 15,-7-2 0-15,3-4 0 16,1-8 0 0,1 2 0-16,1-4 0 0,3 6 0 15,2 6 0-15,5 5 0 16,-2 7 0-1,1 9 0-15,2 9 0 16,-3 8 0-16,0 4 0 0,-2 4 0 0,-1 3 0 16,-1 2 0-1,-4-3 0-15,-1-5 0 16,2 0 0-16,-7-15 0 16,0-7-49-16,0 0-171 0,11 0-3 15,-8-13-1-1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0.17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8'24'0'15,"-8"2"0"-15,3 9 0 16,0 4 0-16,2 7 0 16,-1-2 0-16,1-2 0 0,1-8 0 15,-6-10 0-15,8-7 0 16,-4-10-170 0,4-7-73-16,-1-9 0 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9.95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7 0 964 0,'-28'8'59'0,"2"11"-59"16,1 2 0-16,3 10 0 16,2 1 0-16,5 4 0 15,4-2 0-15,11-3 0 16,4-7 0-16,11-8 0 15,7-9 0-15,2-7 0 16,5-13 0-16,-1-8 0 16,-4-6 0-16,-5-7 0 0,-5-3 0 15,-6 0 0-15,-8 4 0 16,0 6 0-16,-8 9 0 16,8 18 0-1,-9 0 0-15,9 19 0 0,-5 15 0 16,5 14 0-16,0 5 0 15,3 10 0-15,-3 2 0 16,3 0 0-16,-3-6 0 16,-6-4 0-16,1-13 0 15,-1-11 0-15,-2-9 0 16,-2-16 0-16,10-6 0 16,-19-18 0-16,12-9-15 15,-1-10-233-15,5-7-4 0,3-7 3 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9.49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1021 0,'0'27'2'16,"0"4"-2"-16,4 5 0 16,0 1 0-16,2 5 0 15,-1-6 0-15,-2-4 0 16,-1-6 0-16,-2-7 0 16,0-8 0-16,0-11 0 15,0 0 0-15,-5-22 0 16,5 1 0-16,3-10 0 15,3-1 0-15,2-5 0 16,4 2 0-16,2 3 0 16,3 7 0-16,4 5 0 0,-2 11 0 15,3 12 0-15,-6 11 0 16,1 7 0-16,-4 7 0 16,-3 4 0-16,0 4 0 15,-4-1 0-15,1-2 0 16,-7-8 0-16,6-4 0 15,-3-12-173-15,4-4-58 16,-7-5 0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9.0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0 767 0,'16'-10'208'0,"9"1"-160"16,0-7-48-16,8 7 0 15,2 2 0-15,3 10 0 16,-6 10 0-16,-3 8 0 15,-10 9 0-15,-3 6 0 16,-9 3 0-16,-4 5 0 16,-8-6 0-16,-2-2 0 15,-1-10 0-15,1-7 0 16,1-11 0-16,6-8 0 16,-10-14 0-16,6-7 0 15,1-2 0-15,-4-9 0 16,-2 4 0-16,-7 0 0 0,-4 7 0 15,-4 8 0 1,-3 9 0-16,-1 8 0 16,1 8 0-16,7 8 0 15,4 2 0-15,10 3 0 0,10-5 0 16,9 0 0-16,8-5 0 16,5-7 0-16,8 0 0 15,-1-8 0-15,4-7-188 16,-5-3-39-16,3-3-5 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3.8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5 65 935 0,'-22'-4'88'15,"-5"4"-88"-15,2 12 0 16,0 3 0-16,5 8 0 16,5 2 0-16,6 2 0 15,9 0 0-15,3-1 0 16,7-7 0-16,4-5 0 15,6-7 0-15,0-7 0 16,1 0 0-16,-3-12 0 16,1-3 0-16,-4-4 0 15,2 1 0-15,-4 1 0 16,0 6 0-16,-3 8 0 16,0 7 0-16,-1 15 0 15,-4 7 0-15,1 15 0 0,-6 6 0 16,4 8 0-16,-6 5 0 15,-1-4 0-15,-3-2 0 16,-1-10 0 0,-1-8 0-16,1-10 0 0,-1-16 0 15,8-10 0-15,-13-16 0 16,10-10 0-16,3-7 0 16,0-7 0-16,3-4 0 15,5-2 0-15,4 1 0 16,5-1 0-16,3 3 0 15,3 5 0-15,1-2 0 16,1 4 0-16,-3 1 0 0,-1 4 0 16,-5-3 0-16,-5 6 0 15,-7 4 0-15,-4 4 0 16,-6 8 0 0,-3 5 0-16,-5 7 0 15,-2 9 0-15,-1 9 0 0,1 8 0 16,2 2 0-16,4 5 0 15,5 0 0-15,5 0 0 16,9-4 0-16,6-3 0 16,6-8 0-16,4-6 0 15,4-8 0-15,-1-8 0 16,4-5 0-16,-6-11 0 16,2-3-162-16,-6-10-69 0,2-3-9 1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2.5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34 0,'0'0'89'0,"14"4"-89"16,11 0 0-16,5-4 0 15,10 0 0-15,2 0 0 0,1-2 0 16,1 2 0-16,-10-4 0 16,2 4 0-1,-9-2-223-15,-3 2-1 16,-7 0-7-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1.4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 860 0,'22'0'163'16,"6"0"-163"-16,1-3 0 0,9 3 0 15,3 0 0-15,3 3 0 16,0 1 0-16,-5-4 0 16,-5 4-115-16,-8-4-96 15,-3 4-2-15,-6-4-4 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1.1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26 652 0,'-7'-7'189'15,"7"7"-7"-15,11-11-182 0,7 11 0 16,-1-6 0-16,4 6 0 15,0 0 0 1,-3 5 0-16,-6 3 0 16,-5 1 0-16,-7 2 0 0,-8 5 0 15,-5-2 0-15,-6 3 0 16,-1-2 0-16,-1 1 0 16,1-3 0-16,5 0 0 15,3-2 0-15,8-3 0 16,4-8 0-16,12 10 0 15,3-7 0-15,4 1 0 16,3-4 0-16,2 0 0 16,5 0 0-16,-7-6-66 15,2 3-143-15,-4-3-6 16,0 0-2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0.4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7 702 0,'0'0'208'0,"11"0"-95"16,2 0-113-16,-1-4 0 16,4 4 0-16,1-5 0 15,1 2 0-15,4 3 0 16,-7-3-42-16,3 3-165 15,-3 0-8-15,3-3-1 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9.1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00 771 0,'0'0'204'16,"3"-11"-156"-16,0 2-48 16,4 1 0-16,1-2 0 15,3-3 0-15,0-2 0 16,-1-2 0-16,-1-3 0 15,-1-1 0-15,-1 1 0 16,-1 1 0-16,-2 1 0 16,0 7 0-16,0 3 0 15,-4 8 0-15,0 0 0 0,5 21 0 16,-5 5 0-16,0 9 0 16,-3 3 0-16,3 6 0 15,-3 1 0-15,3-1 0 16,-3-1 0-16,3-6 0 15,0-10 0-15,4-6 0 16,3-5 0-16,-7-8 0 16,0-8-199-16,0 0-26 15,0 0 1-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6.76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1 9 951 0,'-24'0'72'16,"3"11"-72"-16,-6-1 0 15,6 7 0-15,-1 1 0 16,9 6 0-16,4-1 0 16,5 0 0-16,8 0 0 15,5-3 0-15,4-5 0 16,4-5 0-16,5-2 0 16,-2-13 0-16,5 3 0 15,-6-9-178-15,3-2-40 16,-4-4 5-16,0 4 132 0,-7-3 52 15,-1 0 57-15,-4 8 134 16,-6-1 33-16,0 9 5 16,0 0-66-1,0 0-134-15,0 0 0 0,0 0 0 16,0 0 0-16,16 0 0 16,-4 0 0-16,4-4 0 15,0-2 0-15,1-3 0 16,1-1 0-16,-4-1 0 15,0 0 0-15,-5-3 0 16,-4 3 0-16,-5 0 0 16,-3 2 0-16,-5 3 0 0,-8 6 0 15,0 0 0-15,-5 9 0 16,2 3 0-16,0 6 0 16,2 5 0-1,7 2 0-15,6 1 0 0,7-2 0 16,8 0 0-16,7-5 0 15,4-2 0-15,2-6 0 16,3-5 0-16,4 0 0 16,-6-6 0-16,3-5-186 15,-5-4-49-15,3 0-3 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6.52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3 932 0,'0'0'91'0,"0"0"-91"15,18 4 0-15,5-4 0 16,2 0 0-16,4 0 0 15,1-4 0-15,-4 0 0 16,0 4 0-16,-6-4-55 16,-1 4-176-16,-6-4-4 0,-1 2-4 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6.31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 914 0,'0'0'109'0,"0"0"-109"16,14-2 0-16,4 2 0 16,6 0 0-16,4 2 0 0,0-2 0 15,4 0 0 1,-5 0-36-16,-2 0-185 16,-7 0-4-16,-4 0-2 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5.87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7 983 0,'0'0'40'0,"0"0"-40"16,24 3 0-16,1-6 0 15,6-1 0-15,5-1 0 16,-4-2 0-16,9 2 0 15,-7-3-183-15,3 6-48 16,-2-4-2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5.68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63 0,'7'17'60'0,"-3"6"-60"15,-1 1 0-15,2 7 0 16,-1 0 0-16,3 1 0 16,-1-4 0-16,-1-7 0 15,1-3 0-15,-6-18 0 16,0 0 0-16,0 0-201 16,3-16-36-16,-7-7-2 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5.49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63 0,'6'8'160'16,"-6"8"-160"-16,0 2 0 16,0 8 0-16,0 3 0 15,0 2 0-15,0-1 0 16,0-6 0-16,6-2 0 15,-2-11-47-15,-4-11-173 16,13 3-2-16,-4-14-1 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5.26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3 19 861 0,'14'-12'162'16,"-1"7"-162"-16,4 3 0 16,3 2 0-16,-1 4 0 15,0 7 0-15,-1 5 0 16,-2 7 0-16,-4 4 0 16,-3 6 0-16,-6 2 0 15,-6 2 0-15,-5-5 0 16,-7-2 0-16,-5-8 0 0,-3-7 0 15,-2-6 0 1,-1-9 0-16,3-7 0 16,2-3 0-16,5-5 0 15,7-1 0-15,5-1 0 0,8 2 0 16,8 3 0-16,4 4 0 16,5 3 0-16,3 5 0 15,3 6 0-15,1 3 0 16,-2 3 0-16,-4-2 0 15,-2 4 0-15,-4-6-50 16,-2 2-169-16,-6-8-5 16,0-2-3-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4.82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4 936 0,'9'3'87'0,"7"-3"-87"15,6 5 0 1,5-7 0-16,6-2-70 0,-1-4-142 16,4 1-10-16,-2-4-3 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4.68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9 0,'-3'19'134'0,"7"6"-134"0,0 2 0 16,3 6 0-16,-1-2 0 16,-1 1 0-16,1-3 0 15,-6-11 0-15,-2-5-174 16,2-13-48-16,-13-3-2 16,3-10-2-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3.98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8 889 0,'0'0'134'0,"17"0"-134"16,13-3 0-16,9-4 0 0,7 0 0 16,6 1 0-1,-2-5 0-15,2 6 0 16,-7 1-204-16,-6 4-17 15,-11-5-3-15,-7 5-3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3.71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70 0,'0'0'153'0,"20"3"-153"16,3-3 0-16,4 0 0 16,5 0 0-16,-2 0-49 15,0 0-153-15,-7 0-9 16,-3 2-1-16,-6 1-8 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6.1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8 145 960 0,'-11'6'63'0,"11"-6"-63"16,9-7 0-16,1 1 0 15,3-3 0-15,-2-1 0 16,1-1 0-16,-1-1 0 16,-2 0 0-16,-1 0 0 15,-6-1 0-15,-2 3 0 0,0-1 0 16,-5 3 0-16,-1 4 0 16,-5 4 0-1,-1 0 0-15,-2 10 0 16,-3 2 0-16,3 5 0 15,1 2 0-15,6 6 0 16,4-3 0-16,7 1 0 16,7-4 0-16,7-2 0 15,4-8 0-15,5-2 0 0,2-7 0 16,-1-8 0-16,-1-2 0 16,-5-5 0-16,-3-3 0 15,-8-2 0-15,-2 0 0 16,-9-1 0-16,0 3 0 15,0 1 0-15,-5 4 0 16,0 0 0-16,0 6 0 16,5 7 0-16,0 0 0 15,-8-3 0-15,8 3 0 16,0 17 0-16,0 0 0 16,0 2 0-16,3 5 0 15,2 1 0-15,-3-2 0 16,2 2 0-16,0-5 0 0,0-3 0 15,0-6 0 1,-4-11 0-16,0 0 0 16,8-4 0-16,-8-12 0 0,2-3 0 15,1-8 0-15,1 0 0 16,2-2 0-16,1-1 0 16,4 6 0-16,1 2 0 15,2 8 0-15,3 6 0 16,-4 8 0-16,2 10 0 15,-1 8 0-15,-4 3 0 16,1 7 0-16,-2 2 0 16,-4-1 0-16,1-2 0 15,-5-3 0-15,3-10 0 0,1 1 0 16,-5-15 0-16,0 0-36 16,5-9-183-1,2 0-4-15,-1-7-2 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3.56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793 0,'0'15'207'15,"5"5"-184"-15,-5 0-23 16,5 5 0-16,-1-3 0 16,-1-1 0-16,1-2 0 15,-4-9 0-15,0-10-121 16,0 0-92-16,-2-8-5 16,-5-10-1-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3.37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99 0,'4'10'202'0,"2"7"-180"16,-3 2-22-16,2 6 0 16,-2 1 0-16,1-1 0 15,-2 0 0-15,-2-9 0 16,6 0 0-16,-6-16-192 15,8 6-19-15,-4-14-4 16,3-7-1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3.0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43 0,'0'18'180'15,"0"3"-180"-15,4 6 0 16,0 3 0-16,4 1 0 15,0-1 0-15,0-2 0 16,1-3 0-16,-6-9 0 0,1-4-51 16,-4-12-166-16,0 0-7 15,-6-16 0-15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2.82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2 0 716 0,'0'0'192'15,"0"12"-77"-15,0-2-115 16,6 6 0-16,-4 2 0 0,2 7 0 16,-2 2 0-1,3 3 0-15,-1-1 0 16,-1-2 0-16,3-3 0 16,-6-8-73-16,5-4-133 15,-5-12-6-15,0 0-5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2.5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9 869 0,'0'0'154'16,"9"-4"-154"-16,3 4 0 15,4-2 0-15,4 2 0 16,8 0 0-16,-2-4-85 16,2 4-125-16,-2-6-8 15,-1 3-1-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1.99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0 977 0,'0'18'46'16,"-4"-1"-46"-16,4 7 0 16,0 4 0-16,2 0 0 15,0-1 0-15,-2-5 0 16,4-4 0-16,-4-9 0 15,0-1 0-15,0-8-86 16,0-7-144-16,-5-7-6 16,2-2 2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1.79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0 906 0,'0'0'117'0,"-8"16"-117"15,8 3 0-15,0 4 0 16,0 5 0-16,0-1 0 16,0 0 0-16,4 0 0 15,-4-11 0-15,4 0 0 16,-4-16-100-16,9 7-124 16,-9-7-5-16,15-17 2 15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1.56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6 26 869 0,'0'-8'154'0,"7"-1"-154"16,5 2 0-16,6 4 0 16,5 3 0-16,0 4 0 15,1 5 0-15,-1 8 0 16,-1 1 0-16,-7 6 0 15,-4 4 0-15,-7 3 0 16,-4 1 0-16,-10 0 0 16,-4-4 0-16,-7-4 0 15,-5-5 0-15,-3-6 0 16,-4-7 0-16,-2-6 0 16,3 0 0-16,4-9 0 15,7-2 0-15,11-3 0 16,10 3 0-16,8 0 0 0,11 3 0 15,5 2 0 1,6 4 0-16,4 2 0 16,0 6 0-16,-4 0 0 15,-2 1 0-15,-1 2 0 0,-9-2 0 16,-2-4-153-16,-4-3-78 16,-1-2 1-16,-3-6-8 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0.1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26 0,'0'0'97'0,"12"6"-97"16,8-6 0-16,10 5 0 15,3-5-107-15,7 6-104 16,0-6-8 0,4 0 0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50.01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9 18 767 0,'0'-9'205'15,"0"9"-154"-15,-11 0-51 16,6 8 0-16,5 11 0 0,-4 2 0 16,4 6 0-16,0 1 0 15,-2 5 0-15,2-3 0 16,-3-1 0-16,0-7 0 16,1-4 0-16,-1-9 0 15,3-9 0-15,0 0 0 16,-6-19 0-16,6-1 0 15,0-6 0-15,6-8 0 16,1 0 0-16,2 1 0 16,5 1 0-16,4 6 0 15,2 8 0-15,3 7 0 16,0 11 0-16,0 12 0 16,-3 12 0-16,-2 4 0 0,-4 8 0 15,-2 1 0-15,-3 1 0 16,-3-3 0-1,-2-5 0-15,0-8 0 16,-4-11 0-16,0-3 0 0,0-8-131 16,-5-11-95-16,-5-5-5 15,0-2 1-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5.4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 118 884 0,'0'0'139'0,"0"0"-139"15,12-5 0-15,-2 1 0 16,4-3 0-16,0-1 0 15,0 0 0-15,0-2 0 16,-4 0 0-16,-3 0 0 16,-2-1 0-16,-5-1 0 15,-5 3 0-15,-3 4 0 0,-3 1 0 16,-2 4 0-16,-2 6 0 16,-3 4 0-16,0 8 0 15,4 0 0 1,4 7 0-16,2 0 0 0,8 0 0 15,8-2 0-15,6-4 0 16,6-4 0-16,4-6 0 16,3-4 0-16,0-10 0 15,0-3 0-15,-8-5 0 16,0-2 0-16,-8-8 0 16,0 2 0-16,-7 0 0 15,-2-2 0-15,-2 5 0 16,-2 1 0-16,2 4 0 15,-4-1 0-15,4 14 0 16,0-9 0-16,0 9 0 16,2 10 0-16,2 3 0 15,-1 0 0-15,-1 7 0 0,2 3 0 16,1 1 0-16,-2-3 0 16,2 3 0-16,-4-7 0 15,3-5 0-15,-4-3 0 16,0-9 0-16,0 0 0 15,-8-12 0-15,4-3 0 16,1-4 0-16,0-4 0 16,3-2 0-16,3 2 0 15,2-1 0-15,5 4 0 16,0 3 0-16,7 9 0 16,-2-3 0-16,5 11-81 15,1-4-129-15,4 10-3 16,-2-3 4-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49.35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2 948 0,'-6'6'75'0,"6"-6"-75"0,0 9 0 16,0-9 0-1,5 0-48-15,-5 0-173 16,16-8-3-16,-6-1-8 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36.62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3 897 0,'9'0'126'15,"7"-3"-126"-15,10 3 0 16,6-2 0-16,10 2 0 15,4 0 0-15,-2-3 0 16,2 3-105-16,-7-5-104 16,-1 1-5-16,-8-2-3 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36.4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12 0,'2'15'202'0,"-2"-1"-193"16,6 8-9-16,-3 0 0 15,4 2 0-15,-2-2 0 16,0-2 0-16,0-2 0 16,-2-6 0-16,-3-12-77 15,0 0-131-15,0 0 0 16,-8-18-6-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36.2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0 811 0,'0'17'194'15,"-2"1"-176"-15,2 7-18 16,-4-1 0-16,4 3 0 15,-3-4 0-15,3-7 0 16,3-5-77-16,-3-11-116 16,13 0-3-16,-3-11-6 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1.1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629 307 0,'0'0'148'15,"0"0"-6"-15,0 0-17 16,0 0-12-16,0 0-16 16,5-11-20-16,-5 11-63 0,5-9-14 15,-5 9 0-15,11-14 0 16,-3 2 0-16,0-3 0 16,6-3 0-16,0-5 0 15,2 0 0-15,2-5 0 16,2 0 0-16,0-4 0 15,0 1 0-15,-1 0 0 16,1-1 0-16,-1 1 0 16,1 0 0-16,0 0 0 15,-2 1 0-15,2-3 0 16,1 3 0-16,-1-2 0 16,2 3 0-16,-4-2 0 15,3 1 0-15,-2 1 0 0,0-3 0 16,1 2 0-16,1-2 0 15,1 0 0-15,2-2 0 16,-1-1 0 0,4 1 0-16,-2-1 0 0,1 4 0 15,-1-4 0-15,2 5 0 16,-4-2 0-16,0 1 0 16,0-4 0-16,2-2 0 15,2-2 0-15,0 0 0 16,3-2 0-16,2 0 0 15,-1 1 0-15,-2 2 0 16,0 3 0-16,-3 4 0 16,-2 3 0-16,-4 3 0 0,-1 2 0 15,-1 4 0 1,-1 1 0-16,-3 2 0 16,1 3 0-16,-1 1 0 15,-1 0 0-15,-2 4 0 0,-2 2 0 16,-9 6 0-16,9-6 0 15,-9 6 0-15,-1 8 0 16,-8-4 0-16,1 5-90 16,-3-2-123-16,1 2 0 15,-2-1-8-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1.8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683 0,'0'0'204'16,"0"0"-68"-16,13 0-136 15,5 0 0 1,10-2 0-16,4 1 0 16,6 1 0-16,0-2 0 0,4 2 0 15,-4 0 0-15,-4-3 0 16,-2 3 0-16,-9 0-84 16,-2 0-125-16,-6 0-1 15,-2 0 1-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1.3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13 862 0,'0'0'161'0,"-11"-5"-161"15,20 3 0-15,2-1 0 16,14 3 0-16,7-3 0 16,6 3 0-16,6 0 0 15,4 0 0-15,3 4 0 16,-8 0 0-16,2 0 0 16,-11-4-200-16,-7 5-15 15,-8-5-5-1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1.09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0 818 0,'-9'6'203'0,"9"5"-201"16,-5-2-2-16,5 9 0 15,0 1 0-15,0 2 0 16,0 0 0-16,4-2 0 16,-4 0 0-16,3-8 0 15,3-2 0-15,-6-9-21 16,0 0-192-16,4-6-1 15,-4-7-7-1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0.85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732 0,'0'0'182'0,"0"0"-73"15,0 8-109-15,4 4 0 0,-4 3 0 16,5 3 0-16,-5 3 0 16,6 3 0-16,-4 0 0 15,-2-1 0-15,3 0 0 16,-3-6 0-16,5-5-21 15,-5-12-183-15,13 8-6 16,-4-11-3-16,0-5-3 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9.9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8 894 0,'-12'4'129'0,"12"-4"-129"16,17 4 0-16,6-4 0 16,6 0 0-16,5 0 0 15,5-2 0-15,-6-3-4 16,-1 4-211-16,-7-4-6 16,-3 2-4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4.8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4 903 0,'9'-4'120'15,"2"1"-120"-15,12-1 0 16,4 4 0-16,2-5 0 16,7 5-60-16,-3-6-132 15,-1 6-7-15,-5-4-1 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9.7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54 0,'0'0'169'0,"4"6"-169"15,11-2 0-15,4-4 0 16,7 0 0-16,3 4 0 15,-2-4 0-15,1 3-137 16,-5-3-71-16,-3 3-5 16,-6-3 1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9.45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18 920 0,'0'10'103'16,"20"-5"-103"-16,8-2 0 0,7-1 0 16,6-2 0-16,-3-4 0 15,4-1-56-15,-6-4-151 16,-4-1-6-16,-9 0-2 1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9.28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902 0,'0'0'121'15,"-5"9"-121"-15,3 5 0 16,4 6 0-16,-2 3 0 15,5 4 0-15,-3 0 0 16,-2-1 0-16,4 0 0 16,-4-8 0-16,-2-5-111 15,2-13-113-15,0 0-1 16,-3-14-3-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9.09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949 0,'-3'8'74'0,"3"4"-74"15,-4 3 0-15,4 4 0 16,0 3 0-16,4 2 0 16,-4-1 0-16,3-2 0 15,1 0 0-15,-2-11 0 16,-2-10-34-16,9 0-187 15,0-7-3-15,-2-8-1 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8.8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43 869 0,'14'-7'154'0,"0"-3"-154"0,8 2 0 16,-1 1 0-16,3 1 0 15,-2 2 0-15,-2 4 0 16,-6 8 0-16,-4 2 0 16,-7 6 0-16,-7 4 0 15,-7 6 0-15,-7 1 0 16,-4 4 0-16,-2 1 0 15,-1-5 0-15,3 0 0 16,3-6 0-16,4-3 0 16,5-3 0-16,7-4 0 15,6-3 0-15,5-1 0 16,7-5 0-16,1 0 0 0,5-2 0 16,1 0 0-16,2 0 0 15,-2-4 0-15,2 1 0 16,-4-4-193-16,1 1-42 15,-5-3-2-1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8.4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875 0,'0'0'148'0,"8"-3"-148"16,8 3 0-16,8 0 0 0,7 0 0 15,0 0 0-15,2 0-125 16,-2-3-79-16,-2 0-6 15,-4 2-4-1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8.3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14 0,'0'0'197'0,"0"0"-85"16,0 0-112-16,6 13 0 0,-1 7 0 16,-5-1 0-16,4 6 0 15,-4 0 0-15,3 2 0 16,-3-2 0-16,0-10 0 16,0-1 0-16,0-14-140 15,0 0-74-15,-7-3-4 16,5-9-2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7.93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3 950 0,'0'0'73'0,"22"0"-73"15,1 0 0-15,6 0 0 16,5-2 0-16,-3-3 0 16,5 5 0-16,-4-7-175 15,1 4-52-15,-2-3-3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7.76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3 0,'8'18'140'15,"-8"-1"-140"-15,2 4 0 16,1 2 0-16,-3 2 0 15,5 2 0-15,-2-3 0 16,-3-4 0-16,6-2 0 16,-6-10-31-16,0-8-177 15,0 0-3-15,-6-12-3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7.5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7 0,'0'0'136'16,"3"17"-136"-16,0 4 0 15,-3 0 0-15,3 5 0 16,-3 1 0-16,3-1 0 16,3-2 0-16,-6-7-59 15,8-4-143-15,-8-13-4 16,10 0-3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4.6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0 75 871 0,'-10'-18'152'16,"5"5"-152"-16,-6-3 0 16,4 4 0-16,-2 2 0 15,-3 4 0-15,3 6 0 16,-1 4 0-16,0 7 0 16,-2 4 0-16,2 10 0 15,2 7 0-15,3 8 0 16,5 5 0-16,0 5 0 15,3 1 0-15,6 1 0 16,0-5 0-16,1-4 0 16,1-7 0-16,-2-10 0 15,-2-13 0-15,-2-4 0 16,-5-9 0-16,-9-13-162 0,-4-6-60 16,3-4-4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7.29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0 1 741 0,'-8'4'197'0,"8"-4"-112"16,8 0-85-16,9 0 0 16,7-3 0-16,-1 3 0 15,3 0 0-15,-3 0 0 16,-1 5 0-16,-9 2 0 16,-6 3 0-16,-7 2 0 15,-8 1 0-15,-5-1 0 16,-4 4 0-16,-2-2 0 15,1-1 0-15,2-4 0 16,3-1 0-16,5-3 0 0,8-5 0 16,0 0 0-16,15 4 0 15,0-4 0-15,1 5 0 32,-2 2 0-32,0-1 0 15,-3 4 0-15,-4 1 0 0,-7 2 0 16,-5-1 0-1,-8 1 0-15,-4-4 0 0,-2-2 0 16,-4-5 0-16,-1-2 0 16,1-4 0-16,4-2 0 15,1-4 0-15,9-1-104 0,2-1-107 16,11 0-4-16,4 0-4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6.87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25 0,'9'5'98'16,"2"-7"-98"-16,9 2 0 15,2 0 0-15,2 0 0 16,2 2 0-16,-4-2-177 15,2 2-30-15,-3-2 0 16,-2 0-5-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6.6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43 775 0,'17'-13'183'0,"3"1"-118"16,0 1-65-16,4 4 0 15,-5 7 0-15,-5 5 0 16,-7 7 0-16,-7 5 0 16,-7 2 0-16,-6 5 0 0,-4 0 0 15,-3 1 0-15,0-1 0 16,1-4 0 0,3-4 0-16,7-2 0 15,6-5 0-15,3-9 0 0,15 11 0 16,1-11 0-16,4 4 0 15,0-4 0-15,2 2 0 16,-5-4 0-16,2 2 0 16,-9 0-83-16,0 0-130 15,-10 0-4-15,0 0-4 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6.1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4 888 0,'16'10'135'16,"3"-7"-135"-16,9-3 0 16,1 0 0-16,6 0 0 0,3-3 0 15,-5-3 0-15,3 1 0 16,-8-3-187-16,0 2-36 16,-7-3-5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5.9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8 792 0,'0'0'185'0,"0"0"-139"16,7-9-46-16,-7 9 0 0,14-11 0 15,-4 4 0-15,-2-3 0 16,1-1 0-16,-1-1 0 16,-1-2 0-16,-2 3 0 15,0-2 0-15,-3 3 0 16,0-1 0-16,-2 11 0 15,3-9 0-15,-3 9 0 16,0 9 0-16,0 6 0 16,0 6 0-16,-4 8 0 15,4 4 0-15,-3 7 0 16,3 4 0-16,0 0 0 16,0 0 0-16,4-2 0 15,1-6 0-15,0-8 0 0,-1-7 0 16,6-4 0-16,-10-17 0 15,0 0-162-15,0-8-61 16,-5-3-2-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5.5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742 0,'0'0'200'16,"0"0"-119"-16,0 0-81 15,9 0 0-15,2-5 0 16,4 5 0-16,3-2 0 16,0-1 0-16,3 3 0 0,0 0-80 15,-2 0-125 1,-2 0-4-16,2-2-6 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2.3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7 0 870 0,'-9'20'153'0,"9"-1"-153"15,-5 3 0-15,5 5 0 16,0-1 0-16,0-1 0 16,0-1 0-16,0-8 0 0,4-3 0 15,-4-13-17-15,0 0-195 16,3-9-3-1,-3-8 0-1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2.15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46 0,'0'0'177'15,"0"0"-177"-15,0 16 0 16,2 5 0-16,-2 2 0 15,4 5 0-15,-2-1 0 16,1 2 0-16,2-1 0 0,-1-8 0 16,4-4-57-16,-2-11-157 15,5-5-7-15,-1-10 1 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11.8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15 887 0,'0'-6'136'15,"17"2"-136"-15,-1 0 0 16,7 4 0-16,-1 0 0 16,1 0 0-16,-2 2 0 15,-5 6 0-15,-5 1 0 16,-6 0 0-16,-5 2 0 16,-10-1 0-16,-3 0 0 15,-5-1 0-15,0-1 0 16,-1-2 0-16,1 0 0 15,6-6 0-15,12 0 0 16,0 0 0-16,8 0 0 0,11 0 0 16,5 0 0-16,1 4 0 15,2 3 0-15,-2 2 0 16,-6 3 0-16,-7 3 0 16,-9 3 0-16,-9 0 0 15,-8-3 0-15,-5-4 0 16,-5-7 0-16,-1-4 0 15,4-4 0-15,-2-8 0 16,6-1 0-16,4-3-74 16,8 2-135-16,5-3-1 15,8 6-6-1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9.3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0 945 0,'0'0'78'0,"14"5"-78"16,5-1 0-16,4-4 0 16,5 3 0-16,6-1 0 15,0-2 0-15,5-3-42 16,-4-3-174-16,3 0-6 15,-1-3-1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4.33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7 922 0,'0'0'101'16,"6"-8"-101"-16,2 0 0 16,6 0 0-16,1 1 0 15,1-2 0-15,-1 1 0 16,-5-1 0-16,-1-2 0 16,-4 1 0-16,-2 0 0 15,-3-1 0-15,-5 2 0 16,5 9 0-16,-17-8 0 15,7 8 0-15,-4 9 0 16,0 3 0-16,1 6 0 16,1 4 0-16,2 0 0 15,6 4 0-15,4-5 0 16,11 3 0-16,4-7 0 0,3-8 0 16,7 1 0-16,1-10-33 15,3 0-177-15,-2-12-4 16,4 0-3-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04.43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7 15 935 0,'-11'-3'88'0,"11"3"-88"16,0 0 0-16,10-6 0 15,5 6 0-15,4-4 0 16,1 4 0-16,1 0 0 0,0 0 0 16,-5 6 0-16,-6 1 0 15,-7 3 0-15,-6 1 0 16,-7 2 0-16,-6 1 0 15,-2 0 0-15,-4-1 0 16,2-3 0-16,2-2 0 16,5-2 0-16,13-6 0 15,0 0 0-15,0 0 0 16,23 4 0-16,-1-4 0 16,3 8 0-16,0-1 0 15,-2 4 0-15,-6 2 0 16,-6 1 0-16,-11 3 0 15,-8-1 0-15,-8-4 0 0,-6-4 0 16,-8-5 0-16,1-3 0 16,0-3 0-16,1-7 0 15,7 1 0-15,7-5-10 16,14 1-217-16,4-3-10 16,14 1 1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37.3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3 14 845 0,'11'-4'178'16,"-2"1"-178"-16,4 0 0 15,-2 3 0-15,2-3 0 0,-2 3 0 16,-2 0 0 0,-9 0 0-16,9 6 0 15,-9-6 0-15,-2 9 0 16,2-9 0-16,-16 11 0 0,0-3 0 15,-1 0 0-15,-3 1 0 16,2-3 0-16,-1 2 0 16,6-2 0-16,4-1 0 15,9-5 0-15,0 0 0 16,17 3 0-16,0-3 0 16,3 0 0-16,3 0 0 15,0 7 0-15,-3-1 0 0,-3 6 0 16,-7 3 0-1,-5 3 0-15,-5 0 0 16,-7 1 0-16,-8-3 0 16,-5-1 0-16,-4-6 0 0,-1-1 0 15,-1-8 0-15,1 0 0 16,3-3 0-16,2-6 0 16,9 4 0-16,4-4-31 15,7 9-180-15,5-14-5 16,8 6-9-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36.87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4 0 787 0,'-7'15'196'0,"-3"3"-156"16,0 6-40-16,-6 5 0 16,1 4 0-16,-4 2 0 15,1-1 0-15,1-3 0 16,1-4 0-16,5-2 0 0,0-9-3 15,6-7-195 1,5-9-2-16,0 0-5 16,4-10 0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30.2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914 0,'0'0'109'0,"14"-3"-109"16,-2 3 0-16,5 0 0 16,3 4 0-16,3-4 0 15,0 3 0-15,-1-3 0 16,4 3 0-16,-7-6 0 15,-2 3-183-15,-3-4-33 16,-2 0-3-16,-4-1 4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9.9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 782 0,'0'0'208'0,"0"0"-175"16,11 0-33-16,1 0 0 15,4 0 0-15,2-2 0 16,2 2 0-16,2 0 0 15,-5-3-4-15,2 3-203 16,-7 0-5-16,-1 0-3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9.5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2 882 0,'0'0'141'0,"0"0"-141"16,14-2 0-16,2 2 0 15,5-7-45-15,4 5-151 16,1-4-6-16,2 1-5 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9.4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5 38 872 0,'-1'-9'151'15,"1"2"-151"-15,0 7 0 16,-9-11 0-16,9 11 0 16,-14-9 0-16,5 7 0 15,1 2 0-15,-2 3 0 16,1 5 0-1,0 2 0-15,1 5 0 16,2 2 0-16,3 5 0 0,3 4 0 16,0 1 0-16,0 3 0 15,4-1 0-15,-1-2 0 16,-3 0 0-16,3-7 0 16,-3-8 0-16,0-2 0 15,0-10-10-15,0 0-211 0,0-15-3 0,0 4 1 16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9.1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85 770 0,'1'-7'191'15,"8"4"-129"-15,4-2-62 16,1 1 0-16,-1 0 0 16,2 0 0-16,0-1 0 15,-2 0 0-15,-4-2 0 16,-9 7 0-16,10-15 0 15,-10 8 0-15,0 7 0 16,-8-13 0-16,1 9 0 16,-3 4 0-16,-2 0 0 15,-1 5 0-15,-2 3 0 0,1 4 0 16,0 2 0-16,4 3 0 16,1 2 0-16,9-1 0 15,0-3 0-15,10-4 0 16,8-1 0-16,0-6 0 15,6-4-39-15,0-5-173 16,4-2-5-16,-1-4-2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8.7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14 783 0,'0'12'194'0,"2"-4"-148"15,3 6-46-15,-5 0 0 16,8 4 0-16,-7-5 0 0,3 0 0 15,-4-3 0-15,4-3 0 16,-4-7 0-16,0 0 0 16,-10-4 0-1,4-5 0-15,0-3 0 0,2-2 0 16,1-1 0-16,3 0 0 16,0-1 0-16,5 6 0 15,2-2 0-15,5 4 0 16,1 2 0-16,-1 3 0 15,3 3 0-15,-3 3-105 16,5 3-103-16,-2-4 1 16,2 4-8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8.3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6 860 0,'13'-4'163'0,"3"2"-163"16,3-1 0-16,1 0 0 15,7 3 0-15,0 0-150 16,1 0-48-16,-5-4-9 15,1 4 0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3.97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77 687 0,'0'0'174'0,"0"0"-12"0,0 0-162 15,-4 12 0-15,10 6 0 16,-4 6 0-16,2 9 0 15,-2 1 0-15,2 6 0 16,-4 0 0-16,3-2 0 16,-3-4 0-16,0-7 0 15,0-7 0-15,0-11 0 16,0-9 0-16,-4-7 0 16,0-11 0-16,0-6 0 0,-2-8 0 15,1-5 0 1,-1-5 0-16,3 1 0 15,3 0 0-15,0-1 0 16,10 6 0-16,4 7 0 0,8 4 0 16,0 6 0-16,3 10 0 15,-2 3 0-15,1 12 0 16,-5 3 0-16,-3 4 0 16,-8 3 0-16,-4 4 0 15,-4 1 0-15,-10-1 0 16,-3-1 0-16,-2-2 0 15,-4 1 0-15,0-1 0 0,1 0 0 16,2-1 0-16,6 2 0 16,7 0 0-1,6 0 0-15,7 1 0 16,6 0 0-16,4-1 0 0,3-2 0 16,3-2 0-16,-6-5 0 15,4-2 0-15,-7-7-198 16,2-2-16-16,-7-7-3 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8.14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2 40 410 0,'-8'0'169'16,"-2"5"4"-16,0 7-27 15,-6 2-48-15,6 10-71 16,-3 1-27-16,5 9 0 16,1 1 0-16,7 3 0 15,3-1 0-15,8 1 0 16,3-7 0-16,5-6 0 15,3-6 0-15,2-8 0 16,1-11 0-16,0-5 0 16,-7-11 0-16,-2-8 0 15,-2-11 0-15,-2-1 0 16,-8-9 0-16,-4-1 0 0,-3 1 0 16,-3 4 0-16,-8 4 0 15,0 8 0-15,-4 10 0 16,-4 10 0-1,0 9 0-15,2 3 0 0,6 13 0 16,-1-1 0-16,7 2-148 16,4-3-58-16,8 2-2 15,0-6-4-1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6.29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02 0,'0'0'176'15,"0"0"-195"-15,0 0-116 16,0 0-28-16,0 0-23 16,0 0-8-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6.1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357 0,'2'16'130'0,"-2"-9"1"15,5 1-44-15,-1 2-38 16,1-3-22-16,2 2-7 16,2-1-13-16,-9-8-7 15,11 12-11-15,-11-12-46 16,7 9-68-16,-7-9-7 16,-4 13-2-16,1-4-2 15,-2 0 3-1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5.9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507 0,'0'0'140'0,"0"8"-17"15,0-8-163-15,6 8-72 16,-6-8-19-16,9 8-8 15,-9-8-2-15,8 11-3 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5.8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529 0,'0'0'152'0,"5"8"-4"15,-5-8-85-15,16 6-38 16,-7-4-141-16,4 3-19 16,-3-2-10-16,4-1-3 15,-4-2-6-1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25.6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624 0,'0'0'162'16,"0"0"-10"-16,0 0-104 15,-6 10-25-15,6-10-130 16,8 5-40-16,-8-5-13 16,12 0 0-16,-12 0-5 0,13-5 1 1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9.76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 593 264 0,'0'0'129'0,"0"0"3"15,0 0-30-15,0 0-16 0,0 0-4 16,0 0-7-16,0 0-6 16,0 0-9-16,0 0-36 15,0 0-24-15,0 0 0 16,0 0 0-16,-4-8 0 16,4 8 0-16,-2-7 0 15,2 7 0-15,0-13 0 16,0 4 0-16,0 1 0 15,0-1 0-15,3-1 0 16,-1 0 0-16,2-2 0 16,0 2 0-16,-1 0 0 15,2 0 0-15,-2 0 0 16,1 0 0-16,0-1 0 0,0-1 0 16,-1 0 0-16,0 1 0 15,1-4 0-15,0 5 0 16,1-3 0-1,0 0 0-15,0 0 0 0,0 1 0 16,2 1 0-16,-1 0 0 16,3-1 0-16,0-1 0 15,0 3 0-15,1-2 0 16,-3 1 0-16,3 0 0 16,-3 0 0-16,2-1 0 15,0 2 0-15,1 1 0 16,-1 1 0-16,2-2 0 0,1 3 0 15,2-2 0-15,0 1 0 16,0-1 0 0,1 0 0-16,0-2 0 15,1 0 0-15,-2 2 0 0,3-1 0 16,-2 0 0-16,2 2 0 16,1-1 0-16,1 1 0 15,3 2 0-15,0 1 0 16,2-2 0-16,-1 1 0 15,4 1 0-15,-3-2 0 16,3 3 0-16,3-1 0 16,0 0 0-16,2 0 0 15,2 0 0-15,-1 2 0 0,1 3 0 16,1-3 0 0,-5 3 0-16,-2 0 0 15,-3 2 0-15,-5 2 0 16,-2 0 0-16,-3 2 0 0,-3-1 0 15,-2 0 0-15,-3-3 0 16,1 0 0-16,-8-2-90 16,9 0-112-16,-9 0-6 15,4-14-1-15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8.0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-1 851 0,'-9'0'172'16,"17"0"-172"-16,3 0 0 15,8 0 0-15,2 0 0 16,2 0 0-16,4 2 0 16,-3-2 0-16,3 0 0 15,-8 0 0-15,1 0-175 16,-6 0-57-16,4-2-6 1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7.8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0 835 0,'0'13'188'0,"0"5"-188"15,-6 0 0-15,6 3 0 16,0-2 0-16,0 2 0 15,-3-4 0-15,3-5 0 16,3-3 0-16,-3-9-29 16,0 0-179-16,0 0-4 15,0-18-2-1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7.7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1 0,'0'0'142'0,"5"13"-142"16,-5 4 0-16,0 2 0 16,0 5 0-16,0 1 0 15,0-3 0-15,1 1 0 16,-1-6 0-16,4-1 0 16,-4-16 0-16,6 8-76 15,-6-8-139-15,6-19-1 16,-3 3-1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22.07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-4 425 0,'0'0'153'0,"-8"-2"11"16,8 2-44-16,0 0-19 16,0 0-41-16,6 14-60 15,-6-14 0-15,8 19 0 16,-2-8 0-16,0 4 0 15,-2-1 0-15,1 2 0 0,-1 1 0 16,-2 0 0-16,-2-3 0 16,0-1 0-16,0-2 0 15,0-1 0-15,0 1 0 16,0-11 0-16,2 13 0 16,-2-13-124-16,3 9-70 15,-3-9 1-15,0 0-6 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7.4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2 24 890 0,'0'-9'133'0,"0"9"-133"0,15-11 0 15,-3 9 0-15,2-1 0 16,0 3 0-16,-1 4 0 16,0 1 0-1,-4 4 0-15,-3 2 0 0,-4 1 0 16,-4 2 0-16,-7 0 0 15,-1 0 0-15,-6-1 0 16,2 0 0-16,-1-2 0 16,1-2 0-16,4-3 0 15,10-6 0-15,-5 7 0 16,5-7 0-16,18 3 0 16,-2-1 0-16,0 2 0 0,-1 3 0 15,3 1 0-15,-5 3 0 16,-4 3 0-16,-5-1 0 15,-4 3 0 1,-7-1 0-16,-5-3 0 0,-1-3 0 16,-2-2 0-16,0-7 0 15,2 0 0-15,-1-6 0 16,14 6 0-16,-12-13-103 16,16 4-108-16,-1-2-4 15,9 2 1-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6.90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830 0,'0'0'193'15,"0"0"-193"-15,10-3 0 16,4 3 0-16,0 0 0 16,4-4 0-16,3 4 0 15,0 0-171-15,0 4-33 16,-2-4-3-16,1 1-2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6.4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9 0 767 0,'-10'13'191'15,"-3"-5"-126"-15,-2 4-65 0,-7 1 0 16,1 4 0-1,-4-3 0-15,2 3 0 16,1-3 0-16,5 1 0 16,3-2 0-16,6 0 0 0,8-3 0 15,3 3 0-15,7-3 0 16,4 0 0-16,4-1 0 16,1 1 0-16,1-2 0 15,0-1 0-15,-1 1 0 16,-5-6 0-16,-4 1-37 15,-10-3-187-15,0 0-3 16,0 0-5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2.26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13 517 291 0,'0'0'125'0,"7"0"7"16,-7 0-41-16,0 0-19 15,0 0-3-15,0 0-3 16,0 0-4-16,0 0-7 16,0 0-3-16,0 0-44 15,0 0-8-15,0 0 0 16,0 7 0-16,0-7 0 16,0 0 0-16,0 8 0 15,0-8 0-15,0 0 0 16,0 11 0-16,0-11 0 15,-2 9 0-15,2-9 0 16,0 12 0-16,0-12 0 0,-5 16 0 16,5-8 0-16,-2 1 0 15,2-1 0-15,-3 0 0 16,3 0 0 0,-4-1 0-16,4-7 0 0,-6 13 0 15,6-13 0-15,-7 12 0 16,7-12 0-16,-9 13 0 15,9-13 0-15,-11 12 0 16,11-12 0-16,-15 10 0 16,5-3 0-16,1-3 0 15,-2 1 0-15,0 0 0 16,0-1 0-16,0 0 0 16,0 0 0-16,-1-2 0 0,2-2 0 15,-1 3 0 1,-1-3 0-16,2 5 0 15,-2-5 0-15,1 2 0 16,-2 0 0-16,1-2 0 0,-2 5 0 16,0-5 0-16,0 4 0 15,1-4 0-15,-2 4 0 16,1-4 0-16,1 0 0 16,0 0 0-16,2 0 0 15,-1 0 0-15,-1-4 0 16,1 4 0-16,0-4 0 15,-1 3 0-15,1-3 0 0,0 0 0 16,0 1 0 0,-1-3 0-16,-1 3 0 15,4-3 0-15,-4-1 0 16,3 3 0-16,-1-2 0 16,0-1 0-16,1 2 0 0,1-1 0 15,1-2 0-15,-1 2 0 16,1-1 0-16,0 0 0 15,0 1 0-15,-2-1 0 16,3 0 0-16,-1 1 0 16,0-3 0-16,1 2 0 15,2-2 0-15,0 1 0 16,1-1 0-16,0-1 0 16,0 1 0-16,3-1 0 15,-3 1 0-15,0-1 0 16,2 0 0-16,0-1 0 15,0 0 0-15,-1-1 0 16,4-1 0-16,-3 0 0 16,3 2 0-16,0-2 0 15,-2 2 0-15,2-1 0 16,0 3 0-16,-4-2 0 0,4 0 0 16,0 0 0-16,0-1 0 15,5-1 0-15,-2 0 0 16,2-2 0-16,0 3 0 15,0-1 0-15,1 0 0 16,-1 2 0-16,0-1 0 16,1 1 0-16,-1 0 0 15,0 0 0-15,1 1 0 16,2-2 0-16,-1 1 0 16,1 0 0-16,1 0 0 15,-1 0 0-15,2-1 0 16,-3 2 0-16,1 0 0 15,0 0 0-15,1 1 0 0,1 0 0 16,0-1 0-16,2-1 0 16,1 1 0-16,-2-1 0 15,2 3 0-15,-2 1 0 16,2 1 0-16,-3-1 0 16,-1 4 0-16,0-2 0 15,1 5 0-15,1-5 0 16,0 2 0-16,3 1 0 15,0-1 0-15,0 0 0 16,1 0 0-16,3 3 0 16,-2-3 0-16,-1 3 0 15,2 0 0-15,-1-3 0 16,-1 3 0-16,3 0 0 0,-3 3 0 16,3-1 0-16,-2 0 0 15,2 2 0-15,-1 1 0 16,0-1 0-16,0 1 0 15,3 2 0-15,-1 0 0 16,1-1 0-16,-1 1 0 16,-1 2 0-16,1 3 0 15,-2 0 0-15,1 0 0 16,-2 2 0-16,1 0 0 16,0 1 0-16,-2 1 0 15,1-1 0-15,1-1 0 16,1-1 0-16,-3 1 0 15,1-1 0-15,-1 2 0 0,-1 1 0 16,-1-2 0-16,-3 2 0 16,0 2 0-1,-1-2 0-15,0 2 0 16,-3-3 0-16,1-1 0 0,-2-1 0 16,0-2 0-16,-1-1 0 15,0 0 0-15,-4-2 0 16,0 0 0-16,0 0 0 15,0-8 0-15,0 10 0 16,0-10 0-16,0 0 0 16,0 0-77-16,0 0-149 15,10-18-8-15,-8 2-2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1.9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8 0 550 0,'-20'0'165'0,"3"0"4"16,6 0-101-1,11 0-9-15,0 0-47 16,9 10-12-16,6-10 0 16,13 3 0-16,5-3 0 0,13 0 0 15,10 0 0-15,13 0 0 16,12 0 0-16,12 0 0 16,9 0 0-16,12 0 0 15,5 0 0-15,9 0 0 16,7 0 0-16,5 0 0 15,8 0 0-15,5-2 0 16,7 2 0-16,6-3 0 16,5 3 0-16,0 0 0 15,0-2 0-15,-3 2 0 16,-7 4 0-16,-12-1 0 16,-10 2 0-16,-16-5 0 0,-9 6 0 15,-16-6-123-15,-13 0-78 16,-14 0-3-16,-13-9-9 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00.94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7 54 303 0,'5'-11'138'15,"-5"-3"4"-15,0 2-44 0,4 4-3 16,-4-2-9-16,0 10-11 15,0-13-15-15,0 13-34 16,0 0-26-16,0 0 0 16,0 0 0-16,0 0 0 15,-7 16 0-15,5 0 0 16,-3 7 0-16,3 6 0 16,-2 8 0-16,4 6 0 15,-4 5 0-15,4 10 0 16,0-1 0-16,0 9 0 15,0 3 0-15,0 2 0 16,0 2 0-16,4 5 0 16,-4 0 0-16,2 4 0 0,2 6 0 15,-4 4 0-15,2 1 0 16,-2 3 0-16,3 1 0 16,-3 3 0-16,0 0 0 15,0 2 0-15,0-2 0 16,0 1 0-16,0-1 0 15,0-2 0-15,0-1 0 16,-2-2 0-16,2 0 0 16,2-1 0-16,2 1 0 15,-2-4 0-15,1-2 0 0,4 0 0 16,0 1 0-16,-2-1 0 16,3-2 0-16,-1-2 0 15,0 0 0-15,1 0 0 16,-2-1 0-16,-2 1 0 15,-1-4 0-15,-3-1 0 16,2-4 0-16,-2 0 0 16,-3-4 0-16,1-7 0 0,-2-4 0 15,0-10 0-15,1-7 0 16,-2-9 0 0,5-7 0-16,-5-14-48 15,5-14-175-15,-9-3-4 0,7-17-5 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1.49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7 1023 0,'17'5'0'16,"-4"-5"0"-16,10-4 0 0,0 0 0 16,2-1 0-16,-1-1 0 15,-1-3 0 1,-4-3 0-16,-5-1 0 15,-4-4 0-15,-6 2 0 16,-4 1 0-16,-9 2 0 0,-2 3 0 16,-6 6 0-16,-3 6 0 15,-5 9 0-15,0 5 0 16,0 6 0-16,3 5 0 16,6 3 0-16,6-1 0 15,10 0 0-15,5-5 0 16,13-4 0-16,7-7 0 15,5-7 0-15,9-1 0 0,-5-13 0 16,1-2-103 0,-6-5-143-16,-2-6-4 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1.1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0 1023 0,'0'0'0'15,"-3"24"0"-15,3 5 0 16,0 8 0-16,0 7 0 15,0 3 0-15,0 1 0 16,3 0 0-16,-1-7 0 0,2-9 0 16,1-8 0-16,0-18 0 15,3-2 0 1,-8-4 0-16,18-14-226 16,-10-2-14-16,3 1 1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9.37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0 129 918 0,'-11'0'105'16,"11"0"-105"-16,0 0 0 16,9 4 0-16,5-8 0 15,6 0 0-15,3-5 0 16,0-1 0-16,-1-2 0 16,-1-1 0-16,-6-1 0 15,-3 1 0-15,-6-1 0 0,-6 0 0 16,-5 1 0-16,-5 5 0 15,-8 4 0-15,-4 4 0 16,-4 10 0 0,0 3 0-16,0 5 0 0,5 6 0 15,7 3 0-15,8 0 0 16,9-1 0-16,10-4 0 16,9-3 0-16,6-4 0 15,3-4 0-15,-1-8 0 16,2 0 0-16,-5-6-87 15,-1-2-155-15,-5-4-7 16,1-1 3-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9.04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6 0 972 0,'-27'0'51'0,"3"7"-51"16,-2 9 0-16,2 3 0 15,2 7 0-15,4 2 0 16,3 0 0-16,5 2 0 15,10-3 0-15,2-4 0 16,11-6 0-16,5-9 0 16,9-1 0-16,1-11 0 0,5 0-106 15,0-9-130-15,0 0 4 16,-3-4 5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6.7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0 493 0,'0'10'139'0,"0"-10"-2"15,-4 13-21-15,4-1-86 16,0 0-2-16,0 4-6 0,0 1-6 16,0 2-4-1,0-2-24-15,0 0-111 16,3-4-14-16,2 1-5 15,-4-4-2-15,3-1-4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9.74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0 755 0,'0'0'188'0,"0"0"-108"15,-6 10-80-15,10 0 0 16,-4 2 0-16,5 2 0 16,-2 1 0-16,2 1 0 15,-4-3 0-15,2 2 0 16,0-4 0-16,-3-11 0 15,2 11-20-15,-2-11-190 16,0 0-1-16,7-11-9 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8.79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2 137 910 0,'0'-8'113'0,"0"8"-113"15,20-12 0-15,-5 3 0 16,2 0 0-16,-1-2 0 16,-2-1 0-16,-3-2 0 15,-2-1 0-15,-5 2 0 16,-4 1 0-16,-5 2 0 16,-6 2 0-16,-4 5 0 15,-4 6 0-15,-4 7 0 16,-2 5 0-16,0 7 0 0,4 3 0 0,5 2 0 15,9 2 0-15,7-3 0 16,12-2 0-16,9-4 0 16,8-6 0-16,5-7 0 0,2-7 0 15,1-4 0-15,-4-5 0 16,-3-3 0 0,-6-8 0-16,-4-2 0 15,-6 0 0-15,-5-2 0 0,-4 0 0 16,-5 3 0-16,0 1 0 15,-2 6 0-15,-3 4 0 16,5 10 0-16,-9-3 0 16,4 11 0-16,2 9 0 15,-1 1 0-15,4 5 0 16,0 2 0-16,0 1 0 16,4 0 0-16,-1-6 0 15,1-1 0-15,-1-9 0 0,-3-10 0 16,0 0 0-1,8 0 0-15,-8-10 0 16,4-8 0-16,-2-3 0 16,2-4 0-16,4-1 0 0,1 1 0 15,2 1 0-15,3 6 0 16,2 1 0-16,-1 11 0 16,0 9 0-16,-1 9 0 15,-4 9 0-15,-1 6 0 16,-2 1 0-16,-2 5 0 15,-1-1 0-15,-2-2 0 16,-2-10 0-16,8-2 0 16,-6-10 0-16,-2-8-93 15,12-4-138-15,-2-6 0 16,5-8 2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8.07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29 995 0,'11'0'28'16,"1"0"-28"-16,1 4 0 16,6-4 0-16,-1 0 0 15,3-8 0-15,-1 1 0 16,0-3 0-16,-3-3 0 15,-3-2 0-15,-4-2 0 0,-4 2 0 16,-6 0 0-16,-3 3 0 16,-5 4 0-1,-6 4 0-15,-2 7 0 16,-5 7 0-16,-1 5 0 0,-1 7 0 16,2 2 0-16,3 4 0 15,5 1 0-15,6-1 0 16,7-6 0-16,10-2 0 15,7-7 0-15,8-6 0 16,7-7 0-16,2-7 0 16,6-1 0-16,-8-8 0 15,6 4 0-15,-10-7-217 16,-1 3-6-16,-12-3 38 0,-2 4 73 16,-13 0 43-1,0 2 66-15,0 3 147 16,-9 1 41-16,9 9 14 15,-13-15 7-15,13 15-131 0,-8-7-75 16,8 7 0-16,0 8 0 16,0 2 0-16,0 5 0 15,0 5 0-15,3 3 0 16,0 5 0-16,-1-2 0 16,3 0 0-16,0-5 0 15,1-4 0-15,1-10 0 16,-7-7 0-16,10-5 0 0,-10-9 0 15,0-9 0 1,0-3 0-16,0-5 0 16,0-3 0-16,0 4 0 15,7 0 0-15,0 8 0 16,5 3 0-16,4 8 0 0,0 5 0 16,4 9 0-16,-1 4 0 15,3 6-191-15,-3 1-54 16,1 4 2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7.18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1 967 0,'-5'-9'56'15,"5"9"-56"-15,12-4 0 16,-1 1 0-16,11 3-14 16,1-5-193-16,5 0-2 15,2 0-5-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7.06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1 37 936 0,'-5'-11'87'15,"-3"-1"-87"-15,-1 5 0 16,-1 2 0-16,-3 5 0 16,-1 0 0-16,-4 7 0 15,-1 6 0-15,0 9 0 16,1 7 0-16,4 8 0 15,4 4 0-15,6 10 0 16,4 0 0-16,4 0 0 16,2-1 0-16,1-4 0 15,0-8 0-15,-4-8 0 16,1-8 0-16,-8-13 0 0,4-9-103 16,-11-9-129-16,7-7-2 15,-4-11 1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6.73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4 990 0,'0'0'33'16,"8"8"-33"-16,3-7 0 16,4-1 0-16,3 0 0 15,5-6 0-15,-4-2 0 16,-2-3 0-16,-4-1 0 15,-3-3 0-15,-6-2 0 16,-4 4 0-16,-5 3 0 0,-4 2 0 16,-4 4 0-16,-4 8 0 15,-1 6 0-15,1 6 0 16,-1 6 0 0,4 2 0-16,4 3 0 0,6 0 0 15,6-2 0-15,9-2 0 16,5-7 0-16,12-3 0 15,-1-8 0-15,9-1-191 16,-2-9-32-16,5-1 0 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6.3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7 70 797 0,'0'9'200'16,"5"7"-174"-16,-5 6-26 0,6 9 0 16,-2 3 0-16,-1 7 0 15,-3-2 0-15,0 2 0 16,-3-7 0-16,-1-2 0 16,1-11 0-16,0-6 0 15,3-15 0-15,0 0 0 16,-8-10 0-16,6-12 0 15,-1-9 0-15,-3-6 0 16,1-6 0-16,-1-3 0 16,3 1 0-16,3 1 0 15,0 5 0-15,6 6 0 16,6 7 0-16,5 9 0 16,3 7 0-16,2 10 0 0,0 0 0 15,-3 12 0 1,-3 2 0-16,-5 4 0 15,-4 2 0-15,-7 3 0 16,-4-1 0-16,-5 2 0 0,-5-4 0 16,-2 1 0-16,-3-2 0 15,0 0 0-15,1-5 0 16,3 2 0-16,4-2 0 16,6 0 0-16,5-1 0 15,11-1 0-15,6-1 0 16,5-2 0-16,6-1 0 15,2-2 0-15,3 0 0 16,-2-6 0-16,0 4-102 16,-7-4-107-16,-3 0-2 15,-4 0-6-15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5.64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 107 927 0,'-9'-9'96'0,"9"9"-96"16,18-16 0-16,1 6 0 16,3 0 0-16,1-3 0 15,2 0 0-15,-3 2 0 16,-2-1 0-16,-3 5 0 16,-4 0 0-16,-3 7 0 15,-10 0 0-15,13 8 0 16,-6 1 0-16,3 3 0 15,2 2 0-15,2 2 0 16,5 0 0-16,-5-4 0 0,3 0-202 16,-4-9-13-16,-1 1-2 15,-4-4-6-1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5.3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2 827 0,'-5'-9'196'0,"5"9"-196"16,-4 15 0-16,4 6 0 0,4 6 0 15,4 10 0-15,1 1 0 16,3 6 0-16,2 1 0 16,3-4 0-16,1-5 0 15,-4-7 0-15,4-8 0 16,-10-12 0-16,-8-9-198 15,7-10-30-15,-7-8-6 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22.32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7 8 884 0,'0'0'139'16,"0"0"-139"-16,16-5 0 16,4 5 0-16,3-3 0 15,3 3 0-15,4 0 0 16,-3 0 0-16,-5 0 0 16,-3 4 0-16,-8-1 0 0,-11-3 0 15,5 9 0 1,-5-9 0-16,-22 13 0 15,4-6 0-15,-2-2 0 16,1-1 0-16,1 1 0 0,4-2 0 16,4 0 0-16,10-3 0 15,0 0 0-15,0 0 0 16,17 3 0-16,-2-3 0 16,4 2 0-16,0 4 0 15,-2 0 0-15,-2 5 0 16,-5 2 0-16,-5 2 0 15,-5 1 0-15,-9-3 0 16,-6 2 0-16,-7-3 0 16,-6-5 0-16,-3-3 0 15,-1-4 0-15,0-4 0 16,3-2 0-16,3-1 0 16,8-1 0-16,0-3 0 0,18 11 0 15,-2-13-123-15,11 9-116 16,1 0-4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4:13.6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12-1 553 0,'0'0'168'0,"0"0"1"16,-8 0-70-16,8 0-65 16,0 0-34-16,0 0 0 15,0 0 0-15,0 0 0 16,-6 8 0-16,6-8 0 16,-5 11 0-16,5-11 0 15,-6 16 0-15,3-7 0 16,-1 3 0-16,2 0 0 15,2 0 0-15,-5-2 0 16,5 3 0-16,-4-1 0 16,4 1 0-16,-4 0 0 15,0-1 0-15,1-1 0 0,0 1 0 16,-3-1 0-16,0-1 0 16,1 1 0-16,0-1 0 15,0 1 0-15,1-1 0 16,-1-2 0-16,0 1 0 15,-1 0 0-15,1 0 0 16,-2 0 0-16,1 0 0 16,-1 0 0-16,0-1 0 15,1 0 0-15,0 1 0 16,-1-2 0-16,0 2 0 16,1-1 0-16,6-8 0 15,-14 14 0-15,6-8 0 16,-1 0 0-16,1 1 0 0,-3 0 0 15,0-2 0-15,-1 2 0 16,-1-1 0-16,0 1 0 16,-1-2 0-1,-1 3 0-15,1-3 0 0,0 0 0 16,-1 0 0-16,1-1 0 16,-1-1 0-16,1 0 0 15,-2-1 0-15,-2 1 0 16,-1 0 0-16,-2 0 0 15,0-3 0-15,-2 3 0 16,0-3 0-16,-1 4 0 16,1-4 0-16,2 0 0 15,0 2 0-15,1-2 0 0,1 0 0 16,1-2 0-16,-1 2 0 16,0-3 0-1,1 3 0-15,-2-4 0 16,1 3 0-16,-2-3 0 0,2 0 0 15,-2 0 0-15,1-1 0 16,-1-1 0-16,0 1 0 16,0-1 0-16,1 0 0 15,0 0 0-15,0 0 0 16,2-3 0-16,2 2 0 16,1-2 0-16,2 0 0 15,-1-2 0-15,4 2 0 16,-4-2 0-16,3-1 0 0,-1 1 0 15,-2 1 0 1,2 0 0-16,1 1 0 16,-2-2 0-16,3 0 0 15,1 2 0-15,0-1 0 0,4 0 0 16,-2-1 0-16,2 1 0 16,-1-2 0-16,3-1 0 15,-3 1 0-15,3-1 0 16,-1-1 0-16,1 0 0 15,3-2 0-15,-2 0 0 16,2 2 0-16,0 1 0 16,0 2 0-16,0 2 0 0,0 9 0 15,0-10 0 1,0 10 0-16,0 0 0 16,0 0-97-16,0 0-119 15,0-9-4-15,0 9 1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9.18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1 845 0,'0'0'178'16,"8"-10"-178"-16,-1 4 0 15,1 3 0-15,2 1 0 16,-1 2 0-16,0 0 0 16,-9 0 0-16,13 3 0 0,-13-3 0 15,5 8 0-15,-5-8 0 16,0 11 0 0,-4-4 0-16,0 2 0 15,-2 2 0-15,-2-2 0 0,3 3 0 16,-1-2 0-16,1-1 0 15,1-2 0-15,4-7 0 16,4 11 0-16,-4-11 0 16,15 2 0-16,-2-2 0 15,-3 0 0-15,9-2-15 16,-3-4-186-16,5 3-10 16,-2-4-2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0.8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4 0 977 0,'-22'2'46'16,"-5"6"-46"-16,3 8 0 15,-1 4 0-15,5 7 0 16,6 1 0-16,4 1 0 16,8-2 0-16,9-4 0 0,7-7 0 15,5-6 0-15,6-8 0 16,0-10 0-16,0-2 0 15,-1-6 0-15,-4-4 0 16,-3-1 0-16,-4 1 0 16,-4 1 0-16,-2 5 0 15,-4 5 0-15,-3 9 0 16,0 0 0-16,0 17 0 16,0 5 0-16,0 9 0 15,0 10 0-15,0 5 0 16,0 5 0-16,-5 2 0 15,0 0 0-15,-2-7 0 16,-1-4 0-16,0-12 0 0,-3-9 0 16,2-13 0-16,1-8 0 15,1-13 0-15,2-8 0 16,0-6 0-16,1-4 0 16,4-3 0-16,0-4 0 15,4 9 0-15,-1-4-30 16,6 8-205-16,1 4 6 15,2 4 9-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30.34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18 74 764 0,'-8'-11'205'0,"0"5"-151"15,-10-3-54-15,2 9 0 16,-8 0 0-16,-1 6 0 0,-3 4 0 16,1 6 0-1,2 5 0-15,4 3 0 16,9 1 0-16,6 1 0 16,10-3 0-16,8-4 0 0,7-7 0 15,6-7 0-15,4-9 0 16,0-6 0-16,-2-6 0 15,-3-4 0-15,-5-6 0 16,-5 0 0-16,-6 1 0 16,-6 3 0-16,-2 4 0 15,-2 3 0-15,-2 8 0 16,4 7 0-16,0 0 0 16,-8 16 0-16,8 1 0 15,7 3 0-15,2 3 0 16,2-3 0-16,4-1 0 15,2-4 0-15,2-7 0 16,3-6 0-16,-1-4 0 0,0-10 0 16,-2-1 0-16,-3-6 0 15,-2-4 0-15,-3-1 0 32,-2 1 0-32,-7 0 0 0,-2 5 0 15,0 5 0 1,-4 4 0-16,4 9 0 15,-7 2 0-15,4 9 0 16,3 7 0-16,-3 5 0 16,3 1 0-16,4 3 0 0,0-3 0 15,3-1 0 1,-2-6 0-16,-1-4 0 16,-4-13 0-16,0 0 0 15,8-3 0-15,-8-11 0 0,0-5 0 16,3-3 0-16,1-5 0 15,2 1 0-15,3 0 0 16,4 4 0-16,2 5 0 16,4 6 0-16,-1 9 0 15,0 8 0-15,-2 6 0 16,-3 8 0-16,-4 4 0 16,-2 5 0-16,-2-1 0 15,-5-3 0-15,2 1 0 16,-2-10 0-16,4-4-22 15,-4-12-210-15,14 5-2 16,-2-14 3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03.62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4 6 778 0,'-9'3'206'15,"2"7"-167"-15,1-1-39 16,6 6 0-16,-4-1 0 0,8 3 0 15,2-1 0-15,4-2 0 16,4-7 0-16,2-4 0 16,2-3 0-16,-3-9 0 15,2-4 0-15,-6-2 0 16,-2-2 0-16,-6-1 0 16,-6 3 0-16,-3 3 0 15,-8 4 0-15,-2 2 0 16,-3 6 0-16,-1 2 0 15,2 7 0-15,1-3-55 16,8 2-157-16,9-8-6 16,7 10-5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03.08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6 30 961 0,'14'-7'62'0,"-3"-3"-62"15,7 4 0-15,2 0 0 16,5 6 0-16,2 4 0 16,1 5 0-16,-5 4 0 15,-3 5 0-15,-9 6 0 16,-5 3 0-16,-13 2 0 16,-9 1 0-16,-11-2 0 15,-5-1 0-15,-4-4 0 16,0-2 0-16,2-8 0 15,6-1 0-15,7-7 0 16,9 1 0-16,12-6 0 16,11 3 0-16,10-3 0 15,7 0 0-15,6 0 0 0,4 0 0 16,2 0 0-16,0-2 0 16,-3 2 0-16,-12-4 0 15,1 4 0-15,-11-7-147 16,0 1-99-16,-6-2-3 1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02.61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6 967 0,'13'-2'56'16,"7"-7"-56"-16,10 7 0 15,1-1 0-15,3 3 0 16,-4 7 0-16,-2 2 0 0,-9 5 0 15,-10 1 0-15,-9 6 0 16,-12-2 0 0,-6 0 0-16,-5 0 0 15,-4-3 0-15,0-3 0 16,4-4 0-16,5-3 0 0,5-6 0 16,13 0 0-16,0 0 0 15,17-9 0-15,5 7 0 16,3 2 0-16,1 0 0 15,-1 5 0-15,-1 8 0 16,-5 4 0-16,-7 3 0 16,-5 5 0-16,-7 0 0 15,-8 2 0-15,-7-4 0 16,-3-4 0-16,-6-4 0 16,-3-6 0-16,-2-6 0 15,0-6 0-15,5 2 0 16,-1-13 0-16,9 3-103 0,6-5-129 15,13 4-4-15,6-3 2 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02.08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 44 1000 0,'0'0'23'15,"-8"11"-23"-15,8-3 0 0,0 0 0 16,0-8 0-16,4 11 0 16,-4-11 0-16,10 0 0 15,-10 0 0 1,13-16 0-16,-9 4 0 0,1 0 0 16,-3-2 0-16,4 4 0 15,-6 2-92-15,0 8-109 16,0-10 0-16,0 10-5 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01.80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4 0 851 0,'-16'9'172'15,"-7"6"-172"-15,3 10 0 0,-2 6 0 16,2 9 0-16,4-1 0 16,9 3 0-16,7-4 0 15,9-3 0-15,7-6 0 16,8-10 0-16,5-11 0 16,2-8 0-16,1-10 0 15,-5-10 0-15,-4-7 0 16,-6-5 0-16,-6-5 0 15,-9-1 0-15,-8-2 0 16,-4 5 0-16,-5 2 0 16,-3 7 0-16,-1 8 0 15,-4 9 0-15,10 9 0 16,-3 2 0-16,10 12-216 0,2-1-7 16,8 6-4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01.41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9 789 0,'10'-12'196'0,"7"3"-158"0,-3-3-38 15,6 5 0-15,-1 1 0 16,2 3 0-1,-3 3 0-15,-1 6 0 16,-1 4 0-16,-5 6 0 0,-3 2 0 16,-5 2 0-16,-6 3 0 15,-4 2 0-15,-8 2 0 16,-1-2 0-16,-6 0 0 16,1 1 0-16,-1-2 0 15,4-5 0-15,2 0 0 16,7-3 0-16,4-5 0 15,5 0 0-15,9-4 0 16,4-2 0-16,5-2 0 16,-1-6 0-16,9 0 0 15,-1-5-101-15,5 3-134 16,-2-7-2-16,7 3-2 0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01.0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748 0,'0'0'210'0,"0"0"-145"16,4 10-65-16,-7 6 0 16,3 10 0-16,0 4 0 15,0 10 0-15,0 2 0 16,0 2 0-16,3-3 0 15,0-5 0-15,5-6 0 16,-4-10 0-16,6-5 0 0,-10-15-165 16,17-4-74-1,-12-9-4-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4.9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4 29 577 0,'0'0'186'0,"-5"-9"4"0,5 9-120 15,-6-5-70-15,-3 5 0 16,9 0 0-16,-9 14 0 16,6-5 0-1,3 0 0-15,0 1 0 0,9-3 0 16,0-2 0-16,3-1 0 15,0-9 0-15,1 0 0 16,-1-4 0-16,-5-4 0 16,-4 1 0-16,-3-2 0 15,-6 5 0-15,-3 2 0 16,-4 7 0-16,0 3 0 16,3 1 0-16,6 10 0 15,-1-4-71-15,7 5-133 0,2-5-4 16,5-1-6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8.8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96 646 0,'0'0'176'16,"0"0"0"-16,0 0-151 16,10 2-25-16,2 4 0 15,-2-6 0-15,-1 5 0 16,0-1 0-16,-9-4 0 15,12 4 0-15,-12-4 0 16,0 0 0-16,0 0 0 16,0 0 0-16,0-9 0 0,-2 1 0 15,-6 0 0-15,2-6 0 16,0-1 0-16,-2 0 0 16,4-2 0-1,3-1 0-15,1 0 0 0,2-1 0 16,5 2 0-16,2 0 0 15,1 3 0-15,4 3 0 16,-3 3 0-16,1 1 0 16,1 5 0-16,-3 2 0 15,-2 0 0-15,2 8 0 16,0-6-130-16,0 1-55 16,2-3-7-16,-2 0 1 15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3.2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1008 0,'0'0'15'0,"19"6"-15"15,4-6 0-15,5 0 0 16,3 0 0-16,4-1 0 16,-4-5 0-16,1 6 0 15,-6-3 0-15,0 3-228 0,-8-4-13 16,1 4-5-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3.08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3 1023 0,'0'0'0'16,"10"-9"0"-16,3 9 0 15,3 0 0-15,9 0 0 16,-1 0 0-16,3 0 0 16,-1 0 0-16,-5-4 0 15,0 8 0-15,-7-4-207 16,-2 0-34-16,-12 0-3 1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0.72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3 21 943 0,'-21'10'80'16,"0"-1"-80"-16,7 6 0 16,3 0 0-16,7-1 0 15,7-1 0-15,8-1 0 16,2-6 0-16,5-4 0 15,4-2 0-15,-2-8 0 16,-4-2 0-16,-4-5 0 16,-4-1 0-16,-8-2 0 0,-5 3 0 15,-5-1 0-15,-5 5 0 16,-1 3 0-16,-4 8 0 16,1 0 0-16,3 17 0 15,-2-2 0-15,8 9-44 16,0 1-167-16,7 3-3 15,0 0-7-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0.3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6 19 913 0,'-5'8'110'16,"-4"4"-110"-16,1 10 0 16,0 7 0-16,4 10 0 15,1 5 0-15,7 0 0 16,5 1 0-16,8-3 0 0,5-10 0 15,5-7 0 1,4-14 0-16,1-11 0 16,-1-15 0-16,-4-8 0 0,-6-9 0 15,-7-8 0-15,-9-4 0 16,-8-2 0-16,-8 0 0 16,-5 5 0-16,-5 8 0 15,-4 6 0-15,0 10 0 16,2 8 0-16,5 9 0 15,3 9 0-15,9 8 0 16,6-1-181-16,7 4-41 16,5-2-8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0.00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99 12 890 0,'0'0'133'16,"-13"-13"-133"-16,4 13 0 15,-6 0 0-15,-1 7 0 16,1 2 0-16,0 2 0 16,5 2 0-16,3 5 0 15,7 0 0-15,8-1 0 16,8 4 0-16,5 2 0 16,4 3 0-16,1 2 0 15,-4 0 0-15,-3 2 0 0,-9-1 0 16,-6-2 0-16,-9-5 0 15,-8-5 0-15,-5-6 0 16,-2-5 0-16,-4-9 0 16,2-7 0-16,1-5 0 15,5-7 0-15,7-4 0 16,6 0 0-16,6-5 0 16,7 2 0-16,6-3 0 15,4 4 0-15,2 1 0 16,-1 4 0-16,1 5 0 15,-4-4 0-15,-1 11 0 16,-6-4-81-16,3 8-141 16,-5 3-1-16,3 4-3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9.5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-1 951 0,'-10'0'72'0,"7"11"-72"16,3 10 0-16,0 7 0 16,3 6 0-16,-1 4 0 15,3 6 0-15,2 0 0 16,-2-5 0-16,4-2 0 16,-1-11 0-16,0-4-26 15,-1-16-200-15,5-6-3 16,-2-10-5-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8.91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 38 780 0,'-13'6'206'0,"4"-6"-169"16,9 0-37-16,17 8 0 15,11-6 0-15,14-2 0 16,19 0 0-16,18-3 0 16,16-3 0-16,15 1 0 15,7 0 0-15,7 1 0 16,-3 0 0-16,-5 4 0 0,-13-2 0 15,-13 2 0-15,-19 3 0 16,-15-3 0 0,-17 0 0-16,-13 3 0 15,-15-6 0-15,-11 3-48 0,-3-11-179 16,-7 4-4-16,-6-3 6 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7.2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8-1 980 0,'-14'0'43'0,"2"14"-43"0,-6 3 0 16,1 9 0-16,0 3 0 15,-2 3 0-15,0 2 0 16,1-4 0-16,4-1 0 16,-1-10 0-16,8-3 0 15,7-16-38-15,0 0-199 16,0 0-7-16,21-18-2 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7.0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61 0,'21'2'62'0,"-7"8"-62"0,9 8 0 15,0 4 0-15,4 2 0 16,0 1 0-16,-2 1 0 15,-3-1 0-15,-4-6 0 16,-4-3 0-16,-6-11 0 16,3 0 0-16,-11-5 0 15,4-14-168-15,-4-4-69 16,0-2 2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6.66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1 232 1007 0,'-14'-8'16'15,"1"8"-16"-15,-6 4 0 16,0 10 0-16,-4 2 0 16,0 6 0-16,1 3 0 15,5 4 0-15,7-1 0 16,10-2 0-16,5-4 0 16,10-8 0-16,8-7 0 15,6-7 0-15,2-9 0 16,-2-7 0-16,-3-5 0 15,-5-10 0-15,-5-3 0 16,-5-7 0-16,-7-2 0 0,-4-3 0 16,0 1 0-16,-6 2 0 15,1 4 0-15,-2 9 0 16,2 6 0-16,0 15 0 16,5 9 0-16,-5 16 0 15,5 13 0-15,4 9 0 16,0 7 0-16,3 7 0 15,2 0 0-15,1-4 0 16,2-4 0-16,-1-10 0 16,5-6 0-16,-2-12 0 15,0-9-181-15,-1-11-73 16,4-4 1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7.44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0 657 0,'-1'12'179'0,"1"0"4"16,-3-3-179-16,3 4-4 15,0 1 0-15,0-1 0 16,-1 2 0-16,-2-2 0 16,3 0-150-16,0-4-35 15,2-2 1-15,-2-7-3 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6.1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9 14 959 0,'-13'-10'64'0,"1"5"-64"0,-6 5 0 16,1 5 0-16,-4 7 0 15,-1 10 0-15,2 5 0 16,3 3 0-16,3 2 0 16,10-1 0-16,4-2 0 15,9-6 0-15,9-7 0 16,3-10 0-16,4-6 0 16,0-10 0-16,-1-4 0 15,-3-9 0-15,-8-3 0 16,-4-1 0-16,-4 1 0 15,-5 4 0-15,-4 0 0 16,-1 8 0-16,1 6 0 16,4 8 0-16,-5 12 0 0,5 5 0 15,7 6 0-15,0 0 0 16,6 3 0-16,-5-1 0 16,7-1 0-16,-1-10-154 15,5-1-78-15,-3-11-5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5.80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7 972 0,'0'0'51'15,"0"0"-51"-15,0 18 0 16,2 1 0-16,-2 6 0 16,5 3 0-16,-2-2 0 15,-1 2 0-15,-2-3 0 16,0-5 0-16,0-6 0 16,0-14 0-16,0 0 0 15,0 0 0-15,-9-14 0 0,9-5 0 16,0-6 0-16,0-4 0 15,7 2 0 1,-2 0 0-16,4 1 0 16,0 5 0-16,4 8 0 0,-2 4 0 15,6 9 0-15,-1 3 0 16,5 7-201-16,-3-1-33 16,5 4-4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5.35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1 1021 0,'16'8'2'16,"5"-4"-2"-16,4-4 0 15,5-4 0-15,4 4 0 0,-2-8 0 16,3 4-195-16,-3-5-42 15,0 1-2-1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5.1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2 163 949 0,'0'-21'74'0,"6"0"-74"16,-2-1 0-16,1-2 0 15,3 4 0-15,-2 1 0 16,2 2 0-16,-2 4 0 16,1 7 0-16,-1 6 0 15,2 10 0-15,-3 7 0 16,0 9 0-16,-1 6 0 15,-4 5 0-15,1 6 0 16,-1-1 0-16,0-2 0 16,0-4 0-16,0-4 0 15,4-10 0-15,-4-7 0 0,6-2 0 16,-6-13 0-16,0 0 0 16,0-11-234-16,0 3-6 15,-4-3-3-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4.77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 31 1023 0,'0'0'0'0,"-2"-11"0"0,2 11 0 15,0 0 0-15,-8-4 0 16,8 4 0 0,0 0 0-16,0 0 0 15,9 0-144-15,-9 0-108 0,19-16 0 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44.47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2 43 889 0,'-18'-5'134'0,"18"5"-134"16,-8-15 0-16,21 8 0 16,6-2 0-16,9 5 0 15,3 0 0-15,3 8 0 16,-2 3 0-16,-5 8 0 16,-9 7 0-16,-13 6 0 15,-10 5 0-15,-8-1 0 16,-10 1 0-16,-5-3 0 0,-4-5 0 15,2-2 0-15,0-7 0 16,7-7 0-16,4-1 0 16,9-5 0-16,10-3 0 15,0 0 0-15,18 0 0 16,1 0 0-16,4 0 0 16,5-3 0-16,4 3 0 15,-3-11 0-15,4 11 0 16,-5-6 0-16,3 1-250 15,-7-2-5-15,3 3 5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20:15:44.16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2.6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7 206 989 0,'-18'-4'34'0,"-6"4"-34"16,3 7 0-16,-3 9 0 16,1 4 0-16,3 6 0 15,5 2 0-15,6 1 0 16,6-1 0-16,8-5 0 16,8-5 0-16,6-8 0 15,5-7 0-15,2-3 0 16,-1-12 0-16,-1-3 0 15,-3-5 0-15,-5-6 0 16,-2-4 0-16,-2-5 0 16,-5-3 0-16,-1-5 0 15,-3 0 0-15,-3 2 0 16,2 2 0-16,-2 8 0 0,0 7 0 16,-2 11 0-16,2 13 0 15,-5 13 0-15,5 14 0 16,0 8 0-16,0 8 0 15,0 4 0-15,5 2 0 16,2 0 0-16,2-5 0 16,5-5 0-16,-3-14 0 15,4-8-67-15,-1-14-177 16,2-6-3-16,1-13-8 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2.22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7 0 967 0,'-13'0'56'16,"-5"-2"-56"-16,0 7 0 0,-1 5 0 16,5 5 0-16,-2 3 0 15,4 5 0-15,5 2 0 16,7 1 0-16,7-3 0 16,4-6 0-16,6-4 0 15,4-6 0-15,1-7 0 16,1-9 0-16,-3-5 0 15,-4-5 0-15,-3-4 0 16,-4 1 0-16,-4-2 0 16,-2 4 0-16,-3 3 0 15,0 8 0-15,0 9 0 16,0 0 0-16,5 7 0 16,0 6 0-16,3 8 0 0,-3-3 0 15,6 2 0-15,-1-2-207 16,5-2-23-16,-2-6-1 1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1.8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50 1023 0,'0'14'0'0,"0"-2"0"16,4 8 0-16,-1 0 0 16,4 2 0-16,-2 2 0 15,0-5 0-15,1-1 0 16,-3-5 0-16,-3-13 0 15,0 0 0-15,0 0 0 16,-7-11 0-16,2-6 0 0,-1-3 0 16,1-5 0-16,2-1 0 15,3 0 0 1,7 2 0-16,5 1 0 16,3 2 0-16,7 12 0 0,-1-1 0 15,6 10-9-15,-4 0-215 16,3 6-2-16,-5 2-4 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7.27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630 0,'0'12'166'16,"0"-2"-2"-16,0 1-101 15,0 3-63-15,0-2 0 16,0-1-34-16,0 3-127 16,0-3-3-16,2 2-1 15,-2-1-1-15,0-2-1 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1.45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23 0,'0'0'0'0,"6"0"0"15,15 0 0 1,2 0 0-16,7 4 0 16,7 2 0-16,2-4 0 0,5 5 0 15,-3-7-150-15,6 5-91 16,-7-5-4-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1.2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1011 0,'4'26'12'0,"-2"-1"-12"0,7 7 0 15,-1-1 0 1,3-2 0-16,2-3 0 0,-4-10 0 16,3 1 0-16,-12-17-33 15,7 2-203-15,-11-12-1 16,-2-4 3-1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5:51.0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0 922 0,'-5'13'101'0,"1"4"-101"16,9 7 0-16,-1 3 0 15,4 4 0-15,0 2 0 16,-1 1 0-16,1-3 0 16,-6-6 0-16,5-3 0 15,-7-12 0-15,0-10-188 16,0 0-56-16,14-15 4 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4.41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 1023 0,'0'0'0'0,"13"1"0"15,6-1 0-15,3 0 0 16,4 0 0-16,2 2 0 16,1-4 0-16,4 2 0 15,-7-3 0-15,-2 3-136 16,-5-4-114-16,-1 4-9 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4.2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1023 0,'-2'16'0'16,"2"-4"0"-16,0 6 0 15,3 4 0-15,1 2 0 16,-2 1 0-16,0-1 0 15,1-3 0-15,-3-11 0 16,3-3 0-16,-3-7 0 16,-3-7-199-16,-1-9-45 0,1-4 1 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4.07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0 1008 0,'0'14'15'0,"0"-4"-15"16,5 6 0-16,-2 3 0 16,1 3 0-16,0 1 0 15,-2 2 0-15,2-3 0 16,-1-5 0-16,7 1 0 16,-10-18 0-16,12 7-97 15,-12-7-145-15,14-15-1 0,-9-3 2 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3.84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9-1 915 0,'-12'-4'108'0,"9"12"-108"16,-2 5 0-16,5 7 0 15,0 3 0-15,3 7 0 16,-1 2 0-16,3 2 0 16,-1 1 0-16,-1-5 0 15,2 0 0-15,-8-8 0 16,8-7 0-16,-5-15-162 15,0 0-81-15,0 0 0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3.60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2 0 1002 0,'-17'4'21'0,"3"8"-21"0,-6 2 0 15,1 3 0 1,-3 2 0-16,2 0 0 15,2-2 0-15,2 1 0 32,6-3 0-32,4-5 0 15,6-1 0-15,10-5 0 0,6-4 0 16,5 0 0-16,4-6 0 16,4-1 0-16,0 2 0 15,0 0 0-15,-1 2 0 16,-9-2 0-16,-1 5 0 15,-7-4-189-15,-11 4-55 16,0 0 1-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3.23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0 1023 0,'0'0'0'0,"0"0"0"0,18 6 0 15,1-9 0-15,6 3 0 16,-1 0-15-16,4-3-213 15,-5-2-7-15,1 0 1 32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3.07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-1 1023 0,'12'0'0'0,"-1"2"0"15,2-2 0-15,-1 3 0 32,6 3 0-32,-3-6 0 15,1 6-64-15,-4-6-174 16,1 5-2-16,-13-5-1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7.10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705 0,'0'13'165'15,"0"-4"-12"-15,0 3-153 16,2-2 0-16,1 4 0 16,-3-1 0-16,3 0 0 15,0 2-122-15,-1 0-41 16,2 0 0-16,-1-3-5 15,2 1-2-1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1.88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1 1023 0,'10'-4'0'15,"7"-3"0"-15,11 4 0 16,10-3 0-16,9 2 0 0,7 1 0 16,6 3 0-16,0-2 0 15,0 2 0-15,-4 0 0 16,-9 0 0-16,-5-4 0 15,-12-3 0-15,-7 3 0 16,-12-3-39-16,-11 7-200 16,-3-9 4-16,-9 9 10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1.47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023 0,'17'4'0'0,"7"-6"0"16,8 2 0-16,4-1 0 16,4 1 0-16,2 0 0 15,-8 0 0-15,0 0 0 16,-11 0-143-16,-7 1-99 15,-6-1-9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1.30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 0 999 0,'0'8'24'0,"0"4"-24"15,-3 5 0-15,3 1 0 16,0 0 0-16,0-2 0 16,2-1 0-16,-2-15 0 15,2 11 0-15,-2-11-18 16,0 0-221-16,-10-18 1 16,4 5-4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1.12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6 0 975 0,'-12'2'48'16,"12"8"-48"-16,-3 0 0 16,3 7 0-16,2 1 0 15,3 5 0-15,-2-3 0 16,2 0 0-16,4-2 0 15,-5-11 0-15,-4-7-94 16,11 0-135-16,-6-6-2 16,-1-8 1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0.87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 34 879 0,'12'-11'144'0,"-1"1"-144"16,7 2 0-16,-1 2 0 15,2 6 0-15,-3 6 0 16,-2 8 0-16,-7 5 0 15,-7 4 0-15,0 6 0 16,-10-1 0-16,-3 0 0 16,-4 0 0-16,-2-4 0 15,0-5 0-15,2-4 0 16,3-5 0-16,5-7 0 16,9-3 0-16,0 0 0 0,12-7 0 15,6 1 0-15,3 0 0 16,5 2 0-16,1 0 0 15,4 8 0 1,-5-4 0-16,2 0-82 0,-6 0-148 16,2 0-7-16,-4-6 4 1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9.16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5 1023 0,'0'0'0'0,"0"0"0"16,0 0 0-16,0 0 0 16,0 0 0-16,8 0 0 0,-8 0-109 15,7-5-134-15,-7 5-9 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9.00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7-1 1023 0,'0'0'0'16,"-9"0"0"-16,9 0 0 15,0 0 0-15,0 0 0 16,7 11-66-16,-7-11-172 16,4 11 3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8.81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3 101 1023 0,'-10'-5'0'0,"-6"0"0"0,0 5 0 15,-1 6 0-15,1 4 0 16,-3 6 0-16,2 2 0 16,2 3 0-1,3-2 0-15,6 3 0 0,6-4 0 16,7-2 0-16,8-7 0 15,5-5 0-15,3-4 0 16,3-11 0-16,-2-3 0 16,-4-4 0-16,-2-8 0 15,-2-2 0-15,-6-2 0 16,-4-2 0-16,-6 4 0 16,0 4 0-16,0 3 0 15,-6 7 0-15,6 14 0 0,-9-4 0 16,4 17 0-1,0 5 0-15,1 7 0 16,1 6 0-16,3 3 0 16,0 1 0-16,7-1 0 0,-1-2 0 15,0-6 0-15,5-2 0 16,-1-13 0-16,4-6 0 16,-1-5-133-16,5-7-111 15,0-7-3-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8.37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6 7 1023 0,'-13'4'0'15,"0"2"0"-15,-2 4 0 0,0 3 0 16,1 4 0-16,3 0 0 16,1 1 0-16,5 2 0 15,8-3 0-15,4-4 0 16,7-1 0-16,1-7 0 15,6-5 0-15,-2-6 0 16,-2-6 0-16,-2-5 0 16,-6-1 0-16,-4-4 0 15,-5 1 0-15,-4 1 0 16,-5 2 0-16,-2 6 0 16,-2 3 0-16,-1 5 0 15,-1 4 0-15,2 9 0 16,2 3 0-16,3 1 0 0,6 4 0 15,2-2-5-15,5 2-226 16,2-4 1 0,7 1-2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7.98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1023 0,'0'10'0'16,"-3"0"0"-16,6 7 0 16,0 2 0-16,0 4 0 15,1-1 0-15,-4-1 0 16,8 0 0-16,-8-10 0 0,6-3-61 15,-6-8-175-15,0 0-1 16,13-15-2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6.0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416 408 0,'0'0'129'0,"0"0"4"0,0 0-65 15,0 0-10-15,7-14-2 16,-7 14-1-16,13-13-1 15,-6 5-7-15,0-6-32 16,3 2-15-16,-1-3 0 16,2 2 0-16,0-4 0 15,0 0 0-15,3-2 0 16,0 0 0-16,3-3 0 16,-2 1 0-16,2-2 0 15,0-1 0-15,0-1 0 16,1 1 0-16,-3-3 0 15,2 3 0-15,2-1 0 16,-1-1 0-16,2 1 0 0,2 0 0 16,1 2 0-16,0-2 0 15,1 1 0-15,-1 1 0 16,0-1 0-16,0-2 0 16,-2 1 0-16,2-2 0 15,0-2 0-15,0 1 0 16,0-1 0-16,0 2 0 15,-1-1 0-15,-1 1 0 16,0 2 0-16,-1 0 0 16,-2 4 0-16,1 0 0 15,0 0 0-15,2-4 0 16,0 2 0-16,5-1 0 16,1-4 0-16,2 2 0 0,-1-1 0 15,0-1 0-15,-1 0 0 16,-2 2 0-16,-1-2 0 15,-2 2 0-15,-3 0 0 16,-1 0 0-16,-3 1 0 16,2 3 0-16,-3 2 0 15,-1 1 0-15,-1 3 0 16,-3 2 0-16,0 4 0 16,-4 2 0-16,-5 8-90 15,10-11-92-15,-10 11-7 16,0 0-2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7.75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 0 1023 0,'-5'9'0'0,"5"3"0"0,3 2 0 15,-1 2 0-15,2 1 0 16,0 4 0-16,0-3 0 16,-2-3 0-16,1-4 0 15,-3-11 0-15,0 7 0 16,0-7 0-16,-7-10 0 16,4-3 0-16,3-3 0 15,0-2 0-15,0 1 0 16,7-2 0-16,3 3 0 15,2 0 0-15,5 10 0 16,-3-1 0-16,6 7 0 16,-1 2-145-16,5 7-81 15,-2-1 0-1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7.48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11 1023 0,'0'0'0'0,"0"0"0"15,18-4 0-15,0 1 0 16,3-3 0-16,1-4 0 16,-2-1 0-16,-1 0 0 15,-5-2 0-15,-3-1 0 16,-6 2 0-16,-5 2 0 0,-3 2 0 15,-6 1 0-15,-2 5 0 16,-6 2 0 0,-3 7 0-16,-1 3 0 15,0 5 0-15,2 2 0 0,7 2 0 16,6-1 0-16,9 2 0 16,8-4 0-16,8-5 0 15,9-2 0-15,0-6 0 16,5-3 0-16,-2-5 0 15,-2-3-148-15,-7-6-86 16,-1 1-3-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7.09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3 1023 0,'0'0'0'0,"-5"-12"0"16,20 6 0-16,10 3 0 15,11 3 0-15,6 3 0 0,3 4 0 16,0 3 0-16,-7 6 0 16,-11 5 0-16,-15 4 0 15,-16 4 0-15,-12-1 0 16,-11-3 0-16,-7-4 0 16,-4-4 0-16,4-9 0 15,8-4 0-15,6-10 0 16,16-2 0-16,4-5-140 15,15-1-99-15,2 1-2 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6.84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 2 934 0,'-4'-8'89'0,"4"8"-89"15,0 12 0-15,0 4 0 16,0 4 0-16,4 9 0 0,-1 3 0 16,-3 4 0-16,4 1 0 15,-7-8 0-15,3 0 0 16,-5-14-12-16,5-15-220 15,-8-2-2-15,5-15-1 16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0.65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8 37 709 0,'3'-8'172'0,"4"-4"-30"16,8 4-142-16,-1 1 0 16,6 7 0-16,0 0 0 15,2 8 0-15,0 4 0 16,-2 5 0-16,-6 5 0 16,-4 1 0-16,-6 3 0 15,-4 2 0-15,-7-3 0 16,-11 0 0-16,-4-6 0 15,-3 0 0-15,-5-6 0 16,2-4 0-16,0-4 0 16,5-5 0-16,4-6 0 0,10-2 0 15,7-4 0 1,5-1 0-16,8 0 0 16,6 0 0-16,5 0 0 15,5 4 0-15,1 3 0 0,0 6 0 16,1 3 0-16,-2 4 0 15,-4 3 0-15,-2 2 0 16,-6 2 0-16,-2-3 0 16,-2 1 0-16,-11-12-33 15,14 12-162-15,-14-12-5 16,6-10-8-16,-6-3-5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47.55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 0 875 0,'-7'10'148'0,"7"-10"-148"16,0 0 0-1,0 0 0-15,0 0 0 16,0 0 0-16,0 0-16 0,0 0-198 16,3-10-5-16,-3 10-10 1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47.40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8 0 897 0,'-9'2'126'15,"9"-2"-126"-15,0 0 0 0,0 0 0 16,0 0-36-16,0 0-147 16,2 11-8-16,-2-11-2 15,6 7-3-1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47.16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67 860 0,'0'17'163'0,"0"1"-163"16,0 6 0-16,0 2 0 16,0 4 0-16,3 0 0 15,1-2 0-15,-1-1 0 16,1-7 0-16,-1-4 0 0,1-6 0 16,-4-10 0-16,0 0 0 15,4-11 0-15,-4-7 0 16,-3-7 0-16,0-5 0 15,1-4 0-15,2-3 0 16,0 1 0-16,0 2 0 16,5 3 0-16,1 4 0 15,5 8 0-15,2 8 0 16,1 11 0-16,0 6 0 16,-3 10 0-16,1 3 0 15,-6 6 0-15,-3 2 0 16,-3 1 0-16,-7-4 0 15,-2-4 0-15,-4-6 0 0,-1-6 0 16,-3-8 0-16,5-1 0 16,-3-12 0-16,5-2-138 15,0-4-72 1,10 0-5-16,-2-4 5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46.71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16 751 0,'0'8'181'16,"0"-8"-90"-16,0 16-91 16,0-5 0-16,5 0 0 0,-2 2 0 15,1 0 0 1,-4 2 0-16,2-4 0 15,-2 0 0-15,0-11 0 16,0 7 0-16,0-7 0 0,3-9 0 16,-1-2 0-16,3-2 0 15,1-3 0-15,0 2 0 16,0-2 0-16,1 1 0 16,1 3 0-16,-1 5 0 15,-7 7 0-15,13 0 0 16,-13 0 0-16,10 15 0 15,-6 0 0-15,-1 1 0 16,-3 2 0-16,3 0 0 16,-3-2 0-16,3-2 0 15,-3-4 0-15,0-10 0 16,0 0 0-16,12-6 0 0,-5-6 0 16,-2-4 0-16,3-4 0 15,0 1 0-15,2-1 0 16,0 0 0-16,1 6 0 15,1 4 0-15,1 5 0 16,0 5 0-16,0 7 0 16,-2 4 0-16,-1 4 0 15,-1 3 0-15,-2 1 0 16,-1-1 0-16,-1-2 0 16,0 2 0-16,-5-9 0 15,5-1-68-15,-5-8-122 16,9 0-7-16,-4-9-1 1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46.15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7 58 603 0,'-2'-10'161'0,"2"1"7"15,-9-2-80-15,9 11-85 16,-16-17-3-16,5 12 0 15,-4 1 0-15,1 4 0 16,-3 0 0-16,1 9 0 16,0 2 0-16,2 6 0 15,0 2 0-15,6 1 0 16,3 2 0-16,5 0 0 16,5-4 0-16,4-2 0 0,4-6 0 15,0-3 0-15,4-7 0 16,-2-6 0-1,-1-2 0-15,-1-5 0 16,-3-2 0-16,-3-3 0 0,-1-2 0 16,0 2 0-16,-2-1 0 15,-2 4 0-15,-2 3 0 16,0 12 0-16,5-9 0 16,-5 9 0-16,3 14 0 15,-1 1 0-15,2 4 0 16,1 2 0-16,1 0 0 15,1 1 0-15,3-4 0 16,-6-4 0-16,8-3-63 0,-4-11-127 16,4 0-5-1,-3-9-5-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8.78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3 793 0,'0'0'187'16,"0"0"-144"-16,13 0-43 15,-4 0 0-15,4-4 0 0,1 1 0 16,3 2 0-16,1 1 0 16,-1-8 0-16,2 7-46 15,-5-5-142-15,0 4-7 16,-4-2 1-16,-1 0-8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2.79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 0 912 0,'0'0'111'15,"12"8"-111"-15,0-6 0 16,-1-2 0-16,3 2 0 15,0-2 0-15,-2 6 0 16,-4-3 0-16,-4 6 0 16,-4 0 0-16,-7 1 0 15,-5 3 0-15,0 0 0 16,-3 3 0-16,0-4 0 16,1-1 0-16,4 0 0 15,3-3 0-15,7-8 0 0,6 9 0 16,2-5 0-16,5-4 0 15,3 0 0-15,2 0 0 16,1-5 0-16,5 5 0 16,-6-4 0-16,2 1 0 15,-2-4-235-15,1 1-2 16,-3-5-1-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2.46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4 0 881 0,'-4'13'142'16,"2"0"-142"-16,-6 1 0 16,3 7 0-16,-3 3 0 15,0 2 0-15,-1 3 0 16,-3-4 0-16,4 2 0 16,-3-8 0-16,2-3-125 15,-1-8-103-15,10-8-2 16,0 0 5-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42.2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017 0,'0'0'6'0,"4"14"-6"16,-4-5 0-16,0 7 0 15,0 2 0-15,2 0 0 16,1 2 0-16,-3-4 0 15,8 1 0-15,-5-10 0 16,-3-7-75-16,10 0-150 16,-10 0-6-16,12-16-4 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2.31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5 1023 0,'0'9'0'0,"0"-9"0"15,0 0 0-15,10 2 0 16,-10-2 0-16,6-3-53 16,-6 3-182-16,10-13-8 0,-5 3-3 15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2.09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5 981 0,'11'-4'42'0,"5"4"-42"16,0-3 0-16,4-2 0 15,5 5 0-15,-1-4-144 16,4 4-70-16,-6 0 0 15,2 0-7-1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1.95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9 0 957 0,'4'11'66'0,"-4"-1"-66"16,0 12 0-16,0 2 0 16,6 5 0-16,-2 0 0 15,1 1 0-15,-1-5 0 16,0-5 0-16,-2-2 0 16,-2-18 0-16,-5 9 0 15,-4-16-195-15,-1-2-30 0,-4-8-2 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1.76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923 0,'-3'15'100'16,"6"4"-100"-16,-3 3 0 16,2 8 0-16,1 0 0 15,3 5 0-15,-2-2 0 16,1-2 0-16,-1-7 0 16,0-3 0-16,-4-8 0 15,0-13 0-15,0 0 0 0,2-9 0 16,-2-5 0-16,0-6 0 15,6-1 0-15,-1 0 0 16,4-1 0-16,1 2 0 16,0 4 0-16,4 7 0 15,-1 2 0-15,1 7 0 16,-1 8 0-16,-2 6 0 16,-1 4 0-16,2 3 0 15,-1 3 0-15,-1-1 0 16,0-2 0-16,0-4 0 15,1-4 0-15,-2-7 0 16,3-2 0-16,-6-12 0 16,4-1-72-16,-3-10-150 0,3 0-2 15,-2-7 9-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1.31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8-2 920 0,'-10'0'103'15,"-6"2"-103"-15,2 7 0 0,-4 2 0 16,4 6 0-16,-1 4 0 16,4 0 0-16,4-1 0 15,5 2 0-15,2-4 0 16,5-4 0-16,3-5 0 15,3-6 0-15,3-6 0 16,0-6 0-16,1-5 0 16,-2-8 0-16,0 0 0 15,-3-1 0-15,-2 3 0 16,-3 1 0-16,-3 8 0 16,-2 11 0-16,0 0 0 15,0 12 0-15,0 9 0 16,4 11 0-16,-4 4 0 0,4 8 0 15,-4 0 0-15,0 1 0 16,0-2 0-16,-7-4 0 16,0-6 0-16,-2-10 0 15,-3-8 0-15,-2-9 0 16,4-3 0-16,-2-13 0 16,5-5-7-16,-3-9-228 15,10-1-7-15,0-6 3 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0.87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 0 878 0,'-4'11'145'16,"1"-2"-145"-16,5 6 0 16,-2 3 0-16,3 5 0 15,1-2 0 1,0-1 0-16,1 2 0 0,-5-8 0 15,7-2 0-15,-7-12-204 16,0 0-22-16,0 0-2 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0.64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17 764 0,'0'0'202'16,"0"0"-145"-16,0 8-57 15,0 0 0-15,4 8 0 16,-1-1 0-16,0 6 0 15,0 1 0-15,-3 1 0 16,3-1 0-16,-3-2 0 16,0-4 0-16,0-7 0 15,0-9 0-15,0 0 0 16,-4-11 0-16,4-5 0 16,-3-7 0-16,3-1 0 15,-2-1 0-15,2-1 0 16,3 3 0-16,1 3 0 0,4 6 0 15,2 3 0-15,5 11 0 16,-2-4 0-16,4 10-104 16,-1-3-116-16,4 7-3 15,-3-3-3-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8.57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2 73 505 0,'0'0'147'0,"0"0"5"16,0-6-58-16,0 6-25 15,8-7-29-15,-8 7-24 16,10-10-16-16,-10 10 0 0,9-15 0 16,-9 15 0-16,12-15 0 15,-12 15 0-15,5-12 0 16,-5 12 0-16,0 0 0 16,5-8 0-16,-5 8 0 15,0 0 0-15,0 9 0 16,0 0 0-16,0 2 0 15,0 3 0-15,0-2 0 16,0 4 0-16,0 1 0 16,-1-2 0-16,1-2 0 15,0-2 0-15,0 1 0 16,0-12 0-16,0 12-146 0,0-12-33 16,0 0-6-16,0 0 1 1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9.94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 0 943 0,'0'0'80'15,"0"0"-80"-15,0 0 0 16,9 4 0-16,3-4 0 16,2-4 0-16,0 4 0 15,0 0 0-15,-2 4 0 16,-3 2 0-16,-4 2 0 15,-5 3 0-15,-5 1 0 16,-5 0 0-16,-3 3 0 16,-1-3 0-16,-2-1 0 15,1 0 0-15,4-4 0 16,11-7 0-16,-8 8 0 0,8-8 0 16,13 5 0-1,0-2 0-15,3 2 0 16,1 3 0-16,-1 2 0 15,-2 3 0-15,-3 3 0 0,-6-1 0 16,-5-1 0-16,-6-1 0 16,-6-2 0-16,-3-5 0 15,-3-2 0-15,0-4 0 16,0-4 0-16,5 0 0 16,2-5 0-16,7 1-222 15,4-3-4-15,12 1-4 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9.48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0 0 929 0,'-6'16'94'16,"-6"2"-94"-16,2 5 0 0,-3 2 0 16,2 4 0-16,-3-1 0 15,2 1 0-15,3-4 0 16,-2-9 0-16,6 0 0 15,5-16-89-15,0 0-139 16,0 0-3-16,4-12-3 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9.25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8 1023 0,'15'0'0'16,"11"0"0"-16,6-6 0 15,6 3 0-15,6 3 0 0,-4-5 0 16,3 5-145-16,-9-3-78 16,-5 6-3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9.08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1017 0,'10'0'6'16,"-10"0"-6"-16,0 18 0 15,0-5 0-15,3 3 0 16,-3 5 0-16,4-6 0 16,0 5 0-16,-4-11 0 0,6-1-27 15,-6-8-192-15,7-7-7 16,-7-6 2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8.89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863 0,'8'14'160'0,"-8"-6"-160"16,8 8 0-16,-8 0 0 15,5 2 0-15,-1 1 0 16,-1-3 0-16,2 3 0 0,-5-10 0 16,0-9-33-16,0 0-182 15,8 0-4-15,-8-9-2 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7.23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1 49 996 0,'-10'2'27'0,"10"-2"-27"15,-11 3 0-15,11-3 0 16,2-9 0-16,3 1-135 15,5-1-92-15,0-5-7 16,1 0-8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7.07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 0 1014 0,'0'0'9'0,"0"0"-9"16,0 0 0-16,0 0 0 16,-7 6 0-16,7-6 0 15,0 9-190-15,0-9-35 16,6 9-1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6.48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86 0 942 0,'-15'8'81'16,"-4"0"-81"-16,6 7 0 15,0 1 0-15,2 4 0 16,3 1 0-16,4 2 0 15,4-1 0-15,0-1 0 16,8-1 0-16,4-3 0 16,3-6 0-16,3-6 0 0,1-5 0 15,-1-4 0 1,1-7 0-16,-5-9 0 16,-3-4 0-16,-6-6 0 15,-5 0 0-15,0 3 0 0,-5 2 0 16,-2 7 0-16,0 12 0 15,7 6 0-15,-10 23 0 16,10 10 0-16,2 8 0 16,4 9 0-16,1 4 0 15,2 2 0-15,-4-2 0 16,0-4 0-16,-5-8 0 16,-3-10 0-16,-6-8 0 15,-3-12 0-15,-5-6 0 16,-2-12 0-16,3-2 0 15,-5-10 0-15,5-2-215 16,-1-6-17-16,7 0-5 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6.01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 18 982 0,'-4'9'41'16,"4"6"-41"-16,0 3 0 15,0 4 0-15,0 0 0 16,3-1 0-16,-3-1 0 16,0-3 0-16,0-4 0 15,0-13 0-15,0 0 0 0,0 0 0 16,0-8 0-16,0-10 0 15,2-3 0-15,1-2 0 16,4-2 0-16,1 0 0 16,3 4 0-16,3 2 0 15,2 8 0-15,1 7 0 16,-2 7 0-16,1 8 0 16,-3 9 0-16,-1 5 0 15,-3 3 0-15,-1 1 0 16,-2 1 0-16,-2-5 0 15,5-2 0-15,-5-10 0 16,3-4-189-16,-7-9-30 16,14-6-1-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5.60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870 0,'0'0'17'0,"0"0"-13"0,0 0-168 16,8 12-13-1,1 0-15-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7.6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4 7 205 0,'-2'-9'131'16,"2"9"13"-16,0 0-18 15,0 0 0-15,0 0-14 16,0 0-11-16,0 0-23 16,0 0-78-16,0 0 0 15,0 0 0-15,0 0 0 16,0 0 0-16,-4 11 0 15,4 0 0-15,4 3 0 16,-4 4 0-16,5 2 0 16,-5 6 0-16,3 1 0 15,-3 0 0-15,0 0 0 16,0-2 0-16,0-7 0 16,3-4 0-16,-3-14 0 0,4 9 0 15,-4-9 0-15,0-18-172 16,0 0-53-16,0 0-2 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5.4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2 0 803 0,'0'18'215'0,"8"3"-210"16,-6-5-5 0,6 5 0-16,-2 1 0 15,0-8 0-15,0 0 0 0,-6-14-20 16,6 10-194-16,-6-10-2 15,-2-14-3-1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5.2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8 928 0,'0'0'95'15,"7"-8"-95"-15,10 8 0 16,3 0 0-16,6 0 0 16,6 4 0-16,-1-4 0 15,1 0-67-15,-5-4-147 0,2 2-7 16,-8-5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5.15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942 0,'0'0'81'16,"0"12"-81"-16,0 2 0 15,0 9 0-15,2 2 0 16,2 4 0-16,1 0 0 0,-1 1 0 15,0-3 0-15,-2-8 0 16,4-3 0-16,-6-16 0 16,-5 7-195-1,-2-13-17-15,0-3 1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4.90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3 778 0,'0'0'198'15,"0"0"-151"-15,0 0-47 16,7 14 0-16,-7 4 0 0,3 3 0 15,-3 4 0-15,6 1 0 16,-3-3 0-16,-1-1 0 16,2-4 0-16,-2-8 0 15,-2-10 0-15,0 0 0 16,0 0 0-16,4-21 0 16,-4 1 0-16,0-4 0 15,0-2 0-15,0-1 0 16,5 2 0-16,1 2 0 15,2 7 0-15,1 1 0 16,4 11 0-16,0 4-106 16,1 8-93-16,0 3 0 15,4 8-4-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4.61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3 21 653 0,'-6'-9'177'0,"6"9"1"15,-19-11-163 1,12 11-15-16,-8 0 0 15,3 7 0-15,-3 2 0 0,0 7 0 16,2 3 0-16,3 5 0 16,2 0 0-16,8 2 0 15,0-4 0-15,12 1 0 16,2-9 0-16,2-6 0 16,3-5 0-16,0-7 0 15,-1-5 0-15,-4-8 0 16,-3-2 0-16,-6-5 0 15,-1 2 0-15,-4-1 0 16,0 5 0-16,-4 4 0 16,1 2 0-16,3 12 0 15,0 0 0-15,0 9 0 0,2 4 0 16,6 4 0-16,1 2 0 16,2 1 0-16,3-2 0 15,3 0 0-15,-1-4 0 16,-1-9 0-16,1 1 0 15,-4-8-79-15,-1-3-127 16,-5-9-1-16,1 1 4 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4.11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925 0,'0'0'98'16,"0"0"-98"-16,9 11 0 15,3-8 0-15,6-3 0 16,7 4 0-16,0-4 0 15,6 0-206-15,-1-5-11 0,4 1-9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3.9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844 0,'13'7'179'0,"-13"7"-179"16,5 13 0-16,-5 1 0 15,7 8 0-15,-1 2 0 16,1 3 0-16,2-5 0 0,-3-3 0 16,1-7 0-16,-4-13 0 15,3-5 0-15,-6-8-198 16,-3-17-14-1,-4-6 1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13.71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33 59 616 0,'0'-8'173'16,"-2"-4"3"-16,0 5-118 15,-8-5-58-15,2 5 0 16,-5 0 0-16,0 3 0 0,-3 2 0 16,0 5 0-16,-2 3 0 15,3 3 0-15,4 1 0 16,3 3 0 0,8 0 0-16,10 1 0 0,6 0 0 0,4 0 0 15,6 0 0-15,1 2 0 16,0 0 0-16,-3 3 0 15,-5 2 0-15,-10 0 0 16,-9-1 0-16,-4-2 0 16,-10-3 0-16,-6-4 0 15,-3-4 0-15,-3-5 0 16,1-2 0-16,3-8 0 16,8 2 0-16,2-4-77 15,12 10-121-15,0-16-2 16,13 5-4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4.29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 0 809 0,'-5'9'202'0,"9"3"-190"0,-4 2-12 16,4 6 0-16,-4 0 0 15,3 4 0-15,-3-1 0 16,4 0 0-16,-4-1 0 16,0-5 0-1,4-3 0-15,-4-7 0 0,3 1 0 16,-3-8 0-16,0 0-169 16,-5-7-64-16,5-3-7 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3.98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4 982 0,'0'0'41'16,"10"6"-41"-16,4-6 0 15,4 0 0-15,6 0 0 16,-2-3 0-16,7 3 0 15,-5-3-21-15,1 3-197 16,-5-3-3-16,-1 1-5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2.12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4 849 0,'0'0'174'0,"18"-9"-174"15,9 6 0-15,8-6 0 0,9 7 0 16,2-3-180-16,2 3-15 15,-4-4-1-15,-2 6-6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6.96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0 902 0,'0'17'121'0,"-2"-7"-121"16,2 7 0-16,0 0 0 15,4 4 0-15,-2-3 0 16,-2 3 0-16,4-3 0 16,-4-6 0-16,0-2 0 0,0-10-21 15,0 0-193-15,-2-10-2 16,2-2-5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3.64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 0 932 0,'-6'13'91'0,"6"-13"-91"16,0 0 0-16,0 0 0 16,0 0-79-16,0 0-119 15,0-7-5-15,0 7-7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3.50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-2 829 0,'-11'0'194'0,"11"0"-194"16,0 0 0-16,-9 2 0 0,9-2 0 15,0 0-71-15,6 8-125 16,-6-8-2-16,10 5-9 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3.28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7 115 951 0,'0'0'72'0,"0"0"-72"16,3-8 0-16,6 2 0 15,3-1 0-15,0-1 0 16,1-2 0-1,-3-1 0-15,-1 1 0 0,-3-3 0 16,-2 1 0-16,-1 1 0 16,-6 2 0-16,-1 2 0 15,-6 4 0-15,-3 3 0 16,-2 7 0-16,-4 3 0 16,1 5 0-16,0 0 0 15,4 6 0-15,4-1 0 16,6 1 0-16,4-4 0 0,10-2 0 15,6-3 0-15,4-1 0 16,5-5 0 0,2-6 0-16,5 4 0 15,-3-8 0-15,2 0-140 0,-6-5-90 16,1 1-1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2.90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7 0 905 0,'0'0'118'0,"-10"11"-118"15,10 4 0-15,0 1 0 16,0 4 0-16,0 0 0 16,0 0 0-16,0 1 0 15,3-5 0-15,0-3 0 16,-3-5 0-16,0-8 0 16,0 0 0-16,2-8 0 15,-4-3 0-15,-1-3 0 16,0-4 0-16,-1 0 0 15,3 0 0-15,1 0 0 0,0 1 0 16,7 5 0-16,4 1 0 16,8 7 0-16,-4 0 0 15,7 4-192-15,1 0-17 16,5 9-5-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2.5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2 15 813 0,'0'-10'202'0,"11"10"-194"16,-1-4-8-16,6 4 0 16,4 4 0-16,-3-4 0 15,9 0 0-15,-4 0-174 16,1 0-29-16,-4-4-2 15,1 4-3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2.45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777 0,'-3'10'203'16,"6"8"-160"-16,-3 0-43 16,3 6 0-16,1-1 0 15,2 1 0-15,-2 0 0 16,3-5 0-16,-2-1 0 16,-5-10 0-16,0-8-76 15,0 0-128-15,0 0-4 16,-14-15 2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2.20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2 16 696 0,'0'-11'180'0,"0"11"-33"0,0 0-147 15,3 9 0-15,-3 3 0 16,0 5 0-16,0 0 0 15,3 6 0-15,-3-1 0 16,5 0 0-16,-5-3 0 16,4-3 0-16,-4-5 0 15,0-11 0-15,3 9 0 16,-3-9 0-16,0-15 0 0,0 2 0 16,2-8 0-1,1-2 0-15,4-1 0 16,0-2 0-16,6 5 0 15,1 2 0-15,3 5 0 16,1 7 0-16,2 7 0 0,-2 10 0 16,1 7 0-16,-4 4 0 15,0 2 0-15,-5 5 0 16,-2 1 0-16,-1-5 0 16,-2 1 0-16,-5-11 0 15,7-3-44-15,-7-11-159 16,0 0-5-16,11-18-2 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1.85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02 843 0,'0'0'180'0,"0"0"-180"15,6 7 0-15,-6-7 0 16,15-4 0-16,-6 1 0 16,4-1 0-16,0-1 0 15,-1-3 0-15,-1 0 0 16,0-2 0-16,-3-2 0 16,-3 0 0-16,-1 1 0 0,-4-1 0 15,-3 1 0-15,3 11 0 16,-12-10 0-1,2 10 0-15,-2 8 0 16,0 2 0-16,-3 4 0 0,2 2 0 16,1 2 0-16,3 2 0 15,4 0 0-15,5-2 0 16,8-4 0-16,3-1 0 16,6-3 0-16,4-4 0 15,3-2 0-15,-2-7 0 16,2 3 0-16,-5-7-38 15,0 1-168-15,-8-7 4 16,-1 1 3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1.46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4 84 597 0,'0'0'166'15,"0"-11"0"-15,-4 2-72 16,4 1-94-16,-2-2 0 16,2-1 0-16,-7-1 0 0,0 3 0 15,1 0 0-15,-6 4 0 16,-1 5 0-16,-2 9 0 15,0 3 0-15,-1 8 0 16,3 3 0-16,4 5 0 16,3 0 0-16,6 0 0 15,7-1 0-15,7-4 0 16,4-5 0-16,2-9 0 16,5-2 0-16,-4-11 0 15,4-2 0-15,-5-6-180 16,1 0-25-16,-5-5-2 15,-1 1-1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6.58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-1 984 0,'-12'0'39'16,"12"0"-39"-16,-7 4 0 16,7-4-22-16,0 0-193 15,12 7-2-15,-12-7-8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6.49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8 998 0,'0'0'25'0,"0"0"-25"15,12 6 0-15,6-6 0 16,4-6 0-16,6 3 0 15,-1-3-29-15,5-2-191 16,-4-3-6-16,2 1-3 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5.8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84 0,'0'0'7'15,"0"8"-8"-15,11 3-198 16,0 2-14-1,5 3-5-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3.28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 3 972 0,'-9'-4'51'16,"9"4"-51"-16,0 11-80 16,3-2-122-16,2 4-6 15,-1-4-6-15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6.39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51 1023 0,'0'0'0'0,"11"-5"0"0,15 1 0 15,4-4 0-15,8 4 0 16,9-3 0-16,3 2 0 15,1 0 0-15,-1 0 0 16,2 5 0 0,-13-3 0-16,-3 3-29 0,-8-4-223 15,-5 4-6-15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6.15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-2 0 934 0,'0'11'89'0,"3"10"-89"16,-3 1 0-16,7 7 0 15,-4 4 0-15,2 1 0 16,-2-2 0-16,-3-4 0 16,2-4 0-16,-2-9 0 0,0-5 0 15,0-10 0-15,0 0-86 16,4-13-151-16,1-1-2 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5.969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5 0 1023 0,'-7'15'0'16,"7"5"0"-16,3 4 0 16,-3 8 0-16,3 2 0 15,-1 3 0-15,1-1 0 16,0-3 0-16,1-5 0 16,0-7 0-16,3-3 0 15,-7-18 0-15,12 5 0 0,-6-16-169 16,4-4-84-16,-1-11 3 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5.719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3 0 1023 0,'-4'10'0'0,"4"6"0"16,0 5 0-16,5 12 0 16,-5 2 0-16,6 5 0 15,-4 5 0-15,1 2 0 16,-1-6 0-16,-2-4 0 16,3-8 0-16,-3-9 0 15,6-8 0-15,-6-12 0 0,13 0-195 16,-4-12-47-16,6-2-2 1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5.46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209 0 1023 0,'0'0'0'0,"0"0"0"16,0 0 0-16,-4 8 0 16,-8 5 0-16,-2 4 0 15,-6 4 0-15,-5 4 0 0,-3 2 0 16,0 0 0-16,1-4 0 15,4-1 0-15,5-5 0 16,7-3 0 0,11-6 0-16,7-2 0 0,11-6 0 15,6 0 0-15,6 0 0 16,6-6 0-16,2 3 0 16,1-4 0-16,-2 3 0 15,-5-5 0-15,-4 2 0 16,-8-5 0-16,-3 1-136 15,-10-2-107-15,-3-2 1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5.07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7 20 1023 0,'-7'6'0'15,"14"0"0"-15,9-6 0 16,9 0 0-16,8 0 0 16,-2-4 0-16,9 1 0 15,-4-4-70-15,0 0-162 16,-3-4-8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4.90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10 1023 0,'9'0'0'15,"3"-3"0"-15,7 3 0 16,10-3 0-16,1-1 0 16,4 8 0-16,-5-8 0 15,1 4 0-15,-9 0-169 16,-1 0-66-16,-11 0-2 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4.65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253 185 992 0,'-23'-3'31'15,"-9"3"-31"-15,0 12 0 16,-4 5 0-16,1 5 0 16,3 8 0-1,4 1 0-15,7 5 0 0,9-4 0 16,10-3 0-16,10-4 0 16,12-10 0-16,9-7 0 15,6-8 0-15,4-10 0 16,0-9 0-16,-4-7 0 15,-3-8 0-15,-8-7 0 16,-5-7 0-16,-9-2 0 16,-6 0 0-16,-4 4 0 15,-6 5 0-15,0 6 0 0,-1 10 0 16,2 11 0 0,5 14 0-16,-7 16 0 15,5 9 0-15,2 10 0 16,0 8 0-16,4 8 0 0,-1 0 0 15,0 2 0-15,2-4 0 16,1-5 0-16,6-8 0 16,-2-13 0-16,6-8-39 15,0-15-189-15,7-3-7 16,2-11-5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6.32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76 0,'4'7'47'15,"7"-7"-47"-15,3-3 0 16,8 3 0-16,-2 0-74 16,2 0-133-16,-4-3-3 15,-1 3-1-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4.203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52 31 882 0,'-19'-13'141'0,"6"13"-141"16,-7 7 0-16,1 7 0 16,-4 6 0-1,2 3 0-15,2 6 0 16,7 2 0-16,5 1 0 0,12-2 0 16,8-7 0-16,11-5 0 15,10-8 0-15,5-10 0 16,2-8 0-16,-3-7 0 15,-5-7 0-15,-9-7 0 16,-10-3 0-16,-11-1 0 16,-13 2 0-16,-7 1 0 15,-7 6 0-15,-2 6 0 0,0 7 0 16,2 8 0-16,7 9 0 16,4 3 0-16,13 7 0 15,5 0-205 1,11 2-3-16,4-3-4 1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3.842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8 0 939 0,'0'0'84'16,"-9"6"-84"-16,11 8 0 15,-2 4 0-15,3 6 0 16,-1 4 0-16,1 2 0 0,2 0 0 16,-2-5 0-16,4-1 0 15,-4-10 0 1,5-5-98-16,-8-9-128 15,16-7-4-15,-6-7-5 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3.60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3 840 0,'0'0'183'0,"0"14"-183"16,5 4 0-16,-2 3 0 15,3 6 0-15,1 5 0 16,0 0 0-16,0-1 0 15,-1-4 0-15,-1-5 0 16,0-8 0-16,-5-14 0 16,0 0 0-16,9-8 0 15,-9-9 0-15,0-6 0 16,0-4 0-16,3-5 0 16,1 0 0-16,2 3 0 15,3 2 0-15,4 5 0 16,1 3 0-16,4 14 0 15,-1 5-2-15,5 4-217 0,-1 6-4 16,4 7-1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3.311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9 147 980 0,'14'-7'43'15,"6"1"-43"-15,3-2 0 16,3 0 0-16,-3-2 0 16,-2 0 0-16,-1-3 0 15,-4-2 0-15,-4-2 0 16,-6-1 0-16,-6 3 0 16,-10 3 0-16,-6 5 0 15,-5 7 0-15,-5 5 0 16,-3 9 0-16,1 7 0 15,2 7 0-15,6 1 0 0,8 5 0 16,10-1 0-16,11-4 0 16,7-4 0-16,7-5 0 15,9-7 0-15,0-9 0 16,8-4 0-16,-6-9 0 16,3-4-169-16,-6-6-65 15,0 0 1-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2.92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30 966 0,'10'-13'57'16,"13"5"-57"-16,4 1 0 16,10 5 0-16,4 2 0 0,2 9 0 15,-2 5 0 1,-5 10 0-16,-12 5 0 15,-11 3 0-15,-13 3 0 16,-10 0 0-16,-12-4 0 0,-9-5 0 16,-4-7 0-16,-1-8 0 15,4-4 0-15,3-7 0 16,12-5-37-16,5-7-174 16,12-2-3-16,11-2-7 1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2.67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0 850 0,'0'0'173'0,"0"18"-173"15,0-2 0-15,6 10 0 16,-4 5 0-16,3 7 0 0,-3 2 0 16,-2 1 0-16,0-1 0 15,0-10 0 1,0-2 0-16,-4-14-30 16,4-14-193-16,0 0-3 0,-7-25 2 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1.817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-1 715 0,'13'3'177'16,"-5"-3"-46"-16,3 2-131 15,1 2 0-15,3 6 0 16,2 0 0-16,2 4 0 16,-1 2 0-16,2 3 0 15,-2 2 0-15,2 2 0 0,-3 0 0 16,-3-3 0-16,-5 0 0 15,-5-2 0-15,-4-1 0 16,-5-2 0-16,-6-2 0 16,-5 1 0-16,0-2 0 15,-2 4 0-15,0 1 0 16,1-5 0-16,10 5 0 16,0-6-140-16,7-11-71 15,9 8-6-15,8-14-11 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1.38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-12 95 567 0,'0'0'164'0,"0"-11"-6"0,0 11-31 16,0 0-120-16,0 0-7 16,0 0 0-16,0 0 0 15,12 0 0-15,5 0 0 16,6 2 0-16,7-2 0 15,7 0 0-15,7 0 0 16,5 0 0-16,6 0 0 16,5-2 0-16,4 0 0 15,3 2 0-15,3 0 0 0,4 0 0 16,4 0 0-16,3 0 0 16,3 0 0-1,5 3 0-15,6-3 0 16,6 0 0-16,6 0 0 0,4-6 0 15,8 2 0-15,3-1 0 16,3 0 0-16,1 1 0 16,1 1 0-16,-2 3 0 15,-1 0 0-15,1 0 0 16,-2 3 0-16,2 1 0 16,2 0 0-16,4 0 0 15,3-1 0-15,2-3 0 16,5 3 0-16,2-3 0 0,2 0 0 15,-1 0 0 1,-2-4 0-16,0 2 0 16,-1-1 0-16,1 1 0 15,-1-1 0-15,0-1 0 0,3 1 0 16,2-3 0-16,-1 1 0 16,4-2 0-16,-1 0 0 15,-1-2 0-15,2 1 0 16,-2 2 0-16,-1 1 0 15,0 1 0-15,-1 4 0 16,-1 0 0-16,-3 3 0 16,-1 1 0-16,-3 1 0 15,-8-1 0-15,-4 2 0 16,-9-1 0-16,-7 0 0 16,-11-3 0-16,-7 1 0 15,-11-3 0-15,-11 0 0 16,-7 2 0-16,-12-2 0 0,-7 0 0 15,-11 0 0-15,-2 2-99 16,-10-2-101-16,-2 0-1 16,-6-2-6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30.567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288-2 670 0,'0'0'152'0,"0"0"0"16,-13 0-103-16,4 9-49 16,-9 3 0-16,-1 8 0 15,-8 3 0-15,-3 6 0 16,-5 3 0-16,1 3 0 16,-2-1 0-16,5 3 0 15,8-4 0-15,10-5 0 16,13-2 0-16,9-7 0 15,13-2 0-15,9-2 0 16,5-4 0-16,2-3 0 16,-1 0 0-16,-3-3 0 15,-5 2 0-15,-5-3 0 0,-9 5 0 16,-15-9 0-16,12 11-86 16,-12-11-113-16,-9 2-8 15,1-4 0-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7.59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44 1023 0,'0'0'0'16,"20"6"0"-16,0-6 0 15,9 0 0-15,4 0 0 16,4-3 0-16,3 3 0 16,-1-2 0-16,1 4 0 15,-5-5 0-15,1-3 0 16,-7-5-222-16,1 0-40 15,-4-5-2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6.01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5 0 984 0,'-10'9'39'0,"1"5"-39"0,0 1 0 16,-1 4 0-16,-1 1 0 15,1-3 0 1,2 0 0-16,-2-4-14 16,2-6-202-16,8-7-2 0,0 0-6 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7.364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5 120 859 0,'0'0'164'15,"0"0"-164"-15,-9-11 0 16,9 11 0-16,5-8 0 16,-1 2 0-16,1-4 0 15,3-2 0-15,0-1 0 16,-1-2 0-16,3 1 0 0,-3 2 0 15,0 0 0 1,-2 5 0-16,-5 7 0 16,0 0 0-16,5 15 0 15,-5 6 0-15,0 2 0 16,0 7 0-16,-2 3 0 0,2 4 0 16,-4-1 0-16,4-2 0 15,-2-4 0-15,2-6 0 16,0-4 0-16,-7-12 0 15,7 1 0-15,0-9-140 16,0 0-94-16,0-15-2 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6.723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8 1023 0,'0'0'0'16,"14"0"0"-16,9-4 0 15,2 0 0-15,9 4 0 16,0-4 0-16,6 4-208 15,-4 0-25-15,4 0-7 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6.551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0 1023 0,'0'0'0'0,"14"10"0"16,6-9 0-16,-1-1 0 15,12 4 0-15,-3-4 0 16,5 0-150-16,-1-7-85 16,2 7-1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6.254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142 1023 0,'0'0'0'0,"0"0"0"16,15-6 0-16,0 1 0 16,2-1 0-16,0-3 0 0,2-3 0 15,-3-2 0 1,-2-2 0-16,-5-3 0 15,-3 0 0-15,-6 3 0 16,-5 4 0-16,-5 5 0 0,-4 7 0 16,-4 7 0-16,0 7 0 15,-1 9 0-15,4 6 0 16,3 6 0-16,6-1 0 16,6 1 0-16,7-3 0 15,4-4 0-15,4-7 0 16,5-3 0-16,-1-13 0 15,4 2 0-15,-6-11 0 16,3 0-210-16,-6-6-39 16,1 5-3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5.879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70 256 999 0,'-11'-5'24'0,"-7"5"-24"16,1 7 0-16,-5 7 0 15,-3 8 0-15,-1 5 0 16,5 4 0-16,4 1 0 16,7 3 0-16,7-6 0 15,9-5 0-15,9-8 0 16,8-8 0-16,3-8 0 16,3-12 0-16,-1-7 0 0,-1-8 0 15,-5-8 0-15,-4-7 0 16,-4-7 0-16,-5-4 0 15,-5-2 0 1,-4 0 0-16,0 6 0 0,0 6 0 16,-4 9 0-16,0 11 0 15,4 23 0-15,0 0 0 16,-8 28 0-16,8 11 0 16,0 9 0-16,3 9 0 15,2 2 0-15,1 2 0 16,1-5 0-16,1-7 0 15,0-9 0-15,-2-14 0 16,3-7 0-16,-9-19-147 0,13 2-90 16,-7-12-3-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5.41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 21 1023 0,'-4'16'0'16,"8"5"0"-16,3 2 0 15,1 2 0-15,2-3 0 16,2 0 0-16,1-6 0 16,1-4 0-16,1-6 0 0,0-6 0 15,-2-2 0-15,-1-8 0 16,0-8 0-16,-3-4 0 15,-2-3 0-15,0-2 0 16,0 0 0-16,-4 1 0 16,2 8 0-16,-5 4 0 15,0 14 0-15,0 0-196 16,11 2-22-16,-6 9-6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5.113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17 960 0,'0'0'63'15,"9"-5"-63"1,13 3 0-16,7-4 0 15,8 6 0-15,0-4 0 16,5 4-204-16,-6-3-15 0,-3 3-3 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4.98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5 0 1017 0,'-9'10'6'15,"13"11"-6"-15,1 7 0 16,4 8 0-16,-3 5 0 16,1 6 0-16,-2 1 0 15,0-4 0-15,-3-5 0 0,-2-13 0 16,8-6 0-16,-8-20 0 15,0 0-205-15,8-12-31 16,-6-9 6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4.73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5 0 1023 0,'-6'-3'0'0,"6"3"0"16,0 0 0-16,1 11-96 15,8-7-125 1,5 1-6-16,3-1-5 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4.613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 0 1023 0,'0'25'0'16,"0"-4"0"-16,0 5 0 16,2-3 0-1,2-3 0-15,-1-2 0 0,-3-11 0 16,0-7 0-16,11 0-199 15,-2-10-29-15,-8-9-3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5.8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97 0,'0'8'126'16,"8"3"-126"-16,1-1 0 16,5 6 0-16,0 0 0 0,5 3 0 15,-2-3 0-15,0 0 0 16,-3-1 0-16,-4-8 0 16,1 1 0-1,-11-8 0-15,0 0-206 0,0-14-16 16,0 4-6-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4.42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4 0 915 0,'0'0'108'15,"-7"20"-108"-15,11 5 0 0,-4 9 0 16,4 10 0-16,0 6 0 15,1 6 0-15,-1-1 0 16,1-3 0-16,-1-4 0 16,-2-8 0-16,2-7 0 15,-4-17 0-15,0-16-48 16,13 0-172-16,-3-10-7 16,-1-11-2-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4.082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44 1000 0,'0'19'23'0,"0"1"-23"15,5 13 0-15,-3 5 0 0,3 10 0 16,2 0 0-16,0 2 0 16,0-3 0-16,-2-7 0 15,1-6 0-15,-1-13 0 16,-1-12 0-16,-4-9 0 15,0-16 0-15,-2-9 0 16,-2-10 0-16,-5-9 0 16,4-4 0-16,-4-5 0 15,4 0 0-15,2 3 0 16,3 8 0-16,5 5 0 16,5 11 0-16,5 11 0 15,1 8 0-15,3 14 0 16,2 8 0-16,-2 7 0 0,-1 6 0 15,-3 0 0-15,-5 3 0 16,-5-1 0-16,-5-5 0 16,-7-6 0-16,-6-6 0 15,-5-7 0-15,-4-6 0 16,-3-1 0-16,3-3 0 16,-2-9 0-16,9 2-113 15,3-5-116-15,12 4-7 16,9-3 4-1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3.629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4 31 912 0,'-9'9'111'0,"9"8"-111"0,-5 1 0 15,5 7 0-15,2 1 0 16,3 1 0-16,-1 0 0 16,0-2 0-16,1-3 0 15,-2-6 0-15,1-8 0 16,-4-8 0-16,6-12 0 16,-2-6 0-1,1-3 0-15,0-8 0 0,1-3 0 16,2 1 0-16,0-1 0 0,0 6 0 15,0 7 0-15,0 10 0 16,-1 9 0-16,0 6 0 16,0 10 0-1,0 6 0-15,-1 5 0 0,2 4 0 16,-2-1 0-16,1-5 0 16,-1-5 0-16,3-8 0 15,-9-12 0-15,14 0 0 16,-8-12 0-16,4-8 0 15,2-8 0-15,2-3 0 16,1-3 0-16,3 4 0 16,-1 5 0-16,2 4 0 15,-3 11 0-15,1 10 0 0,-4 10 0 16,-2 11 0-16,0 7 0 16,0 7 0-1,-2 1 0-15,1 0 0 16,-1-1 0-16,-3-13 0 0,2-2 0 15,-4-10-129-15,-4-10-94 16,0 0-3-16,10-16-5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3.08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57 33 858 0,'-14'-16'165'0,"1"8"-165"0,-5-1 0 16,4 9 0-1,-3 8 0-15,2 5 0 16,-2 10 0-16,0 6 0 15,3 5 0-15,3 5 0 0,4 1 0 16,7-3 0-16,6-7 0 16,6-5 0-16,7-13 0 15,3-8 0-15,3-12 0 16,0-7 0-16,-3-10 0 16,-2-4 0-16,-6-2 0 15,-4-3 0-15,-4 2 0 16,-6 3 0-16,0 8 0 15,0 6 0-15,-4 7 0 16,4 8 0-16,0 0 0 16,3 19 0-16,1 2 0 15,6 5 0-15,-1 3 0 16,1-1 0-16,4 0 0 0,-6-7 0 16,4 0 0-16,0-11-207 15,3-5-10-15,-1-8-1 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2.345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866 738 0,'0'0'214'0,"0"0"-143"16,0 0-71-16,0 0 0 16,12 0 0-16,-2-1 0 15,5-6 0-15,2-3 0 16,8-6 0-16,2-3 0 15,6-10 0-15,5-8 0 0,3-8 0 16,4-9 0-16,2-7 0 16,3-7 0-16,-1-3 0 15,-1-2 0-15,-4 1 0 16,-6 6 0-16,-2 5 0 16,-7 9 0-16,-6 7 0 15,-5 12 0-15,-10 9 0 16,-3 11-11-16,-8 5-211 15,3 8-8-15,-11 3 0 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1.767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0 919 0,'0'0'104'16,"0"10"-104"-16,0 0 0 0,5 0 0 16,0 7 0-1,1 1 0-15,1 4 0 16,1 2 0-16,1 0 0 16,2-1 0-16,-1 1 0 0,3-7 0 15,-1-4 0-15,2-7 0 16,2-6 0-16,2-6 0 15,-1-6 0-15,1-6 0 16,-1-3 0-16,4-1 0 16,-5-4 0-16,0 3-120 15,-3-4-122-15,4 1 0 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1.423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-7 673 0,'0'0'181'0,"-10"-6"-12"15,10 6-169-15,0 0 0 16,0 0 0-16,6 16 0 0,-4-4 0 16,2 8 0-16,-2 8 0 15,-2 10 0-15,0 6 0 16,0 9 0 0,0 5 0-16,3 6 0 0,-3 3 0 15,4-1 0-15,-1-3 0 16,0-3 0-16,0-6 0 15,-3-8 0-15,0-4 0 16,-2-6 0-16,-3-8 0 16,-1-7 0-16,1-4 0 15,5-17 0-15,-4 9 0 16,4-9 0-16,0-8-197 16,2-3-30-16,5 3-1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21.017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176 767 0,'0'0'197'16,"0"0"-138"-16,14-13-59 15,-7 0 0-15,2-3 0 16,-2-2 0-16,4-1 0 15,-1-1 0-15,-1 0 0 16,2 2 0-16,-1 3 0 0,0 1 0 16,0 7 0-16,2 4 0 15,-2 7 0-15,1 4 0 16,1 4 0-16,2 5 0 16,-1 2 0-1,2 3 0-15,-1 0 0 0,-1-1 0 16,0-3 0-16,-2-1 0 15,-3-7 0-15,0-1 0 16,-8-9 0-16,0 0-135 16,3-12-80-16,-3 0-6 15,0-4-2-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17.26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9 17 891 0,'0'-11'132'16,"0"11"-132"-16,0 0 0 0,-8-6 0 15,-1 14 0-15,0 4 0 16,-2 2 0-16,-2 5 0 15,-1 1 0-15,0 3 0 16,0-3 0-16,4 1 0 16,0-7 0-16,2 2 0 15,4-7 0-15,4-9 0 16,-5 10 0-16,5-10 0 16,0 0 0-16,10 0 0 15,0-7 0-15,2 1 0 16,3 1 0-16,2-4 0 15,5 1 0-15,3-2 0 16,2 0 0-16,-2-4 0 0,7 3 0 16,-3-7-111-16,2 0-131 15,-4-5-9-1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16.8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36 0 790 0,'0'0'184'0,"0"0"-135"16,0 0-49-16,0 0 0 15,-5 12 0-15,-2-3 0 16,0 6 0-16,-5-2 0 0,-2 8 0 16,-4 0 0-16,-4 7 0 15,-3 1 0 1,-4 4 0-16,-2 2 0 16,-1 2 0-16,-3-1 0 0,1 1 0 15,0-3 0-15,-2 0 0 16,5-2 0-16,-1-1 0 15,1-3 0-15,3-1 0 16,-2-1 0-16,4-1 0 16,0-1 0-16,4-1 0 15,1-5 0-15,3-5 0 16,5-2 0-16,3-6 0 16,10-5 0-16,-7 0 0 15,7 0 0-15,7-12 0 16,3 5 0-16,-3-5-218 15,4 1-8-15,-2-1 2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5.5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 961 0,'17'5'62'0,"4"-5"-62"15,5 0 0-15,3 0 0 16,3 0 0-16,-1 0 0 16,2 0 0-16,-6-3-4 15,-4 0-209-15,-6-2-6 16,-2 2 1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16.20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49 0 613 0,'0'0'155'15,"0"0"-8"-15,0 0-71 16,0 0-44-16,-12-2-32 15,2 2 0-15,0 0 0 16,-2 0 0-16,-2 2 0 16,-2 0 0-16,1 3 0 15,-3-1 0-15,-1 3 0 16,-1 1 0-16,-2 0 0 16,-1 1 0-16,-4 2 0 15,3-1 0-15,-4 3 0 0,0 0 0 16,0 1 0-16,1 0 0 15,2 1 0-15,-2 1 0 16,0-1 0-16,0 1 0 16,2 1 0-16,-2-3 0 15,2 4 0-15,-3-2 0 16,-2 1 0-16,6 1 0 16,-4-1 0-16,4 0 0 15,-3 2 0-15,2-1 0 16,0 0 0-16,1 0 0 15,1-1 0-15,-2 1 0 16,3-1 0-16,-3-1 0 16,2-2 0-16,-2 2 0 0,2-2 0 15,2-1 0-15,-1 3 0 16,2-2 0-16,-2 2 0 16,3 0 0-16,-3 1 0 15,2 0 0-15,-3 0 0 16,3 0 0-16,-3 1 0 15,0-2 0-15,0 1 0 16,1 0 0-16,2 1 0 16,0-1 0-16,-1 0 0 15,2 1 0-15,0 0 0 16,-3 1 0-16,2 1 0 16,-1 2 0-16,1-2 0 15,1 3 0-15,-1-1 0 0,0-1 0 16,3 2 0-16,0-4 0 15,-2 1 0-15,-1 0 0 16,-1-1 0-16,2-4 0 16,-1 1 0-16,1 0 0 15,2-5 0-15,4-1 0 16,4-4 0-16,9-6 0 16,0 0 0-16,12 0 0 15,-3-9-219-15,4-1-22 16,-1-4 1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15.12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22 949 367 0,'0'0'142'0,"7"2"7"16,-7-2-20-16,0 0-28 0,0 0-15 15,9-3-37-15,-9 3-49 16,0 0 0 0,-6-11 0-16,6 11 0 15,-8-7 0-15,8 7 0 0,-9-7 0 16,9 7 0-16,-10-7 0 16,10 7 0-16,-15-11 0 15,7 7 0-15,-2-5 0 16,-2 0 0-16,-2-4 0 15,-1 2 0-15,-1-3 0 16,-1 1 0-16,-1-3 0 16,1 1 0-16,1-1 0 15,-2-2 0-15,3 1 0 16,-2-1 0-16,1-1 0 16,-2-1 0-16,-1-1 0 15,-2 2 0-15,1 0 0 16,-4 0 0-16,1-2 0 0,-4 2 0 15,3 0 0-15,-3 0 0 16,0-1 0-16,1 1 0 16,-1-1 0-16,-1 1 0 15,2 0 0-15,1 2 0 16,2 0 0-16,-1 4 0 16,2-2 0-16,3 3 0 15,-3 2 0-15,2-3 0 16,-3 2 0-16,0-2 0 15,-1-1 0-15,-3-3 0 16,0 2 0-16,-1-1 0 16,-2 0 0-16,3-1 0 15,-1 3 0-15,1 2 0 0,3 1 0 16,-2 1 0-16,2 1 0 16,0 1 0-16,1 0 0 15,-2-1 0-15,-3-1 0 16,-2-3 0-16,-2 1 0 15,-1-1 0-15,0-1 0 16,0 0 0-16,0 1 0 16,4 1 0-16,3 2 0 15,4 2 0-15,2 2 0 16,0 1 0-16,3 1 0 16,-2 2 0-16,3 2 0 15,-2-6 0-15,1 6 0 16,1-1 0-16,3 1 0 0,1 0 0 15,12 0 0-15,-12 5-17 16,12-5-185-16,0 0-6 16,0 0-6-1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13.78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8 64 357 0,'10'-8'135'0,"-10"8"-3"16,0 0-40-16,6-10-10 16,-6 10-9-16,0 0-9 15,0 0-9-15,-11-7-22 16,11 7-33-16,-17 5 0 0,6 2 0 16,0-3 0-16,2 8 0 15,-1-2 0-15,5 2 0 16,5-2 0-16,3 4 0 15,6-4 0-15,6-1 0 16,2-4 0-16,2-5 0 16,1-3 0-16,0-4 0 15,-6-5 0-15,-3-4 0 16,-3-2 0-16,-7-1 0 16,-1 1 0-16,-7 0 0 15,-2 6 0-15,-1 3 0 16,-2 4 0-16,1 5 0 15,2 6 0-15,3 3 0 0,6 2 0 16,0 4 0-16,12 4 0 16,0-3 0-16,8-3-115 15,4-5-100-15,8-5-8 16,4-3-4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11.8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8 13 350 0,'0'0'122'15,"0"-9"6"-15,0 9-25 16,-7-4-26-16,-5 4-12 16,4 2-5-16,-5 2-10 15,2 4-6-15,-1 0-20 16,5 6-24-16,0 2 0 0,7 2 0 15,0-1 0-15,9 3 0 16,2-4 0 0,3-1 0-16,4-5 0 15,0-2 0-15,-2-8 0 0,2 0 0 16,-5-11 0-16,-3 0 0 16,-3-7 0-16,-3 0 0 15,-4-2 0-15,-2 1 0 16,-4 3 0-16,-1 1 0 15,-3 6 0-15,-1 5 0 16,-2 4 0-16,0 5 0 16,2 2 0-16,1 4 0 15,3 3 0-15,3-4 0 0,8 2-19 16,6-4-180 0,8-2-11-16,7-6-9 15,10-6-7-15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09.1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049 695 0,'0'0'204'0,"0"0"-80"15,0 0-124-15,0 0 0 16,8 3 0-16,-8-3 0 0,0 0 0 16,0 0 0-16,13-7 0 15,-2 3 0-15,2-3 0 16,3 0 0-16,6-2 0 15,2-3 0-15,6-1 0 16,0-3 0-16,2-1 0 16,1-3 0-16,1 0 0 15,-2-1 0-15,0 1 0 16,-1-1 0-16,0 0 0 16,0 3 0-16,0-2 0 15,-3 1 0-15,3 1 0 16,0 0 0-16,1 1 0 0,0 1 0 15,0-2 0-15,-1 4 0 16,-2 0 0-16,0-2 0 16,-2 4 0-1,-2-2 0-15,-1 0 0 0,-3-1 0 16,0 3 0-16,0-3 0 16,0 0 0-16,1 1 0 15,-1-2 0-15,1 0 0 16,0 1 0-16,-1 1 0 15,-1-2 0-15,-1 2 0 16,-1 0 0-16,1 2 0 16,-1-2 0-16,-1 2 0 15,2-2 0-15,0 0 0 0,2-1 0 16,-1-1 0-16,1 0 0 16,-1-1 0-16,0 0 0 15,-2 1 0 1,0-1 0-16,-1 0 0 0,-2 1 0 15,1 2 0-15,-1-3 0 16,-1 1 0-16,3-2 0 16,-2 1 0-16,1-1 0 15,1-1 0-15,-2 0 0 16,-1 0 0-16,0 2 0 16,-2 1 0-16,-4 4 0 15,0 1 0-15,-6 2 0 16,-2 9 0-16,0 0 0 0,-8 0-190 15,-4 5-56-15,1 1-2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07.8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3-2 490 0,'5'7'151'16,"-5"-7"5"-16,0 0-88 15,0 0-5-15,-10 5-7 16,10-5-17-16,0 0-39 16,0 0 0-16,0 0 0 15,8 11 0-15,-8-11 0 16,4 7 0-16,-4-7 0 0,3 13 0 16,-3-13 0-16,7 13 0 15,-4-6 0-15,-3-7 0 16,9 12 0-16,-9-12 0 15,14 12 0-15,-5-6 0 16,-2 1 0-16,0 1 0 16,1 0 0-16,2 3 0 15,0 0 0-15,2 2 0 16,-1 1 0-16,3 0 0 16,0-1 0-16,2 2 0 15,1 0 0-15,0 1 0 16,0-1 0-16,1 1 0 0,-1 1 0 15,0 0 0-15,-2 0 0 16,3 1 0-16,-3-2 0 16,3 1 0-16,-1-2 0 15,1 2 0-15,1-1 0 16,-1-2 0-16,-1 1 0 16,1 3 0-16,-4-5 0 15,0 2 0-15,0 0 0 16,-4-2 0-16,1 1 0 15,0 0 0-15,3 0 0 16,1-1 0-16,0 1 0 16,3-1 0-16,-1 2 0 15,2-1 0-15,-1-1 0 0,1 2 0 16,-2-2 0-16,-1 1 0 16,2-1 0-16,1 1 0 15,-1-1 0-15,1 0 0 16,-1 0 0-16,3 1 0 15,-1-1 0-15,0-1 0 16,2 1 0-16,-2 0 0 16,0 0 0-16,2-2 0 15,-1 1 0-15,4 0 0 16,1-2 0-16,1 0 0 16,5-1 0-16,-1 0 0 15,-1 0 0-15,2 4 0 16,-3-1 0-16,-2-2 0 0,-2 0 0 15,-1 1 0-15,-2 0 0 16,2 0 0-16,1-2 0 16,2-1 0-1,0 0 0-15,4-3 0 0,0 2 0 16,2-1 0-16,0-1 0 16,-1-1 0-16,0 1 0 15,-3-2 0-15,-1 1 0 16,-1-4 0-16,-3 4 0 15,-4-4 0-15,-2 0 0 16,-5 0 0-16,0 0 0 16,-6-3-28-16,5 3-220 15,-5-8 0-15,8 1-4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05.90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5 26 337 0,'0'0'125'16,"-9"-7"-5"-16,9 7-41 15,-10 0-16-15,1 0-9 16,1 11-8-16,-3 0-8 15,1 5-4-15,-2 3-3 16,4 2 0-16,2 2-1 16,6 1 1-16,0-3-27 15,11-3-4-15,4-7 0 0,3-2 0 16,2-9 0-16,0-2 0 16,-2-9 0-16,-1-5 0 15,-7-5 0-15,-4-1 0 16,-6-4 0-16,0 1 0 15,-6 2 0-15,-3 1 0 16,-1 5 0-16,-2 6 0 16,2 4 0-16,0 7 0 15,1 4 0-15,1 4 0 16,1 4 0 0,2-1 0-16,1 4 0 15,1-1 0-15,3 0 0 16,4-4 0-16,1-1 0 15,4-4 0-15,1-5 0 16,3 0 0-16,0 0 0 16,-3-8 0-16,4 1 0 15,-5-2-180-15,-1 0-18 0,-3-5-10 16,-5-1-8 0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01.45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 69 217 0,'6'-11'115'0,"-6"11"-8"16,6-11 0-16,-6 11-1 15,4-8-9-15,-4 8-15 16,0 0-18-16,-10-8-12 15,10 8-9-15,-11 0-10 16,11 0-33-16,-11 10 0 16,7-2 0-16,2 1 0 15,2 5 0-15,3-3 0 16,3 5 0-16,2-4 0 16,1 0 0-16,2-4 0 15,1-2 0-15,-2-6 0 16,1-7 0-16,-5-5 0 15,-1-2 0-15,-2-5 0 0,-3 0 0 16,-3-2 0-16,-1 3 0 16,-2 3 0-16,-2 7 0 15,-2 4 0-15,0 7 0 16,0 3 0-16,1 5 0 16,2 2 0-16,2 3 0 15,5-1 0-15,0-1 0 16,7-5 0-16,7-3 0 15,0-6 0-15,3 0 0 16,0-6 0-16,0-3 0 16,-1-3 0-16,-3 0 0 15,-5 0 0-15,-8 2 0 16,0 1 0-16,-7 1 0 0,7 8 0 16,-15-6-158-16,7 6-39 15,1-3 0-15,7 3-5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5.87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5 1023 0,'15'0'0'0,"12"0"0"0,5 5 0 15,2-5 0-15,2-3-106 16,-2-2-122-16,-2-3-6 16,-3-6-4-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5.7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 0 1012 0,'-4'13'11'0,"4"12"-11"16,4 3 0-16,1 8 0 16,0 2 0-16,1 3 0 15,-1-2 0-15,1-7 0 16,-2-5 0-16,-4-11 0 15,2-7 0-15,-2-9 0 16,-8-8-190-16,-2-9-55 16,2-1 7-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5.24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 36 748 0,'-5'-11'194'16,"5"11"-113"-16,0 0-81 15,0 0 0-15,-8 2 0 16,8 8 0-16,5 2 0 0,-1 1 0 15,1-1 0-15,3 1 0 16,1-4 0 0,2-5 0-16,-1-4 0 15,3 0 0-15,-1-4 0 0,0-5 0 16,0-7 0-16,-3 1 0 16,1-1 0-16,-4 1 0 15,2 1 0-15,-3 3 0 16,-5 11 0-16,7 0 0 15,-2 17 0-15,3 4 0 16,-1 5 0-16,2 8 0 16,-3 2 0-16,0 3 0 15,-3-4 0-15,-6-1 0 16,-5-5 0-16,-7-5 0 16,-4-8 0-16,-5-6 0 15,-1-5 0-15,-4-10 0 16,7-1 0-16,-1-7-16 0,9-1-212 15,2-1-3-15,10 2 3 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5.48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5 7 940 0,'-17'-3'83'15,"-2"-2"-83"-15,2 5 0 16,0 5 0-16,3 1 0 16,1 2 0-16,5 3 0 15,8 2 0-15,5-1 0 16,9 3 0-16,9 1 0 15,5 1 0-15,5 2 0 16,1 1 0-16,-2 0 0 16,-6 4 0-16,-5-2 0 15,-11-1 0-15,-10 0 0 0,-13-4 0 16,-6-3 0-16,-8-5 0 16,-5-4 0-1,0-5 0-15,0-2 0 16,5-4 0-16,5-4 0 0,12 3 0 15,3-4 0-15,12 4-153 16,6-2-86-16,10 3 2 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5.12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2 1023 0,'2'10'0'16,"1"1"0"-16,6 8 0 15,-4 5 0-15,0 4 0 16,-3 0 0-16,-2-2 0 15,0-2 0-15,-4-6 0 16,1-6 0-16,3-12 0 16,-8 3 0-16,4-11 0 15,4-7 0-15,0-4 0 0,0-5 0 16,9-3 0-16,2-2 0 16,3 0 0-16,4 2 0 15,3 4 0-15,4 6 0 16,0 2 0-16,4 13 0 15,-4 2 0-15,5 5-20 16,-2 1-204-16,5 4-3 16,1 1-4-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4.76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2 907 0,'-7'-8'116'16,"7"8"-116"-16,0 0-23 16,0 0-174-16,3 11-14 15,-3-11-5-15,13 11-3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4.62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 0 1023 0,'-2'14'0'0,"2"5"0"16,0 1 0-16,0 3 0 15,2 0 0-15,-4-5 0 16,4-4 0-16,-2-7-162 16,0-7-71-16,0 0-11 15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4.40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1 973 0,'9'-8'50'15,"9"8"-50"-15,4 0 0 16,7 0 0-16,6 0 0 16,-1-3 0-16,5 3 0 15,-4-4-203-15,-2 4-24 16,-4-6-7-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4.2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6 66 746 0,'-9'-13'180'16,"-1"-3"-83"-16,2 4-97 15,-3 0 0-15,3 4 0 16,-2 3 0-16,2 5 0 16,-3 8 0-16,1 10 0 15,-2 11 0-15,3 10 0 16,1 9 0-16,1 9 0 16,4 3 0-16,3 5 0 15,3-3 0-15,3-5 0 16,0-8 0-16,1-11 0 15,-1-6 0-15,-6-19 0 0,0-13 0 16,0 0-176-16,-14-14-66 16,-2-11-2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3.7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51 970 0,'0'0'53'0,"4"8"-53"15,9-8 0-15,5 0 0 16,7-4 0-16,2-4 0 15,2-3 0-15,-3-3 0 16,-3-2 0-16,-6-3 0 16,-4 1 0-16,-6-1 0 15,-7 1 0-15,-4 5 0 16,-6 0 0-16,-5 7 0 0,-4 6 0 16,-3 6 0-16,-2 10 0 15,-2 4 0-15,4 7 0 16,2 5 0-16,8 2 0 15,6-1 0-15,9 0 0 16,8-4 0-16,10-6 0 16,5-5 0-16,5-8 0 15,8-2 0-15,-5-12 0 16,0-2-141-16,-2-6-105 16,0-1 1-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3.45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5 1 962 0,'-19'-2'61'16,"-4"2"-61"-16,2 6 0 15,-1 7 0-15,2 5 0 16,2 7 0-16,5 1 0 16,4 5 0-16,9 2 0 15,7-3 0-15,10-3 0 16,10-2 0-16,4-10 0 16,10-3 0-16,-4-10 0 15,2-5-213-15,-6-10-19 16,-1-3-1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3.1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9 4 858 0,'-16'-6'165'0,"1"6"-165"16,-7 9 0-16,2 7 0 15,-3 4 0-15,1 8 0 16,4 3 0-16,4 5 0 15,6-2 0-15,8-3 0 16,6-5 0-16,8-8 0 16,10-9 0-16,2-9 0 15,4-9 0-15,-3-8 0 16,-4-7 0-16,-4-7 0 16,-6-2 0-16,-6-2 0 0,-7 3 0 15,0 6 0-15,-8 8 0 16,1 8 0-16,-1 10 0 15,2 11 0 1,2 9 0-16,4 8 0 0,3 4 0 16,4 3 0-16,3-4 0 15,2-1 0-15,3-1 0 16,-2-12 0-16,2-6-95 16,-3-9-143-16,3-2 6 15,-1-11-8-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2.76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0 911 0,'-6'14'112'0,"6"12"-112"0,0 5 0 15,0 9 0-15,3 5 0 16,1-1 0-16,0 3 0 15,1-3 0-15,0-3 0 16,-1-12 0-16,4-7 0 16,-2-13-210-16,3-5-18 15,0-11-7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3.8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951 0,'0'0'72'0,"10"0"-72"16,5-3 0-16,5 3 0 0,0-1 0 16,3 1-23-16,-2 0-187 15,1 0-8 1,-4-4-4-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2.47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-3 853 0,'22'-2'170'15,"3"8"-170"-15,0 5 0 16,1 8 0-16,-3 8 0 16,-5 2 0-16,-12 3 0 15,-6 0 0-15,-11-2 0 16,-7-6 0-16,-6-6 0 16,-2-5 0-16,-1-9 0 15,2-4 0-15,9-5 0 16,1-7-37-16,12 0-171 15,3-3-8-15,13 0 0 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2.23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0 923 0,'-2'19'100'15,"-3"2"-100"-15,5 13 0 16,0 4 0-16,0 6 0 16,4 3 0-16,-2 0 0 15,2-5 0-15,0-8 0 16,4-7 0-16,-8-13 0 15,0-14-217-15,0 0-11 16,-3-15-6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1.70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05 695 0,'0'0'182'16,"0"0"-36"-16,7-12-146 0,-1 2 0 15,6-6 0-15,-1-3 0 16,3-8 0-16,1-2 0 16,1-4 0-16,-1-2 0 15,-1 2 0-15,0 2 0 16,-1 4 0-16,0 7 0 15,0 8 0-15,0 12 0 16,-1 12 0-16,1 8 0 16,2 11 0-16,-1 7 0 15,1 4 0-15,2 2 0 16,-2 0 0-16,3-4 0 16,-4-9 0-16,4-4 0 15,-11-11-10-15,0-6-209 0,-7-10-8 16,0 0-2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51.14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8-11 588 0,'-4'-8'161'0,"4"8"-8"16,0 0-101 0,10 19-9-16,-7-3-17 15,-1 10-26-15,-2 6 0 16,0 10 0-16,-5 8 0 0,1 11 0 15,-2 7 0-15,2 10 0 16,-3 6 0-16,5 3 0 16,0 4 0-16,2 2 0 15,4 1 0-15,3-4 0 16,1-6 0-16,1-4 0 16,1-7 0-16,-1-3 0 15,0-8 0-15,-3-5 0 16,1-3 0-16,-4-4 0 15,0-7 0-15,0-4 0 16,1-3 0-16,-1-14 0 16,6-4 0-16,-9-18-181 15,15 5-45-15,-6-19-4 0,0-7 1 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49.46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886 0 624 0,'7'0'176'0,"-7"0"-6"16,0 0-117-16,0 0-53 16,0 0 0-16,-15 0 0 15,0 0 0-15,-2 0 0 16,-4-1 0-16,-4 1 0 0,-1 0 0 16,0 0 0-16,2 0 0 15,1 2 0-15,3-2 0 16,3 4 0-16,3-4 0 15,3 3 0-15,0-2 0 16,2 2 0-16,-1 1 0 16,0 0 0-16,-3 2 0 15,-2 0 0-15,-2 2 0 16,-1 0 0-16,2 1 0 16,-2-2 0-16,3 0 0 15,1-1 0-15,0 0 0 16,1 1 0-16,0 0 0 15,-2 0 0-15,-2 1 0 0,-3 1 0 16,-4 2 0-16,-1 0 0 16,-1 0 0-16,-1 2 0 31,0-1 0-31,3-1 0 16,1 1 0-16,3 0 0 0,1-2 0 15,0 3 0-15,-1 1 0 16,1-2 0-1,-1 2 0-15,-2-2 0 16,-1 4 0-16,0-2 0 0,-2 0 0 16,2 0 0-16,-1-2 0 15,2 2 0-15,0-1 0 16,1 1 0-16,0-1 0 16,0 0 0-16,0 0 0 15,0 1 0-15,0-1 0 16,1 3 0-16,-2-2 0 15,2 0 0-15,-1 1 0 16,2-1 0-16,-1 0 0 0,2-2 0 16,0-2 0-1,1 2 0-15,1-2 0 16,1 1 0-16,2-2 0 16,0 0 0-16,0 2 0 0,2 1 0 15,-3-1 0-15,1 1 0 16,-2-2 0-16,-2 3 0 15,1-3 0-15,0 0 0 16,1 0 0-16,1 0 0 16,-1 0 0-16,2 0 0 15,1 2 0-15,0-1 0 16,-1 1 0-16,-1 3 0 0,-1 2 0 16,-2-3 0-1,1 4 0-15,-2-2 0 16,0 0 0-16,0-3 0 15,3 1 0-15,0-4 0 16,-1 0 0-16,4-1 0 0,0 1 0 16,1-1 0-16,0 3 0 15,2 1 0-15,1 0 0 16,0 0 0-16,0 3 0 16,1-3 0-16,-2 3 0 15,2-4 0-15,-1 2 0 16,1-4 0-16,1 0 0 15,-1 1 0-15,1 1 0 16,2-2 0-16,-1 0 0 16,1 0 0-16,1 0 0 15,-1 4 0-15,1-2 0 16,-2-1 0-16,2 2 0 0,-1-2 0 16,1-1 0-16,0-2 0 15,3 1 0-15,0-9 0 16,0 0-23-16,0 0-197 15,14 0-9-15,-5-11-1 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47.72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 4 596 0,'0'0'173'0,"-9"-7"-3"0,9 7-86 16,0 0-84-16,0 8 0 16,0 1 0-16,12 7 0 15,3 2 0-15,7 2 0 16,6 4 0-16,4 0 0 16,3 1 0-16,-4-4 0 15,0 0-8-15,-4-4-177 16,-4-3-9-16,-6-6-5 15,-4-3-8-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46.66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627 602 0,'0'0'175'0,"-6"-10"8"15,6 10-120-15,0 0-63 16,0-10 0-16,0 10 0 16,8-9 0-16,-8 9 0 15,11-11 0-15,-4 3 0 16,0-1 0-16,1 0 0 16,2-2 0-16,0-3 0 15,-1 0 0-15,4-3 0 16,-1-3 0-16,1 1 0 15,1-4 0-15,-1 3 0 16,0-4 0-16,1 2 0 16,-1 0 0-16,0 2 0 15,0 1 0-15,2 1 0 0,-2 2 0 16,0-1 0-16,1 0 0 16,-2 2 0-16,1 1 0 15,-1-1 0-15,-1 1 0 16,-3 0 0-16,0 1 0 15,1 0 0-15,-1 2 0 16,1 1 0-16,-1 0 0 16,0 2 0-16,-1 0 0 15,-7 8 0-15,10-15 0 16,-10 15 0-16,4-9 0 16,-4 9 0-16,0 0 0 15,0 0 0-15,0-8 0 16,0 8 0-16,0 0 0 0,0 0 0 15,0 0 0-15,0 0 0 16,0 0 0-16,0 0 0 16,0 0 0-16,-7-3 0 15,0 5 0-15,-4 4 0 16,-2 0 0-16,-3 0 0 16,-4 1 0-16,2 2 0 15,-2-1 0-15,2 1 0 16,1-2 0-16,4-3 0 15,3 1 0-15,1-3 0 16,9-2 0-16,-7 2 0 16,7-2 0-16,0 0 0 15,0 0 0-15,0-8 0 0,0 8 0 16,12-12 0-16,0 3 0 16,1 0 0-16,4-2 0 15,1-2 0 1,2 2 0-16,2-2 0 0,0 0 0 15,-2 2 0-15,-1 0 0 16,-1 3 0-16,-3 0 0 16,-2 3 0-16,-3 5 0 15,-10 0 0-15,11 12 0 16,-11 0 0-16,3 4 0 16,-3 4 0-16,0 3 0 15,4 0 0-15,-1 4 0 0,1 0 0 16,-4-2 0-16,2 1 0 15,-4-4 0-15,-2-1 0 16,-1-1 0 0,-3-6 0-16,3-1 0 0,-3-5 0 15,8-8-136-15,0 0-86 16,0 0-11-16,19-12 0 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45.44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174 832 0,'0'0'191'16,"0"0"-191"-16,7 0 0 0,-7 0 0 15,8 0 0-15,-8 0 0 16,11 7 0-16,-11-7 0 15,16 6 0-15,-5-6 0 16,3 0 0-16,3-7 0 16,3-1 0-16,2-2 0 15,0 0 0-15,3-3 0 16,-2 1 0-16,1-2 0 16,0 1 0-16,1 3 0 15,-2-2 0-15,1 0 0 16,1-1 0-16,0-2 0 15,1-2 0-15,0 0 0 0,3-3 0 16,1 0 0-16,-1-1 0 16,-1 0 0-16,1 2 0 15,-1-1 0 1,-1 1 0-16,-2 1 0 16,1 1 0-16,-2 0 0 0,0 0 0 15,0 0 0-15,2 1 0 16,-2-2 0-16,1 0 0 15,0 1 0-15,-1 0 0 0,2 1 0 16,-2-1 0-16,0-1 0 16,-1 1 0-16,-3 1 0 15,2 1 0-15,-1-3 0 16,0 4 0-16,-1-4 0 0,0 1 0 16,1-3 0-16,-2 2 0 15,2-2 0-15,-1 1 0 16,0 1 0-16,0-1 0 15,-2 1 0-15,1 0 0 16,-1 2 0-16,-1 0 0 16,0-1 0-16,1 1 0 15,0-1 0-15,-2 4 0 16,2-3 0-16,-2 0 0 16,0 4 0-16,-1-2 0 15,1 3 0-15,-2-3 0 16,0 2 0-16,0 2 0 15,-2 0 0-15,2 0 0 0,2-3 0 16,-2 2 0-16,2 1 0 16,-2-3 0-16,0 0 0 15,0 2 0 1,-1 0 0-16,-3 0 0 0,-3 3 0 16,0 0 0-16,-7 8 0 15,10-14 0-15,-10 14 0 16,9-10 0-16,-9 10 0 15,9-9 0-15,-9 9 0 16,9-9 0-16,-9 9 0 16,0 0 0-16,10-7 0 15,-10 7 0-15,0 0 0 0,0 0 0 16,8 3 0-16,-8-3-200 16,0 0-36-1,9-6 0-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43.6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464 0,'6'7'152'0,"3"0"-3"15,2 6-48-15,-2-3-18 16,5 6-18-16,-3-4-56 15,3 3-9-15,-1-2 0 16,3 4 0-16,-1 1 0 16,3 0 0-16,1 1 0 15,2 3 0-15,3 0 0 16,1 0 0-16,1 0 0 0,0 2 0 16,0-3 0-16,-2 0 0 15,0 0 0-15,-2-2 0 16,0-1 0-1,-2 0 0-15,0-1 0 0,-1 1 0 16,2 0 0-16,-2-1 0 16,1-2 0-16,-2 2 0 15,1 0 0-15,1 0 0 16,0-2 0-16,1 1 0 16,0 1 0-16,2-2 0 15,0 1 0-15,1-2 0 16,0 1 0-16,0 0 0 15,-1-2 0-15,0 2 0 0,-1-3 0 16,-1 2 0-16,-1 0 0 16,-2 1 0-1,1 0 0-15,0-2 0 16,0 3 0-16,-2-2 0 0,0 1 0 16,1-1 0-16,-3-1 0 15,1 1 0-15,-1-2 0 16,-1 0 0-16,-1 0 0 15,0 0 0-15,0-1 0 16,2 0 0-16,0 1 0 16,0 0 0-16,1-1 0 15,1 1 0-15,-1-1 0 16,1-2 0-16,0 1 0 16,-2 0 0-16,2-1 0 15,-1 0 0-15,1 1 0 16,0 0 0-16,0 0 0 15,0 1 0-15,1-2 0 0,1 1 0 16,-1 0 0-16,1-1 0 16,0 3 0-16,-1-3 0 15,0 1 0-15,-2-1 0 16,-1-1 0-16,1-2 0 16,-1 2 0-16,-2-5 0 15,1 2 0-15,0-2 0 16,1 0 0-16,1 1 0 15,1-1 0-15,1 2 0 16,0-2 0-16,0 0 0 16,-3 1 0-16,-7-4 0 15,1 0-79-15,-9 0-112 16,7-5-14-16,-7 5-2 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42.40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-9 331 0,'12'0'137'0,"-12"0"-1"15,13 0-26-15,-6 0-33 16,-7 0-28-16,12 3-20 16,-12-3-15-16,7 5-7 15,-7-5 2-15,0 0 2 16,9 8 3-16,-9-8 5 16,13 10 3-16,-4-4 5 15,1-2 4-15,3 4-31 0,1-3 0 16,2 0 0-16,-1 2 0 15,0-2 0-15,-2-1 0 16,1 2 0-16,-4-2 0 16,1 3 0-16,0-3 0 15,-1 2 0-15,0-1 0 16,2 0 0-16,1 3 0 16,2-1 0-16,0-2 0 15,1 3 0-15,1 0 0 16,2 0 0-16,0-1 0 15,2 2 0-15,-2 0 0 16,2 0 0-16,1 2 0 0,0 0 0 16,-1 0 0-16,1 0 0 15,-2 0 0 1,1-1 0-16,-1 1 0 16,0 1 0-16,-1-2 0 0,0 0 0 15,0 1 0-15,-2-2 0 16,1 2 0-16,-1 0 0 15,0 0 0-15,0-2 0 16,0 0 0-16,-2-2 0 16,2 0 0-16,1 1 0 15,0 1 0-15,1-1 0 16,1 2 0-16,2 2 0 16,-1 1 0-16,1-2 0 0,-1 3 0 15,-1-2 0 1,-1 1 0-16,-2 0 0 15,-1-2 0-15,-1 1 0 16,0-1 0-16,-2-1 0 0,0 0 0 16,2 1 0-16,0 0 0 15,-1 0 0-15,0 0 0 16,0 0 0-16,1 1 0 16,1 1 0-16,0-1 0 15,1 1 0-15,-1-1 0 16,2 2 0-16,-2-3 0 15,2 0 0-15,-1 0 0 16,-1 0 0-16,0-1 0 16,-1-1 0-16,0 1 0 15,-1 1 0-15,2 1 0 16,-1 2 0-16,0 1 0 16,3 3 0-16,-1-1 0 0,-1 0 0 15,-1 1 0-15,1-2 0 16,-3-1 0-16,-2-4 0 15,-2-1 0-15,-3-2 0 16,-6-8 0-16,10 14 0 16,-4-4 0-16,-4-2 0 15,8 4-55-15,2-3-142 16,4 6-10-16,6 2-4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3.6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 959 0,'0'7'64'0,"7"-4"-64"0,2-3 0 16,6 0 0-16,2 4 0 16,0-6 0-16,1 2-104 15,-3-5-110 1,3 1-7-16,-4-1 1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40.01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140 278 0,'0'0'90'15,"0"0"-3"-15,0 0-5 16,0 0-6-16,0 0-15 16,0 0-5-16,0 0-5 15,5-9-2-15,-5 9-5 0,8-9-5 16,-8 9-11-16,10-15-5 15,-4 7-5-15,1 1-4 16,-2-2-2 0,2 0-5-16,-3-3-2 0,1 1-2 15,0-1-3-15,1-1 0 16,-2-1 0-16,2-1 0 16,-1 3 0-16,2-3 0 15,0 2 0-15,3-1 0 16,0-1 0-16,2 2 0 15,-1-1 0-15,2 2 0 16,0-5 0-16,0 3 0 0,0-2 0 16,-1 1 0-16,-2 2 0 15,2-2 0-15,-1 4 0 16,0 0 0 0,0-2 0-16,1 3 0 15,1 1 0-15,0-2 0 0,2-3 0 16,1 3 0-16,2 0 0 15,-1-2 0-15,2 0 0 16,-1 2 0-16,-1-3 0 16,0 4 0-16,-1-2 0 15,-1 1 0-15,-1 0 0 16,1 0 0-16,-1 2 0 16,2-3 0-16,-1 0 0 0,1 0 0 15,2-3 0-15,0 3 0 16,0-1 0-1,0-1 0-15,0 3 0 16,-2-3 0-16,1 3 0 0,1 0 0 16,-3 0 0-16,2-1 0 15,2 2 0-15,0-3 0 16,1 1 0-16,2 0 0 16,1 1 0-16,0-3 0 15,-2 3 0-15,1 1 0 16,-2-3 0-16,1 1 0 15,-2-1 0-15,0 1 0 16,0 0 0-16,3-1 0 0,1-1 0 16,1 1 0-16,3-1 0 15,-1 3 0 1,3-2 0-16,-1 2 0 16,-2 0 0-16,-1 2 0 0,-3 0 0 15,0 1 0-15,-1 0 0 16,-2 0 0-16,0 1 0 15,1-1 0-15,0 0 0 16,3 0 0-16,0-1 0 16,3 0 0-16,-2 1 0 15,0-1 0-15,1 1 0 16,-3 0 0-16,1 2 0 16,-2-2 0-16,-1 3 0 0,-1 0 0 15,2 0 0 1,-1-1 0-16,-1 3 0 15,0-1 0-15,-1 4 0 16,-2 0 0-16,-3 0 0 0,-6 0-3 16,-7 0-165-16,0 0-8 15,0 10-10-15,0-10-9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37.7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6 77 452 0,'2'-9'159'0,"-2"9"-14"15,0 0-33-15,0-9-23 16,0 9-23-16,0 0-66 15,-5 4 0-15,-4-1 0 16,2 5 0-16,-3-1 0 0,2 3 0 16,0 1 0-16,4 2 0 15,4-1 0-15,4-2 0 16,4-2 0 0,5-5 0-16,1-3 0 0,2-3 0 15,-2-6 0-15,0-3 0 16,-1-5 0-16,-4-3 0 15,-3 0 0-15,-3 1 0 16,-6 1 0-16,-2 3 0 16,-4 5 0-16,-2 4 0 15,-6 6 0-15,1 4 0 16,-2 5 0-16,2 3 0 0,3 4 0 16,4 2 0-16,6 0 0 15,5 1 0 1,6-2 0-16,4-2 0 15,2-3 0-15,2-5 0 16,0-4 0-16,-1-3 0 0,-2-7 0 16,-4-5 0-16,-2 0 0 15,-4-6 0-15,-3 2 0 16,-2-1 0-16,-4 2 0 16,-3 2 0-16,-2 5 0 15,-3 4 0-15,-3 4 0 16,-1 3 0-16,2 4 0 15,1 2 0-15,5 2 0 16,2-1 0-16,8 5 0 16,6-7 0-16,6-1-42 15,4-7-184-15,3 0-6 16,3-4-4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35.55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6 689 0,'4'-8'190'0,"-4"8"-46"16,0 0-144-16,0 0 0 15,0 9 0-15,0-1 0 16,0 0 0-16,6 4 0 16,-1-3 0-16,2-1 0 15,2-1 0-15,1-1 0 16,0-4 0-16,2-2 0 15,0 0 0-15,-1-4 0 0,-1-3 0 16,0 1 0-16,-2-3 0 16,-1-1 0-1,-4 0 0-15,-3 0 0 16,0 2 0-16,0 8 0 0,-15-10 0 16,5 7 0-16,-1 3 0 15,-2 6 0-15,4 3 0 16,0 3 0-16,4 1 0 15,5 4 0-15,0-1 0 16,7-3 0-16,2-1 0 16,2-3 0-16,3-3 0 15,-4-6 0-15,3 0 0 16,-3-9-209-16,0-1-20 16,-2-4-3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34.75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0 10 480 0,'-12'2'157'0,"0"4"9"15,0 2-79-15,-5-3-7 16,1 8-27-16,-7-3-53 15,4 2 0-15,-3 0 0 16,6 4 0-16,4-2 0 0,10 0 0 16,6-1 0-16,8-4 0 15,8-4 0-15,4-5 0 16,1 0 0-16,1-9 0 16,-6-2 0-16,-5-7 0 15,-7-1 0-15,-5-1 0 16,-8-1 0-16,-4 2 0 15,-5 5 0-15,0 2 0 16,-2 7 0-16,1 5 0 16,0 5 0-16,2 7 0 15,1 2 0-15,5 6 0 16,1 0 0-16,2 0 0 16,4-3 0-16,0-3 0 0,0-3 0 15,0-11 0-15,12 7 0 16,-3-10 0-16,4-2 0 15,-2-5 0-15,9 0 0 16,-3-3-199-16,5-1-26 16,-2 0-4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33.8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9 67 579 0,'-7'0'160'15,"7"0"-1"-15,-16 4-103 16,12 5-8-16,4-9-27 15,-7 16-21-15,7-7 0 16,5 0 0-16,3-1 0 16,3-2 0-16,2-2 0 15,2-4 0-15,2-8 0 16,-2 0 0-16,0-5 0 16,-2-4 0-16,-3-1 0 15,-2-2 0-15,-6 2 0 0,-2 3 0 16,-11 4 0-16,-3 7 0 15,-6 4 0-15,-3 9 0 16,-1 4 0-16,1 7 0 16,5 1 0-16,6 2 0 15,10-2 0-15,9-4 0 16,9-1 0-16,4-7 0 16,4-1 0-16,-5-8 0 15,3 0-53-15,-9-7-160 16,-1 1-5-16,-8-5-3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33.10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4 2 394 0,'0'0'167'0,"0"0"5"16,0 0-40 0,-8-2-35-16,8 2-36 15,-12 9-61-15,3 1 0 0,-4 2 0 16,3 5 0-16,0 2 0 16,2 3 0-16,4-2 0 15,4 1 0-15,4-4 0 16,5-6 0-16,4-7 0 15,2-6 0-15,0-8 0 16,2-6 0-16,-3-4 0 16,-2-5 0-16,-3 1 0 15,-4 2 0 1,-5 2 0-16,0 6 0 16,-9 5 0-16,-1 7 0 0,-2 4 0 15,-3 5 0-15,2 5 0 0,0 3 0 16,3-1 0-16,3 2 0 15,7 0 0-15,0-3 0 16,9 1 0-16,-1-4 0 16,2-4 0-16,2-2 0 15,-2-4 0-15,0-2 0 16,-1-5 0-16,-3-6 0 16,0-1 0-16,-3-6 0 15,3 3 0-15,-6-1-202 0,4 2-4 16,-4 5 0-16,5 2-2 1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9.32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4 825 0,'0'0'191'0,"0"0"-184"16,0 0-7-16,19-5 0 16,-6 5 0-1,3 2 0-15,-1 5 0 0,0 0 0 16,-4 3 0-16,-1 0 0 16,-7 3 0-16,-3 3 0 15,-7 0 0-15,-2 1 0 16,-4-1 0-16,1-2 0 15,0-3 0-15,2-1 0 16,10-10 0-16,-8 11 0 16,8-11 0-16,10 0 0 15,0 0 0-15,2 0 0 16,2 0 0-16,1 5 0 16,-3 2 0-16,-2 5 0 15,-5 4 0-15,-5 2 0 16,-2 2 0-16,-7 1 0 0,-5-1 0 15,-3-3 0-15,-2-2 0 16,1-3 0-16,1-5 0 16,3-4 0-16,5-3 0 15,9 0 0-15,0 0 0 16,0 0 0-16,9-6-71 16,1-2-162-16,3-2-6 15,-1-5-7-1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8.80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0 584 0,'0'0'176'16,"0"0"4"-16,0 0-97 15,0 0-83-15,8 0 0 16,-1 0 0-16,4 0 0 16,0-3 0-16,2 3 0 15,0 3 0-15,-2-3 0 0,4 0-50 16,-2 0-154-16,2-4-7 16,-2-1-3-1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8.01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725 0,'0'0'189'0,"9"10"-80"0,-9 0-109 0,3 8 0 16,-3 3 0-16,5 7 0 16,-5 3 0-16,2 3 0 15,-2-1 0-15,3 2 0 16,-3-3 0-16,3-5 0 15,-1-5 0-15,-5-6 0 0,6-5 0 16,-3-11-178 0,0 0-46-16,-5-12-11 15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7.72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26 897 0,'0'-7'126'0,"0"7"-126"15,7-8 0-15,4 5 0 16,3 3 0-16,2 0 0 16,3 0 0-16,1 0 0 15,2 4 0-15,-4-4-105 16,1 0-107-16,-4-5-5 15,-3-2-3-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3.4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7 1017 0,'0'0'6'15,"21"0"-6"-15,-2 0 0 16,3-6 0-16,4 6 0 0,0 0-83 16,1 0-137-16,-1-6-2 15,1 1-3-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6.92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4 931 0,'0'0'92'0,"0"0"-92"15,9 0 0-15,8 0 0 16,4 0 0-16,5 0 0 16,4 0 0-16,2 0 0 15,3 0 0-15,-9 0 0 16,2 0 0-16,-8 0-214 16,-3-2-6-16,-9 0-9 0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6.69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100 572 0,'0'0'197'0,"0"0"3"15,0 0-146-15,0 0-54 16,0 0 0-16,10-7 0 15,-10 7 0-15,11-10 0 16,-2 1 0-16,0-1 0 16,0-1 0-16,1-1 0 15,0-1 0-15,-1 3 0 16,-3 1 0-16,-2 0 0 16,-4 9 0-16,0 0 0 0,0 0 0 15,4 19 0-15,-4 1 0 16,0 5 0-16,2 5 0 15,-2 4 0-15,3 1 0 16,-3 0 0-16,0-1 0 16,0-4 0-16,-4-6 0 15,4-4 0-15,0-4 0 16,0-7 0-16,7 0 0 16,-7-9 0-16,9 0-209 15,-9 0-11-15,8-12 0 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5.86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0 80 134 0,'0'0'101'0,"0"0"10"16,0 0-20-16,0 0-6 16,-7-6-5-16,7 6-2 0,0 0-4 15,0 0-5 1,0-7-11-16,0 7-10 15,0 0-9-15,0 0-8 16,4-8-7-16,-4 8-24 0,0 0 0 16,0 0 0-16,0 0 0 15,0 0 0-15,0 0 0 16,-9 6 0-16,9-6 0 16,-8 11 0-16,6-5 0 15,-1 3 0-15,3 0 0 16,0 1 0-16,3 0 0 15,2-1 0-15,4-2 0 16,2-1 0-16,1-4 0 16,0-2 0-16,0-6 0 15,1-1 0-15,-3-7 0 16,-2-1 0-16,-5-3 0 16,-3-1 0-16,0-1 0 0,-7 4 0 15,-3 0 0-15,0 7 0 16,-5 6 0-16,1 5 0 15,0 6 0-15,2 7 0 16,1 2 0-16,5 3 0 16,4 1 0-16,2 0 0 15,7-2 0-15,3-5 0 16,3-2 0-16,1-4 0 16,0-6 0-16,2-2 0 15,-3-9 0-15,-2-2 0 16,-2-4 0-16,-3-3 0 15,-3-1 0-15,-3-1 0 16,-4 4 0-16,-5 0 0 0,-4 8 0 16,-3 8 0-16,-3 5 0 15,-1 6 0-15,1 4 0 16,2 3 0-16,3-1 0 16,6-1 0-16,8-2 0 15,7-6 0-15,8-2 0 16,2-10 0-16,2-4-145 15,-3-3-63-15,-1-6-4 16,-4-7-7-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1.38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42 1023 0,'0'0'0'0,"20"-4"0"0,2 4 0 16,6-3 0-16,1 3 0 15,2-8 0-15,0 5 0 16,-5-2 0-16,-1-1-170 16,-9 0-76-16,2-1-4 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1.22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 0 984 0,'6'6'39'0,"-8"5"-39"0,2 3 0 15,0 1 0-15,0 3 0 16,0-1 0-16,0-1 0 16,4-5 0-16,-4-11 0 15,2 9 0-15,-2-9-35 16,-4-11-191-16,-1-2-1 15,2 1-2-1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1.05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0 995 0,'3'11'28'0,"-6"-2"-28"16,3 7 0-16,0 1 0 15,3 4 0-15,-3-3 0 16,0 2 0-16,2-4 0 16,-2-3 0-16,5-5 0 15,-5-8 0-15,0 0 0 16,8-6-127-16,-3-3-101 16,-1-7 1-16,2 1 5 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0.84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-1 0 942 0,'0'0'81'0,"0"0"-81"16,0 9 0-16,3 5 0 16,-3 4 0-16,2 4 0 15,-2 1 0-15,4 3 0 16,-4-1 0-16,3-1 0 16,0-5 0-16,1-8 0 15,7-5 0-15,-11-6 0 16,15-6-147-16,-7-6-80 15,2-5-6-1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0.59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40 8 909 0,'0'0'114'16,"7"-8"-114"-16,-7 8 0 15,-4 8 0-15,-4 3 0 16,-7 5 0-16,-2 3 0 15,-4 1 0-15,-1 3 0 16,-1-4 0-16,4 0 0 16,6-4 0-16,8-5 0 0,5-10 0 15,14 4 0-15,4-7 0 16,5 1 0-16,4-4 0 16,1 1 0-16,1 1 0 15,-7 1 0-15,-2 3 0 16,-8 0 0-16,-5 0-117 15,-7 0-117-15,0 0-5 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10.19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 56 753 0,'0'0'199'0,"-8"-9"-128"15,8 9-71-15,0 0 0 16,12 11 0-16,-5-1 0 16,3 5 0-16,-2 4 0 15,-2 5 0-15,0 3 0 0,-3 2 0 16,-3-1 0-16,-5-1 0 16,1-5 0-16,2-4 0 15,0-8 0 1,2-10 0-16,0 0 0 0,0-15 0 15,0-5 0-15,0-7 0 16,0-2 0-16,0-5 0 16,-2 1 0-16,-1 0 0 15,-1 4 0-15,4 4 0 16,-2 6 0-16,2 3 0 16,4 9 0-16,-4 7 0 15,9 5 0-15,-4 5 0 16,-1 7 0-16,-4 5 0 0,2 4 0 15,-2 3 0-15,-3 2 0 16,-1-1 0 0,0-4 0-16,0-4 0 15,4-5 0-15,-3-7 0 0,3-10 0 16,0 0 0-16,6-9 0 16,-6-6-182-16,5-1-49 15,0-1-3-15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08.50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8 29 651 0,'0'0'182'0,"-3"-8"-4"15,3 8-166-15,-14 7-12 16,14-7 0-16,-17 10 0 16,11 1 0-1,-1-1 0-15,4 4 0 0,3-2 0 16,5 2 0-16,1-5 0 15,4 1 0-15,3-4 0 16,2-4 0-16,0-4 0 16,-1-4 0-16,1-4 0 15,-4-3 0-15,-2-1 0 16,-4-3 0-16,-5 0 0 16,0 2 0-16,-2 3 0 15,-6 1 0-15,-2 4 0 0,-3 4 0 16,-2 3 0-1,2 7 0-15,1 3 0 16,2 2 0-16,3-2 0 16,7 6 0-16,0-4 0 0,5 1 0 15,5-4 0-15,3-2 0 16,0-3 0-16,2-4 0 16,0 0 0-16,-3-4 0 15,-1-3 0-15,-3-2 0 16,-4-2 0-16,-4-2 0 15,0 2 0-15,-7-1 0 16,-2 3 0-16,1 2 0 16,-7 7 0-16,-1 0 0 15,-2 8 0-15,2 3 0 16,-3 3 0-16,4 3 0 16,2 1 0-16,2-3 0 15,6-2 0-15,7-4 0 0,7-4 0 16,3-5 0-16,4-2 0 15,2-5 0-15,-1-2 0 16,-2-6 0-16,-3 1 0 16,-7-1 0-16,-5 1 0 15,-3 2 0-15,-7 4 0 16,-4 3 0-16,1 1 0 16,-1 7 0-16,1 2 0 15,3-2 0-15,10-3 0 16,-8 14 0-16,12-6 0 15,-4-8 0-15,9 12 0 16,-1-10-87 0,3 3-149-16,-1-5-7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1.04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3 893 0,'0'0'130'0,"0"0"-130"16,15 0 0-16,2-3 0 15,0 3 0-15,1 0 0 16,-1 0 0-16,-2 0 0 15,-5 6 0-15,-2 0 0 16,-8-6 0-16,-3 17 0 16,-5-6 0-16,-4 1 0 15,-4 1 0-15,-2 1 0 0,0-1 0 16,-1-2 0 0,3 0 0-16,2-2 0 15,7-1 0-15,7-8 0 16,5 12 0-16,9-8 0 0,6-1 0 15,5 1 0-15,2-2 0 16,0-2 0-16,1 8 0 16,-7-8 0-16,-1 0 0 15,-10-2-199-15,-1-3-44 16,-6-3-2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3.26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0 882 0,'-8'19'141'16,"5"10"-141"-16,-1 5 0 16,7 4 0-16,3 4 0 0,5-2 0 15,5-1 0-15,0-7 0 16,5-8 0-16,-2-9 0 15,1-10 0-15,-1-9 0 16,-2-9 0-16,-4-10 0 16,-4-8 0-16,-3-4 0 15,-3-2 0-15,-3-2 0 16,-9 1 0-16,-3 5 0 16,-3 6 0-16,-5 7 0 15,0 7 0-15,-1 9 0 16,2 6 0-16,2 5 0 15,7 9 0-15,0-1-91 16,10 4-123-16,0-4-4 0,5 1-2 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06.83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25 15 572 0,'0'0'180'0,"-5"-9"4"16,5 9-97-16,-13-5-87 15,6 5 0-15,-6 4 0 16,0 6 0-16,-3 1 0 15,2 7 0-15,-1 1 0 16,7 5 0-16,5-4 0 16,7 5 0-16,7-6 0 15,5-3 0-15,5-7 0 16,4-6 0-16,0-6 0 16,-1-5 0-16,-4-6 0 15,-5-4 0-15,-8-4 0 16,-3-1 0-16,-6-2 0 15,-7 3 0-15,-3 4 0 0,-6 3 0 16,-2 7 0-16,-4 8 0 16,0 14 0-16,0 2 0 15,2 7 0-15,4 4 0 16,6 1 0-16,7 0 0 16,9-4 0-16,7-6 0 15,7-6 0-15,7-9 0 16,3-5 0-16,0-7 0 15,-3-6 0-15,-3-4 0 16,-7-2 0-16,-6-4 0 16,-9 1 0-16,-5 4 0 15,-6 2 0-15,-5 4 0 0,-3 6 0 16,-1 8 0-16,-2 6 0 16,0 8 0-16,5 5 0 15,4 0 0-15,4 2 0 16,5 2 0-16,8-5 0 15,3-1 0-15,8-6 0 16,5-4 0-16,0-7 0 16,2 0 0-16,-1-9 0 15,-3-2 0-15,-3-4 0 16,-4-5 0-16,-7-1 0 0,-4 0 0 16,-5 0 0-16,-5 4 0 15,-2 3 0-15,-2 4 0 16,-1 8 0-16,-2 6 0 15,1 7 0-15,0 4 0 16,2 4 0-16,4 2 0 16,4 0 0-16,6-1 0 15,2-2 0-15,7-4 0 16,5-7 0-16,4-5 0 16,4-4 0-16,-2-6 0 15,0-5 0-15,-4-4 0 16,-5-1 0-16,-3 0 0 0,-8 1 0 15,-8 1 0-15,-3 5 0 16,-5 6 0 0,-1 5 0-16,-1 4 0 15,1 6 0-15,2 4 0 0,3 1 0 16,7-2 0-16,5 6 0 16,0-7 0-16,11-2 0 15,1-8-192-15,10-2-49 16,5-8-7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8:05.55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1 54 717 0,'-3'-9'193'0,"3"9"-80"16,-5-9-113-1,5 9 0-15,0 0 0 16,-4 16 0-16,4-6 0 16,5 3 0-16,-1-1 0 0,4 2 0 15,1-2 0-15,0-3 0 16,1-2 0-16,0-3 0 15,-1-4 0-15,2-7 0 16,-2-3 0-16,-2-4 0 16,-1-2 0-16,-3-4 0 15,-3-1 0-15,-2 3 0 16,-6 3 0-16,-2 4 0 16,-6 7 0-16,1 7 0 15,-6 9 0-15,2 8 0 16,1 2 0-16,5 5 0 15,5-2 0-15,8 0 0 16,6-3 0-16,9-8 0 0,6-6 0 16,3-8 0-16,2-4 0 15,-1-8 0-15,-2-3 0 16,-3-5 0-16,-11-2 0 16,-6 0 0-16,-5 1 0 15,-6 0 0-15,-6 8 0 16,-4 4 0-16,-2 9 0 15,1 4 0-15,0 6 0 16,3 6 0-16,4 6 0 16,5-3 0-16,7 3 0 15,4-2 0-15,7-5 0 16,2-4 0-16,5-3 0 0,-1-8 0 16,1-4 0-16,-1-4 0 15,-2-5 0-15,-5-3 0 16,-3-2 0-16,-5 1 0 15,-5 0 0-15,-5 6 0 16,-4 2 0-16,-4 9 0 16,1 4 0-16,0 4 0 15,6 8 0-15,2-1 0 16,10 3-197-16,7-7-30 16,13 0-3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4.86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1 900 0,'8'-5'123'0,"9"5"-123"16,4-5 0-16,7 1 0 15,1 0 0-15,2-3 0 16,1 7 0-16,-8-6 0 15,-2 6-201-15,-10 0-37 16,-4 0-2-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4.70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5 0 895 0,'0'0'128'16,"4"13"-128"-16,-6 3 0 16,2 1 0-16,0 1 0 15,2 2 0-15,-2-2 0 16,-2-2 0-16,4-5 0 16,-2-11 0-16,0 0-155 15,-6-2-69-15,2-7 1 16,-5-7-6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4.53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 0 747 0,'0'0'210'0,"4"14"-144"15,-4-5-66-15,0 10 0 16,-5 1 0-16,5 2 0 15,-2-2 0-15,2 0 0 16,-3-3 0-16,3-7 0 16,0-2 0-16,0-8 0 0,0 0-135 15,3-13-84 1,2 1-1-16,-2-6 1 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4.28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0 22 847 0,'0'0'176'15,"0"-8"-176"-15,3 0 0 16,12 4 0-16,0 2 0 16,4 2 0-16,-1 0 0 15,0 6 0-15,-3-1 0 16,-5 6 0-16,-7 1 0 16,-3 0 0-16,-9 2 0 15,-2-2 0-15,-4-1 0 16,-2-2 0-16,3-2 0 0,0-1 0 15,3-4 0-15,11-2 0 16,0 0 0-16,0 0 0 16,13-4 0-16,4 1 0 15,1 3 0-15,0 0 0 16,0 0 0-16,-5 7 0 16,-5 1 0-16,-8 1 0 15,-2 3 0-15,-8 2 0 16,-7 0 0-16,-3-2 0 0,-2 0 0 15,-1-3 0-15,2-2 0 16,5-3 0-16,7 0 0 16,9-4 0-16,0-10-166 15,10 1-50-15,8-1-2 16,1-4-4-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3.499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9 38 697 0,'3'-9'197'0,"-1"1"-68"16,-2 1-129-16,0 7 0 15,0 0 0-15,0 0 0 16,0 11 0-16,0 1 0 15,0 3 0-15,0 4 0 0,0 1 0 16,0 4 0-16,0-2 0 16,0 2 0-16,0-5 0 15,0-2 0 1,0-3 0-16,0-14 0 0,-3 7 0 16,3-7 0-16,-7-16 0 15,3 0 0-15,4-5 0 16,0-2 0-16,0-2 0 15,0-1 0-15,5 2 0 16,0 2 0-16,0 4 0 16,0 3 0-16,-1 3 0 15,-4 12 0-15,0 0 0 16,0 0 0-16,4 11 0 0,-6 5 0 16,-1 3 0-1,-1 6 0-15,1 1 0 16,3 2 0-16,-2-2 0 15,2-2 0-15,4-3 0 0,-1-6 0 16,1-4 0-16,-4-11 0 16,8 0 0-16,-8-9 0 15,0-8 0-15,-5-4 0 16,0-3 0-16,-3-1 0 16,0-2 0-16,1 4 0 15,0 4 0-15,4 5 0 16,3 6 0-16,0 8 0 15,8 0 0-15,-1 10-68 16,4 5-150-16,-1 0-6 16,3 3 1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1.68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34 954 0,'0'-9'69'0,"11"3"-69"0,7 6 0 16,1-3 0 0,4 1 0-16,3-1 0 15,-1 0 0-15,5 3 0 16,-10-3 0-16,-1 3-192 0,-4-4-36 16,-2 2-4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1.51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-1 854 0,'7'-4'169'0,"-5"12"-169"16,-2 1 0-16,0 7 0 0,0 0 0 16,0 4 0-16,0-2 0 15,3 0 0 1,-3-5 0-16,4-4 0 15,-2 0 0-15,-2-9 0 0,0 0-35 16,-6-14-183-16,2 3 3 16,-4-3 1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1.32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842 0,'0'0'181'0,"0"0"-181"15,7 16 0-15,-7-4 0 0,0 4 0 16,0-1 0-16,0 3 0 16,2-2 0-16,1-4 0 15,0-1 0 1,-3-11 0-16,0 0 0 0,0 0-131 16,10 0-76-16,-10-13-6 15,6 1 2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2.90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 41 943 0,'-5'17'80'0,"7"5"-80"16,-2-1 0-1,5 0 0-15,-2 3 0 16,2-1 0-16,-3-5 0 16,2-2 0-16,-1-6 0 0,-3-10 0 15,0 0 0-15,0 0 0 16,2-19 0-16,-2 1 0 15,0-2 0-15,0-7 0 16,4 1 0-16,2-1 0 16,3 0 0-16,3 6 0 15,1 4 0-15,1 7 0 16,1 10 0-16,-2 6 0 16,0 11 0-16,-3 8 0 15,-1 4 0-15,-2 4 0 16,0-2 0-16,-2 0 0 15,0-5 0-15,-1-11 0 16,3-1 0-16,-7-14 0 0,9-6-217 16,-5-7-13-16,3-5-3 1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1.06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70 826 0,'6'-14'197'16,"6"0"-197"-16,2 0 0 15,3 3 0-15,1 0 0 16,1 6 0-16,-4 5 0 0,-2 2 0 16,-6 8 0-16,-7 6 0 15,-4 2 0-15,-5 3 0 16,-5 1 0 0,-3 2 0-16,-1-3 0 0,1-3 0 15,2-5 0-15,6-3 0 16,9-10 0-16,0 0 0 15,7 4 0-15,7-6 0 16,2-4 0-16,2 3 0 16,1 0 0-16,-1 3 0 15,0 0 0-15,-6 0 0 16,3 0 0-16,-5 0-209 16,0-3-15-16,-10 3-3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30.62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1 48 645 0,'0'0'193'15,"-5"-12"-8"-15,5 12-185 16,0 0 0-16,0 0 0 0,0 0 0 16,11 12 0-16,-6 2 0 15,1 6 0 1,-4 3 0-16,1 5 0 16,-3 0 0-16,0 0 0 0,0-3 0 15,0 1 0-15,0-9 0 16,0-5 0-16,0-12 0 15,0 0 0-15,11-12 0 16,-8-5 0-16,-3-8 0 16,0-3 0-16,-4-4 0 15,-1 2 0-15,-1 1 0 16,-1 1 0-16,1 5 0 16,1 4 0-16,5 2 0 15,0 8 0-15,0 9 0 16,11-1 0-16,-6 9 0 15,3 3 0-15,-3 7 0 16,0 5 0-16,-5 2 0 0,2 5 0 16,-4-1 0-16,2 1 0 15,-5-5 0-15,5-4 0 16,-5-6 0-16,5-5 0 16,0-10 0-16,0 0 0 15,-6-11 0-15,0-4 0 16,6 3 0-16,-5-3-122 15,8 5-99-15,-3-1 0 16,0 11 0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5.83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22 895 0,'0'0'128'0,"0"0"-128"15,0 0 0-15,21-6 0 0,-4 2 0 16,3 3 0-16,5 1 0 16,-3-3 0-16,5 3-36 15,-3-4-180-15,1 4-2 16,-2-5-4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5.64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2 0 838 0,'0'11'185'0,"0"2"-185"15,0 5 0-15,0-1 0 16,0 1 0-16,0-2 0 0,2-1 0 15,2-1 0-15,-4-14 0 16,8 4 0-16,-8-4-145 16,8-13-62-16,-8-2-7 15,0-1 3-1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5.44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0 0 628 0,'0'0'186'0,"0"0"2"15,7 19-167 1,-7-9-21-16,0 7 0 16,0-1 0-16,0 3 0 15,0-2 0-15,0 0 0 16,0-1 0-16,0-9 0 0,0-7-45 16,0 0-159-16,14 0-3 15,-10-12-5-1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24.784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6 61 277 0,'0'-11'148'0,"0"11"15"16,12-10-23-16,-5 6-21 15,-7 4-17-15,11-8-28 16,-11 8-74-16,0 0 0 15,0 0 0-15,0 0 0 16,-3 15 0-16,-1 0 0 0,0 1 0 16,2 6 0-16,-1 2 0 15,3 2 0-15,0 0 0 16,0-1 0-16,0-2 0 16,0-4 0-16,0-3 0 15,0-7 0-15,0-9 0 16,0 0 0-16,-8-10 0 15,8-7 0-15,-3-4 0 16,3-8 0-16,0 1 0 16,0-2 0-16,0-1 0 15,0 3 0-15,3 4 0 16,-3 2 0-16,0 7 0 0,0 6 0 16,0 9 0-16,0 0 0 15,0 0 0-15,3 22 0 16,-3-4 0-16,3 8 0 15,-3 1 0-15,2 3 0 16,-2 1 0-16,0 0 0 16,0-2 0-16,0-5 0 15,0-7 0-15,0-4 0 16,0-13 0-16,0 0 0 16,0 0 0-16,-4-23 0 15,4-1 0-15,-2-6 0 16,2-3 0-16,0-2 0 15,3 2 0-15,-1 3 0 0,2 4 0 16,-1 5 0-16,0 8 0 16,-3 13 0-16,0 0 0 15,-5 14 0-15,2 6 0 16,-4 6 0-16,2 3 0 16,0 4 0-16,1 0 0 15,4-1 0-15,0-3 0 16,0-5 0-16,0-5 0 15,5-5 0-15,-1-5 0 16,-4-9 0-16,0 0 0 16,7-17 0-16,-4 1 0 15,-3-6-66-15,5 0-163 16,-2-6-1-16,2 4-2 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03.71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37 38 881 0,'-34'0'142'0,"-6"0"-142"16,-4 3 0-16,-8 0 0 16,-2 4 0-16,2-1 0 15,5 1 0-15,4 0 0 16,8 0 0-16,12-3 0 15,10 0 0-15,13-4 0 16,22 2 0-16,10-2 0 16,9 0 0-16,11 0 0 15,7 0 0-15,7 0 0 16,1-1 0-16,-3-2 0 0,-4 0 0 16,-9 0 0-16,-9-2 0 15,-10 1 0-15,-13-3 0 16,-13-1 0-16,-14 0 0 15,-16 0 0-15,-14-2 0 16,-14 2 0-16,-9 1 0 16,-6 1 0-16,-2 0 0 15,3 6 0 1,8 0 0-16,13 8 0 16,15-1 0-16,22 5 0 0,12-1 0 15,23 1 0-15,9-2-159 16,12-1-74-16,7-3-8 1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03.10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21 32 821 0,'-5'-7'196'0,"-3"-1"-190"16,8 8-6-16,-20-7 0 0,8 7 0 16,-5-4 0-16,-5 4 0 15,-4 0 0-15,-5 0 0 16,-7 0 0-16,-3 0 0 16,-3 0 0-16,1 0 0 15,2 5 0-15,8-3 0 16,7 3 0-16,12 0 0 15,14-5 0-15,10 15 0 16,15-9 0-16,9-2 0 16,9 0 0-16,8-4 0 15,6 0 0-15,4-2 0 16,0-3 0-16,-2-2 0 16,-6-1 0-16,-5 0 0 0,-8 2 0 15,-10 0 0 1,-10 1 0-16,-10 2 0 15,-10 3 0-15,-16-2 0 16,-9 2 0-16,-9 3 0 0,-9-3 0 16,-7 5 0-16,-7-5 0 15,0 3 0-15,4-2 0 16,6-1 0-16,11 5 0 16,11-2 0-16,17-1 0 15,8-2 0-15,38 11 0 16,5-6 0-16,17-1-169 15,12-4-56-15,16 6-5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02.41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578 71 766 0,'-9'-8'194'16,"-10"-1"-131"-16,-7 2-63 16,-8-3 0-16,-8 4 0 15,-8 1 0-15,-2 1 0 16,-5 2 0-16,0 2 0 15,1 0 0-15,4 2 0 16,7 3 0-16,8-1 0 16,10 2 0-16,12-2 0 15,15-4 0-15,14 8 0 16,16-4 0-16,12 0 0 16,10-1 0-16,8-3 0 0,9 0 0 15,0 2 0-15,-3-2 0 16,-6-3 0-16,-10-1 0 15,-10 0 0 1,-13-2 0-16,-10-1 0 0,-17 0 0 16,-10 0 0-16,-11 1 0 15,-11-1 0-15,-9 2 0 16,-8 1 0-16,-10 4 0 16,-5 0 0-16,-1 0 0 15,2 4 0-15,5-1 0 16,10 3 0-16,12-1 0 15,17 2 0-15,19-7 0 16,20 12 0-16,19-5 0 0,8-2 0 16,19-1 0-16,8-4-166 15,11-2-67 1,2-3-4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01.743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72 27 723 0,'11'-6'186'0,"-11"-1"-72"15,0 7-114-15,-16-9 0 16,-4 7 0-16,-9 0 0 16,-6 2 0-1,-11 0 0-15,-3 2 0 0,-2 1 0 16,3 2 0-16,4 0 0 15,7 2 0-15,9-1 0 16,13 1 0-16,15-7 0 16,16 9 0-16,15-5 0 15,11-1 0-15,12-3 0 16,7 3 0-16,4-3 0 16,-1 0 0-16,-5-2 0 15,-10 2 0-15,-10-6 0 0,-15 4 0 16,-15-4 0-1,-9 6 0-15,-24-12 0 16,-10 5 0-16,-11 1 0 16,-10 0 0-16,-11 2 0 0,-3 4 0 15,0 0 0-15,2 0 0 16,10 7 0-16,10-2 0 16,16 3 0-16,17-1 0 15,21 1 0-15,18-2 0 16,19 0 0-16,10-4 0 15,17 1 0-15,6-5-159 16,8 0-65-16,1-4-8 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2.49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86 0 859 0,'-18'7'164'16,"2"7"-164"-16,-2 7 0 0,5 8 0 16,1-1 0-16,5 5 0 15,7-4 0 1,2-2 0-16,7-4 0 16,4-6 0-16,5-8 0 0,0-9 0 15,1-8 0-15,-1-6 0 16,-4-6 0-16,-3-4 0 15,-3-3 0-15,-3-1 0 16,-5 0 0-16,2 3 0 16,-2 6 0-16,-2 7 0 15,2 12 0-15,0 0 0 16,0 0 0-16,6 21 0 16,1 3 0-16,0 2 0 15,4 4 0-15,0-1 0 16,0-2 0-16,0-5 0 15,4-3 0-15,-5-12 0 16,0-7-209-16,-2-8-11 0,1-7-4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01.097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61 76 696 0,'12'-6'186'0,"-2"0"-45"15,-7-2-141-15,-3 8 0 0,-13-8 0 16,-6 8 0-16,-8 0 0 16,-10 0 0-16,-6 5 0 15,-3-1 0-15,-3 2 0 16,5 0 0-16,4 0 0 15,8-1 0-15,8-3 0 16,12 2 0-16,12-4 0 16,19 4 0-16,13-4 0 15,12-4 0-15,11 0 0 16,10 1 0-16,5-1 0 16,1 0 0-16,-3-1 0 15,-9 3 0-15,-14-3 0 16,-14 1 0-16,-18-1 0 0,-13 5 0 15,-30-13 0-15,-11 4 0 16,-16 0 0-16,-9 2 0 16,-8 1 0-16,-1 3 0 15,5 3 0-15,10 0 0 16,14 7 0-16,20 0 0 16,23 3 0-16,20-6 0 15,27 7 0-15,13-5-84 16,18 0-137-16,11-6-9 15,7 0-1-1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7:00.472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10 26 733 0,'14'-5'191'16,"-5"-4"-92"-16,-1 7-99 15,-8 2 0-15,-13-7 0 16,-8 7 0-16,-11 5 0 16,-9-1 0-16,-6 3 0 15,-7 2 0-15,0 1 0 16,2-1 0-16,6 0 0 15,9-1 0-15,9-2 0 16,12-4 0-16,16-2 0 16,9 0 0-16,16-2 0 15,11-3 0-15,14 1 0 0,7-2 0 16,9 2 0-16,2 0 0 16,1 4 0-16,-5-2 0 15,-10 2 0-15,-7 0 0 16,-12 0 0-16,-13 0 0 15,-22 0 0-15,0 0 0 16,-17-10 0 0,-14 4 0-16,-10 0 0 15,-11 1 0-15,-6 1 0 0,-2 0 0 16,2 4 0-16,3 0 0 16,10 0 0-16,15 4 0 15,14-4 0-15,16 0 0 16,29 7-123-16,14-7-93 15,14 0-7-15,18-2-4 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9.83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83 2 798 0,'0'0'199'15,"0"0"-173"-15,-11 7-26 16,-9-7 0-16,-4 5 0 16,-8-3 0-16,-7 4 0 15,-6-2 0-15,-1 2 0 16,1-1 0-16,4 1 0 15,6 0 0-15,7-1 0 0,11-1 0 16,17-4 0 0,8 4 0-16,15-4 0 0,10 0 0 15,9-2 0-15,6-1 0 16,5-2 0-16,3 2 0 0,-1-3 0 16,-6 2 0-16,-5-2 0 15,-7 2 0-15,-8-2 0 16,-9 2 0-1,-12-1 0-15,-8 5 0 0,-22-8 0 16,-9 5 0-16,-12 0 0 16,-8 3 0-16,-8 0 0 15,-3 4 0-15,3 0 0 16,9 2 0-16,9 0 0 16,18 3 0-16,23-9 0 15,8 10-10-15,24-10-209 16,20 0-4-16,9-3-6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9.236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433 31 670 0,'13'-4'194'0,"-13"4"-35"16,11-8-159-16,-13 0 0 15,2 8 0-15,-17-7 0 16,-1 7 0-16,-9-3 0 16,-7 3 0-16,-8 0 0 15,-5 0 0-15,-4 3 0 16,-1 2 0-16,3-1 0 15,5 1 0-15,7-3 0 16,11 4 0-16,15-5 0 16,11-1 0-16,13 7 0 15,11-7 0-15,7 2 0 16,8-2 0-16,4 0 0 16,2 0 0-16,-1-2 0 0,-3 2 0 15,-6-2 0-15,-6 2 0 16,-6-3 0-16,-8 3 0 15,-15 0 0-15,0 0 0 16,-15-3 0-16,-7 3 0 16,-8-5 0-16,-7 3 0 15,-6 0 0-15,-3-2 0 16,1 2 0-16,4 0 0 16,6 2 0-16,8 0 0 15,11-3 0-15,16 3 0 16,0 0 0-16,26 7 0 15,9-4-150-15,7-3-67 0,13 0-3 16,9 0-7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8.580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34 37 631 0,'9'-5'179'16,"1"1"6"-16,-10 4-157 0,0 0-28 16,-9-8 0-16,-6 8 0 15,-9 0 0-15,-6 5 0 16,-7-2 0 0,-4 3 0-16,-1-1 0 0,3 2 0 15,3-2 0-15,7 0 0 16,6 0 0-16,9-3 0 15,14-2 0-15,14 0 0 16,9-5 0-16,6 2 0 16,12-2 0-16,6 1 0 15,6 3 0-15,0 1 0 16,-1 0 0-16,-3 0 0 16,-9 0 0-16,-6 0 0 0,-10 0 0 15,-8-4 0 1,-16 4 0-16,-4-11 0 15,-17 6 0-15,-9-2 0 16,-10-1 0-16,-11 3 0 0,-5 2 0 16,-4 1 0-16,1 2 0 15,3 0 0-15,10 3 0 16,10 1 0-16,15-1 0 16,12-3 0-16,23 6 0 15,8-6 0-15,17 0-183 16,12 0-33-16,13 0-4 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7.955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70 45 754 0,'0'0'191'16,"-9"0"-113"-16,0 2-78 16,-11-2 0-16,-4 6 0 15,-6-5 0-15,-6 3 0 16,-2 0 0-16,1-4 0 16,0 0 0-16,5 0 0 15,8 0 0-15,7 0 0 0,17 0 0 16,0 0 0-16,12-8 0 15,11 5 0-15,12-1 0 16,7 2 0-16,7 2 0 16,1 0 0-16,4 0 0 15,-3 0 0-15,-4 3 0 16,-7-3 0-16,-6 5 0 16,-9-5 0-16,-11 0 0 15,-14 0 0-15,0-9 0 16,-19 3 0-16,-10-1 0 15,-11-1 0-15,-10 3 0 16,-8-1 0-16,-6 2 0 16,-2 0 0-16,4 2 0 0,6 2 0 15,12 0 0-15,12 0 0 16,19 4 0-16,13-4 0 16,22 7 0-1,11-5-13-15,16 1-199 0,10-3-5 16,12 0-4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7.298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62 16 717 0,'0'0'192'0,"-17"0"-78"15,4 5-114-15,-8-5 0 16,-3 0 0-16,-8 0 0 16,-1 6 0-16,-6-2 0 15,0 1 0-15,2 0 0 16,-1 2 0-16,9-4 0 16,4 1 0-16,10-4 0 15,15 0 0-15,0 0 0 0,20-7 0 16,7 7 0-16,9-4 0 15,6 4 0-15,6-3 0 16,3 3 0 0,3 0 0-16,-3 0 0 15,-4 0 0-15,-2-1 0 0,-6-4 0 16,-10 0 0-16,-7-1 0 16,-13-2 0-16,-9 8 0 15,-15-13 0-15,-15 11 0 16,-9 2 0-16,-12 0 0 15,-5 5 0-15,-3 0 0 16,4 0 0-16,8 1 0 16,10-2 0-16,13-4 0 0,14 0 0 15,10 0-129 1,23-7-82-16,6-1-7 16,9-2-1-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6:56.611"/>
    </inkml:context>
    <inkml:brush xml:id="br0">
      <inkml:brushProperty name="width" value="0.01764" units="cm"/>
      <inkml:brushProperty name="height" value="0.01764" units="cm"/>
      <inkml:brushProperty name="color" value="#ED1C24"/>
      <inkml:brushProperty name="fitToCurve" value="1"/>
    </inkml:brush>
  </inkml:definitions>
  <inkml:trace contextRef="#ctx0" brushRef="#br0">384 18 482 0,'0'0'166'15,"7"0"6"-15,-7 0-59 16,8 0-23-16,-8 0-90 16,-4 9 0-16,-5-2 0 15,-1 1 0-15,-9-3 0 16,-4 2 0-16,-11-1 0 16,-1-3 0-16,-6-3 0 15,-1 0 0-15,-2 0 0 16,5 0 0-16,3-5 0 0,8 1 0 15,6 1 0-15,9-2 0 16,13 5 0-16,8-7 0 16,14 4 0-16,13 3 0 15,10-2 0-15,8 2 0 16,10 0 0-16,4 0 0 16,1 2 0-16,-2-2 0 15,-9 4 0-15,-9-4 0 16,-9 3 0-16,-12-3 0 15,-12 4 0-15,-15-4 0 16,0 0 0-16,-25 3 0 16,-5-3 0-16,-6-4 0 15,-5 1 0-15,-4-1 0 0,-5-2 0 16,4-1 0-16,3 0 0 16,4 1 0-16,5 1 0 15,7-1 0-15,7 4 0 16,5-1 0-16,15 3 0 15,0 0-63-15,10 2-146 16,8-2-8-16,9 0-1 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9.22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891 0,'0'0'132'15,"15"10"-132"-15,6 8 0 16,1 0 0-16,6 10 0 15,2 6 0-15,2 8 0 16,-5 6 0-16,-8 6 0 16,-8 3 0-16,-11 2 0 15,-8-3 0-15,-6-2 0 16,-7-8 0-16,-4-9 0 16,0-11 0-16,1-12 0 15,7-9 0-15,-1-14 0 16,13-3 0-16,2-7-172 15,10-1-66-15,4-3-2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7.3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4 1023 0,'10'12'0'0,"-4"1"0"16,3 10 0-16,-2 3 0 15,-1 3 0-15,-1 2 0 16,-2-1 0-16,0-4 0 0,-3-7 0 16,0-5 0-1,0-14 0-15,0 0 0 16,0 0 0-16,2-20 0 15,-2-3 0-15,5-4 0 0,1-6 0 16,4-1 0-16,2 0 0 16,4 4 0-16,4 1 0 15,1 7 0-15,4 10 0 16,-1 9 0-16,-1 9 0 16,-6 9 0-16,-2 11 0 15,-4 6 0-15,-2 3 0 16,-4 2 0-16,-2-2 0 15,-3-4 0-15,4-6 0 16,-1-7 0-16,-3-18 0 16,0 0 0-16,9-6-134 15,-2-9-113-15,-2-9-5 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1.96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737 0,'0'0'192'0,"0"0"-98"15,0 0-94-15,0 11 0 16,2 10 0-16,3 4 0 16,2 9 0-16,0 5 0 0,3 5 0 15,0-1 0-15,5-3 0 16,0-6 0-16,0-9 0 16,7-8 0-1,-5-13-46-15,0-7-165 0,-8-12-2 16,-4-3-3-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7.00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4 0 940 0,'-13'11'83'15,"1"10"-83"-15,-4 0 0 16,2 11 0-16,1 2 0 0,7 5 0 16,6 0 0-16,10-2 0 15,6-2 0-15,10-8 0 16,4-9 0-1,3-10 0-15,-1-8 0 0,0-14 0 16,-7-7 0-16,-8-8 0 16,-5-8 0-16,-12 0 0 15,-6-2 0-15,-10 4 0 16,-5 4 0-16,-6 7 0 16,-1 9 0-16,0 8 0 15,2 7 0-15,5 9 0 16,9 7 0-16,5 3 0 15,7 2-200-15,9-2-29 0,8-1-3 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6.40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27'0'0,"4"0"0"15,6 7 0-15,-4 1 0 16,-1-2 0-16,1-1 0 16,-6-10 0-16,7-3-23 15,-7-11-213-15,0-8-3 16,11 0-2-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6.22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2 990 0,'10'-5'33'16,"4"1"-33"-16,14 4 0 16,6 0 0-16,2-7 0 15,6 7 0-15,-3 0-81 16,-1-2-140-16,-8-2-8 15,-2 1 2-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6.09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90 0,'0'33'33'0,"0"5"-33"0,7 8 0 16,-5 7 0-1,3 5 0-15,-1-5 0 16,-1-9 0-16,0-6 0 16,0-16 0-16,2-9 0 0,-5-13 0 15,0-13-186-15,-4-9-54 16,-1-3 0-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5.72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3'20'0'15,"1"3"0"-15,6 9 0 16,-1-3 0-16,0-2 0 16,1 3 0-16,-6-15 0 15,0-5-17-15,-4-10-220 16,0-11-5-16,-6-11 0 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5.50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8-3 894 0,'-24'0'129'0,"1"7"-129"16,-1-2 0-16,6 4 0 15,4 0 0-15,9 1 0 16,9-3 0-16,10 0 0 15,10 1 0-15,5-2 0 16,6 7 0-16,1 1 0 16,0 4 0-16,-4 5 0 15,-8 4 0-15,-11 1 0 16,-10 0 0-16,-11-2 0 16,-8-3 0-16,-10-8 0 15,-6-6 0-15,-2-9 0 0,1 0 0 16,0-13 0-16,9 3 0 15,2-5-69-15,10 3-161 16,8-4-3 0,11 5-1-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5.15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9 0 894 0,'-11'16'129'15,"-4"3"-129"-15,3 9 0 16,-1 3 0-16,3 7 0 15,3 0 0-15,7 0 0 16,6-5 0-16,9-6 0 16,9-10 0-16,4-9 0 15,5-11 0-15,0-10 0 16,-2-7 0-16,-7-10 0 16,-8-5 0-16,-9-3 0 15,-12 0 0-15,-9 4 0 0,-9 6 0 16,-8 7 0-16,-1 6 0 15,2 8 0-15,3 9 0 16,6 3 0-16,12 10 0 16,9-1-58-16,12 2-167 15,8-2-4-15,10-1-1 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4.81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9 7 1011 0,'20'-5'12'15,"3"1"-12"-15,8 8 0 16,1 3 0-16,-1 7 0 0,-1 4 0 16,-2 3 0-1,-6 2 0-15,-7 1 0 0,-11-1 0 16,-10 0 0-16,-12-3 0 15,-11 0 0-15,-7-4 0 16,-5-1 0-16,0-4 0 16,3-4 0-16,9 2 0 15,6-9 0-15,16 0-86 16,7 0-136-16,19-15-3 16,5 2-1-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4.54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0 911 0,'-4'15'112'0,"0"8"-112"0,4 15 0 16,0 13 0-16,4 11 0 15,-4 5 0 1,6 3 0-16,-3-4 0 16,-3-9 0-16,5-8 0 15,-7-16 0-15,-1-19-181 0,3-14-64 16,-13-21 3-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4.1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15 5 924 0,'-16'-4'99'16,"-6"2"-99"-16,2 5 0 15,-5 4 0-15,1 6 0 16,-2 5 0-16,1 5 0 15,4 4 0-15,3 3 0 16,6 0 0-16,7-2 0 16,8-2 0-16,8-8 0 15,7-8 0-15,6-7 0 0,3-7 0 16,0-9 0-16,1-2 0 16,-3-10 0-16,-2 4 0 15,-6-2 0-15,-5 7 0 16,-3 6 0-16,-9 10 0 15,9 12 0-15,-9 10 0 16,3 14 0-16,-3 10 0 16,0 8 0-16,-4 1 0 15,4 4 0-15,-5-6 0 16,2-6 0-16,-2-7 0 16,-4-11 0-16,-1-12 0 15,-4-12 0-15,-1-2 0 16,-9-17 0-16,-1-3-6 0,-5-8-245 15,2 0 1-15,-3-6-1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3.7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224-2 828 0,'7'0'195'0,"-7"0"-195"16,0 0 0-16,-10 6 0 16,-1-1 0-16,-5 1 0 15,-3 1 0-15,-1-3 0 16,-1-1 0-16,-2 0 0 16,2-3 0-16,1 0 0 15,5 0 0-15,2 0 0 16,2 0 0-16,3 0 0 15,8 0 0-15,-9 0 0 16,9 0 0-16,-4 11 0 0,4-4 0 16,-4 3 0-16,4 0 0 15,-5 4 0-15,4-3 0 16,1 0 0-16,0-2 0 16,5-1 0-16,2-2 0 15,4-3 0-15,6 0 0 16,1 1 0-16,3-2 0 15,2 4 0-15,1 2 0 16,-4 5 0-16,-2 3 0 16,-6 4 0-16,-5 6 0 15,-7-1 0-15,-4 2 0 16,-5-3 0-16,-6-2 0 16,-2-7 0-16,-3-4 0 0,1-6 0 15,-1-5 0-15,5-5 0 16,1-6 0-16,4-1-183 15,3-3-36-15,7-2-3 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3.67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5 1016 0,'0'8'7'16,"0"7"-7"-16,5 7 0 16,-3 7 0-16,1 5 0 15,-1 1 0-15,1 0 0 16,-3-3 0-16,0-5 0 0,0-10 0 15,2-8 0-15,-2-9 0 16,8-9 0 0,-3-8 0-16,2-7 0 15,-1-4 0-15,3-6 0 0,1-1 0 16,3 1 0-16,0 3 0 16,5 5 0-16,2 6 0 15,2 10 0-15,3 10 0 16,-2 10 0-16,-1 10 0 15,-5 9 0-15,-2 5 0 16,-5 6 0-16,-2 1 0 16,-5-1 0-16,-3-3 0 15,0-14 0-15,7-5 0 16,-7-18-46-16,14 7-184 16,-5-21-3-16,8-5-1 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3.14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3'25'0'16,"0"-5"0"-16,2 7 0 15,-1-2 0-15,0-1 0 0,0-5 0 16,-4-10 0-16,0-9 0 16,0 0-168-16,0-17-69 15,0-9 2 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2.97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8 1023 0,'0'0'0'0,"13"0"0"0,10 5 0 16,10-2 0-16,3-3 0 15,6 5 0-15,-4-8 0 16,-2 3-101-16,-7-6-125 15,-3 1 0-15,-8-2 0 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2.8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0 997 0,'-4'18'26'16,"8"10"-26"-16,-1 4 0 16,4 11 0-16,0 3 0 15,0 3 0-15,0-2 0 16,-3-7 0-16,-1-6 0 16,-3-15 0-16,3-5 0 15,-3-14 0-15,-4-16-163 16,-4-10-77-16,2-1-1 1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2.59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50 1023 0,'0'12'0'16,"0"11"0"-16,4 1 0 16,1 6 0-16,-1 0 0 15,3 3 0-15,-2-4 0 16,0-5 0-16,-1-7 0 15,-1-6 0-15,-3-11 0 16,3-8 0-16,-3-8 0 16,0-7 0-16,4-7 0 15,1-5 0-15,2-1 0 16,3 0 0-16,3 5 0 0,3 4 0 16,2 6 0-16,-4 5 0 15,5 10 0-15,-4 6-190 16,4 5-33-16,-2 2-2 15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2.3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1-2 964 0,'-20'-2'59'16,"4"11"-59"-16,-5 2 0 16,1 11 0-16,-1 5 0 15,2 5 0-15,3 4 0 16,3 2 0-16,8-2 0 15,5-5 0-15,5-9 0 16,10-10 0-16,5-9 0 0,5-11 0 16,0-9 0-1,-1-9 0-15,-2-3 0 16,-4-8 0-16,-3 4 0 16,-7 2 0-16,-4 4 0 0,-4 5 0 15,-3 9 0-15,3 13 0 16,0 0 0-16,-3 13 0 15,6 9 0-15,4 5 0 16,3 2 0-16,3 3 0 16,3 0 0-16,1-7 0 15,3-3 0-15,-3-12 0 16,3-4-36-16,-3-14-195 0,1-3-3 16,-4-13 0-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1.8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4 924 0,'11'-12'99'0,"9"10"-99"15,4-3 0-15,7 1 0 16,9 4 0-16,-1 0 0 16,3 2-212-16,-2 0-13 15,0 5-2-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1.76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04 0,'4'25'19'0,"-4"5"-19"16,3 11 0-16,-3 6 0 15,3 7 0-15,-3 0 0 16,2-5 0-16,1-6 0 15,-3-13 0-15,6-10 0 16,-6-20 0-16,0 0-161 0,-10-18-77 16,2-4-5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1.50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0 0 923 0,'-22'5'100'16,"-2"4"-100"-16,-6 3 0 15,3 4 0-15,2-1 0 16,6 1 0-16,6 1 0 15,13-2 0-15,10-2 0 16,11 1 0-16,8-3 0 0,5 3 0 16,3-1 0-16,-2 4 0 15,-6 3 0-15,-9 3 0 16,-11-2 0-16,-9 3 0 16,-14-6 0-16,-8-4 0 15,-5-7 0-15,-3-7 0 16,2-4 0-16,0-14 0 15,10 0 0-15,4-7-92 16,10 2-131-16,7 0-2 16,9 0-2-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9:41.1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6 5 735 0,'0'0'193'0,"-2"-12"-98"0,2 12-95 15,-9 7 0-15,0 9 0 16,-5 4 0-16,-2 14 0 16,-4 9 0-16,1 7 0 15,1 4 0-15,4 5 0 16,8-2 0-16,11-4 0 15,7-7 0-15,7-14 0 16,11-7 0-16,2-17 0 0,6-8-214 16,-5-15-23-1,3-5-2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3.19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861 0,'0'0'162'0,"0"20"-162"16,0-1 0-16,3 9 0 15,-1 5 0 1,1 6 0-16,0 3 0 0,-1-2 0 16,2-1 0-16,-2-6 0 15,2-6 0-15,-1-9 0 16,4-5 0-16,-7-13 0 16,7 0-175-16,-4-12-53 15,2-1-3-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26.56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4 149 847 0,'-14'-11'176'15,"12"-2"-176"-15,2-7 0 16,11 2 0-16,7-3 0 16,7-1 0-16,6 3 0 15,2 4 0-15,3 5 0 16,-6 10 0-16,-5 9 0 16,-11 11 0-16,-10 8 0 15,-13 9 0-15,-10-1 0 16,-9 3 0-16,-8 0 0 15,0-7 0-15,2-6 0 16,7-8 0-16,8-10 0 0,19-8 0 16,0 0 0-16,19-10 0 15,9 3 0-15,7 4 0 16,1 5 0-16,1 8 0 16,-5 9 0-16,-8 8 0 15,-10 6 0-15,-10 4 0 16,-10 4 0-16,-10-5 0 15,-11-4 0-15,-8-7 0 16,-6-8 0-16,-4-9 0 16,-1-8 0-16,3-8 0 15,3-4 0-15,2-5 0 16,13 2 0-16,4-2 0 16,12 5 0-16,6 1-210 0,11 1-51 15,10 0-3-1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24.15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6 57 955 0,'0'0'68'0,"12"-19"-68"0,5 10 0 15,3-3 0 1,4 3 0-16,3 3 0 16,0 6 0-16,-3 0 0 15,-9 12 0-15,-7 7 0 16,-11 5 0-16,-10 4 0 0,-10 6 0 16,-7 0 0-16,-5-2 0 15,-1-2 0-15,3-4 0 16,8-6 0-16,10-7 0 15,12-6 0-15,12-4 0 16,12-3 0-16,8 0 0 16,5 6 0-16,2-2 0 15,-2 7 0-15,-6 3 0 0,-7 6 0 16,-8 5 0 0,-13 5 0-16,-7-3 0 15,-8-1 0-15,-7-3 0 16,-5-5 0-16,1-8 0 0,-2-3 0 15,2-7 0-15,3-7 0 16,3-2 0-16,6 4 0 16,-3-5 0-16,9 5-137 15,0-4-101-15,8 9-8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8.88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 0 1011 0,'0'0'12'16,"0"0"-12"-16,-4 18 0 15,4 4 0-15,0 11 0 16,0 6 0-16,0 7 0 16,-3 2 0-16,3 2 0 15,-3-2 0-15,3-4 0 0,0-4 0 16,3-12 0-1,3-7 0-15,-6-21 0 16,5 9 0-16,-5-18 0 16,0-8-190-16,0-7-78 0,6-5-1 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8.62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0 988 0,'0'0'35'0,"0"0"-35"15,0 10 0-15,-3 7 0 16,1 3 0-16,-1 5 0 16,3 2 0-1,0 1 0-15,5-1 0 0,4-2 0 16,4-6 0-16,5-4 0 16,7-5 0-16,2-8 0 15,4-2 0-15,-1-2 0 16,-2-9 0-16,-1 6 0 15,-8-5 0-15,-3 2-171 16,-6-2-73-16,-3 3-7 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8.2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1 994 0,'9'2'29'0,"4"-4"-29"15,9 2 0-15,6-3 0 16,6 1 0-16,4 2 0 16,-4-4 0-16,3 4 0 15,-9-5-169-15,-2 3-73 0,-3-5-1 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7.77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-2 769 0,'11'8'222'0,"0"0"-190"16,0 0-32-16,5 12 0 16,1 6 0-16,3 8 0 15,0 7 0-15,1 6 0 16,-2 7 0-16,-2 4 0 16,-3-1 0-16,-5-1 0 15,-6-1 0-15,-3-5 0 16,-9-3 0-16,-3-6 0 0,-4-7 0 15,-1-6 0-15,2-5 0 16,-1-10 0-16,7-5-16 16,1-8-223-16,8 0-3 15,8-24-2-15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7.0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78 0,'11'6'45'0,"6"9"-45"0,0 4 0 16,3 12 0-16,2 3 0 15,0 11 0-15,-6 6 0 16,-2 4 0-16,-6 5 0 15,-8 1 0-15,0-3 0 16,-8-6 0-16,-4-4 0 16,-2-9 0-16,-2-8 0 15,1-12 0-15,4-5 0 16,-2-14 0-16,13 0-173 16,-13-18-71-16,16 0-3 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6.68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8 0 999 0,'-17'0'24'16,"-9"-2"-24"-16,2 5 0 15,-1 2 0-15,5 1 0 16,2 2 0-16,5 2 0 16,7 1 0-16,6 0 0 15,10 5 0-15,7-2 0 16,6 4 0-16,4 3 0 15,0 2 0-15,-1 3 0 0,-5 2 0 16,-6 0 0 0,-9-2 0-16,-9-3 0 15,-8-2 0-15,-6-10 0 16,-4-5 0-16,-2-10 0 0,0-4 0 16,3-6 0-16,3-5 0 15,4-1 0-15,6-2 0 16,4 0 0-16,6 2 0 15,6 0 0-15,4 2 0 16,4-1 0-16,2 2 0 16,2-1 0-16,1 4 0 15,-5-2 0-15,5 6 0 16,-9-3-234-16,1 4-6 16,-3 2 4-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6.2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37 0 994 0,'-8'20'29'0,"-6"2"-29"15,1 8 0-15,-5 1 0 16,0 5 0 0,0-2 0-16,1 0 0 0,4-4 0 15,1-5 0-15,7-7 0 16,0-9 0-16,5-9-124 15,9-5-113-15,3-4-3 16,-1-8 0-1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5.99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9 1023 0,'0'-9'0'16,"14"5"0"-16,9-2 0 0,9 3 0 15,9-2 0-15,5 3 0 16,8 2 0-16,-4 0 0 15,0 2-113 1,-5-2-134-16,-1 0-2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2.94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85 0 887 0,'0'0'136'0,"0"0"-136"0,4 10 0 15,-14 0 0-15,-3 4 0 16,-8 3 0-16,-3 4 0 16,-3 2 0-16,0 0 0 15,0 0 0-15,8-2 0 16,3-3 0-16,11-2 0 15,10-3 0-15,11-4 0 16,7-3 0-16,9 0 0 16,2-5 0-16,2 2 0 0,2-3 0 15,-6 0 0-15,-3 0 0 16,-11-4 0 0,-2 0 0-16,-8-6-182 0,-4 1-45 15,-8-5-2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5.80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 0 979 0,'-6'14'44'0,"4"9"-44"16,-2 5 0-16,2 5 0 0,-1 0 0 16,3-2 0-16,0-1 0 15,0-10 0-15,8-2 0 16,-8-18 0-16,0 0-221 16,0-12-14-16,0-6-1 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15.62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6-2 759 0,'0'-10'223'15,"0"10"-182"-15,0 0-41 16,6 23 0-16,-6-3 0 16,6 7 0-16,-4 2 0 0,2 7 0 15,-1-3 0-15,-3-2 0 16,6-3 0-16,-6-9 0 15,4-6-51-15,-4-13-189 16,8-3 5-16,-2-11-1 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8.9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6 766 0,'0'0'215'15,"4"-10"-173"-15,-4 10-42 16,11 5 0-16,-4 10 0 15,-2 5 0-15,-1 10 0 16,-4 7 0-16,0 5 0 16,0 2 0-16,-2 0 0 15,2-1 0-15,-3-7 0 16,3-6 0-16,0-10 0 0,0-9 0 16,0-11 0-1,0-8 0-15,0-11-123 16,0-8-127-16,0-8-4 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6.08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6 978 0,'0'0'45'16,"0"0"-45"-16,11 4 0 15,7-4 0-15,3 0 0 0,6 0 0 16,2-3 0-16,3 3 0 16,0-5 0-16,-4 2 0 15,-1 3 0 1,-5 0 0-16,-6-1 0 0,-2 1 0 16,-3 0 0-16,-11 0 0 15,8 0 0-15,-8 0-162 16,3-10-81-16,-6 2-4 15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4.7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5 0 1023 0,'-8'18'0'16,"-6"1"0"-16,2 9 0 15,-3 6 0-15,-4 3 0 16,-3 4 0-16,0-4 0 16,2-1 0-16,-2-11 0 15,11-3 0-15,1-10-137 16,10-12-113-16,0 0-1 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4.5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13'24'0'0,"1"-1"0"15,9 7 0-15,3 6 0 16,0 0 0-16,2-3 0 16,-5-3 0-16,2-3 0 15,-9-12 0-15,-2-6-132 16,-14-9-112-16,13-11-5 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4.32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9 0 934 0,'0'0'89'0,"-22"16"-89"15,9 12 0-15,-4 6 0 16,0 12 0-16,1 6 0 0,2 6 0 16,6 2 0-16,6 1 0 15,6-3 0-15,8-8 0 16,7-7 0-16,0-16 0 16,8-5 0-16,-4-10-72 15,4-6-176-15,-7-12-3 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4.01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16'0'0,"0"11"0"16,6 8 0-16,-3 9 0 15,-3 3 0-15,4 6 0 16,-1-1 0-16,-3-6 0 15,3-4 0-15,-5-11 0 16,2-8 0-16,0-13-86 16,0-10-160-16,0 0-3 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3.76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2 0 929 0,'-9'4'94'0,"0"10"-94"15,-5 0 0-15,-1 8 0 16,-6 1 0-16,-2 4 0 0,-5 4 0 16,1-2 0-1,0 0 0-15,4 0 0 16,5-5 0-16,9-5 0 16,12-2 0-16,10-5 0 0,10-4 0 15,8-2 0-15,8 0 0 16,3-6 0-16,2 0 0 15,-3 0 0-15,2 0 0 16,-16-9 0-16,-4 2-102 16,-13-3-137-16,-5 2-7 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3.1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1 0 894 0,'-13'12'129'0,"3"8"-129"15,-10 8 0-15,2 15 0 16,-2 10 0-16,4 4 0 16,2 7 0-16,6 5 0 15,6-4 0-15,7-2 0 16,9-9 0-16,0-11 0 16,8-10 0-16,-2-15-143 15,3-8-97-15,-5-16-3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2.47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 15 911 0,'-12'6'112'0,"12"2"-112"16,8-6 0-16,5-2 0 15,10 0 0-15,-1-6-166 16,6 1-34-16,-1-3-7 15,1-4-6-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2.72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34 985 0,'0'10'38'15,"-3"5"-38"-15,3 10 0 0,3 6 0 16,-1 10 0-16,1 3 0 15,2 1 0-15,0 1 0 16,0-3 0 0,0-7 0-16,0-10 0 15,1-11 0-15,-6-15 0 0,7-4 0 16,-4-15 0-16,-1-8 0 16,1-9 0-16,5-7 0 15,2-3 0-15,5-5 0 16,2 4 0-16,6 2 0 15,1 6 0-15,2 10 0 16,0 10 0-16,-2 13 0 16,-1 12 0-16,-6 17 0 15,-2 9 0-15,-5 10 0 16,0 4 0-16,-5 5 0 16,-1-2 0-16,-4-4 0 15,0-5 0-15,0-12 0 0,-5-13 0 16,5-15 0-16,0 0-102 15,-7-16-144-15,5-11-7 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2.33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3 0 975 0,'0'0'48'16,"0"0"-48"-16,-10 21 0 16,5 6 0-16,2 8 0 15,-1 5 0-15,4 4 0 0,0 2 0 16,7-4 0-16,-2-8 0 16,5-5 0-16,0-14 0 15,2-10-174 1,-1-14-67-16,3-8-2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2.0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1 25 745 0,'0'0'194'0,"-3"-16"-110"16,3 16-84-16,-10-8 0 16,2 8 0-16,-5 0 0 15,1 8 0-15,-5 1 0 16,1 6 0-16,-1 3 0 15,0 4 0-15,6 2 0 16,3 2 0-16,8 0 0 16,7-4 0-16,9 1 0 15,8-4 0-15,7-3 0 0,5-2 0 16,0 0 0-16,-2 0 0 16,-4 2 0-16,-8 1 0 15,-10 1 0-15,-12 1 0 16,-11 0 0-16,-9-2 0 15,-9-2 0-15,-6-4 0 16,-2-4 0-16,1-5 0 16,3-2 0-16,5-9 0 15,11 6 0-15,5-10 0 16,12 2-106-16,6-5-127 16,10 3-5-16,5-4-4 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1.49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7 23 866 0,'-4'-11'157'0,"4"11"-157"0,-12-11 0 16,4 11 0-16,-1 2 0 16,2 5 0-16,-2-1 0 15,2 3 0-15,2-1 0 16,3 1 0-16,2-9 0 16,0 10 0-16,0-10 0 15,0 0 0-15,10-5 0 16,-13-4 0-16,3 9 0 0,-2-15-133 15,2 15-100 1,-9-8-8-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0.4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5 1023 0,'0'0'0'0,"9"0"0"15,11 0 0-15,9-4 0 16,9 4 0-16,0-4-39 15,3 2-193-15,-4-3-4 16,-1 3-5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0.3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7 1020 0,'15'2'3'0,"-1"-4"-3"16,6 2 0-16,7 0 0 16,-1 0 0-16,1-3-99 15,-6-1-120-15,-1 4-1 16,-9 0-7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00.1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4 26 602 0,'0'0'193'16,"-7"-10"-3"-16,7 10-152 16,0 0-38-16,0 0 0 0,0 0 0 15,0 12 0-15,0 0 0 16,6 5 0-16,0 1 0 15,6 4 0-15,3-3 0 16,4 1 0-16,4-4 0 16,1-7 0-16,1-5 0 15,2-4 0-15,-3-10 0 16,-1-4 0-16,-4-9 0 16,-7-4 0-16,-4-1 0 15,-3 2 0-15,-5 4 0 16,0 7 0-16,0 15 0 15,0 0 0-15,-9 30 0 16,9 9 0-16,0 10 0 0,7 14 0 16,-4 8 0-16,1 3 0 15,-4-2 0-15,-3-1 0 16,-6-9 0-16,-9-8 0 16,-6-10 0-16,-10-16 0 15,-3-13 0-15,-3-15 0 16,3-9 0-16,-2-18 0 15,13-7 0-15,3-10-163 16,12-2-80-16,9-8 1 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9.21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55 975 0,'17'-7'48'0,"12"5"-48"0,8-6 0 16,12 1 0-16,7 0 0 15,6 2 0-15,7 0 0 16,3 3 0-16,-2 2 0 16,-4 0 0-16,-7-2 0 15,-11 2 0-15,-9-4 0 16,-14 2 0-16,-10 0 0 16,-15 2 0-16,0 0 0 15,-20-7 0-15,3 7-202 0,-3 0-46 16,3 0 1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8.71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 66 945 0,'-4'7'78'15,"4"13"-78"-15,-5 6 0 16,8 9 0-16,-3 7 0 15,6 4 0-15,-1-1 0 16,1 2 0-16,-1-5 0 16,0-7 0-16,0-11 0 0,-5-10 0 15,0-14 0-15,0 0 0 16,0-25 0 0,0-4 0-16,-3-12 0 15,1-6 0-15,0-6 0 0,2 1 0 16,2 2 0-16,0 2 0 15,5 9 0-15,3 8 0 16,3 9 0-16,2 10 0 16,2 12 0-16,-2 3 0 15,1 9 0-15,-4 7 0 16,-2 1 0-16,-4 3 0 16,-6 0 0-16,0 3 0 15,-10-6 0-15,-1 1 0 16,-6 0 0-16,-1-2 0 15,-2-2 0-15,5 1 0 16,4 0 0-16,7 2 0 16,9 0 0-16,9-1 0 0,10 1 0 15,9-3 0-15,6-2 0 16,2-1 0-16,-1-1 0 16,-6-8 0-16,-2-1 0 15,-10-7-203-15,-5-1-47 16,-12-3-3-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8.19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89 59 828 0,'-7'-12'195'16,"2"4"-195"-16,-10 0 0 15,2 8 0-15,-7 9 0 16,-2 10 0-16,-2 8 0 15,-3 11 0-15,2 4 0 16,6 5 0-16,7 2 0 16,12-3 0-16,11-6 0 15,13-9 0-15,10-11 0 0,10-14 0 16,5-12 0-16,-2-11 0 16,-4-12 0-1,-10-8 0-15,-11-10 0 16,-14-7 0-16,-14-3 0 0,-11 7 0 15,-13 6 0-15,-7 10 0 16,-4 13 0-16,-1 12 0 16,3 14 0-16,5 14 0 15,12 9 0-15,8 5 0 16,18 3 0-16,5-4-18 16,12-1-204-16,6-6-3 15,8-6 0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2.3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-1 924 0,'8'0'99'0,"2"0"-99"15,4 0 0-15,6 0 0 16,-1 0-95-16,5 2-99 16,-4-2 0-16,0 0-7 1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6.11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0 838 0,'0'0'185'0,"-5"10"-185"16,11 11 0-16,-3 3 0 0,3 10 0 16,-3 8 0-16,2 4 0 15,-3 1 0-15,-2 3 0 16,0-4 0-16,0-3 0 16,0-7 0-16,3-9 0 15,-3-8 0-15,4-7 0 16,2-5 0-16,-6-7 0 15,10-9-123-15,-8-8-125 16,4-2-7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5.82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5 0 793 0,'0'0'203'0,"0"16"-176"15,-4-1-27-15,2 5 0 16,-7 3 0-16,1 4 0 16,-2 1 0-16,0-1 0 15,2 1 0-15,4-3 0 16,4-6 0-16,10-2 0 15,7-8 0-15,5-4 0 16,6-5 0-16,2-4 0 16,4-1 0-16,-1-1 0 15,-1-2 0-15,-4-1 0 16,-4 2 0-16,-9 0 0 16,-1 7 0-16,-14 0-164 0,11-7-67 15,-11 7-6-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5.43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4 24 928 0,'0'7'95'0,"9"-7"-95"16,7 0 0-16,4 0 0 16,7-6 0-16,5 1 0 15,6 1 0-15,-1-4 0 16,0 8 0-16,-5-5-16 16,-2 5-216-16,-3-4-7 0,-4 4 0 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3.35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-1 912 0,'9'4'111'16,"3"6"-111"-16,6 7 0 15,1 9 0-15,3 10 0 16,-1 8 0-16,-1 6 0 16,-5 0 0-16,-2 5 0 15,-7-4 0-15,-6-1 0 16,-3-10 0-16,-6-6 0 16,-2-9 0-16,0-12 0 0,0-4 0 15,-2-9 0-15,13 0 0 16,-7-21-173-1,12 5-65-15,2-4-2 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2.97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9 0 800 0,'-10'13'223'0,"0"10"-223"16,-6 1 0-16,2 10 0 15,-8 2 0-15,0 4 0 16,0-1 0-16,-2-3 0 16,3-7 0-16,0-9 0 15,11-6 0-15,3-14-114 0,7 0-118 16,10-21-2-16,8-1-3 1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2.75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46 0,'7'17'77'0,"3"1"-77"16,6 8 0-16,1 5 0 15,7 2 0-15,0 3 0 16,2-1 0-16,-1-2 0 15,-3-7 0-15,0 0 0 16,-8-17 0-16,-2-5-162 16,-7-11-71-16,-1-7-5 15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2.4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0 858 0,'0'0'165'15,"0"0"-165"-15,0 0 0 16,0 22 0-16,0 5 0 16,0 10 0-16,0 5 0 0,0 8 0 15,0 1 0-15,0 1 0 16,0-1 0 0,0-7 0-16,0-8 0 15,5-10 0-15,0-8 0 0,-5-18 0 16,12 4 0-16,-4-14-62 15,1-2-174-15,0-12-5 16,1 3 3-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52.21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4 0 632 0,'0'0'185'15,"0"0"3"-15,0 0-170 16,0 0-18-16,-2 6 0 16,2 7 0-16,0 3 0 15,-3 5 0-15,0 4 0 0,0 3 0 16,-1 2 0-16,2 2 0 16,-1-4 0-16,3-1 0 15,0-5 0 1,0-6 0-16,9-7 0 0,1-5 0 15,4-7 0-15,5-1 0 16,3-6 0-16,-1 0 0 16,3-2 0-16,-1 4 0 15,-1 2 0-15,-4 0 0 16,0 6 0-16,-8-7 0 16,3 7 0-16,-13 0-101 15,10 0-124-15,-10 0-5 0,4-8 3 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32.9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0-7 794 0,'-8'2'198'16,"3"8"-167"-16,-5 5-31 15,0 11 0-15,-3 4 0 16,-1 12 0-16,-5 6 0 15,4 7 0-15,1 1 0 16,5 2 0-16,6-2 0 16,9-3 0-16,7-4 0 15,9-11 0-15,6-3 0 16,0-14 0-16,3-4 0 16,-6-12-147-16,0-9-98 15,-4-9-8-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32.4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8 0 981 0,'-23'-3'42'0,"1"8"-42"16,-3 1 0-16,-1 3 0 16,2 2 0-16,5 3 0 15,5-1 0-15,9-1 0 16,10 1 0-16,9-2 0 0,10-1 0 15,8 3 0-15,5-2 0 16,0 5 0-16,-1 2 0 16,-7 4 0-1,-9 3 0-15,-9 1 0 0,-15 0 0 16,-10 0 0-16,-8-4 0 16,-8-7 0-16,-4-3 0 15,0-7 0-15,2-5 0 16,1-7 0-16,11-2 0 15,6-5-176-15,9-1-56 16,5-3-1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2.10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7 935 0,'0'0'88'0,"18"4"-88"16,0-4 0-16,11 0 0 15,4 0 0-15,2-3 0 0,5 3-20 16,-1-7-185-1,0 4-7-15,-2-5-3 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32.11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3 5 969 0,'-10'4'54'0,"2"12"-54"15,-1 5 0-15,3 10 0 16,-1 3 0-16,5 6 0 16,2 2 0-16,5-2 0 15,8-3 0-15,3-4 0 16,7-10 0-16,4-9 0 15,2-10 0-15,2-9 0 0,-2-12 0 16,-3-10 0-16,-8-7 0 16,-7-6 0-16,-6-5 0 15,-7 1 0 1,-6 3 0-16,-7 5 0 0,-3 8 0 16,-6 9 0-16,-1 11 0 15,1 8 0-15,2 13 0 16,1 1 0-16,9 7 0 15,6 0-186-15,10-1-43 16,5-3-1-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31.7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13 83 679 0,'-6'-13'196'0,"6"5"-48"16,-8-4-148-16,8 3 0 15,-9-5 0-15,1 4 0 16,-4 1 0-16,-2 2 0 15,-5 7 0-15,-3 7 0 0,-1 5 0 16,-1 10 0-16,1 6 0 16,4 9 0-16,5 5 0 15,5 5 0-15,5-2 0 16,9 0 0-16,8-8 0 16,6-4 0-16,8-11 0 15,2-11 0-15,4-11 0 16,-1-11 0-16,5-7 0 15,-8-10 0-15,2-1-207 16,-6-7-24-16,1 2 1 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8.65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0 970 0,'0'6'53'15,"12"-6"-53"-15,10 0 0 16,3 0 0-16,8-3 0 0,2 3 0 15,1-1 0-15,-1 5 0 16,-4-4 0-16,-3 0 0 16,-8 0-188-16,-3 0-70 15,-7-6-3-1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8.44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893 0,'0'0'130'16,"0"0"-130"-16,22 6 0 15,0-6 0-15,7 0 0 16,3 0 0-16,1 3 0 0,6 1 0 16,-7-4 0-16,-2 4-108 15,-6-4-138-15,-2 0 3 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8.1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2-12 670 0,'0'-9'200'16,"0"9"-47"-16,0 0-153 16,0 0 0-16,0 12 0 15,0 5 0-15,0 7 0 16,0 3 0-16,8 4 0 0,0 0 0 16,9-2 0-16,2-4 0 15,7-6 0-15,1-11 0 16,4-8 0-1,-3-7 0-15,-1-10 0 0,-3-3 0 16,-6-9 0-16,-8-3 0 16,-2 2 0-16,-6 1 0 15,-2 6 0-15,0 10 0 16,0 13 0-16,5 15 0 16,2 18 0-16,3 16 0 15,2 16 0-15,2 11 0 16,-2 9 0-16,-3 1 0 0,-4 1 0 15,-10-8 0-15,-8-7 0 16,-11-16 0-16,-12-12 0 16,-7-14 0-1,-4-13 0-15,-4-10 0 16,-1-17 0-16,6-7 0 0,4-11 0 16,15-5-203-16,5-9-46 15,16-1 7-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4.48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3 55 941 0,'-3'-14'82'15,"10"2"-82"-15,4-1 0 16,7 4 0-16,9 2 0 0,4 7 0 16,-1 5 0-1,-2 6 0-15,-7 4 0 16,-6 6 0-16,-8 0 0 15,-7 4 0-15,-10 1 0 0,-6-4 0 16,-4-1 0-16,-2-3 0 16,-1-3 0-16,4-6 0 15,4-2 0-15,8-7 0 16,7 0 0-16,6-9 0 16,8 0 0-16,7 0 0 15,2 2 0-15,1 5 0 16,-1 2 0-16,0 9 0 15,-4 7 0-15,-5 7 0 16,-7 8 0-16,-7 3 0 16,-7 4 0-16,-8 0 0 15,-9-2 0-15,-5-3 0 16,-5-10 0-16,-2-6 0 0,1-9 0 16,0-8 0-16,8-3 0 15,2-8 0-15,13 3 0 16,2-7 0-16,10 6-34 15,0 0-225-15,6 0 1 16,6 1-5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3.10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-3'7'0'15,"3"-7"0"-15,0 0 0 16,0 0 0-16,0 0 0 15,0 0-169-15,6 0-73 16,-6 0-3-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2.93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 4 1023 0,'0'0'0'0,"0"0"0"16,-4-6 0-16,4 6 0 16,0 0 0-16,8 10-156 15,-8-10-81-15,6 9-4 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2.42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3 957 0,'0'0'66'15,"0"14"-66"-15,7 7 0 16,-4 10 0-16,3 4 0 15,-1 6 0-15,-1 0 0 16,-1-1 0-16,1-5 0 16,0-8 0-16,0-13 0 0,-4-14 0 15,7-2 0-15,-5-19 0 16,3-9 0 0,-1-6 0-16,1-5 0 15,1-2 0-15,0 1 0 0,3 5 0 16,0 4 0-16,2 13 0 15,1 10 0-15,0 10 0 16,0 15 0-16,0 9 0 16,1 9 0-16,-3 5 0 15,0 3 0-15,-3-1 0 16,-1-5 0-16,-2-7 0 16,0-10 0-16,-2-9 0 15,-2-9 0-15,6-12 0 0,-1-6 0 16,3-9 0-1,2-6 0-15,3-1 0 16,1 1 0-16,-1 2 0 16,0 6 0-16,-3 8 0 0,0 9 0 15,-2 13 0-15,-2 11 0 16,1 10 0-16,0 7 0 16,2 6 0-16,4 0 0 15,-1 0 0-15,4-6 0 16,0-8 0-16,1-9 0 15,0-13 0-15,-3-7 0 16,1-12 0-16,-2-10 0 16,-1-2 0-16,-2-7 0 15,0 0 0-15,-2 1 0 16,-1 2 0-16,-2 4 0 16,-2 4 0-16,-1 7 0 15,-2 1 0-15,0 8 0 0,-2 0 0 16,2 8 0-16,0 0 0 15,0 0 0-15,0 12 0 16,0 8 0-16,0 6 0 16,0 11 0-16,2 8 0 15,1 8 0-15,0 7 0 16,1-2 0-16,1-1 0 16,-1-7 0-16,0-7 0 15,0-13 0-15,-4-12 0 16,0-18 0-16,0 0 0 15,-9-22 0-15,2-11 0 16,1-11 0-16,-1-10 0 16,3-8 0-16,1-2 0 0,3 1 0 15,6 3 0-15,2 7 0 16,5 11 0-16,4 11 0 16,2 17 0-16,0 14 0 15,0 12 0-15,-1 11 0 16,-3 8 0-16,-2 7 0 15,-8 4 0-15,-5 1 0 16,-10-6 0-16,-3-2 0 16,-4-11 0-16,-5-11 0 15,4-4 0-15,-3-19 0 16,6-8-10-16,5-12-240 16,10-3-3-16,2-6 2 15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1.45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34 68 820 0,'-6'-10'203'0,"-4"-5"-203"0,1 6 0 16,-8-7 0-16,3 5 0 16,-4 4 0-16,-3 7 0 15,-1 7 0-15,-3 10 0 16,1 10 0-16,1 9 0 15,4 8 0-15,3 1 0 16,8-1 0-16,8-3 0 16,6-9 0-16,9-7 0 15,6-17 0-15,4-13 0 0,4-12 0 16,-1-8 0-16,-3-8 0 16,-5-6 0-16,-3 0 0 15,-6 2 0 1,-5 5 0-16,-6 6 0 0,0 9 0 15,-7 10 0-15,7 7 0 16,-8 13 0-16,8 11 0 16,0 5 0-16,6 4 0 15,4 2 0-15,4 1 0 16,2-5 0-16,3 4 0 16,-2-14 0-16,3-7-80 15,-4-11-152-15,3-7-1 0,-4-9-4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0.63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4 912 0,'0'0'111'16,"0"8"-111"-16,3 1 0 15,1 0 0-15,5 6 0 16,0 2 0-16,3 4 0 16,0-1 0-16,4 3 0 15,-4-4 0-15,2-2 0 16,-3-4 0-16,-1-5 0 15,-10-8 0-15,9 0 0 16,-9 0 0-16,0-17 0 16,0 2 0-16,-3-4 0 15,3-4 0-15,0-2 0 0,5-2 0 16,2 1 0-16,0-1 0 16,2 3 0-16,3 3 0 15,0 1 0-15,2 4 0 16,0 5 0-16,3 3 0 15,-1-1 0-15,6 9 0 16,-6-6 0-16,4 6-180 16,-4 3-48-16,3 1 2 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1.88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06 10 624 0,'-10'-9'166'0,"10"9"4"15,-13 0-107-15,13 0-63 16,-16 12 0-16,7 4 0 16,-4 7 0-16,1 11 0 15,1 8 0-15,0 8 0 16,3 6 0-16,5 1 0 16,6-4 0-16,7-1 0 15,8-10 0-15,5-8 0 0,9-12 0 16,3-14 0-16,2-11 0 15,-1-9 0 1,-1-11 0-16,-6-8 0 16,-5-9 0-16,-7-7 0 0,-4-1 0 15,-10-6 0-15,-6 1 0 16,-9 2 0-16,-2 9 0 16,-5 3 0-16,-2 12 0 15,-4 8 0-15,1 8 0 16,2 8 0-16,5 8 0 15,2 1 0-15,10 7 0 16,0 2-115-16,10-2-98 16,0-1-7-16,5 1-2 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0.71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 83 871 0,'0'0'152'0,"-6"9"-152"0,8 4 0 16,1 0 0-16,6 9 0 16,0 1 0-16,3 8 0 15,2 0 0-15,4 4 0 16,-1-1 0-16,-2-3 0 15,-1-6 0-15,0-6 0 16,-1-6 0-16,-3-13 0 16,-1-10 0-16,-1-8 0 15,1-11 0-15,1-5 0 0,1-5 0 16,2-2 0-16,4 0 0 16,-2-4 0-1,8 10 0-15,-4 1-114 16,1 5-133-16,-4 2-4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10.3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3-1 639 0,'0'0'187'0,"-10"-3"-3"16,2 6-171-16,8 5-13 0,-4 0 0 15,4 3 0-15,0 2 0 16,5 1 0 0,-1 5 0-16,4 5 0 15,-3 4 0-15,2 7 0 16,-3 5 0-16,0 8 0 0,0 3 0 16,0 9 0-16,-2 5 0 15,2 4 0-15,1 2 0 16,3 4 0-16,-3 3 0 15,3 7 0-15,-1 2 0 16,0 1 0-16,0 0 0 16,-2-1 0-16,-1 0 0 15,-1-5 0-15,-3-5 0 0,0-2 0 16,0-6 0 0,2-1 0-16,-2-3 0 15,4 0 0-15,-1-2 0 16,0 0 0-16,1 0 0 0,-1-1 0 15,-3-2 0-15,4-2 0 16,-4-2 0-16,0-6 0 16,0-7 0-16,0-4 0 15,0-9 0-15,0-7 0 16,-3-7 0-16,0-5 0 16,3-3 0-16,0-8 0 15,0 0 0-15,-10 7-25 16,10-7-203-16,-9 4 0 15,9-4 1-15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9.7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25 749 0,'10'-8'206'16,"-5"-4"-138"-16,6-1-68 15,-2-5 0-15,6-2 0 16,2-3 0-16,2-5 0 15,2-5 0-15,0-3 0 0,0 2 0 16,-1 3 0-16,-2 1 0 16,-2 8 0-1,-3 6 0-15,-1 15 0 16,-5 9 0-16,3 11 0 0,1 6 0 16,3 10 0-16,1 3 0 15,5 0 0-15,2 2 0 16,0-8 0-16,1 0 0 15,-5-12-55-15,-2-3-161 16,-8-8-5-16,-8-9-2 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20:21:06.6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6.5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4 879 0,'0'-8'144'0,"0"8"-144"16,0 11 0-16,4 5 0 15,-4 10 0-15,3 8 0 16,-3 9 0-16,0 6 0 15,0 6 0-15,0-3 0 16,0-2 0-16,0-9 0 16,1-5 0-16,-1-18 0 15,0-18-100-15,0 0-151 16,4-33-4-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6.30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50 0,'0'0'73'16,"9"-2"-73"-16,-4 12 0 15,-5 6 0-15,0 5 0 0,-4 5 0 16,4 1 0-16,-3 6 0 15,3-4 0-15,7-2 0 16,5-3 0-16,5-10 0 16,7-6 0-16,5-8 0 15,1-2 0-15,6-7 0 16,-7-8 0-16,0 0-131 16,-9-2-100-16,-5 0-4 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6.02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72 0,'-7'7'51'0,"18"-4"-51"16,2-3 0-16,9 0 0 16,1 4 0-16,1-7 0 15,5 3 0-15,-2-2-123 16,-1 2-110-16,-3-4-2 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2.6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11 1023 0,'-7'9'0'16,"7"-2"0"-16,0-7 0 15,0 0 0-15,0 0 0 16,0 0 0-16,12-7-144 16,-12-2-99-16,5-2-7 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2.49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0'0'15,"0"0"0"-15,0 0 0 16,0 0 0-16,0 0 0 15,0 12-73-15,3-4-156 16,3 4-6-16,-3 1 1 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2.30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 171 1009 0,'12'-8'14'0,"2"6"-14"16,2-5 0-16,4-1 0 15,1-1 0-15,-2-1 0 16,-1-3 0-16,-2-1 0 0,-3-4 0 16,-3 1 0-16,-2-2 0 15,-8 3 0-15,0 3 0 16,-9 1 0-16,-5 8 0 16,-4 4 0-16,-6 11 0 15,1 8 0-15,-5 6 0 16,5 5 0-16,5 3 0 15,7 5 0-15,11-1 0 16,6-3 0-16,10-4 0 16,10-7 0-16,5-6 0 15,-2-10 0-15,7-2 0 16,-7-11 0-16,3-4-163 16,-8-6-89-16,3-1-1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4.38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25 788 0,'0'0'199'0,"9"5"-163"16,0-8-36-16,5 3 0 15,-2-5 0-15,4 3 0 16,0 0 0-16,-1-3 0 15,3 5 0-15,-6-3-8 16,-1 3-194-16,-2-7-8 16,1 3-1-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1.93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 48 997 0,'-6'11'26'0,"6"9"-26"16,-4 2 0-16,8 7 0 15,0 2 0-15,-1 3 0 16,1-1 0-16,0-3 0 0,0-4 0 16,-4-9 0-16,4-9 0 15,-4-8 0-15,5-17 0 16,-5-4 0-16,5-10 0 15,-1-3 0-15,1-6 0 16,0 2 0-16,0 0 0 0,4 7 0 16,1 4 0-16,3 8 0 15,1 11 0 1,0 3 0-16,5 10 0 16,-1 4-154-16,4 6-84 0,-2-1 1 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1.61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19 1013 0,'-10'-10'10'15,"10"10"-10"-15,15 0 0 16,2 0 0-16,11 0 0 15,-1 0 0-15,5 0-175 16,2-3-53-16,2 0-6 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1.49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 0 845 0,'0'14'178'15,"-2"7"-178"-15,4 11 0 16,-2 3 0-16,7 9 0 16,-6 1 0-16,3 2 0 15,-3-2 0-15,-1-8 0 0,4-6 0 16,-4-13 0-16,0-9-140 15,0-9-97-15,-5-20-2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1.27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 20 885 0,'0'0'138'15,"-9"0"-138"-15,9 9 0 16,-2 3 0-16,2 6 0 16,0 5 0-16,0 7 0 15,0 2 0-15,0 5 0 16,0-2 0-16,0-1 0 16,2-6 0-16,-2-3 0 15,4-11 0-15,-4-14 0 0,0 0 0 16,5-15 0-16,-5-9 0 15,5-5 0-15,1-7 0 16,3-7 0-16,3 1 0 16,3 3 0-16,2 5 0 15,6 5 0-15,0 11 0 16,0 9 0-16,-3 12 0 16,2 12 0-16,-6 8 0 15,-1 7 0-15,-4 7 0 16,-2 4 0-16,-3 0 0 15,1-4 0-15,-3-6 0 16,-4-12 0-16,7-3 0 16,-7-16 0-16,11 0-180 0,-5-18-57 15,3-6-2-1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0.88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2 150 965 0,'-5'11'58'0,"5"-11"-58"15,10 0 0-15,3-4 0 16,1-2 0 0,5-2 0-16,0-3 0 15,-1-2 0-15,1-5 0 16,-5 3 0-16,-1-2 0 0,-8-2 0 15,-5 1 0-15,-3 3 0 16,-7 4 0-16,-5 5 0 16,-5 6 0-16,-2 7 0 15,-4 9 0-15,1 7 0 16,2 10 0-16,6 3 0 16,7 1 0-16,10 0 0 15,9 0 0-15,9-5 0 16,10-9 0-16,5-7 0 15,4-11 0-15,9-8 0 16,-7-10 0-16,1-6-118 16,-8-10-120-16,-2-4 0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0.5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0 30 730 0,'-12'-9'199'0,"-3"0"-105"16,3 4-94-16,-2-1 0 16,4 4 0-16,-5 2 0 15,2 8 0-15,-3 6 0 16,1 11 0-16,-1 6 0 16,2 7 0-16,1 4 0 15,8 4 0-15,8-1 0 16,9-5 0-16,11-6 0 0,9-11 0 15,9-8 0 1,-4-13 0-16,10-8 0 16,-4-11-162-16,-4-6-71 15,-7-6-3-1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1:00.0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899 0,'0'0'124'15,"0"0"-124"-15,3 17 0 16,-3 0 0-16,4 8 0 16,-4 3 0-16,5 7 0 15,-5 1 0-15,6 1 0 0,-2-3 0 16,1-5 0-16,-1-7 0 16,3-8 0-16,4-10 0 15,1-11 0-15,6-7 0 16,3-8 0-16,6-2 0 15,1-6 0-15,11 0 0 16,1-2-160-16,2 5-85 16,0-2 2-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9.63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699 820 0,'-9'-10'203'0,"6"0"-203"16,3-6 0-16,7 1 0 15,6-7 0-15,6-4 0 16,7-7 0-16,6-6 0 0,7-10 0 16,4-7 0-16,4-7 0 15,2-3 0-15,2 0 0 16,-4 5 0-16,-4 5 0 15,-7 7 0-15,-4 17 0 16,-15 10 0-16,-7 14-207 16,-10 8-15-16,-5 16-6 15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3.0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7 1023 0,'12'0'0'0,"6"0"0"15,11 0 0-15,2 0 0 16,-3-2 0-16,4 2-148 16,-6-9-91-16,-2 2-10 1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2.92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 0 1023 0,'-3'23'0'0,"3"12"0"15,0 3 0-15,0 7 0 16,0 3 0-16,0-3 0 16,3-2 0-16,-3-11 0 15,4-6 0-15,-4-16 0 16,0-10 0-16,0 0-134 16,-8-25-98-16,2-1-2 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4.13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91 722 0,'0'0'169'16,"0"0"-37"-16,0 0-132 0,0-9 0 16,0 9 0-16,7-13 0 15,-5 3 0-15,4 1 0 16,-2-2 0-16,1 0 0 16,-2 2 0-16,1 0 0 15,-4 9 0-15,6-10 0 16,-6 10 0-16,0 0 0 15,0 0 0-15,7 8 0 16,-7 1 0-16,0 5 0 16,0 1 0-16,0 5 0 15,2 0 0-15,-2 1 0 16,3 2 0-16,-1-2 0 16,0-1 0-16,3 0 0 0,-3-7 0 15,1 2 0-15,1-5 0 16,-4-2 0-16,0-8 0 15,0 0 0-15,0 0-147 16,0 0-56-16,0 0 1 16,4-11-3-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2.7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9 1023 0,'0'0'0'0,"14"-3"0"16,-1 6 0-16,14 1 0 16,1-4 0-16,8 0-108 15,0-5-109-15,4-1-3 16,-3-8-5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2.56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1 31 739 0,'-14'-15'181'16,"0"5"-78"-16,-6 2-103 0,2 11 0 15,-2 4 0-15,2 14 0 16,1 11 0-16,7 12 0 15,1 9 0 1,5 9 0-16,4 2 0 0,2 3 0 16,2-5 0-16,-1-5 0 15,-3-11 0-15,0-15 0 16,-4-10 0-16,-5-14 0 16,1-10-103-16,-3-17-134 15,5-6-2-1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2.24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 0 1023 0,'0'0'0'0,"-8"0"0"16,11 12-30-16,-3-2-177 0,11 3-12 16,3 1-4-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2.1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31'0'16,"0"-4"0"-16,0 0 0 15,3-1 0-15,-6-13 0 16,6-3-158-16,-3-10-62 16,0-10-2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1.9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0 982 0,'3'10'41'15,"-3"6"-41"-15,7 14 0 16,-7 6 0-16,7 9 0 15,-5 4 0-15,5 4 0 16,-2-3 0-16,-1-4 0 16,-1-8 0-16,2-10 0 15,-2-15 0-15,-3-13 0 16,0 0 0-16,6-21 0 16,-6-7 0-16,4-6 0 0,1-7 0 15,2 0 0 1,3 3 0-16,4 4 0 15,6 6 0-15,1 10 0 16,2 13 0-16,-4 11 0 0,-1 14 0 16,-4 9 0-16,0 7 0 15,-5 6 0-15,-3 1 0 16,-1-3 0-16,0-4 0 16,-2-14 0-16,6-2 0 15,-9-20 0-15,13 3-188 16,-8-19-46-16,5-3-1 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1.5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2 0 943 0,'0'0'80'0,"-21"-2"-80"0,1 11 0 16,-6-1 0-16,-2 4 0 15,0 1 0-15,3 4 0 16,8 1 0-16,8 0 0 16,13 1 0-16,11 0 0 15,12 0 0-15,8-1 0 16,2 3 0-16,0-2 0 16,-4 2 0-16,-10 0 0 0,-13-2 0 15,-15 0 0-15,-14-4 0 16,-13-3 0-1,-5-6 0-15,-5-6 0 16,3-4 0-16,6-10 0 0,11 3 0 16,9-6 0-16,18 0-207 15,9-3-14-15,14 2-6 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0.8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68 1015 0,'0'0'8'16,"9"-4"-8"-16,12-1 0 16,1 1 0-16,5-1 0 15,-1-3 0-15,0-2 0 0,-1-1 0 16,-5-3 0-16,-3-1 0 15,-7-2 0-15,-5-2 0 16,-5 1 0-16,-3 2 0 16,-6 2 0-16,-6 7 0 15,-4 7 0-15,-4 4 0 16,-3 10 0-16,-1 7 0 16,4 7 0-16,5 5 0 15,5 3 0-15,11 1 0 16,9-2 0-16,10-6 0 15,8-6 0-15,7-5 0 16,2-12 0-16,8-2 0 16,-4-10-22-16,7-6-222 0,-7-6-8 15,3 0 0-15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0.4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2 21 991 0,'-12'-12'32'0,"3"6"-32"0,-10 3 0 15,-4 3 0-15,-1 2 0 16,-2 5 0-16,4 4 0 16,2 2 0-16,7 5 0 15,10-1 0 1,9 3 0-16,11-1 0 0,8 1 0 15,5-1 0-15,5 1 0 16,0 2 0-16,-1-1 0 16,-8-1 0-16,-6 2 0 15,-11-2 0-15,-9 0 0 16,-7-3 0-16,-10-4 0 16,-9-6 0-16,-4-3 0 15,-2-4 0-15,0-6 0 0,1-3 0 16,6 0 0-1,2-5 0-15,12 7 0 16,6-5-64-16,13 6-172 16,6-3-3-16,14 2-1 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50.0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1 11 992 0,'7'-5'31'16,"4"-1"-31"-16,7 6 0 15,2 6 0-15,2 6 0 16,-3 6 0-16,1 5 0 0,-3 7 0 15,-1 3 0-15,-5 2 0 16,-1-1 0 0,-1-5 0-16,-4-4 0 15,1-7 0-15,-2-8 0 0,-4-10 0 16,0 0 0-16,3-17 0 16,-3-1 0-16,-4-4 0 15,-3-1 0-15,0-3 0 16,-6 4 0-16,-2 5 0 15,-3 2 0-15,-4 9 0 16,-3 6 0-16,-2 9 0 16,-3 6 0-16,2 7 0 15,4 6 0-15,3 0 0 16,9 1 0-16,6-3 0 16,10-5 0-16,10-4 0 15,6-9 0-15,12-2 0 16,2-11-64-16,4-2-168 0,0-8-11 15,4-2 4-1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9.64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64 0,'0'0'59'0,"8"9"-59"16,-8 9 0-16,3 15 0 15,0 5 0-15,0 10 0 16,-3 2 0-16,4 0 0 16,-2-5 0-16,3-6 0 15,-1-7 0-15,-1-11 0 16,0-12 0-16,-3-9 0 0,9-13 0 15,-5-9 0-15,2-5 0 16,2-5 0 0,1-7 0-16,1 1 0 0,7 5 0 15,0 1 0-15,4 8 0 16,2 11 0-16,0 13 0 16,0 6 0-16,-4 12 0 15,-1 7 0-15,-4 4 0 16,0 7 0-16,-7-2 0 15,-1-1 0-15,-1-3 0 16,-5-11 0-16,4-1 0 16,-4-8-150-16,0-10-87 15,8 5-5-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3.6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7 16 574 0,'-8'5'186'16,"8"-5"3"-16,0 0-115 16,0 0-74-16,16 1 0 15,-16-1 0-15,16 0 0 16,-5 0 0-16,1 0 0 15,1 0 0-15,-3-2 0 16,2 2-19-16,-2-7-175 0,0 5 0 16,-2-5-3-1,1 3-2-1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9.20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 0 1023 0,'-13'8'0'15,"17"10"0"-15,-2 9 0 16,6 13 0-16,1 8 0 0,4 7 0 16,-3 5 0-16,1 0 0 15,-2-2 0-15,-4-5 0 16,-3-8 0-16,-2-10 0 15,-5-11 0-15,-2-13 0 16,-2-11 0-16,-1-13 0 16,4-12 0-16,-3-12 0 15,6-10 0-15,1-8 0 16,4-3 0-16,6-3 0 16,5 1 0-16,3 4 0 15,3 10 0-15,3 8 0 16,0 13 0-16,-1 15 0 15,-1 10 0-15,-4 13 0 0,-6 9 0 16,-3 8 0-16,-7 3 0 16,-3 3 0-16,-7-2 0 15,-2-3 0-15,-5-9 0 16,-1-6 0-16,-3-6 0 16,1-15 0-16,6 0 0 15,-1-8 0-15,8-3-218 16,2-4-12-16,10-3-7 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8.64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0 0 1023 0,'-19'16'0'15,"5"8"0"-15,-3 4 0 16,6 6 0-16,3 2 0 15,8 2 0-15,4-2 0 0,8-2 0 16,6-7 0-16,6-8 0 16,5-10 0-1,4-9 0-15,-2-12 0 16,-2-9 0-16,-6-7 0 0,-5-7 0 16,-8-5 0-16,-7-2 0 15,-7 5 0-15,-6 3 0 16,-8 7 0-16,-1 10 0 15,-4 9 0-15,0 8 0 16,7 13 0-16,4 1-127 16,12 9-92-16,3-2-6 15,15-1-3-15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8.31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 6 993 0,'-2'12'30'0,"-1"3"-30"16,3 11 0-16,2 4 0 15,1 6 0-15,2 0 0 16,-2 2 0-16,1-5 0 15,-1-6 0-15,-3-7 0 0,0-7 0 16,0-13 0-16,0 0 0 16,0-22 0-16,-1-1 0 15,1-9 0-15,3-3 0 16,4-2 0-16,5-3 0 16,4 5 0-16,3 4 0 15,2 8 0-15,1 9 0 16,2 14 0-16,-3 12 0 15,-3 11 0-15,-2 7 0 16,-4 9 0-16,-3 4 0 16,-3 0 0-16,0 0 0 15,-3-8 0-15,0-10 0 16,4-5 0-16,-7-20 0 0,14 4-202 16,-4-20-23-16,2-8 3 1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7.81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870 0,'13'0'153'0,"-3"-3"-153"16,8 10 0-16,-2 0 0 15,5 5 0-15,0 5 0 16,0 4 0-16,-3 3 0 15,-4 4 0-15,-3 1 0 16,-6 1 0-16,-5-1 0 0,-7-2 0 16,-6-3 0-16,-2-2 0 15,-5-5 0-15,1-4 0 16,3 1 0-16,2-7 0 16,14-7-179-16,0 0-35 15,0 0-8-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7.48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50 0,'0'0'73'16,"0"0"-73"-16,30 0 0 16,0 0 0-16,8 0 0 15,5 0 0-15,4 0 0 16,4 0 0-16,-6 1-30 15,-2-1-182-15,-6 0-5 16,-5-1 1-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7.28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2 825 0,'0'0'198'0,"0"0"-198"16,27 0 0-16,1-8 0 15,11 3 0-15,5 2 0 16,2-1 0-16,3 4 0 16,-7 0 0-16,-5 0-86 15,-9-3-124-15,-9 3-3 16,-9 0-6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1.04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18'9'0'16,"10"10"0"-16,1 2 0 0,3 9 0 15,-8 8 0-15,-1 6 0 16,-9 5 0-16,-8 2 0 15,-10-2 0-15,-6-2 0 16,-1-5 0-16,-6-14 0 16,7-5 0-16,-1-13 0 15,11-10-91-15,0-9-164 16,14-9-7-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0.72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2 0 1023 0,'-16'12'0'16,"4"9"0"-16,-4 3 0 15,0 5 0-15,-3 4 0 16,-2-4 0-16,6 1 0 15,-4-6 0-15,10-6-192 16,0-10-50-16,9-8-2 0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0.56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3'16'0'0,"10"7"0"16,0 1 0-16,7 5 0 15,3 1 0-15,2-2 0 16,1-3 0-16,-10-9 0 16,5-3 0-16,-7-11-93 15,0-2-146-15,-5-13-3 0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0.3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2 0 1023 0,'-12'5'0'0,"3"12"0"0,-4 6 0 15,-1 13 0-15,-2 6 0 16,0 6 0-16,3 4 0 16,6 1 0-16,7-4 0 15,7-6 0-15,14-4 0 16,0-18 0-16,8-5-71 15,-1-14-179-15,5-6-2 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0.19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684 0,'0'0'178'0,"0"0"-17"16,8 4-161-16,-8-4 0 15,14-4 0-15,-14 4 0 16,15-6 0-16,-15 6 0 15,12-2 0-15,-12 2 0 16,0 0 0-16,9 3 0 16,-9-3 0-16,0 11 0 15,-4-2 0-15,-1 0 0 16,0 1 0-16,0 0 0 16,-2-1 0-16,2 0 0 15,0 1 0-15,5-10 0 16,-6 12 0-16,6-12 0 0,0 9 0 15,0-9 0-15,12 4 0 16,-12-4 0-16,16 2 0 16,-6-2 0-1,0 0 0-15,2 0 0 0,-1 0 0 16,2 0 0-16,-3-2-40 16,0 0-173-16,-10 2-4 15,13-13-8-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40.09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2 6 1023 0,'-23'-4'0'0,"-8"0"0"15,5 8 0-15,0 2 0 16,4 4 0-16,5 4 0 16,10 4 0-16,7 2 0 15,10 0 0-15,7 1 0 16,8 1 0-16,4 3 0 15,4 0 0-15,-1 1 0 16,-5 2 0-16,-7 0 0 16,-9 0 0-16,-11 1 0 0,-9-5 0 15,-10-6 0-15,-6-5 0 16,-6-9 0-16,-1-4 0 16,2-11 0-16,4-4 0 15,10 0 0-15,3-10 0 16,13 0 0-16,2-1-167 15,14 2-84-15,2 1 0 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9.7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2 32 1023 0,'-8'6'0'0,"-4"2"0"16,3 7 0-16,-1 8 0 16,3 5 0-16,2 5 0 15,5 4 0-15,4-1 0 16,9-2 0-16,3-7 0 0,6-8 0 15,5-9 0 1,1-10 0-16,2-11 0 16,-5-10 0-16,-4-7 0 15,-6-9 0-15,-7-5 0 0,-8 0 0 16,-5 2 0-16,-7 5 0 16,-6 8 0-16,-4 9 0 15,-1 11 0-15,-1 11 0 16,3 8 0-16,2 8 0 15,13 7 0-15,1-3 0 16,9 0-78-16,6-6-165 16,11-2-3-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9.40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85 42 1023 0,'-4'-14'0'0,"-7"-2"0"0,-1 7 0 16,-4 6 0-16,-4 8 0 16,-4 8 0-16,-4 11 0 15,1 7 0-15,3 7 0 16,9 2 0-16,11 2 0 15,11-2 0-15,10-7 0 16,15-2 0-16,3-18 0 16,8-1 0-16,-2-12 0 15,1-8-148-15,-8-9-104 0,-2-3 0 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9.11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29 1023 0,'0'0'0'16,"7"-9"0"-16,7-1 0 16,7-3 0-16,7-5 0 15,2-3 0-15,1-2 0 16,-3-3 0-16,-5 0 0 15,-7 0 0-15,-8 3 0 16,-8 4 0-16,-12 7 0 16,-5 7 0-16,-7 9 0 15,-3 11 0-15,-1 8 0 0,0 10 0 16,5 5 0-16,9 2 0 16,7 0 0-16,11-2 0 15,13-5 0-15,7-7 0 16,7-14 0-16,11-4 0 15,0-8 0-15,6-7-146 16,2-6-109-16,6-3-4 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8.78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5 7 1023 0,'-18'-6'0'0,"-1"6"0"16,-7 0 0-16,3 0 0 15,0 3 0-15,4 0 0 16,2 3 0-16,7 2 0 16,10 1 0-16,5-1 0 15,12 4 0-15,6 1 0 16,5 5 0-16,4 2 0 0,0 5 0 16,-2 2 0-16,-5 3 0 15,-6 0 0-15,-13-1 0 16,-6-2 0-16,-13-7 0 15,-6-6 0-15,-5-8 0 16,-4-6 0-16,2-5 0 16,-2-8 0-16,12-2 0 15,4-4-98-15,12 1-140 16,5-1-2-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8.44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 24 898 0,'5'-8'125'16,"-5"8"-125"-16,5 8 0 15,-10 12 0-15,0 8 0 16,-1 9 0-16,3 3 0 15,3 2 0-15,6 2 0 0,6-7 0 16,6-9 0-16,4-11 0 16,3-12 0-16,3-11 0 15,0-12 0-15,-4-11 0 16,-2-7 0-16,-4-3 0 16,-5-5 0-16,-2 1 0 15,-2 5 0-15,-4 5 0 16,-1 8 0-16,0 14 0 15,-4 11 0-15,5 16 0 0,-3 12 0 16,2 7 0-16,4 6 0 16,1 1 0-16,5 2 0 15,0-5 0-15,1-11 0 16,4-6 0-16,-2-13 0 16,2-9-118-16,-5-12-126 15,0-6-2-1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3.3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75 906 0,'15'12'117'0,"11"3"-117"15,-3-5 0-15,10 1 0 16,-1-3 0-16,2-6 0 15,-1-2 0-15,-2-2 0 0,-7-6 0 16,-2-3 0-16,-9-4 0 16,-3-3 0-16,-6-1 0 15,-4-4 0-15,-5-1 0 16,-3-1 0-16,1 2 0 16,-2 1 0-16,3 3 0 15,-1 3 0-15,3 7 0 16,4 9 0-16,0 0 0 15,-10 0-214-15,10 7-15 16,0 0-6-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2.99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767 0,'0'0'189'0,"17"6"-122"0,1 2-67 16,15 12 0-16,6 5 0 16,12 7 0-16,8 8 0 15,11 7 0-15,5 4 0 16,6 3 0-16,0 1 0 16,2-1 0-16,-4-4 0 15,-8-4 0-15,-9-5 0 16,-8-7 0-16,-12-7 0 15,-14-10 0-15,-7-7 0 0,-21-10 0 16,0 0-196-16,-15-9-30 16,-1 0 0-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31.8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1 19 711 0,'-5'-10'197'0,"5"10"-82"15,-8-7-115-15,-2 5 0 0,0 4 0 16,-7 5 0-16,3 3 0 15,-4 5 0-15,6 4 0 16,0 1 0 0,7 3 0-16,5-2 0 0,8 2 0 15,7-9 0-15,9-4 0 16,3-4 0-16,2-8 0 16,0-8 0-16,-4-4 0 15,-5-7 0-15,-7-3 0 16,-8-1 0-16,-10 2 0 15,-7 2 0-15,-8 8 0 16,-4 5 0-16,-5 8 0 0,1 8 0 16,2 8 0-16,4 4 0 15,7 6 0 1,9-1 0-16,8-2 0 16,10 1 0-16,8-6 0 15,4-6 0-15,5-5 0 0,0-7 0 16,-1-7 0-16,-5-5 0 15,-5-5 0-15,-6-5 0 16,-9-2 0-16,-5-2 0 16,-7 6 0-16,-6 2 0 15,-4 3 0-15,-2 9 0 16,0 6 0-16,2 6 0 16,2 9 0-16,5 2 0 0,8 2 0 15,4 1 0 1,10-2 0-16,4-2 0 15,0-6 0-15,6-3 0 16,-5-12-142-16,1-5-103 0,-3-8-3 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9.6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7 7 1013 0,'14'-5'10'0,"4"5"-10"15,-5-4 0-15,0 8 0 16,-3 0 0-16,-4 5 0 15,-6 3 0-15,-4 3 0 16,-6 3 0-16,-4 1 0 16,-2 2 0-16,-2 0 0 15,0-2 0-15,2-1 0 16,4-3 0-16,2-3 0 16,7-2 0-16,3-10 0 15,15 12 0-15,2-9 0 16,3-3 0-16,6 0 0 15,2-3 0-15,1-1 0 0,1 4 0 16,-6-3 0-16,0 3 0 16,-7-7-166-1,-2 5-95-15,-3-3-6 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9.75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201 646 0,'0'0'165'15,"0"0"5"-15,0 0-128 16,0 8-42-16,0-8 0 16,13 13 0-16,-7-4 0 15,-6-9 0-15,13 14 0 16,-13-14 0-16,13 7 0 0,-13-7 0 16,7 0 0-16,-7 0 0 15,4-14 0-15,-4 2 0 16,0-1 0-16,-4-2 0 15,-1-1 0-15,-1-2 0 16,-3-1 0-16,4 0 0 16,-2 1 0-16,2 0 0 15,3 2 0-15,2 1 0 16,2 2 0-16,5 2 0 16,3 0 0-16,0 4 0 15,4 1 0-15,3 1 0 16,0 3 0-16,2 2 0 0,-3 0 0 15,2 0-122-15,-1-2-70 16,-1 2-1-16,-2-2-4 1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9.3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5 0 970 0,'-4'9'53'0,"-3"-2"-53"16,3 9 0-16,-5 2 0 16,-3 6 0-16,-5 3 0 15,-1 3 0-15,0 2 0 16,0-4 0-16,8-3 0 16,-1-7 0-16,11-3-155 15,0-15-79-15,12 0-3 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9.07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8 1023 0,'0'0'0'16,"10"5"0"-16,10-10 0 15,9 5 0-15,6-2 0 16,5 0 0-16,4 2 0 16,-5-5 0-16,2 5 0 0,-8 0-120 15,-3 5-127-15,-5-1-7 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8.8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3 0 840 0,'-5'13'183'0,"5"8"-183"16,-5-4 0-16,5 8 0 15,0 0 0-15,0-1 0 16,0 2 0-16,-3-7 0 0,3-5 0 16,0-14-173-16,-11 8-68 15,2-18 1-1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8.70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-4 762 0,'-10'-3'214'16,"10"13"-167"-16,0 1-47 0,0 9 0 16,0 5 0-16,4 4 0 15,-4 2 0 1,0 0 0-16,0-1 0 16,0-7 0-16,0-2 0 0,0-7 0 15,5-7-214-15,-5-7-20 16,13-7-5-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8.27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 1023 0,'0'0'0'16,"10"11"0"-16,9-6 0 0,8-2 0 16,6 2 0-16,0-5 0 15,5-4 0-15,-6-1-132 16,1-1-119-16,-6-6-2 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8.10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0'0'16,"0"0"0"-16,14 8 0 0,4-6 0 15,6-2 0-15,8 0 0 16,-2 0 0-16,5 0 0 15,-5-5 0-15,-3 5-246 16,-8-3-3-16,-4 3 2 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7.8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43 159 1006 0,'-16'-4'17'16,"-11"2"-17"-16,-1 10 0 15,-6 7 0-15,0 5 0 16,-1 8 0-16,6 4 0 15,6 3 0-15,9 0 0 16,11-3 0-16,10-6 0 16,14-7 0-16,7-10 0 15,7-9 0-15,1-9 0 16,1-9 0-16,-4-9 0 16,-4-9 0-16,-7-3 0 15,-5-6 0-15,-7-2 0 0,-6 1 0 16,-4 4 0-16,0 3 0 15,-4 10 0-15,0 6 0 16,2 11 0-16,2 12 0 16,-4 15 0-16,4 8 0 15,0 12 0-15,0 9 0 16,0 8 0-16,0 3 0 16,5-1 0-16,-1-2 0 15,2-8 0-15,4-7 0 16,0-14 0-16,7-11 0 15,0-15-174-15,3-6-68 16,4-15-5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7.3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5 29 1011 0,'-13'2'12'0,"2"7"-12"16,-3 4 0-16,3 7 0 15,0 4 0-15,2 5 0 16,3 5 0-16,6-1 0 15,5-1 0-15,7-4 0 16,7-8 0-16,7-8 0 16,3-12 0-16,4-6 0 0,1-12 0 15,-5-9 0-15,-4-6 0 16,-7-4 0 0,-9-1 0-16,-9 2 0 15,-7 3 0-15,-11 8 0 0,-8 6 0 16,-2 9 0-16,-4 7 0 15,3 8 0-15,3 9 0 16,4 1 0-16,12 6 0 16,1-1 0-16,9 4-177 15,6-5-53-15,7 0-5 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7.0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00 0,'0'0'23'0,"5"12"-23"16,0 5 0-16,-1 4 0 15,1 6 0-15,0 4 0 16,-1 2 0-16,1 1 0 15,-3-4 0-15,3-1 0 16,-2-12 0-16,2-5-33 16,-5-12-207-16,12-4-3 15,-4-12 1-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6.76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3 1023 0,'0'15'0'0,"0"0"0"15,6 6 0-15,1 4 0 16,3 2 0-16,-1 0 0 16,-1-2 0-16,-2-4 0 15,-2-4 0-15,-4-8 0 16,0-9 0-16,-9-5 0 16,2-9 0-16,0-4 0 15,0-8 0-15,4-2 0 16,3-2 0-16,0 0 0 0,10 2 0 15,4 6 0-15,4 4 0 16,6 9 0-16,0 1 0 16,6 8-76-16,-2 2-142 15,4 4-8-15,-1 3-1 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6.52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-1 0 101 0,'0'13'71'0,"0"-4"-7"15,0 5-30-15,0-2-26 16,0 1-57-16,2 2-8 16,-2-2-10-16,0 2-7 15,0-4 43-1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6.4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 137 994 0,'12'0'29'0,"0"-5"-29"16,11-2 0-16,0 0 0 15,5-1 0-15,-1-2 0 0,-1-3 0 16,-4 1 0-16,-6-2 0 16,-4 2 0-1,-7-3 0-15,-5 3 0 16,-9 0 0-16,-6 6 0 0,-5 2 0 15,-5 8 0-15,-4 8 0 16,-2 3 0-16,0 7 0 16,4 4 0-16,7 5 0 15,7 0 0-15,13-1 0 16,9-4 0-16,10-6 0 16,16-3 0-16,0-12 0 15,6-1-115-15,0-10-119 16,2-5-3-16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6.06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8 959 0,'7'-8'64'16,"5"-1"-64"-16,11 2 0 16,3 3 0-16,5 4 0 15,4 5 0-15,-1 4 0 16,-4 7 0-16,-8 4 0 15,-7 4 0-15,-7 3 0 16,-8 1 0-16,-11 2 0 16,-6-8 0-16,-3-2 0 15,-7-6 0-15,2-7 0 16,5-2 0-16,-1-9 0 16,10-2-93-16,5-6-124 15,8 0-6-15,7-1-1 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5.79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5-6 815 0,'-9'0'208'0,"5"9"-208"15,-2 5 0-15,4 9 0 31,-2 3 0-31,4 6 0 0,0 2 0 16,3 3 0-16,-3-3 0 16,6-3 0-16,-1-2 0 15,-2-12 0-15,0-6-48 16,-3-11-177-16,0-7-3 16,0-12-2-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2.6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774 0,'0'0'184'0,"10"12"-119"16,7-8-65-16,9 3 0 16,-1 0 0-16,5 6 0 15,0-3 0-15,-1 4 0 16,-5 1 0-16,-6-1 0 0,-6 1 0 15,-5 1 0-15,-7-1 0 16,-8-1 0 0,-3-1 0-16,-5 0 0 15,-2 1 0-15,-1-1 0 0,-1 0 0 16,1-3 0-16,7 0-5 16,5-2-195-16,7-8-10 15,11 6-7-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2.26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2 741 0,'0'0'175'0,"10"-5"-68"15,2 5-107-15,4 0 0 16,5 0 0-16,8 0 0 0,4 0 0 16,6 3 0-1,6-3 0-15,5 0 0 16,7 0 0-16,4 0 0 15,7 0 0-15,3 0 0 0,5 0 0 16,3-4 0-16,2 4 0 16,2-4 0-16,2 4 0 15,1-2 0-15,2 2 0 16,2 0 0-16,5 0 0 16,1 0 0-16,9 0 0 15,6 2 0-15,7-2 0 16,7 2 0-16,7-2 0 15,7 0 0-15,4 4 0 16,3-4 0-16,3 3 0 16,-1-3 0-16,1 5 0 15,1-1 0-15,-1 0 0 0,-3 1 0 16,1 0 0-16,-1 0 0 16,2 1 0-16,1 0 0 15,2-1 0-15,2 1 0 16,3-2 0-16,4-1 0 15,2-3 0-15,2 3 0 16,0-3 0-16,-2 0 0 16,-4 0 0-16,-4-3 0 15,-7 3 0-15,-8-3 0 16,-7 3 0-16,-5 0 0 16,-4 0 0-16,-4 3 0 15,-3 0 0-15,-2 1 0 16,-4 0 0-16,-3-2 0 0,-6 1 0 15,-8-3 0-15,-11 4 0 16,-10-6 0-16,-8 2 0 16,-13-7-131-16,-9 1-58 15,-10-2 2-15,-4-2-6 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21.54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12 0 735 0,'0'0'157'16,"0"0"-26"-16,-11 4-131 16,-3 1 0-16,-1 6 0 15,-3 2 0-15,-4 4 0 16,0 2 0-16,-3 2 0 16,2 1 0-16,3-2 0 15,3-2 0-15,4 2 0 16,4-3 0-16,6-1 0 15,6-4 0-15,6 0 0 0,6-4 0 16,4-1 0-16,1 0 0 16,3-1 0-16,0-1 0 15,-5-5 0-15,1 9 0 16,-10-4-105-16,-1 1-90 16,-8-6-6-16,2 7-5 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19.71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 0 945 0,'14'0'78'0,"3"0"-78"0,0 0 0 16,0 4 0-16,-2 1 0 16,-3 3 0-16,-5 2 0 15,-7 5 0 1,-2 1 0-16,-8 3 0 0,-3 3 0 15,-4-1 0-15,-2 0 0 16,1-1 0-16,1-2 0 16,5-2 0-16,7-5 0 15,5-2 0-15,9-5 0 16,3-1 0-16,5-3 0 16,2 0 0-16,2 0 0 15,-6-5 0-15,1 5 0 16,-7-5-194-16,-1 5-32 0,-8 0-7 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19.39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4 0 919 0,'-6'15'104'16,"2"6"-104"-16,-4 4 0 15,1 9 0-15,-6 2 0 16,-1 5 0-16,-5-1 0 15,1-2 0-15,0 0 0 0,3-9 0 16,3-3 0-16,2-15 0 16,10-11-185-16,0 0-23 15,0 0-7 1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19.1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0'0'0,"0"0"0"15,16 0 0-15,7 0 0 16,6 0 0-16,6-1 0 16,9 1 0-16,-1 0 0 15,6 1-154-15,-2-1-61 16,1 0-6-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18.96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 0 852 0,'0'0'171'0,"0"13"-171"16,-3-2 0-16,3 7 0 16,0 2 0-16,0 5 0 15,0-1 0-15,0 0 0 16,0-1 0-16,3-10 0 16,2-2 0-16,-5-11-48 15,9 0-150-15,-9-13-6 16,0-4-2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6.35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576 0,'0'11'164'15,"0"1"-2"-15,0-4-83 16,0 4-37-16,0-1-42 16,4-2 0-16,-2 3-54 15,-2-1-103-15,0-2-6 16,0 1 0-16,0 0-2 15,0 0 0-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18.74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0 778 0,'0'11'184'0,"0"1"-123"16,0 8-61-16,-4 1 0 16,4 4 0-16,-3 1 0 15,3-2 0-15,0 1 0 16,-3-8 0-16,8-5-133 15,-5-12-59-15,18 1-2 16,-5-9-5-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7.8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 833 0,'0'0'190'15,"0"0"-190"-15,9-4 0 16,8 4 0-16,1 0 0 15,7 0 0-15,6 3 0 16,7-1 0-16,4 0 0 16,0-2 0-16,3 3 0 15,-4-3-169-15,1 0-39 16,-6 0-7-16,-7-4 2 1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7.4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 722 0,'0'0'192'16,"0"0"-83"-16,8-4-109 15,8 4 0-15,4 0 0 16,9 0 0-16,8 0 0 16,7 2 0-16,7 3 0 15,0-3 0-15,7 4 0 16,-4-2-180-16,0-2-18 16,-2-2-7-16,-3 0 3 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7.0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4 642 0,'10'-2'195'0,"1"-5"-9"15,9 4-186-15,1-3 0 16,11 4 0-16,3-2 0 16,7 4 0-16,5 0 0 0,1 0 0 15,5 4-141-15,-1-4-57 16,1 0-2-16,1 0-8 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6.67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59 778 0,'5'-10'199'0,"10"2"-153"0,4-1-46 16,10 6 0-16,5-2 0 16,8 2 0-16,7 0 0 15,2-2 0-15,8 5-14 16,-1-4-180-16,1 4 0 16,-2-5-8-16,2 1 1 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6.3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2 31 642 0,'0'0'194'0,"6"-11"-7"16,6 9-187-16,-1-4 0 16,10 3 0-16,3 0 0 15,6 3 0-15,7 0 0 16,7-3 0-16,11 6 0 16,-1-3-104-16,5 0-91 15,1 0-10-15,2-6 1 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5.9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 744 0,'0'0'194'16,"0"0"-109"-16,16 2-85 16,9 2 0-16,6-4 0 15,8 0 0-15,7 0 0 16,7 0 0-16,7 0 0 16,-5-4-106-16,-2 1-94 15,-3-2-8-15,-3 2-1 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5.40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5 3 570 0,'-25'-3'181'16,"5"3"6"-16,2 0-102 0,6 0-85 15,12 0 0-15,0 0 0 16,22 8 0 0,10-5 0-16,11 3 0 15,4-3-109-15,4 1-83 0,-1-4-6 16,-3 0 0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4.76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1 19 721 0,'-9'0'199'15,"9"0"-96"-15,0 0-103 16,17-4 0-16,3 4 0 16,8-3 0-16,7-1 0 15,9 1 0-15,7 2 0 16,7 1 0-16,0-4 0 0,9 4-21 15,-1 0-179 1,4 0 0-16,-3 0-9 16,-1 0 1-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4.42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3 815 0,'0'0'199'15,"17"-4"-190"-15,1 4-9 0,5-4 0 16,8 4 0-16,10-5 0 16,7 2 0-16,11 3 0 15,4-3 0 1,10 3-145-16,4-6-57 0,6 2 2 16,-1-1-11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6.14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7 396 0,'0'0'154'15,"6"-8"1"-15,-6 8-36 16,0 0-20-16,0 0-20 16,0 0-58-1,6 11-21-15,-6-4 0 0,0 6 0 16,0-1 0-16,3 3 0 15,-3 1 0-15,0-1 0 16,2 2-48-16,-2 0-130 16,4 0 0-16,-4-2-3 15,2-1 2-15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4.1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6 859 0,'0'0'164'15,"11"0"-164"-15,3-4 0 16,10 4 0-16,4-5 0 16,7 5 0-16,4-2 0 15,5 2 0-15,9 0 0 16,-1-7 0-16,8 7 0 15,3 0-150-15,4-2-58 16,-2-2-2-16,2-1-2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3.78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3 793 0,'0'0'219'0,"0"0"-208"16,0-7-11-16,12 3 0 15,6 4 0-15,6 0 0 16,7 3 0-16,5-3 0 15,6 3 0-15,2 0 0 0,1-3 0 16,5 0 0 0,1-2-196-16,1-2-25 15,0-2-7-15,2-1 5 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3.4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10 788 0,'-16'0'198'16,"6"0"-161"-16,2 0-37 15,8 0 0-15,15 0 0 0,8-2 0 16,6 0 0-16,7 2 0 16,5-5 0-1,6 3 0-15,5 2 0 16,0 0 0-16,0 0-84 16,-5 0-134-16,-1 0 1 0,-5 0-4 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0:02.4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6 0 102 0,'0'0'86'16,"0"0"5"-16,0 0-9 16,0 0 4-16,0 0-10 15,0 0-8-15,0 0-11 16,-13 3-10-16,3-3-14 16,-5 2-10-16,-1 0-12 15,-3 2-9-15,-2-1 0 16,2 3-3-16,0-2 0 15,5 2-1-15,4 2 0 16,10-8 1-16,-3 12-1 16,3-12 1-16,19 13 0 15,-4-9-1-15,3 1 3 16,2-3-3-16,0 1 4 0,-1-3-3 16,-1 0 1-16,-1 0 0 15,-4 0-2 1,-1 0-60-16,-4-4-51 15,-8 4-9-15,7-9-9 0,-7 9-7 16,-12-18-6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3.99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7 4 900 0,'0'0'123'16,"-15"-8"-123"-16,3 11 0 15,-7 3 0-15,0 3 0 16,-5 1 0-16,3 1 0 16,2 1 0-16,7-2 0 15,7 0 0-15,12 0 0 16,7 0 0-16,7 0 0 15,6 3 0-15,1 0 0 16,-1 3 0-16,-4 4 0 0,-6 3 0 16,-10-3 0-16,-9 1 0 15,-8-1 0 1,-9-6 0-16,-3-2 0 16,-4-7 0-16,1-5 0 0,2-2 0 15,3-6 0-15,8 5 0 16,0-5 0-16,12 8-101 15,-11-8-129-15,11 8-7 16,0 0-1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3.59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833 0,'0'0'190'15,"0"0"-190"-15,4 16 0 16,-4 2 0-16,5 9 0 0,-5 8 0 16,4 5 0-16,-4 4 0 15,0 8 0-15,-3-1 0 16,3-4 0-16,-1-3 0 16,1-10 0-16,2-7 0 15,-2-16 0-15,8-7 0 16,-2-15-118-16,5-6-122 15,-3-8-2-15,7-6-1 1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3.34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55 7 834 0,'0'0'189'0,"9"-10"-189"15,-9 10 0-15,0 0 0 16,-5 11 0-16,-8 3 0 16,-5 4 0-16,-7 4 0 15,-6 10 0-15,-5-1 0 16,-1 2 0-16,2-3 0 15,3-1 0-15,9-5 0 16,14-6 0-16,13-6 0 16,16-6 0-16,13-6 0 15,16-4 0-15,4-3 0 16,7 0 0-16,-1-2 0 16,-7 3 0-16,-7 2 0 15,-16-3 0-15,-7 7 0 0,-22 0-47 16,0 0-194-16,-9-11 1 15,-4 4 2-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0.78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 16 1023 0,'0'0'0'0,"-8"4"0"16,8-4 0-16,0 0 0 15,0 0 0-15,14-4 0 16,-14 4-78-16,11-9-176 16,-5 2-3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0.6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0'0'16,"0"0"0"-16,0 8 0 15,0-8 0-15,7 7 0 16,-7-7-152-16,13 12-84 0,-5-6-6 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0.4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6 274 981 0,'-9'-9'42'0,"-5"-1"-42"16,4 3 0-16,-6 7 0 15,-4 5 0-15,-1 8 0 16,-3 5 0-16,-1 5 0 16,1 5 0-16,6 2 0 15,5 4 0-15,11-5 0 16,8-3 0-16,10-7 0 16,9-5 0-16,5-12 0 15,4-10 0-15,0-7 0 16,-1-8 0-16,-4-10 0 15,-3-6 0-15,-7-10 0 16,-4-1 0-16,-5-2 0 0,-5-1 0 16,-5 2 0-16,0 6 0 15,-7 10 0-15,-2 11 0 16,0 12 0-16,-1 17 0 16,1 14 0-16,0 12 0 15,3 11 0-15,3 10 0 16,3 8 0-16,2-2 0 15,3 1 0-15,4-7 0 16,3-7 0-16,2-10 0 16,4-9 0-16,-2-17 0 15,5-9 0-15,1-9-143 16,4-9-105-16,0-7-2 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5.25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212 0,'0'0'96'16,"0"0"1"-16,0 0-13 0,0 0-10 16,0 0-7-16,0 0-7 15,0 0-3-15,0 0-2 16,0 0-3-16,8 7-8 15,-8-7-9-15,5 10-8 16,0-2-6-16,0 2-2 16,0 4-2-16,2-1-11 15,4 2-6-15,-2 2 0 16,5 1 0-16,0 1 0 16,5 0 0-16,-2-2 0 15,3 3 0-15,0 0 0 16,2 2 0-16,1-2 0 0,1 5 0 15,-2-5 0-15,2 4 0 16,-1-1 0-16,2 2 0 16,1-1 0-16,1 0 0 15,1 0 0-15,0-1 0 16,1 1 0-16,0 0 0 16,2 2 0-16,1 1 0 15,-3 0 0-15,0 1 0 16,1 1 0-16,-2 1 0 15,2-1 0-15,1-1 0 16,1 0 0-16,1 0 0 16,0-1 0-16,0 0 0 15,0-3 0-15,-1 3 0 0,-3 0 0 16,2 2 0-16,-6-1 0 16,0 1 0-1,-3 1 0-15,0-2 0 16,0-1 0-16,0 2 0 0,-1-1 0 15,0-1 0-15,-1-1 0 16,1-1 0-16,0 3 0 16,-3-2 0-16,1 0 0 15,-1-2 0-15,-3-2 0 16,1-3 0-16,-1-2 0 16,-2-1 0-16,-2-6 0 15,-2 0 0-15,1-3 0 16,-10-7 0-16,12 9 0 0,-12-9 0 15,0 0-173 1,-3-9-44-16,3 1-3 16,-4-5-2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39.93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4 0 1023 0,'-8'0'0'0,"-4"0"0"15,5 8 0-15,-7 6 0 16,1 4 0-16,-1 3 0 15,4 6 0-15,5 5 0 16,5-3 0-16,3-2 0 16,9-4 0-16,6-5 0 15,5-9 0-15,3-9 0 16,-1-2 0-16,-2-13 0 16,-2-5 0-16,-7-5 0 15,-4-3 0-15,-7-3 0 0,-3 2 0 16,-11 3 0-1,-3 7 0-15,-6 4 0 16,-2 8 0-16,-1 7 0 16,-2 7 0-16,4 9 0 0,3 1 0 15,9 4 0-15,4 0 0 16,10-1-122-16,3-2-112 16,8-5-8-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39.52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 0 996 0,'-5'9'27'15,"5"5"-27"-15,0 3 0 0,4 7 0 16,0 3 0-16,-1 4 0 15,1 0 0-15,0-3 0 16,1 2 0-16,-1-13 0 16,3-4 0-16,-7-13-232 15,12 0-13-15,-4-8-1 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39.2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14 992 0,'0'12'31'15,"0"-2"-31"-15,9 7 0 16,-4 1 0-16,1 5 0 16,1 3 0-16,-1 2 0 15,-2-2 0-15,0-1 0 16,-2-7 0-16,1-8 0 16,-3-10 0-16,0 0 0 15,0-10 0-15,0-8 0 16,0-7 0-16,4-4 0 15,0-1 0-15,4-2 0 16,2 5 0-16,3 2 0 16,5 8 0-16,-1 5 0 0,6 8 0 15,0 4-150-15,5 5-78 16,0 2-5-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38.98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 140 948 0,'0'0'75'0,"17"0"-75"16,0-2 0-16,6-2 0 15,1-3 0-15,4 0 0 16,-2-3 0-16,-2-2 0 16,-5 1 0-16,-4-5 0 15,-6 2 0-15,-6-2 0 16,-7 0 0-16,-9 5 0 0,-5 3 0 15,-2 1 0 1,-7 7 0-16,2 10 0 16,-3 5 0-16,1 5 0 15,4 6 0-15,8 2 0 0,7 4 0 16,8-1 0-16,9 0 0 16,9-7 0-16,10-6 0 15,4-11 0-15,8-2 0 16,1-12-83-16,4-6-156 15,-7-8-3-15,0-2-2 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38.57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2 958 0,'13'-7'65'0,"1"1"-65"0,6 6 0 16,2 0 0-16,6 0 0 15,2 7 0-15,3 2 0 16,-1 3 0-16,-5 5 0 0,-8 2 0 15,-9 1 0-15,-10 2 0 16,-9-1 0-16,-11-1 0 16,-10-1 0-16,-3-4 0 15,1-3 0-15,3-5 0 16,2-7 0-16,13 3 0 16,5-9 0-16,9 6-187 15,17-16-37-15,7 7-6 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38.31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0 892 0,'-2'12'131'0,"2"10"-131"15,-5 3 0-15,5 9 0 16,0 4 0-16,0 5 0 16,3 0 0-16,0-2 0 15,3-5 0-15,-2-7 0 16,4-5 0-16,-8-13 0 16,0-11-176-16,0 0-56 15,-9-24 0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7.24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57 0,'0'0'66'0,"24"0"-66"0,-3 9 0 15,6 10 0 1,0 7 0-16,-1 5 0 16,-8 9 0-16,-6 6 0 15,-9 4 0-15,-7 3 0 0,-7 2 0 16,-4-2 0-16,0-5 0 16,1-7 0-16,3-7 0 15,3-8 0-15,5-8 0 16,3-18 0-16,0 0 0 15,14-8 0-15,0-7-199 16,-1-6-50-16,6-3-7 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6.9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 1023 0,'22'4'0'16,"6"1"0"-16,4-1 0 15,6-4 0-15,1 0-177 16,1-7-54-16,-3-1-6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6.77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 0 912 0,'0'0'111'16,"8"13"-111"-16,-13 9 0 15,5 16 0-15,-5 1 0 16,5 11 0-16,0 0 0 15,5 2 0-15,0-6 0 16,0-9 0-16,4-5 0 16,-6-17 0-16,-3-15-85 15,0 0-157-15,0-19-5 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6.59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8 1023 0,'10'5'0'0,"-4"6"0"16,4 10 0-16,-7 11 0 15,0 5 0-15,-3 2 0 16,3 1 0-16,-3-3 0 15,4-7 0-15,-4-5 0 16,5-9 0-16,-5-16 0 16,12 0 0-16,-7-11 0 15,-2-11 0-15,1-5 0 16,-1-3 0-16,2-6 0 0,1-5 0 16,5 4 0-16,3 1 0 15,2 7 0-15,6 5 0 16,1 11 0-16,2 8 0 15,1 12 0-15,-4 10 0 16,-6 10 0-16,-1 9 0 16,-3 2 0-16,-2 5 0 15,-1 0 0-15,0-5 0 0,1-2 0 16,4-9 0 0,3-8 0-16,1-12 0 15,6-7 0-15,-6-10 0 16,3-10-141-16,-4-10-100 0,2-1 7 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00.19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4 957 0,'9'5'66'16,"10"-2"-66"-16,1-3 0 0,10 0 0 15,4 0 0-15,2 0 0 0,3 0 0 16,-6-3 0-16,1 3-166 16,-11-5-55-16,-3 5-3 15,-9-4 1-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1.24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02 299 0,'0'0'113'0,"0"0"9"16,0 0-38-16,0 0-9 15,9 0-10-15,0 0-6 16,0-3-10-16,9 3-3 15,2-4-7-15,9-1-11 16,7 2-8-16,6-3-8 16,8 2-4-16,9-2-4 15,8-1-4-15,10 0 0 16,5 2 0-16,10-1 0 16,6 1 0-16,9-2 0 15,8 4 0-15,8-2 0 16,6 3 0-16,5-1 0 15,5-1 0-15,7 2 0 0,4 2 0 16,1-4 0-16,2-1 0 16,0 5 0-16,-2-3 0 15,-2 3 0-15,-2 0 0 16,-11 4 0-16,-2 0 0 16,-8 1 0-16,-5 0 0 15,-8 1 0-15,-8 0 0 16,-8-4-52-16,-10 2-96 15,-8-4-6-15,-9 3-7 16,-11-3-2-16,-10-6-8 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6.1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5'15'0'16,"-3"5"0"-16,3 11 0 16,-3 3 0-16,1 3 0 15,-3 2 0-15,0-7 0 16,0-2 0-16,0-10 0 16,3-8-161-16,-3-12-81 15,9-3 1-1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5.97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0 0 1020 0,'-14'9'3'0,"1"8"-3"15,-6 5 0-15,3 7 0 16,0 4 0-16,5 2 0 0,6-4 0 16,8-3 0-1,6-6 0-15,10-6 0 16,3-7 0-16,2-9 0 15,2-8 0-15,-5-8 0 0,-4-5 0 16,-6-5 0-16,-8-5 0 16,-8-2 0-16,-9-1 0 15,-5 7 0-15,-4 2 0 16,-1 11 0-16,-1 9 0 16,3 6 0-16,6 11 0 15,4 5 0-15,12 5 0 16,5 2 0-16,9 2-217 15,7-5-10-15,4-5-2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5.60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3 39 1013 0,'19'-22'10'16,"6"12"-10"-16,2 1 0 15,4 13 0-15,-2 8 0 16,-3 8 0-16,-7 10 0 16,-12 7 0-16,-11 4 0 15,-12 2 0-15,-11 0 0 16,-8-4 0-16,-4-5 0 16,-2-6 0-16,6-12 0 15,5-13 0-15,11-3 0 16,12-16 0-16,15-1-204 15,10-8-28-15,13-4 1 0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5.37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8 0 930 0,'0'21'93'16,"-4"9"-93"-16,4 9 0 15,-3 9 0-15,3 12 0 16,0 5 0-16,3 1 0 16,-1-1 0-16,1-7 0 15,-1-8 0-15,-2-16 0 16,0-11 0-16,-7-14 0 15,7-9-191-15,-16-22-59 16,8-7 3-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4.99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67 1023 0,'4'-12'0'0,"15"12"0"16,11-3 0-16,7-4 0 15,10 0 0-15,2-3-182 16,5-2-52-16,2-4-6 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4.85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24'0'15,"8"12"0"-15,-6 4 0 16,3 9 0-16,-1 3 0 16,-1 0 0-16,-3-2 0 15,0-9 0-15,0-5 0 16,-8-13 0-16,8-10 0 15,0-13-111-15,0 0-137 16,-5-22-2-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4.61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8 0 1023 0,'-13'0'0'0,"-11"0"0"16,-2 7 0-16,-1 3 0 16,1 7 0-16,3 1 0 0,6 5 0 15,9 1 0-15,8 3 0 16,13 0 0-16,6-3 0 15,5 2 0 1,2-1 0-16,0-4 0 0,-5 3 0 16,-6-4 0-16,-6 2 0 15,-9 0 0-15,-6-2 0 16,-9-1 0-16,-6-4 0 16,-3-5 0-16,-2-3 0 15,1-5 0-15,3-7 0 16,11-1 0-16,2-7 0 15,9-2-90-15,8-6-155 16,10 1-2-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4.26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21'0'15,"3"5"0"-15,1 13 0 16,-1 7 0-16,2 6 0 16,-3 5 0-16,1 0 0 15,-3-2 0-15,0-5 0 16,2-11 0-16,-2-9 0 16,3-11 0-16,-3-12 0 15,0-7 0-15,6-20 0 16,-3-4 0-16,2-8 0 15,2-5 0-15,2-6 0 16,3 3 0-16,3 3 0 16,3 9 0-16,3 9 0 0,1 12 0 15,-3 14 0-15,-2 12 0 16,-4 13 0-16,-1 6 0 16,-3 6 0-16,0 2 0 15,0-2 0-15,1-8 0 16,0-6 0-16,7-10 0 15,1-10 0-15,3-10 0 16,2-12 0-16,-1-7 0 16,1-7 0-16,0-3 0 15,-1-2 0-15,-2-1 0 16,-2 4 0-16,-3 1 0 16,-3 3 0-16,-5 4 0 0,-3 2 0 15,-4 0 0-15,0 0 0 16,-4 1 0-16,-1 1 0 15,-2 4 0-15,-4 3 0 16,-1 4 0-16,-4 11 0 16,-2 11 0-16,-1 8 0 15,-2 7 0-15,2 8 0 16,3 4 0-16,6 1 0 16,6-4 0-16,8-5 0 15,10-9 0-15,8-6 0 16,10-10 0-16,5-11 0 15,12-2 0-15,-1-13 0 16,6-3-87-16,1-5-171 0,2 0 4 1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3.5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64 26 891 0,'-6'-9'132'0,"-10"-1"-132"16,-4 6 0-16,-7 1 0 0,-3 9 0 15,-5 3 0-15,1 8 0 16,-1 8 0-16,7 4 0 16,7 3 0-1,10 2 0-15,11-3 0 0,13-6 0 16,9-5 0-16,7-7 0 15,5-12 0-15,0-4 0 16,0-10 0-16,-6-4 0 16,-4-1 0-16,-6-1 0 15,-4 2 0-15,-5 5 0 16,-1 10 0-16,0 8 0 16,-3 8 0-16,1 13 0 15,-2 10 0-15,0 10 0 16,-4 6 0-16,-4 5 0 15,-4-1 0-15,-4-2 0 16,-4-2 0-16,0-8 0 16,-3-8 0-16,2-12 0 0,2-9 0 15,0-12 0-15,8-7 0 16,-3-16 0-16,7-8-86 16,0-15-164-16,8-7-4 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3.10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 0 1023 0,'0'21'0'16,"-5"0"0"-16,5 9 0 16,0 3 0-16,6-4 0 15,1 1 0-15,-4-7 0 0,6-5 0 16,-2-9-96-16,1-4-145 15,-8-5-1-1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09:59.56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6 21 403 0,'-9'-13'127'15,"9"13"-8"-15,0 0-43 16,-8-8-19-16,8 8-10 16,0 0-9-16,0 10-7 15,0 1-7-15,0 5-2 16,0 6-2-16,5 7 4 15,-5 6 0-15,4 10-13 16,-1 5-11-16,1 7 0 16,-2 7 0-16,1 4 0 0,1 2 0 15,0 5 0-15,0 0 0 16,1 5 0-16,-1 3 0 16,1 2 0-16,-3-1 0 15,1 3 0-15,-3 0 0 16,0 4 0-16,0-1 0 15,0 1 0-15,-5-4 0 16,2 3 0-16,-1-2 0 16,1-1 0-16,3-3 0 15,0-3 0-15,0-7 0 16,0-2 0-16,5-5 0 16,-1-2 0-16,-1-4 0 15,2-2 0-15,-3 1 0 0,0-4 0 16,-2 0 0-16,0-1 0 15,0-1 0-15,0-3 0 16,0-4 0 0,0-1 0-16,-2-6 0 0,2-4 0 15,0-4 0-15,-4-10 0 16,4-3 0-16,0-10-165 16,0-9-36-16,0 0-3 15,-10-18 0-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2.94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 0 872 0,'0'0'151'15,"-5"11"-151"-15,7 11 0 16,-2 9 0-16,0 12 0 16,3 7 0-16,2 5 0 15,-1-1 0-15,2 1 0 16,-2-3 0-16,0-6 0 0,-1-7 0 15,-3-9 0-15,2-11 0 16,-2-7 0-16,0-12 0 16,0 0 0-1,0-23 0-15,4-1 0 0,2-6 0 16,3-7 0-16,4 0 0 16,2 2 0-16,5 5 0 15,-1 5 0-15,-1 13 0 16,1 10 0-16,-3 11 0 15,-3 10 0-15,-4 9 0 16,-2 6 0-16,-1 1 0 16,1 3 0-16,-1-7 0 0,1-5 0 15,1-5 0-15,0-11 0 16,7-6 0-16,-5-12 0 16,3-3-183-1,-2-11-55-15,5-2 7 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2.38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7 1023 0,'24'0'0'0,"7"-2"0"15,6 2 0-15,9-4 0 16,1 1-150-16,1-1-79 16,-2-2-7-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2.24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 0 995 0,'-12'17'28'0,"7"10"-28"16,0 4 0-16,5 5 0 16,5 2 0-16,5-1 0 15,0-3 0-15,-2-8 0 16,6-3 0-16,-9-8 0 15,-2-9-165-15,-3-6-70 16,-5-12 0-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2.05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21 24 892 0,'0'-10'131'16,"-7"-1"-131"-16,-1 8 0 15,-11 3 0-15,-3 8 0 16,-6 8 0-16,-2 9 0 16,-1 8 0-16,3 4 0 15,4 3 0-15,7 1 0 16,11-5 0-16,11-5 0 15,10-11 0-15,10-9 0 16,7-11 0-16,4-10 0 16,-2-8 0-16,-3-8 0 15,-4-7 0-15,-10-3 0 0,-7-2 0 16,-7 3 0-16,-5 3 0 16,-4 7 0-1,-1 8 0-15,7 17 0 16,-9 0 0-16,9 14 0 0,7 13 0 15,7 6 0-15,5 5 0 16,3 2 0-16,4-3 0 16,1-3 0-16,-1-7 0 15,-2-12 0-15,1-6 0 16,-8-12 0-16,-2-8-153 16,-3-12-87-16,0-6 5 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1.4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8-2 979 0,'-17'0'44'16,"2"8"-44"-16,-1 0 0 15,2 5 0-15,2 1 0 16,8 3 0-16,4 0 0 15,11 1 0-15,6 0 0 0,4 0 0 16,5-1 0-16,0 2 0 16,-3 0 0-16,-4 1 0 15,-8 1 0-15,-9-1 0 16,-8-3 0-16,-8-1 0 16,-6-3 0-16,-5-6 0 15,3-2 0-15,-3-8 0 16,7-2-123-16,6-9-119 15,12-1 2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1.18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5 957 0,'0'0'66'0,"26"-5"-66"16,3 5 0-1,9 2 0-15,2-2 0 16,4 0-189-16,-2-4-28 0,-1 2-4 16,-6-5-6-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1.04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30 0,'4'21'93'15,"-4"8"-93"-15,7 7 0 16,-2 8 0-1,2 6 0-15,-2 0 0 0,0-3 0 16,0-5 0-16,-2-11 0 16,3-6 0-16,-6-14 0 15,0-11-125-15,0 0-113 16,-3-21-3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0.8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70 910 0,'0'0'113'15,"0"0"-113"-15,2 20 0 16,1 1 0-16,4 6 0 16,0 1 0-16,3 0 0 15,-1 1 0-15,0-3 0 16,-2-4 0-16,-2-9 0 16,-1-5 0-16,-4-8 0 15,0 0 0-15,-7-19 0 16,1-1 0-16,0-6 0 15,3-5 0-15,3-1 0 0,0-2 0 16,8 0 0-16,4 2 0 16,5 4 0-16,4 11 0 15,-2 2 0 1,6 8-13-16,-2 7-213 16,4 4-2-16,-2 5-5 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0.51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8 0 963 0,'-28'6'60'0,"3"9"-60"16,1 4 0-16,1 8 0 15,1 3 0-15,8 7 0 16,5-1 0-16,6-2 0 16,7-7 0-16,6-4 0 15,8-10 0-15,4-9 0 16,4-9 0-16,-3-9 0 15,-1-8 0-15,-4-5 0 16,-2-5 0-16,-6 1 0 0,-4-1 0 16,-6 5 0-16,0 4 0 15,0 7 0-15,0 16 0 16,0 0 0-16,-6 8 0 16,9 11 0-16,4 8 0 15,3 0 0-15,4 6 0 16,4-3 0-16,4-1 0 15,-5-9 0-15,6-4 0 16,-5-11-196-16,2-5-39 16,-5-12 1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00.11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5 948 0,'0'0'75'0,"20"-9"-75"15,9 5 0-15,13 7 0 16,3-3 0-16,7 0-86 15,-3-6-130-15,3 6-1 16,-5-1-7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5.96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8 820 0,'11'-4'191'0,"4"-1"-179"16,4 1-12-16,3 1 0 15,3 3 0-15,-3 0 0 16,-3 2 0 0,-6 5 0-16,-7 5 0 15,-8 2 0-15,-5 3 0 0,-7 1 0 16,-1 1 0-16,-3-1 0 15,1 0 0-15,1-3 0 16,6-1 0-16,1-6 0 16,9 0 0-16,0-8 0 15,13 4 0-15,0-4 0 16,4-3 0-16,1 2 0 16,0 1 0-16,1-3 0 0,-3 3 0 15,3 3 0 1,-8-3 0-16,1 1-167 15,-4-1-58-15,3-1-1 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9.9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 0 970 0,'-10'11'53'0,"15"14"-53"15,0 10 0-15,4 10 0 16,0 7 0-16,2 3 0 16,0-1 0-16,1-5 0 15,-1-6 0-15,-4-12 0 16,4-10 0-16,-11-21 0 15,0 0-138-15,-5-10-109 16,-6-10 4-1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9.74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11-1 914 0,'-25'4'109'0,"-1"7"-109"16,-2-1 0-16,3 5 0 0,3 0 0 15,7 1 0-15,11 1 0 16,11-2 0-16,10 1 0 15,6 0 0 1,5 4 0-16,2 0 0 16,-5 1 0-16,-4 3 0 0,-12 1 0 15,-9 0 0-15,-14-2 0 16,-8-2 0-16,-10-7 0 16,-3-3 0-16,-1-6 0 15,1-9 0-15,8-1 0 16,8-6 0-16,13-3-50 15,8-2-171-15,15 0-6 16,10-4-5-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9.15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9 978 0,'0'14'45'0,"0"11"-45"15,3 2 0-15,2 8 0 16,-1-1 0-16,3-2 0 0,-3-1 0 16,2-5 0-16,-1-7 0 0,-5-9 0 15,0-10 0-15,0 0 0 16,-8-15 0-16,2-3 0 16,-1-6 0-16,2-3 0 15,5-5 0-15,4 2 0 16,4-2 0-16,6 3 0 15,2 4 0-15,4 6 0 16,2 8 0-16,-2 2 0 16,-2 5-11-16,-6 4-224 15,1 0-2-15,0 4-8 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8.82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19 967 0,'8'10'56'16,"-1"-10"-56"-16,9 0 0 16,4-3 0-16,4-3 0 15,2-1 0-15,-1-3 0 16,-2-2 0-16,-3-2 0 16,-5-2 0-16,-4 1 0 15,-11-2 0-15,0 3 0 16,-12 2 0-16,-3 9 0 15,-3 3 0-15,-3 9 0 16,-4 6 0 0,2 6 0-16,3 4 0 15,6 4 0-15,5-1 0 16,9 2 0-16,4-2 0 16,10-6 0-16,9 3 0 15,2-13 0-15,5-1-90 16,-3-11-151-16,5 0-5 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8.5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879 0,'0'0'144'0,"8"0"-144"15,4 16 0-15,-3 10 0 16,2 12 0-16,-1 6 0 0,1 8 0 15,-1 1 0-15,-1 2 0 16,-1-3 0-16,-2-9 0 16,0-9 0-16,-1-11 0 15,0-10 0-15,-5-13 0 16,5-11 0-16,-3-8 0 16,4-9 0-16,1-7 0 15,3-6 0-15,-1-1 0 16,5 2 0-16,-1 3 0 15,2 6 0-15,-4 8 0 16,-2 7 0-16,-9 16 0 16,0 0 0-16,-2 16 0 15,-9 5 0-15,-3 5 0 0,0 4 0 16,2 1 0-16,5 1 0 16,7 0 0-16,6-4 0 15,10-5 0-15,7-4 0 16,4-4 0-16,6-3 0 15,-1-8 0-15,3-4 0 16,-5-13-198-16,-3 0-43 16,-8-5-5-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8.02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82 20 904 0,'-26'0'119'0,"0"7"-119"16,-8 8 0-16,4 6 0 16,6 6 0-16,2 8 0 15,7 1 0-15,10-1 0 16,5-3 0-16,10-6 0 16,7-5 0-16,4-10 0 15,5-7 0-15,-2-10 0 16,0-7 0-16,-6-7 0 15,-3-6 0-15,-5-3 0 0,-3-4 0 16,-7 3 0-16,0 1 0 16,0 6 0-1,-5 6 0-15,5 17 0 0,0 0 0 16,-5 9 0-16,10 10 0 16,4 5 0-16,0 5 0 15,6 0 0-15,4-1 0 16,3-6 0-16,3-3 0 15,-3-9 0-15,2-4 0 16,-6-12 0-16,3-4-5 16,-9-9-223-16,1 1 59 15,-8-12 46-15,0 0 57 0,-5-1 43 16,3-1 46-16,2 9 157 16,-5-1 25-1,4 13 1-15,-4 11-206 16,0 0 0-16,6 14 0 0,-1 12 0 15,-5 8 0-15,7 2 0 16,-4 5 0-16,3-2 0 16,0-4 0-16,0-8 0 15,0-8 0-15,1-9 0 16,-7-10 0-16,9-12 0 16,-9-7 0-16,1-10 0 15,-1-4 0-15,0-6 0 16,4-2 0-16,1 2 0 0,3 6 0 15,1 4 0 1,4 9 0-16,0 8 0 16,7 12 0-16,-2 9 0 15,3 8-213-15,1 2-15 0,5 5-1 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7.32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 14 850 0,'-12'9'173'16,"10"9"-173"-16,-4 5 0 16,6 8 0-16,4 3 0 15,1 2 0-15,1-2 0 16,0-4 0-16,0-4 0 15,-1-7 0-15,-2-9 0 16,-3-10 0-16,4-8 0 16,-4-8 0-16,0-8 0 15,0-9 0-15,2-3 0 16,3-4 0-16,3 1 0 0,4 4 0 16,0 7 0-16,4 11 0 15,-2 13 0-15,0 9 0 16,-4 13 0-16,0 10 0 15,-1 6 0-15,-3 5 0 16,0 0 0-16,0-4 0 16,0-7 0-16,1-7 0 15,-2-8 0-15,-5-13 0 16,9-8 0-16,-4-10 0 16,0-8 0-16,1-8 0 15,2-5 0-15,5-2 0 16,2 4 0-16,3 7 0 15,4 8 0-15,-1 11 0 0,2 16 0 16,-2 10 0-16,-2 15 0 16,-5 6 0-16,0 5 0 15,-5 3 0-15,-2-1 0 16,0-10 0-16,3-5 0 16,-5-12 0-16,4-9-180 15,-9-7-45-15,14-19-5 1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6.15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8-7 797 0,'-15'2'208'0,"3"16"-190"16,-4 8-18-16,3 18 0 0,-1 7 0 15,4 5 0-15,2 7 0 16,8 2 0-16,8-3 0 15,6-4 0 1,5-7 0-16,4-18 0 0,5-10-32 16,0-17-194-16,3-9-2 15,-3-12-6-1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5.65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7-3 748 0,'0'0'200'0,"-17"0"-125"16,5 10-75-16,-9 8 0 0,3 11 0 15,-3 10 0 1,5 8 0-16,4 2 0 15,12 4 0-15,7-1 0 16,9-6 0-16,12-7 0 0,5-12 0 16,9-13 0-16,2-14 0 15,0-10 0-15,-5-15 0 16,-8-11 0-16,-8-10 0 16,-9-6 0-16,-14-3 0 15,-11 3 0-15,-11 5 0 16,-11 7 0-16,-6 9 0 15,-5 15 0-15,-2 7 0 16,6 14 0-16,1 3 0 16,16 5 0-16,9 1-184 15,14-2-44-15,12-3-4 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50.13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 23 976 0,'0'0'47'15,"-5"8"-47"1,5-8 0-16,0 0 0 15,0 0 0-15,10 0 0 0,-10 0-136 16,7-11-102-16,-7 2-8 16,1-2-3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5.562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71 749 0,'0'0'203'16,"0"0"-132"-16,0 0-71 15,7 13 0-15,0-2 0 16,1 1 0-16,-1 3 0 15,1 0 0-15,1-1 0 16,-3-2 0-16,1-1 0 16,-3-4 0-16,-4-7 0 0,8 6 0 15,-8-6 0-15,0 0 0 16,7-10 0-16,-7-2 0 16,0-6 0-1,0-5 0-15,0-2 0 0,-3-5 0 16,3 0 0-16,-4-1 0 15,4 3 0-15,7 2 0 16,3 5 0-16,7 5 0 16,3 6 0-16,7 5 0 15,2 5 0-15,5 0 0 16,-2 5 0-16,3 3 0 16,-6-6-7-16,-2 5-206 15,-5-7-2-15,0 3-4 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9.97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0'0'0,"0"0"0"0,8 9 0 15,-8-9 0-15,9 13-175 16,-5-5-53-16,3 7-3 1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9.77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5 1023 0,'12'4'0'15,"7"-4"0"-15,12 6 0 16,2-2 0-16,3-4 0 16,2-2-10-16,-4-7-218 15,0 1-6-15,-6-2-4 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9.63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78 0,'0'9'45'0,"-3"7"-45"16,8 8 0-16,2 8 0 16,-1 4 0-16,2 4 0 15,-3-1 0-15,-1-3 0 16,0-4 0-16,-2-8 0 15,-4-14 0-15,2-10 0 16,0 0-59-16,-4-10-186 16,0-9-11-16,1-1 5 1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9.39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4 970 0,'0'0'53'0,"13"-6"-53"15,6 6 0-15,9-3 0 16,9 3 0-16,1 0-37 16,3-2-182-16,0-5-7 15,0 1 0-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9.2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28 92 935 0,'-10'-23'88'16,"-2"-1"-88"-16,2 5 0 15,-1 3 0-15,-3 6 0 16,0 10 0-16,-2 6 0 0,1 15 0 16,4 11 0-16,2 16 0 15,4 9 0-15,5 9 0 16,2 7 0-16,5 3 0 16,0-1 0-16,2-7 0 15,-1-6 0-15,-2-15 0 16,-2-12 0-16,-4-14 0 15,0-21 0-15,0 0 0 16,-8-21 0-16,4-5-191 16,-6-11-62-16,3-1 6 1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8.91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-6 871 0,'-8'0'152'0,"8"0"-152"15,0 0-34-15,12 12-161 16,4-7-16 0,5 1-6-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8.79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20'0'0,"0"5"0"16,4-4 0-16,-2-1 0 0,6-2 0 15,-8-11 0-15,0-7-131 16,0 0-101-16,8-20-2 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8.63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05 0,'0'19'18'0,"0"5"-18"16,6 14 0-16,1 7 0 16,-1 4 0-16,1 2 0 15,2 0 0-15,-1-5 0 16,-1-4 0-16,-1-11 0 16,-1-10 0-16,-1-12 0 15,-4-9 0-15,9-10 0 16,-7-9 0-16,3-7 0 15,1-8 0-15,1-1 0 16,2 0 0-16,3 2 0 16,-2 5 0-16,3 6 0 0,1 10 0 15,1 12 0-15,-1 9 0 16,0 10 0-16,-1 9 0 16,0 4 0-1,-2 3 0-15,-2 1 0 0,0-2 0 16,0-4 0-16,-8-12 0 15,7-1 0-15,-8-17-43 16,11 4-184-16,-5-13-7 16,3-5 1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8.18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3 8 987 0,'-32'-3'36'15,"-8"-2"-36"-15,8 5 0 16,-1 5 0-16,7 5 0 0,3 1 0 16,9 6 0-16,11 2 0 15,11-1 0-15,9 2 0 16,8 1 0-16,9-1 0 16,4-1 0-16,-1 3 0 15,-4-1 0-15,-7-2 0 16,-9-2 0-16,-12 0 0 15,-9-3 0-15,-12-5 0 16,-6-3 0-16,-9-6 0 16,-2 0 0-16,1-9 0 0,1 1 0 15,9-1 0-15,0-3 0 16,13 3-48-16,4-3-192 16,14 2 0-16,4-1-2 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7.8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 148 993 0,'9'4'30'0,"5"-8"-30"15,9-2 0-15,2-3 0 16,6 1 0 0,-2-4 0-16,-2-2 0 15,-5-1 0-15,-7 0 0 0,-5-1 0 16,-8-1 0-16,-5 3 0 16,-9 1 0-16,-4 6 0 15,-7 4 0-15,-2 8 0 16,-5 7 0-16,1 7 0 15,1 7 0-15,1 4 0 16,8 4 0-16,10 0 0 16,9 0 0-16,11-6 0 15,11-5 0-15,9-5 0 16,3-11 0-16,10-1 0 16,-1-9-50-16,4-1-193 15,-1-8-11-15,4-2 2 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4.906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882 0,'0'0'141'15,"13"4"-141"-15,6 1 0 16,1-1 0-16,3-1 0 16,3 3 0-16,-2-1-139 15,0 0-63-15,-4-5-6 16,1 0-2-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7.44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32 0 1023 0,'-23'3'0'16,"0"6"0"-16,0 0 0 16,4 5 0-16,-1-2 0 15,5 3 0-15,8 0 0 16,7-3 0-16,13 2 0 16,6-1 0-16,8 2 0 15,3 0 0-15,2 2 0 16,-1 2 0-16,-6 3 0 15,-6 0 0-15,-8 2 0 16,-9-3 0-16,-8-2 0 16,-10-5 0-16,-5-5 0 15,-6-6 0-15,-1-3 0 0,-3-11 0 16,7 1 0-16,0-6 0 16,9 1 0-16,7-4-213 15,11 4-22 1,7-4-5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7.08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2 19 975 0,'19'-13'48'0,"3"8"-48"15,2 5 0-15,3 5 0 16,-3 8 0-16,-1 10 0 15,-4 7 0-15,-4 4 0 0,-3 4 0 16,-4 2 0-16,-2-4 0 16,-3-5 0-16,-1-8 0 15,-2-10 0-15,0-13 0 16,0 0 0-16,-5-10 0 16,1-8 0-16,-2-5 0 15,-3-2 0-15,-4 2 0 16,-2 3 0-16,-3 6 0 15,-5 3 0-15,-2 8 0 16,-1 10 0-16,-1 4 0 16,0 7 0-16,4 0 0 15,7 4 0-15,7-1 0 0,9-1 0 16,6-3 0-16,9-8 0 16,15 2 0-16,-1-11 0 15,7 0-50-15,1-11-187 16,5-1 0-16,1-9-7 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6.6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0 965 0,'-5'10'58'15,"5"8"-58"-15,7 13 0 16,-2 10 0-16,4 8 0 0,0 5 0 16,-1 6 0-16,0-7 0 15,-3 1 0-15,-3-7 0 16,-2-11 0-1,3-10 0-15,-3-16 0 0,0-10 0 16,2-9 0-16,2-10 0 16,1-12 0-16,4-5 0 15,0-4 0-15,4 4 0 16,2 0 0-16,2 8 0 16,-1 9 0-16,2 13 0 15,0 13 0-15,-1 12 0 16,-3 7 0-16,0 9 0 15,-1 3 0-15,-4 0 0 0,-4-2 0 16,0-1 0 0,-5-13 0-16,5-8 0 15,-5-14-183-15,6 0-43 16,1-16-8-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2:46.22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6 52 817 0,'-8'6'203'15,"2"8"-200"-15,6 8-3 16,0 7 0-16,9 11 0 16,-3 6 0-16,5 7 0 15,-1 3 0-15,1 2 0 16,-2-3 0-16,-2-7 0 15,-2-7 0-15,-3-11 0 16,-2-13 0-16,0-17 0 16,0-11 0-16,-3-13 0 15,-1-15 0-15,-1-10 0 16,-3-10 0-16,-1-9 0 0,0 0 0 16,0 3 0-16,1 7 0 15,3 7 0-15,5 12 0 16,7 13 0-16,5 16 0 15,5 17 0-15,5 11 0 16,-1 7 0-16,-1 8 0 16,-1 3 0-16,-7 1 0 15,-7-1 0-15,-9-7 0 16,-6-5 0-16,-9-7 0 16,-4-8 0-16,-3-9 0 15,-1-6 0-15,6-6 0 16,2-8-2-16,8-3-218 15,8-7-5-15,10 3-3 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1.03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 18 925 0,'0'0'98'0,"-7"15"-98"16,7 1 0-16,0 2 0 16,5 3 0-16,-1 3 0 15,2 1 0-15,-2-3 0 16,1-3 0-16,-5-4 0 16,3-6 0-16,-3-9 0 15,0 0 0-15,-8-7 0 16,3-7 0-16,5-4 0 15,0-6 0-15,3-2 0 16,5-2 0-16,3 3 0 16,4 3 0-16,0 4 0 15,1 9 0-15,0 9 0 16,-4 6 0-16,-1 10 0 0,-4 7 0 16,0 3 0-16,-3 4 0 15,0-3 0 1,-2-3 0-16,2-4 0 15,0-9 0-15,-4-11 0 0,10 0 0 16,-4-12 0-16,0-5 0 16,1-7 0-16,2-1 0 15,0-4 0-15,4 2 0 16,2 4 0-16,0 2 0 16,1 10 0-16,-1 7 0 15,-1 8 0-15,-3 11 0 16,-1 5 0-16,-2 7 0 15,-2 2 0-15,2 0 0 0,-1-3 0 16,3-4 0 0,1-5 0-16,-3-11 0 15,3-6 0-15,-4-5-212 16,1-7-40-16,-2-7-3 0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0.42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38 52 792 0,'5'-12'217'0,"-5"3"-203"16,0 9-14-16,-3-18 0 16,3 18 0-16,-15-12 0 15,3 12 0-15,-6 10 0 16,-3 8 0-16,-1 4 0 15,1 10 0-15,4 2 0 16,7 5 0-16,6-1 0 16,10-4 0-16,10-4 0 15,6-15 0-15,10-5 0 16,1-12 0-16,4-8-214 0,-5-11-32 16,1-6 0-1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0.0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4 60 986 0,'-10'13'37'16,"-7"6"-37"-16,3 11 0 0,3 11 0 15,4 5 0-15,3 2 0 16,7 3 0-1,8-6 0-15,11-8 0 16,5-10 0-16,7-13 0 0,3-14 0 16,2-12 0-16,-2-11 0 15,-5-13 0-15,-7-10 0 16,-8-7 0-16,-10-6 0 16,-10 4 0-16,-12 4 0 15,-9 7 0-15,-10 13 0 16,-6 13 0-16,-2 13 0 15,0 15 0-15,7 17 0 16,6 4 0-16,16 7 0 16,8-2-213-16,17 3-26 15,9-4-2-1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9.6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97 0 771 0,'2'-13'203'15,"-2"13"-154"-15,0 0-49 16,-17 21 0-16,5 12 0 16,-6 9 0-16,0 12 0 0,0 4 0 15,7 4 0-15,6-4 0 16,10-1 0-16,12-13 0 15,8-10 0-15,8-14 0 16,5-13 0-16,2-10 0 16,-3-13 0-16,-7-6 0 15,-7-10 0-15,-11-2 0 16,-12-2 0-16,-6 5 0 16,-14 5 0-16,-6 11 0 15,-6 9 0-15,-4 9 0 16,3 12 0-16,1 8 0 15,10 5 0-15,11 6 0 16,11-5 0-16,11 3 0 0,9-8 0 16,9-3-214-16,3-11-30 15,3-5-2 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6.32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07 0,'-8'12'16'16,"8"-12"-16"-16,15 9 0 15,8-7 0-15,9 0 0 16,5-2 0-16,4 3 0 16,5 1 0-16,-9-4 0 15,0 0-103-15,-10-3-145 16,-3-1-1-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6.12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 1023 0,'12'-3'0'16,"4"3"0"-16,4 0 0 15,4 0 0-15,4 6 0 16,-3-6 0-16,2 0-172 16,-3-4-52-16,-2 2-3 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4.71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 913 0,'0'0'110'16,"12"-4"-110"-16,-1 4 0 16,6 2 0-16,6 3 0 15,-2-5 0-15,3 3-124 16,-4-3-79-16,0 0 0 15,-5-3-4-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5.90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3 10 762 0,'0'15'203'0,"-6"3"-145"16,6 3-58-16,0 2 0 16,7 4 0-1,1-3 0-15,2 0 0 0,4-6 0 16,0-4 0-16,2-8 0 16,0-6 0-16,0-5 0 15,-2-9 0-15,-1-5 0 16,-2-7 0-16,-1-4 0 15,-1-2 0-15,-1 2 0 16,0 6 0-16,0 8 0 16,-1 12 0-16,0 14 0 15,1 16 0-15,0 15 0 16,0 16 0-16,-1 10 0 16,-1 10 0-16,-3 1 0 15,-3 0 0-15,-4-7 0 16,-6-4 0-16,-7-15 0 0,-3-12 0 15,-6-13 0-15,-3-14 0 16,-1-13 0-16,-1-14 0 16,6-6 0-16,1-14-3 15,10-5-236-15,2-9-4 16,12-3 1-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4.24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 13 1023 0,'0'0'0'0,"-6"5"0"0,6-5 0 15,10 0 0-15,-10 0 0 16,11-7-136-16,-11 7-107 16,9-11-4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4.0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0 1023 0,'-7'0'0'16,"7"0"0"-16,0 0 0 15,0 0 0-15,1 7 0 16,-1-7-180-16,10 8-56 15,-10-8-3-1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3.8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42 912 0,'0'12'111'0,"0"3"-111"0,9 11 0 16,-4 2 0-16,2 9 0 15,0-1 0-15,2 2 0 16,-4-4 0-1,-1-6 0-15,-1-4 0 0,1-8 0 16,-1-8 0-16,-3-8 0 16,4-12 0-16,-4-2 0 15,2-10 0-15,3-4 0 16,3-4 0-16,1-1 0 16,2 2 0-16,6 3 0 15,1 6 0-15,1 8 0 16,1 12 0-16,-1 9 0 0,-2 8 0 15,1 10 0-15,-4 5 0 16,1 3 0 0,1 1 0-16,2-5 0 15,3-4 0-15,3-6 0 0,4-8 0 16,2-7 0-16,1-10 0 16,-1-5 0-16,-3-8 0 15,-3-5 0-15,-4-4 0 16,-6-8 0-16,-5 0 0 15,-5-2 0-15,-4 0 0 16,-8 2 0-16,-1 7 0 16,-3 7 0-16,-1 8 0 15,-4 14 0-15,2 11 0 0,1 12 0 16,1 7 0 0,6 7 0-16,7 3 0 15,2 1 0-15,11-1 0 16,5-7 0-16,5-8 0 0,3-4 0 15,4-9 0-15,-1-10 0 16,5-2 0-16,-6-11 0 16,2-1-199-16,-2-7-54 15,0-3 4-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3.26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6 1 936 0,'-15'-2'87'0,"4"4"-87"0,11 8-43 16,3 2-150-16,11-1-11 16,5-2-4-16,8 0-4 1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3.12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20 0,'-2'28'103'0,"6"6"-103"16,-4-3 0-16,6-1 0 15,2-3 0-15,-1-11 0 16,3-6-57-16,-1-10-154 16,3-7-1-16,-5-11-3 1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2.9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3 0 902 0,'0'33'121'16,"8"8"-121"-16,-4 3 0 15,3 7 0-15,1-3 0 16,1 0 0-16,1-8 0 16,-3-8 0-16,3-8 0 15,-4-10 0-15,3-11-181 16,-1-10-57-16,2-9 2 15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2.4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1 195 943 0,'0'0'80'16,"0"0"-80"-16,0 0 0 16,21-7 0-16,-2-2 0 0,6-2 0 15,-2-4 0-15,-2-2 0 16,-4-1 0-16,-5-3 0 15,-4-1 0-15,-5 1 0 16,-6 1 0-16,-6 3 0 16,-5 5 0-16,-5 7 0 15,-3 7 0-15,-3 9 0 16,-2 11 0-16,2 7 0 0,5 5 0 16,7 4 0-1,9 0 0-15,11 1 0 16,11-6 0-16,8-8 0 15,11-4 0-15,1-11 0 16,6-3 0-16,-1-7-61 0,-1-9-190 16,-2-2-7-16,-1-5 2 1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2.15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26 982 0,'-4'15'41'0,"7"10"-41"15,-3 1 0-15,11 6 0 16,-5 1 0-16,3 1 0 16,-1-4 0-16,-3-4 0 15,0-4 0-15,-1-6 0 16,-4-9 0-16,0-7 0 16,0 0 0-16,-10-16 0 0,7-2 0 15,3-5 0-15,2-7 0 16,2-1 0-16,4-4 0 15,5 0 0-15,2 2 0 16,4 4 0-16,4 9 0 16,-3 2 0-16,7 13 0 15,-1 5-123-15,4 10-105 16,-1 3-2-16,5 4-3 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1.8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2 1023 0,'0'0'0'0,"14"-8"0"15,4 8 0-15,6 4 0 16,3-7 0-16,5 6 0 15,-1-6-28-15,3 3-195 16,-3-8-3-16,-1 1-2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4.43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8 37 764 0,'-9'10'190'0,"9"0"-121"16,-6-3-69-16,6 7 0 16,3-3 0-16,3-2 0 15,3-1 0-15,1-2 0 16,3-3 0-16,1-6 0 0,0-3 0 15,0-2 0-15,-1-6 0 16,-2-2 0-16,-2 1 0 16,0-2 0-1,-2 1 0-15,-2 4 0 0,-1 4 0 16,-4 8 0-16,7 5 0 16,-3 10 0-16,0 6 0 15,-1 8 0-15,-3 5 0 16,3 4 0-16,-3 2 0 15,-3 1 0-15,-3-6 0 16,-2-4 0-16,-3-6 0 16,-3-6 0-16,-2-8 0 15,-3-11 0-15,-1 0 0 0,-5-12 0 16,8-2 0-16,-3-8-178 16,6 3-47-1,2-6 1-1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1.73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2 0 937 0,'0'14'86'0,"5"12"-86"15,-2 6 0-15,3 7 0 16,0 4 0-16,2 1 0 16,0-2 0-16,-2-2 0 0,-1-9 0 15,-5-11 0-15,5-8 0 16,-5-12 0-16,-11-6-63 15,0-9-178-15,1-5 4 16,-5-8 0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1.52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27 1023 0,'0'0'0'16,"0"0"0"-16,13 0 0 16,2 0 0-16,3-8 0 15,3 0 0-15,2-3 0 0,2-2 0 16,-4-4 0-16,-4-4 0 15,-3-3 0-15,-7-2 0 16,-4 0 0-16,-7 0 0 16,-4 6 0-16,-4 4 0 15,-6 5 0-15,-1 11 0 16,-4 9 0-16,0 11 0 16,1 9 0-16,3 11 0 15,6 0 0-15,7 4 0 16,10 1 0-16,6-4 0 15,12-8 0-15,6-7 0 16,6-10 0-16,4-12 0 0,3-4 0 16,-4-11 0-16,0-2 0 15,-9-9-17-15,-4 1-215 16,-8-12 78-16,-4 5 77 16,-8-1 37-16,-4-2 39 15,0 3 69-15,-4 1 128 16,4 4 16-16,-5 2-167 15,5 12-45-15,-2 2 0 16,2 7 0-16,2 12 0 16,2 9 0-16,-4 6 0 15,4 7 0-15,0 2 0 16,1 5 0-16,0-3 0 16,0-3 0-16,-1-7 0 0,0-9 0 15,-1-10 0-15,-3-9 0 16,7-8 0-16,-7-10 0 15,2-7 0-15,1-8 0 16,1-5 0-16,3-2 0 16,5 0 0-16,4 5 0 15,3 6 0-15,2 6 0 16,2 15 0-16,-3 13 0 16,-1 11 0-16,-2 12 0 15,-3 7 0-15,-2 5 0 16,-3 0 0-16,-2 1 0 15,0-7 0-15,-1-11 0 16,4-5 0-16,-10-18 0 0,12 7-134 16,-6-16-107-16,4-7 5 15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10.77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2 120 692 0,'0'0'202'0,"0"-7"-73"15,0 7-129-15,3-10 0 0,-3 10 0 16,-3-19 0-16,1 8 0 15,-6-2 0-15,0-2 0 16,-4 0 0-16,-2 2 0 16,-2 3 0-16,-1 3 0 15,-1 7 0-15,-2 8 0 16,1 10 0-16,2 12 0 16,4 9 0-16,6 8 0 15,7 2 0-15,3 4 0 0,11-1 0 16,6-6 0-16,6-9 0 15,5-10 0 1,3-10 0-16,-2-17 0 16,2-4 0-16,-3-17-162 0,-2-4-75 15,-2-9-4-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5.83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73 32 1023 0,'-25'6'0'0,"-1"14"0"16,-6 13 0-16,2 13 0 16,3 10 0-16,6 8 0 15,10 7 0-15,11-1 0 16,16-3 0-16,10-8 0 16,11-13 0-16,12-15 0 15,6-16 0-15,1-15 0 16,-3-19 0-16,-6-13 0 15,-7-14 0-15,-11-10 0 16,-11-8 0-16,-12-5 0 0,-13 1 0 16,-11-1 0-1,-10 10 0-15,-9 8 0 16,-5 12 0-16,-1 11 0 16,-2 15 0-16,5 9 0 0,11 16 0 15,4 0 0-15,14 9-104 16,6-2-145-16,14-1-3 1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5.44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76 44 850 0,'-9'-15'173'16,"2"3"-173"-16,-8 0 0 16,-1 7 0-16,-8 5 0 15,-2 8 0-15,-7 10 0 0,-3 15 0 16,2 11 0-16,0 14 0 15,9 5 0-15,9 5 0 16,16 0 0-16,13-3 0 16,15-7 0-16,13-13 0 15,11-17 0-15,4-10 0 16,2-16 0-16,-5-13 0 16,-8-7 0-16,-9-8 0 15,-16-8 0-15,-11 0 0 16,-11 2 0-16,-13 1 0 15,-10 9 0-15,-7 9 0 16,-7 10 0-16,-2 8 0 0,-1 9 0 16,5 11 0-16,9 8 0 15,9 0 0-15,14 7 0 16,8-12 0 0,14-3-6-16,4-10-242 0,14-5-5 15,2-13-1-1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4.86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8 1023 0,'-4'9'0'16,"13"-5"0"-16,6 0 0 15,12-4 0-15,10 0 0 0,9-8 0 16,7 3 0-16,0-4 0 15,3-1-173-15,-3-1-81 16,1-1-1-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4.6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 15 781 0,'0'-10'213'0,"0"10"-184"0,-6-8-29 16,6 8 0-16,-6 19 0 15,3 5 0 1,-2 8 0-16,5 9 0 16,0 3 0-16,6 5 0 0,1 1 0 15,4-6 0-15,5-6 0 16,-7-12 0-16,5-9 0 16,-14-17-168-16,8-1-72 15,-15-16-1-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3.20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6 0 979 0,'14'6'44'0,"6"8"-44"16,-2 4 0-16,9 11 0 0,-1 7 0 16,-1 12 0-16,-3 7 0 15,-6 10 0-15,-5 2 0 16,-7 6 0-1,-6 2 0-15,-9 1 0 0,-7-5 0 16,-4-7 0-16,-6-6 0 16,-3-8 0-16,2-7 0 15,0-10 0-15,3-9 0 16,7-9 0-16,5-6 0 16,4-9 0-16,10 0 0 15,0-11 0-15,7-2-178 16,3-7-86-16,4-8 0 15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2.72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64 1023 0,'14'-13'0'0,"9"6"0"0,10 2 0 15,5-4 0-15,9 6 0 16,-4-3 0-16,4 3-183 15,0-7-61-15,2 1-2 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2.53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4 0 1023 0,'0'0'0'0,"0"9"0"15,0 15 0-15,-4 10 0 16,-3 9 0-16,-3 9 0 16,0 4 0-16,0 4 0 15,1-4 0-15,5-3 0 16,8-10 0-16,8-8 0 15,9-13 0-15,7-11 0 16,6-11 0-16,2-5 0 0,1-7 0 16,-1-4 0-16,-11-7 0 15,-3 4 0-15,-12-5-132 16,-6 4-124-16,-10-1 5 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3.515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 793 0,'19'0'202'0,"2"1"-174"15,4-4-28-15,6 3 0 0,2 0 0 16,1-2 0-16,3 2 0 16,-7 0-51-16,-3-2-150 15,-8-1-5-15,-3 3-1 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2.17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3 18 981 0,'10'-2'42'0,"7"-6"-42"15,6 2 0-15,2 4 0 16,3 2 0-16,-1 7 0 15,-5 2 0-15,-8 5 0 16,-10 6 0-16,-10 2 0 16,-10 5 0-16,-8 3 0 15,-7 0 0-15,-5 0 0 16,-2 0 0-16,4-5 0 16,2-3 0-16,9-4 0 0,10-7 0 15,13-1 0-15,10-4 0 16,15-6 0-1,6 0 0-15,8 0 0 16,4-4 0-16,3 0 0 0,-3 4 0 16,-2-4 0-16,-5-1 0 15,-4 5 0-15,-8-8 0 16,-1 4-151-16,-5-6-108 16,0-2 0-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1.78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3 1023 0,'15'0'0'15,"16"0"0"-15,8-1 0 0,11-4 0 16,7 1 0-16,6-3 0 15,1 2 0-15,-2 0 0 16,-4 5 0 0,-9-8 0-16,-9 8 0 0,-14 0-51 15,-9 0-195-15,-17 0-6 16,0 0 2-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1.45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5 1023 0,'0'0'0'16,"30"0"0"-16,11-5 0 15,6 3 0-15,10-3 0 16,6 3 0-16,-2 0 0 16,3 3 0-16,-11-1 0 15,-8 0-82-15,-11 0-163 16,-6 3-1-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1.27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21'0'15,"6"9"0"-15,-1 0 0 16,4 8 0-16,1-3 0 15,-1-3 0-15,1-3 0 16,-7-12 0-16,2-3 0 16,-5-14-133-16,-9-7-108 15,-5-13-3-15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51.08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0 923 0,'0'14'100'16,"0"3"-100"-16,4 10 0 16,-2 3 0-16,2 13 0 15,-4 1 0-15,5 2 0 16,-5-3 0-16,0-5 0 16,8-3 0-16,-4-18 0 15,6-10-127-15,1-22-113 16,5-9-3-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43.84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0 0 783 0,'-23'31'201'0,"-8"14"-162"16,3 21-39-16,-8 14 0 16,5 17 0-16,4 8 0 15,10 7 0-15,10-4 0 16,13-4 0-16,11-14 0 16,9-15 0-16,7-20 0 15,0-17 0-15,5-14 0 0,-7-11-223 16,-3-13-6-16,-8-9-6 15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43.0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2 1 1021 0,'-32'-2'2'0,"7"4"-2"16,0-2 0-16,5 6 0 0,7 0 0 15,13-6 0-15,-4 16 0 16,13-2 0-16,12-1 0 16,4 5 0-1,4 4 0-15,3 2 0 0,-1 6 0 16,-3 3 0-16,-5 1 0 16,-9 5 0-16,-10-3 0 15,-8-3 0-15,-12-1 0 16,-8-7 0-16,-8-7 0 15,-4-7 0-15,-2-9 0 16,-1-5 0-16,5-7 0 16,3-3 0-16,11 2 0 15,5-6 0-15,13 5 0 16,6-4-199-16,9 4-57 16,8-5-5-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42.66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6 32 870 0,'-13'7'153'0,"3"10"-153"15,-2 5 0-15,2 13 0 16,2 4 0-16,4 9 0 15,8 0 0-15,4 1 0 0,7-4 0 16,5-5 0-16,3-9 0 16,5-9 0-16,2-13 0 15,0-12 0 1,-4-12 0-16,-3-11 0 0,-6-12 0 16,-4-12 0-16,-6-4 0 15,-7-3 0-15,-4 0 0 16,-8 9 0-16,-3 6 0 15,-7 12 0-15,-1 11 0 16,-2 13 0-16,3 12 0 16,-1 5 0-16,9 13 0 15,2 3 0-15,12 2-208 0,0-2-31 16,14 0-4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42.2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49 179 713 0,'0'-9'192'16,"0"1"-74"-16,-3-6-118 15,3 1 0-15,-4-6 0 16,-1 1 0-16,-1-4 0 0,-6 1 0 15,-3 0 0-15,0 5 0 16,-5 4 0-16,-1 5 0 16,-3 11 0-16,1 9 0 15,-1 12 0 1,1 11 0-16,2 9 0 0,6 10 0 16,2 2 0-16,8 2 0 15,10-3 0-15,9-5 0 16,11-10 0-16,8-12 0 15,6-14 0-15,7-15 0 16,4-7 0-16,-3-16 0 16,2-3 0-16,-8-9-9 15,-2 0-225-15,-9-6-5 0,-4 6 6 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41.16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87 97 960 0,'-21'13'63'16,"3"14"-63"-16,-1 10 0 0,6 13 0 15,2 7 0-15,7 7 0 16,6 4 0-1,11-1 0-15,9-6 0 16,8-8 0-16,7-11 0 0,4-15 0 16,4-17 0-16,-1-17 0 15,-1-13 0-15,-4-15 0 16,-9-12 0-16,-6-15 0 16,-8-13 0-16,-9-3 0 15,-7-1 0-15,-11 3 0 16,-7 12 0-16,-10 8 0 15,-6 14 0-15,-3 18 0 0,-3 17 0 16,2 11 0-16,7 19 0 16,3-1 0-1,13 8 0-15,9-1-197 16,16 0-42-16,11-5-8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3.249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35 726 0,'0'0'196'16,"0"0"-95"-16,9 18-101 0,-9-6 0 16,4 5 0-16,-4-3 0 15,4 4 0-15,-4-1 0 16,3-2 0-1,-3-4 0-15,0-11 0 0,4 7 0 16,-4-7 0-16,2-17 0 16,-2 2 0-16,3-1 0 15,0-5 0-15,-3 3 0 16,5-2 0-16,-1 2 0 16,2 2 0-16,3 7 0 15,-1 0 0-15,4 5 0 16,2 2 0-16,7 6 0 15,-3-1 0-15,2 3-188 0,-1-3-15 16,0 4-3-16,-1-3 2 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40.7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84-3 882 0,'-13'0'141'0,"0"4"-141"0,-8-2 0 15,-1 4 0 1,-5-4 0-16,-4 6 0 15,-1-3 0-15,0 2 0 16,3-1 0-16,1-2 0 0,4 1 0 16,5-1 0-16,5 1 0 15,6-4 0-15,8-1 0 16,0 0 0-16,-4 9 0 16,4-9 0-16,5 10 0 15,-2 1 0-15,-3 3 0 16,0 2 0-16,0 3 0 15,0 1 0-15,-6 2 0 16,2 1 0-16,1 1 0 16,3-1 0-16,0-3 0 15,0 0 0-15,8-4 0 16,6-3 0-16,4-3 0 16,6-3 0-16,5-7 0 0,1 0 0 15,5 0 0-15,-1 0 0 16,0 3 0-16,-4 7 0 15,-5 8 0-15,-4 10 0 16,-6 7 0-16,-5 8 0 16,-10 5 0-16,-7 3 0 15,-8-3 0-15,-9 0 0 16,-10-10 0-16,-4-7 0 16,-6-9 0-16,-3-10 0 15,0-8 0-15,4-12 0 16,6-4 0-16,5-10 0 15,16-3 0-15,9-5-208 16,14 3-43-16,11-2-1 0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38.52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1 1017 0,'4'12'6'16,"16"-1"-6"-16,1-8 0 15,11-3 0-15,5 3 0 16,0-7 0-16,2-2 0 16,-3-4-194-16,-3 1-58 15,-5-2 3-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38.32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 1005 0,'10'0'18'0,"12"0"-18"15,1 0 0-15,5 0 0 16,4 0 0-16,-3 3 0 16,0 2 0-16,-3-5-204 15,-2 0-31-15,-6-5-4 1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38.07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5 42 855 0,'-5'22'168'0,"-2"5"-168"15,5 6 0-15,2 7 0 0,5 0 0 16,6 0 0-16,6-7 0 16,7-6 0-16,5-10 0 15,3-12 0-15,4-10 0 16,-1-10 0-16,-4-11 0 15,-4-10 0-15,0-6 0 16,-10-5 0-16,-6 1 0 16,-2 3 0-16,-4 8 0 15,-4 12 0-15,2 15 0 16,2 21 0-16,0 22 0 16,7 25 0-16,3 18 0 15,0 16 0-15,2 15 0 16,-3 6 0-16,-4 6 0 0,-10-7 0 15,-10-8 0-15,-12-17 0 16,-11-17 0-16,-9-18 0 16,-9-18 0-16,-5-21 0 15,-2-19 0-15,5-16 0 16,2-13 0-16,15-7 0 16,3-12 0-16,15 0-225 15,8-5-19-15,16 2 4 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30.92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40 1023 0,'0'0'0'0,"-7"18"0"15,5-5 0-15,2 4 0 16,5 2 0-16,-1 3 0 16,1-1 0-16,0-1 0 15,0-6 0-15,-2-3 0 16,-3-11 0-16,0 0 0 15,7-3 0-15,-4-13 0 16,-3-2 0-16,6-5 0 0,0-2 0 16,3-1 0-1,3 0 0-15,2 3 0 0,2 4 0 16,0 8 0 0,0 5 0-16,-2 12 0 0,-3 3 0 15,-4 8 0-15,-1 6 0 16,-4 0 0-16,-2 3 0 15,4-2 0-15,-4-3 0 16,2-9 0-16,-2-12 0 16,11 9 0-16,-4-16 0 15,1-4 0-15,2-4 0 16,4-7 0-16,0 1 0 16,4-1 0-16,0 4 0 0,2 3 0 15,-1 4 0 1,0 8 0-16,-3 8 0 15,-2 7 0-15,-4 6 0 16,-2 6 0-16,-1 4 0 0,0 1 0 16,-1-2 0-16,2-2 0 15,3-5 0-15,-4-14 0 16,6-6 0-16,-2-9-153 16,0-8-105-16,1-9-5 1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30.3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3 19 992 0,'-18'-14'31'16,"0"10"-31"-16,-2 4 0 15,-3 6 0-15,-3 10 0 16,3 9 0-16,4 6 0 16,8 6 0-16,5 0 0 15,12 0 0-15,11-4 0 16,9-6 0-16,10-10 0 15,1-17 0-15,5 0 0 16,-7-15-71-16,-1-5-174 16,-9-8 0-16,-2-4-4 15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30.09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35 0 954 0,'-24'6'69'0,"3"10"-69"16,-4 5 0-16,4 12 0 0,1 7 0 15,5 9 0-15,7 2 0 16,8 2 0-16,12-3 0 16,8-4 0-16,12-10 0 15,9-14 0-15,5-11 0 16,1-16 0-16,-2-12 0 15,-6-10 0-15,-9-10 0 16,-10-8 0-16,-12-6 0 0,-8-2 0 16,-14 3 0-1,-8 6 0-15,-6 7 0 16,-5 12 0-16,-2 13 0 16,0 7 0-16,8 18 0 0,2 4 0 15,14 12 0-15,9 0-217 16,13 1-11-16,7-3-6 15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9.67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84 2 853 0,'-8'-7'170'0,"8"7"-170"15,-17 0 0-15,6 5 0 16,-5-1 0-16,-1 0 0 16,-3-1 0-1,-2 0 0-15,-3-3 0 0,-1 2 0 16,-2-2 0-16,0 0 0 15,1-4 0-15,0 4 0 16,2-4 0-16,5 4 0 16,3 0 0-16,3 3 0 15,6 2 0-15,3 3 0 16,0 2 0-16,5 6 0 16,-5 3 0-16,5 2 0 15,-5 2 0-15,2 3 0 0,1-4 0 16,-1-2 0-16,3-4 0 15,3-3 0 1,5-13 0-16,6 0 0 16,6-11 0-16,6 0 0 0,5-1 0 15,3 1 0-15,1 5 0 16,0 6 0-16,-3 10 0 16,-3 10 0-16,-10 7 0 15,-5 7 0-15,-8 8 0 16,-6 0 0-16,-11 1 0 15,-4-7 0-15,-7-3 0 16,-5-13 0-16,-5-6 0 16,0-14 0-16,-1-6 0 0,1-12 0 15,6-1 0 1,1-6-41-16,10 0-189 16,2 0-3-16,13 3-2 15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6.9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 13 1023 0,'-10'3'0'0,"10"-3"0"0,0 8 0 16,0-8 0-16,6-4 0 16,-6 4-180-16,18-10-69 15,-9 0-6-15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6.78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 1 1023 0,'-10'0'0'0,"10"0"0"15,0 0 0-15,0 0 0 16,14 0 0-16,-14 0 0 16,16 0 0-16,-9 0-105 15,3 3-137-15,-10-3-2 16,13 13-3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2.108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936 0,'0'0'87'0,"0"0"-87"31,6 6 0-31,11-6 0 16,7 4 0-16,0-4 0 0,2 0-191 15,-3-4-23-15,-1 2-5 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6.51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206 1023 0,'-8'2'0'0,"8"-2"0"16,0 0 0-16,22-10 0 0,2 4 0 16,3-2 0-16,1-3 0 15,0-1 0-15,-3-5 0 16,-4-2 0-16,-7-4 0 15,-4 3 0-15,-6-4 0 16,-4 3 0-16,-10 3 0 16,-4 5 0-16,-4 7 0 15,-6 9 0-15,-3 13 0 16,1 10 0-16,3 8 0 16,4 7 0-16,9 4 0 15,10 5 0-15,5-5 0 16,13-3 0-16,6-10 0 0,7-8 0 15,3-9 0-15,2-6 0 16,-7-15 0-16,3-2 0 16,-4-11-61-1,0-2-207-15,-2-5 5 16,4 1 0-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6.14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37 265 1023 0,'-6'-16'0'15,"-2"7"0"-15,-7 4 0 16,-3 8 0-16,-9 6 0 15,-5 13 0-15,-2 8 0 0,1 7 0 16,3 8 0 0,9 2 0-16,10 0 0 15,11-5 0-15,17-8 0 16,11-10 0-16,9-15 0 0,7-9 0 16,0-15 0-16,1-12 0 15,-8-7 0-15,-7-10 0 16,-6-4 0-16,-10-11 0 15,-6 1 0-15,-8-4 0 16,-1 3 0-16,-7 5 0 16,0 7 0-16,1 8 0 15,-1 13 0-15,3 14 0 16,5 12 0-16,-6 23 0 16,3 13 0-16,3 11 0 15,0 9 0-15,3 7 0 16,4 3 0-16,4-2 0 15,0-7 0-15,4-9 0 0,4-9 0 16,-3-17 0-16,3-8 0 16,-4-14-108-16,7-3-143 15,-4-13 0-15,7-2-3 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5.67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 38 949 0,'-2'22'74'16,"-2"2"-74"-16,8 9 0 16,2-2 0-16,5 5 0 15,4-4 0 1,1-4 0-16,4-4 0 0,1-11 0 16,2-5 0-16,-2-8 0 15,0-12 0-15,-4-5 0 16,-3-9 0-16,1-6 0 15,-6-3 0-15,-1-1 0 16,-5-2 0-16,-3 5 0 16,0 7 0-16,0 4 0 15,0 13 0-15,0 9 0 16,0 0-164-16,5 13-72 0,7 5-2 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5.37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0 1023 0,'2'-8'0'15,"12"8"0"-15,9 0 0 16,5 0 0-16,11 1 0 15,-2-1 0-15,4 4-121 16,-5-4-114-16,1 0-3 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5.23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0 1023 0,'-3'39'0'0,"6"15"0"16,-1 3 0-16,4 7 0 16,2-2 0-16,-3-4 0 15,1-6 0-15,-2-17 0 16,4-9 0-16,-8-18 0 15,0-8-116-15,-5-16-129 16,-2-9-2-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5.0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93 0,'0'0'30'0,"0"0"-30"15,0 0-187-15,8 18-26 16,9-6-9-16,10-1-5 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4.87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08 0,'5'32'15'16,"-5"0"-15"-16,3 5 0 15,1-2 0-15,0-3 0 16,1-3 0-16,-5-11 0 15,5-9 0-15,-5-9-117 16,5-15-120-16,-5-5-3 16,0-8 2-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4.70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0'36'0'0,"0"10"0"16,6 10 0-16,-6 9 0 16,6 6 0-16,-2-1 0 15,1-5 0-15,4-7 0 16,-1-14 0-16,8-10 0 16,-5-19 0-16,5-11-109 0,-5-14-139 15,6-10-2 1,-5-13 5-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4.42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5 25 993 0,'-4'14'30'0,"4"6"-30"16,0 7 0-16,0 10 0 15,5 4 0-15,4 5 0 16,-3 1 0-16,3-5 0 16,1-7 0-16,0-8 0 15,-1-13 0-15,-1-10 0 16,-3-12 0-16,-1-10 0 16,0-9 0-16,-2-9 0 15,1-6 0-15,2-4 0 16,1 2 0-16,2 3 0 15,2 8 0-15,0 15 0 16,2 11 0-16,-1 14 0 16,1 14 0-16,-1 12 0 0,2 6 0 15,-3 6 0-15,3-1 0 16,-2-4 0-16,1-9 0 16,-1-6 0-16,2-14 0 15,-4-11 0-15,0-7 0 16,-3-11 0-16,2-11 0 15,-3-4 0-15,4-5 0 16,0-1 0-16,0 4 0 16,2 2 0-16,2 11 0 15,0 10 0-15,1 12 0 16,-1 12 0-16,-2 10 0 16,3 9 0-16,0 5 0 15,1 1 0-15,3-2 0 0,0-7 0 16,5-8 0-16,1-6 0 15,3-12 0-15,-4-9 0 16,0-9 0-16,-4-6 0 16,-4-5 0-16,-1-6 0 15,-5 0 0-15,-5 0 0 16,-4-1 0-16,1 3 0 16,-1 4 0-16,0 7 0 15,-2 6 0-15,2 14 0 16,0 0 0-16,0 14 0 15,0 11 0-15,0 13 0 16,0 8 0-16,2 10 0 16,1 4 0-16,-1 5 0 0,3-3 0 15,0-3 0-15,2-7 0 16,-1-8 0-16,2-12 0 16,-2-11 0-1,0-11 0-15,-6-10 0 0,3-16 0 16,-3-8 0-16,-6-8 0 15,0-12 0-15,-1-10 0 16,2-3 0-16,1-7 0 16,4-1 0-16,4 1 0 15,5 4 0-15,6 10 0 16,6 9 0-16,0 14 0 16,4 12 0-16,-3 15 0 0,0 11 0 15,-3 13 0-15,-3 8 0 16,-9 6 0-1,-3 3 0-15,-11 0 0 16,-4-2 0-16,-8-7 0 16,-4-7 0-16,-4-5 0 0,0-13 0 15,10-2 0-15,-3-14 0 16,11-7-152-16,9-9-97 16,9-4 1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3:23.42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52 111 785 0,'0'0'207'0,"0"0"-176"16,4-7-31-16,-4 7 0 15,-14-11 0-15,5 2 0 16,-1 0 0-16,-7-4 0 15,1 0 0-15,-5-2 0 16,1 1 0-16,1 2 0 16,-2 3 0-16,1 9 0 0,2 13 0 15,0 8 0-15,2 11 0 16,3 9 0 0,3 8 0-16,1 5 0 15,6-1 0-15,3-5 0 16,9-9 0-16,5-10 0 0,8-14 0 15,5-15 0-15,-2-6 0 16,3-15 0-16,-2-6 0 16,-2-6 0-16,-6-5 0 15,-5-1 0-15,-8 2 0 16,-5 3 0-16,0 6 0 16,-5 9 0-16,-2 5 0 15,7 14 0-15,-9 5 0 0,7 13 0 16,2 7 0-1,3 7 0-15,4 5 0 16,4 3 0-16,6-3 0 16,3-4 0-16,6-4 0 0,2-7 0 15,-4-13 0-15,8-5 0 16,-4-14-116-16,-3-7-133 16,-3-11 1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59.98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2 0 860 0,'-3'11'163'15,"-4"3"-163"-15,7 4 0 16,-3 2 0-16,5 5 0 16,1-2 0-16,2 1 0 15,0-5 0-15,1-2 0 16,4-3 0-16,-10-14-3 15,15 5-211-15,-15-5-4 0,10-11-5 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1.93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0 905 0,'12'-6'118'0,"4"2"-118"16,6 4 0-16,1 0 0 15,-2 0 0-15,-1 4-113 16,-7-2-85-16,-2 4-1 16,-11-6-5-16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07.87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3 1021 0,'8'7'2'16,"7"-7"-2"-16,16 5 0 15,6-5 0-15,6 0 0 16,4-3 0-16,2 3 0 15,0 0 0-15,-8-4 0 16,-3 1 0-16,-8-1-241 16,-4-1-11-16,-5-1-3 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07.62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41 0 947 0,'-19'5'76'16,"-6"9"-76"-16,1 19 0 15,-2 10 0-15,3 15 0 16,6 6 0-16,11 6 0 16,8-1 0-16,14-3 0 15,12-9 0-15,10-10 0 16,9-13 0-16,4-15 0 15,1-12 0-15,-3-17 0 0,-4-13 0 16,-9-12 0-16,-8-9 0 16,-10-11 0-1,-9-7 0-15,-9-3 0 16,-10 0 0-16,-12 3 0 0,-8 10 0 16,-11 13 0-16,-5 11 0 15,-5 14 0-15,1 14 0 16,3 11 0-16,8 12 0 15,6 3 0-15,16 3 0 16,12-2-135-16,18-2-109 16,6-7-4-1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06.61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31 994 0,'0'0'29'16,"0"0"-29"-16,17 0 0 0,11 0 0 15,6-5 0-15,7 1 0 16,1 4 0-16,-3-7 0 15,-1 5 0-15,-11-3-171 16,-5 2-66-16,-10-3-1 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06.33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83 166 782 0,'0'0'197'0,"0"-14"-153"15,0 14-44-15,-8-18 0 16,2 6 0-16,-6-6 0 16,0-3 0-16,-5-1 0 15,-1-2 0-15,-2 5 0 16,-1 5 0-16,-1 9 0 16,-4 9 0-16,1 14 0 15,0 14 0-15,0 11 0 16,4 11 0-16,5 5 0 15,7 1 0-15,9-5 0 16,10-5 0-16,8-12 0 0,7-12 0 16,5-16 0-16,4-11 0 15,-1-16 0 1,-2-10 0-16,-4-8 0 16,-8-6 0-16,-4-6 0 0,-5-2 0 15,-3 1 0-15,-5 7 0 16,-2 6 0-16,0 11 0 15,0 12 0-15,0 12 0 16,0 18 0-16,0 13 0 16,0 11 0-16,7 11 0 15,0 2 0-15,6 2 0 16,5-4 0-16,1-5 0 16,4-8 0-16,-3-12 0 0,5-12 0 15,-5-16-136 1,2-9-111-16,-6-16-3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07.19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7 0 860 0,'0'0'163'15,"-7"0"-163"-15,7 17 0 16,0 4 0-16,0 13 0 16,5 10 0-16,-1 6 0 15,2 6 0-15,2-1 0 16,1-3 0-16,0-6 0 16,-2-11 0-16,0-12 0 15,-2-14 0-15,-5-9 0 16,2-22 0-16,-2-8 0 15,-3-9 0-15,3-5 0 0,0-6 0 16,0 0 0-16,6 0 0 16,6 5 0-16,5 7 0 15,3 8 0-15,5 12 0 16,2 4 0-16,4 10 0 16,0 4-134-16,4 5-113 15,1 2-6-15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06.78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2 981 0,'3'11'42'16,"10"-7"-42"-16,17-4 0 0,5 0 0 16,2-3 0-16,7-2-160 15,-2-4-62-15,4-1-8 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5.07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1 22 860 0,'6'10'163'0,"15"-10"-163"16,16 0 0-16,7-4 0 16,10 1 0-16,4-3 0 15,1 0 0-15,0 3 0 16,-11-2 0-16,-4 5 0 16,-9-4-93-16,-7 4-154 15,-9 0-5-15,-5 0-1 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4.8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56-5 818 0,'-12'0'205'0,"-7"3"-205"16,2 16 0-16,-9 13 0 15,3 13 0-15,-1 9 0 16,2 9 0-1,10 2 0-15,12 4 0 0,9-6 0 16,16-8 0-16,7-12 0 16,11-15 0-16,8-13 0 15,3-15 0-15,-3-14 0 16,-3-12 0-16,-7-11 0 16,-6-13 0-16,-10-7 0 15,-11-3 0-15,-9-1 0 16,-12 3 0-16,-11 7 0 0,-13 9 0 15,-10 9 0-15,-6 14 0 16,-3 11 0 0,0 12 0-16,2 10 0 15,7 5 0-15,13 9 0 16,5-2 0-16,17 3-111 0,6-2-120 16,11-2-3-16,6-5-3 1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4.22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17 1010 0,'0'0'13'15,"0"0"-13"-15,0 0-46 16,10-4-166-16,0-2-12 15,-1-1-7-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3.90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 0 981 0,'2'18'42'0,"-2"0"-42"16,5 9 0-16,-5 3 0 16,4 4 0-16,-3 1 0 15,-1-2 0-15,4-5 0 16,-4-8 0-16,2-7 0 16,-2-13 0-16,0 0 0 0,4-15 0 15,-4-8 0-15,0-6 0 16,4-5 0-1,-1-1 0-15,5-1 0 16,-1 6 0-16,2 4 0 0,3 10 0 16,1 9 0-16,0 12 0 15,-1 11 0-15,-1 6 0 16,0 11 0-16,1 2 0 16,-3 0 0-16,0-2 0 15,-1-3 0-15,-2-9 0 16,3-6 0-16,-2-9 0 15,0-9 0-15,-1-10 0 0,2-8 0 16,2-5 0 0,3-5 0-16,3-4 0 15,5 1 0-15,3 4 0 16,-1 4 0-16,3 9 0 0,-3 10 0 16,-2 11 0-16,-3 9 0 15,-4 11 0-15,-4 4 0 16,-1 7 0-16,-1 0 0 15,2-3 0-15,-3-1 0 16,-2-11 0-16,4-4 0 16,-9-16-75-16,13 9-164 15,-8-18-8-15,5-6 4 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1.71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11 806 0,'4'10'204'0,"8"-6"-191"16,4-4-13-16,5-3 0 16,3 3 0-16,1-3-114 15,2-2-86-15,-4-2-4 16,-1 0-5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3.35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4 64 889 0,'-6'-16'134'0,"-3"-2"-134"15,0 4 0-15,-6 3 0 16,-3 7 0-16,-5 4 0 16,-2 12 0-16,-1 7 0 15,1 10 0-15,2 6 0 16,6 6 0-16,9 2 0 0,11-4 0 16,12-2 0-16,10-9 0 15,13-5 0-15,0-15 0 16,8-8-132-16,-4-13-95 15,-2-5 2-15,-6-5-2 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3.02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-7 43 870 0,'-7'-8'153'0,"7"8"-153"0,17-15 0 15,7 9 0 1,7 0 0-16,6 0 0 16,2 6 0-16,2 0 0 0,-4 8 0 15,-10 7 0-15,-12 4 0 16,-11 3 0-16,-13 4 0 16,-11 1 0-16,-10-1 0 15,-8 3 0-15,-4-7 0 16,2-1 0-16,5-5 0 15,10-5 0-15,15-3 0 16,10-8 0-16,27 9 0 0,9-4 0 16,12 3 0-1,6 6 0-15,-1 8 0 16,-3 6 0-16,-12 9 0 16,-15 2 0-16,-16 6 0 15,-18-1 0-15,-15-3 0 0,-12-9 0 16,-10-8 0-16,0-11 0 15,-2-13 0-15,8-9 0 16,9-7 0-16,5-11 0 16,14-2 0-16,9-2-210 15,11 2-16-15,7-1-4 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1.81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72 0,'0'0'51'0,"20"9"-51"16,1-9 0-16,9 0 0 0,3 0 0 16,4 0 0-16,1-2 0 15,-1 2 0-15,-5 0 0 16,-5-5 0-16,-4 5 0 16,-8 0 0-16,-2 0-227 15,-13 0-17-15,12-2-1 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1.58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1023 0,'5'9'0'0,"13"-14"0"0,11 5 0 16,4-2 0-16,8 2 0 15,1 0 0-15,-1 6 0 16,-3-2 0 0,-10-4 0-16,0 8 0 0,-10-8-110 15,-4 5-131-15,-14-5-1 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1.11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4 0 1023 0,'-6'13'0'15,"9"12"0"-15,-3 2 0 0,3 7 0 16,-1 1 0-16,1 2 0 15,-3-3 0-15,4-5 0 16,-4-5 0-16,3-11 0 16,-3-13 0-16,9 0 0 15,-4-13 0-15,0-10 0 16,3-6 0-16,-3-6 0 16,4-1 0-16,0-1 0 15,0 4 0-15,1 6 0 16,-1 8 0-16,2 10 0 15,-1 12 0-15,2 12 0 16,-3 11 0-16,-1 5 0 16,0 5 0-16,-1 3 0 0,0-3 0 15,-2-5 0-15,-1-5 0 16,-1-10 0-16,-3-16 0 16,11 6 0-1,-6-17 0-15,2-7 0 16,2-5 0-16,1-9 0 15,5 0 0-15,2-1 0 0,3 1 0 16,1 5 0-16,-2 7 0 16,2 9 0-16,-3 11 0 15,-3 12 0-15,-2 10 0 16,-1 7 0-16,-3 7 0 16,0 0 0-16,1 3 0 15,-1-2 0-15,3-3 0 16,-1-16 0-16,1-5 0 15,-2-13-223-15,3-7-28 16,3-9-9-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0.55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69 77 935 0,'-9'-18'88'0,"4"1"-88"15,-8 1 0-15,2 5 0 16,-2 0 0-16,-2 6 0 16,-2 5 0-16,0 8 0 15,0 7 0-15,0 9 0 0,3 10 0 16,3 7 0-1,2 3 0-15,9 3 0 16,5-3 0-16,9-5 0 16,6-7 0-16,7-13 0 0,6-10 0 15,1-13 0-15,2-9 0 16,-4-10-195-16,2-5-47 16,-4-9-3-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0" timeString="2017-06-06T20:24:10.3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0.1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5 125 918 0,'6'-23'105'0,"11"2"-105"15,6-5 0-15,7 6 0 16,5 1 0-16,-1 7 0 16,1 8 0-16,-5 11 0 15,-5 10 0-15,-10 11 0 16,-13 11 0-16,-11 8 0 16,-12 7 0-16,-11 2 0 15,-8 0 0-15,-4-6 0 0,-5-4 0 16,5-5 0-16,7-12 0 15,10-5 0 1,13-11 0-16,18-3 0 16,11-5 0-16,17-1 0 0,11 0 0 15,7-4 0-15,5 3 0 16,0-3 0-16,2 6 0 16,-12-7 0-16,-6-4-116 15,-8-6-135-15,-6-5 3 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39.17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63 958 0,'0'0'65'0,"0"0"-65"15,15 0 0-15,10-3 0 16,5-3 0-16,9 0 0 16,3-2 0-16,4-2 0 0,1 5 0 15,-5-5 0 1,0 5-178-16,-6 0-67 16,-2-3-4-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38.98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890 0,'0'0'133'16,"0"0"-133"-16,19 4 0 16,4-4 0-1,5 0 0-15,4 0 0 0,2 0 0 16,-2 5 0-16,-2 4 0 15,-7 8 0-15,-8 7 0 16,-9 6 0-16,-6 11 0 16,-6 4 0-16,-4 4 0 15,-3 1 0-15,0-3 0 16,3-3 0-16,4-9 0 16,3-7 0-16,3-10 0 15,4-8 0-15,-4-10 0 0,4-10 0 16,1-4 0-1,-5-8-161-15,0-3-75 16,-4-5 0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1.51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50 9 735 0,'-12'13'204'16,"-1"4"-120"-16,3 12-84 16,-1 2 0-16,8 6 0 15,3 2 0-15,10-2 0 16,4-4 0-16,4-5 0 15,4-8 0-15,3-11 0 16,1-9 0-16,-2-9 0 16,-3-9 0-16,-4-7 0 15,-6-6 0-15,-3-3 0 16,-8-3 0-16,0 0 0 16,-10 2 0-16,-3 4 0 15,-2 9 0-15,-4 4 0 16,-3 12 0-16,0 9 0 0,3 8 0 15,-5 7 0-15,10 4-37 16,1 3-164-16,8 0-5 16,2-4-2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7.81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 0 1023 0,'-9'15'0'15,"9"-15"0"-15,0 0 0 16,9 10 0-16,-9-10 0 16,10 0 0-16,-10 0-194 15,12-7-69-15,-7-3-6 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7.64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69 410 825 0,'0'0'198'16,"-7"-13"-198"-16,-3 4 0 16,10 9 0-16,-15-16 0 0,5 8 0 15,-2 1 0-15,-4 0 0 16,-3 7 0-16,-2 5 0 16,-4 5 0-16,-2 9 0 15,-2 6 0-15,2 8 0 16,1 6 0-16,10 2 0 15,6-1 0-15,13-3 0 16,10-6 0-16,11-9 0 16,11-10 0-16,7-12 0 15,3-16 0-15,-1-6 0 16,-2-11 0-16,-6-6 0 16,-7-5 0-16,-8-9 0 15,-8-4 0-15,-8-4 0 0,-5-1 0 16,-3-2 0-16,-2 6 0 15,-2 7 0-15,0 8 0 16,0 10 0-16,1 13 0 16,1 12 0-16,0 16 0 15,0 16 0-15,0 11 0 16,1 11 0-16,0 10 0 16,0 8 0-16,1 7 0 15,3 1 0-15,3-1 0 16,2-5 0-16,3-10 0 15,2-9 0-15,4-11 0 16,-2-14 0-16,4-7 0 16,-2-14-173-16,4-2-76 0,-1-11-1 15,4 0 4-1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6.40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00 73 911 0,'0'0'112'15,"0"-10"-112"-15,0 10 0 16,0 0 0-16,-6-7 0 16,6 7 0-16,-8-7 0 15,8 7 0-15,-4-7 0 16,4 7 0-16,-2-8 0 16,2 8 0-16,0 0 0 15,0 0 0-15,0 0 0 16,0 0 0-16,-6-6 0 15,6 6 0-15,-11 0 0 16,2-3 0-16,0-2 0 0,-2 0 0 16,-2 1 0-16,1 1 0 15,1-3 0-15,3 4 0 16,8 2 0-16,-11 0 0 16,11 0 0-1,-3 11 0-15,3-11 0 0,-2 14 0 16,2-5 0-16,0-9 0 15,-9 12 0-15,9-12 0 16,-9 7 0-16,9-7 0 16,-9 0 0-16,9 0 0 15,-8-7 0-15,8 7 0 16,-8-4 0-16,8 4 0 16,-12 0 0-16,12 0 0 0,-12 0 0 15,12 0 0-15,-11 0 0 16,11 0 0-1,0 0 0-15,0 0 0 16,0 0 0-16,0 0 0 0,0 0 0 16,11 11 0-16,-11-11 0 15,0 0-56-15,0 7-194 16,0-7-6-16,0 0 1 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5.79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8 27 994 0,'25'-10'29'0,"1"-3"-29"15,9 9 0-15,0 4 0 16,1 9 0-16,-1 8 0 16,-6 7 0-16,-6 10 0 15,-8 7 0-15,-5 3 0 16,-6 3 0-16,-4-1 0 16,-4-3 0-16,0-8 0 15,-2-6 0-15,1-8 0 0,0-12 0 16,5-9 0-16,-9-4 0 15,5-12 0-15,0-5 0 16,-1-9 0-16,-2-3 0 16,-5-2 0-16,-2 2 0 15,-5 3 0-15,-1 5 0 16,-6 8 0-16,-1 12 0 16,-2 9 0-16,0 13 0 15,3 9 0-15,5 7 0 16,4 3 0-16,10 1 0 15,7 0 0-15,11-5 0 16,8-8 0-16,8-8 0 16,7-3 0-16,-3-13 0 0,8-5 0 15,-2-9-128-15,2 0-129 16,0-6-3-16,6 2 4 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5.28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8 915 0,'14'16'108'16,"-11"8"-108"-16,3 18 0 15,-6 9 0-15,3 12 0 16,-3 8 0-16,3 4 0 16,0 0 0-16,0-3 0 15,1-11 0-15,0-10 0 16,0-13 0-16,0-14 0 0,-4-24 0 15,0 0 0-15,-3-31 0 16,-2-9 0-16,-1-13 0 16,-2-12 0-1,2-6 0-15,1-7 0 0,5 1 0 16,4 3 0-16,5 9 0 16,7 9 0-16,9 12 0 15,5 11 0-15,6 14 0 16,2 14 0-16,-1 12 0 15,-3 11 0-15,-5 10 0 16,-9 7 0-16,-11 5 0 16,-12 5 0-16,-12 1 0 0,-10-2 0 15,-6-3 0-15,-7-7 0 16,-2-3 0-16,3-5 0 16,4-5 0-1,9-1 0-15,12 1 0 0,12-1 0 16,12 1 0-16,12 1 0 15,9-1 0-15,9 1 0 16,5 0 0-16,-1-6 0 16,2 4 0-16,-12-13 0 15,-3 0 0-15,-9-7-245 16,-4-5-16-16,-6-4-1 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3.76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0 989 0,'0'15'34'15,"0"-15"-34"-15,0 14 0 16,0-14-2-16,10 2-216 16,-1-4-5-16,-1-10-8 1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3.57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96 0 832 0,'-11'-6'191'15,"-7"6"-191"-15,-2 14 0 16,-8 9 0-16,1 18 0 16,-3 11 0-16,2 15 0 15,6 6 0-15,10 3 0 16,12-6 0-16,15-7 0 0,11-14 0 16,11-15 0-16,8-17 0 15,6-23 0-15,-2-15 0 16,-3-11 0-16,-12-13 0 15,-7-9 0-15,-12-5 0 16,-12-7 0-16,-9 2 0 16,-12 2 0-16,-5 8 0 15,-4 10 0-15,-2 13 0 16,2 16 0-16,4 15 0 16,3 15 0-16,12 18 0 15,4 6-77-15,9 11-154 16,4-1-2-16,8 4-2 1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2.60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 198 867 0,'-4'13'156'0,"-3"6"-156"15,7 10 0 1,0 5 0-16,4 10 0 15,-4 4 0-15,7 2 0 16,-5-5 0-16,2-4 0 0,-1-7 0 16,-3-9 0-16,0-10 0 15,0-15 0-15,2-12 0 16,-2-14 0-16,0-10 0 16,0-12 0-16,0-7 0 15,3-8 0-15,0-1 0 16,-3-1 0-16,4 6 0 15,3 6 0-15,4 9 0 16,4 10 0-16,5 11 0 16,5 10 0-16,2 13 0 15,1 9 0-15,-1 8 0 16,0 7 0-16,-8 3 0 16,-5 2 0-16,-8 3 0 0,-6-3 0 15,-11-2 0-15,-8-2 0 16,-6-5 0-16,-3-2 0 15,-2-1 0-15,1-2 0 16,3 0 0-16,6 3 0 16,9 3 0-16,11 1 0 15,11 5 0-15,9 1 0 16,9 1 0-16,8 1 0 16,5-5 0-16,0-2 0 15,-3-6 0-15,-4-6 0 16,-3-2 0-16,-16-9 0 15,-1-6 0-15,-10-7-235 16,-3-3-31-16,-2-5-4 0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2.0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4 7 873 0,'-16'-9'150'0,"2"9"-150"0,-3 10 0 15,1 14 0-15,-2 10 0 16,4 14 0-1,2 7 0-15,5 7 0 16,11-2 0-16,8-1 0 0,11-8 0 16,8-13 0-16,10-14 0 15,4-17 0-15,5-16 0 16,-3-13 0-16,-8-11 0 16,-6-10 0-16,-13-8 0 15,-11-6 0-15,-13 0 0 16,-12 2 0-16,-10 8 0 15,-8 7 0-15,-3 13 0 16,-3 13 0-16,1 14 0 16,5 10 0-16,7 13 0 15,10 8 0-15,14 8 0 16,5-2 0-16,14-1-98 16,5-6-141-16,9-5-3 0,5-10-2 15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1.46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3 20 1023 0,'-7'9'0'16,"7"-9"0"-16,-8-4 0 15,8 4 0-15,0 0 0 0,11-7-207 16,-6-1-52-16,3-2-4 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1.07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8 82 809 0,'0'-7'189'16,"0"-3"-164"-16,0 0-25 16,-3 0 0-16,1-1 0 15,-4 1 0-15,-2 0 0 16,-1 1 0-16,-3 5 0 16,-3 4 0-16,-1 4 0 15,-1 6 0-15,0 7 0 16,1 5 0-16,3 6 0 15,3 4 0-15,6 1 0 16,7-1 0-16,6-2 0 16,6-5 0-16,5-7 0 15,6-8 0-15,2-10 0 0,7 0 0 16,-6-13 0-16,0-2-167 16,-3-8-59-16,0 0-3 1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1.28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47 356 847 0,'-19'-13'176'0,"1"7"-176"15,-9 0 0-15,3 8 0 16,-4 7 0-16,0 10 0 15,1 10 0-15,0 10 0 16,3 7 0-16,7-1 0 16,10 1 0-16,8-3 0 15,14-8 0-15,9-13 0 16,11-13 0-16,4-13 0 16,5-16 0-16,1-11 0 15,-4-10 0-15,-6-10 0 0,-7-6 0 16,-7-8 0-16,-9 0 0 15,-7-3 0-15,-5 2 0 16,-6 5 0-16,-2 8 0 16,-1 10 0-16,0 12 0 15,-1 12 0-15,4 14 0 16,-1 19 0-16,5 14 0 16,2 15 0-16,0 12 0 15,2 8 0-15,3 8 0 16,3 3 0-16,2 0 0 15,2-6 0-15,-2-6 0 16,3-13 0-16,-1-9 0 16,-5-16 0-16,7-4 0 0,-8-17-25 15,6-5-236-15,-2-12-2 16,4 0 2-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0.78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83 10 940 0,'-16'-8'83'0,"-5"4"-83"15,3 8 0-15,-6 5 0 0,-1 11 0 16,1 9 0-16,3 11 0 16,2 4 0-16,8 4 0 15,7-1 0-15,9-4 0 16,7-8 0-16,10-8 0 15,6-13 0-15,5-18 0 16,0-8 0-16,-1-15 0 16,-5-8 0-16,-5-8 0 0,-6-1 0 15,-6-4 0-15,-7 5 0 16,-6 5 0 0,-5 11 0-16,1 10 0 15,-2 13 0-15,4 13 0 16,5 12 0-16,0 13 0 0,11 6 0 15,4 6 0-15,6 1 0 16,2-3 0-16,5-2 0 16,-9-12 0-16,6-8 0 15,-5-13-140-15,-1-9-113 16,-5-9-1-16,2-7 2 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20.32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9 193 714 0,'-6'-10'216'16,"6"10"-123"-16,0 0-93 16,-5 22 0-16,5 4 0 15,0 12 0-15,3 6 0 16,2 7 0-16,-1 3 0 15,1-1 0-15,0-6 0 16,1-8 0-16,-3-10 0 16,-3-14 0-16,0-15 0 15,-4-15 0-15,-4-13 0 16,0-12 0-16,0-14 0 16,-1-6 0-16,2-9 0 15,5 0 0-15,4 2 0 16,7 6 0-16,9 9 0 0,8 11 0 15,5 11 0-15,6 15 0 16,1 15 0-16,-1 10 0 16,-3 13 0-16,-5 7 0 15,-11 6 0-15,-10 5 0 16,-12 3 0-16,-11-3 0 16,-9-5 0-16,-9-5 0 15,-4-6 0-15,-3-4 0 16,1-9 0-16,4-2 0 15,7-3 0-15,11-2 0 16,17-5 0-16,0 14 0 16,22-4 0-16,8 3 0 15,12 3 0-15,5 1 0 0,4 4 0 16,-1-4 0-16,-5 1 0 16,-11-7 0-16,-2 1 0 15,-14-8-24 1,-6-4-228-16,-9-5-3 0,1-6 0 15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9.56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10 64 1023 0,'0'0'0'15,"0"-12"0"-15,8 3 0 16,6-2 0-16,6 0 0 15,4 1 0-15,4 1 0 16,1 6 0-16,-2 3 0 16,-2 3 0-16,-6 6 0 15,-4 8 0-15,-10 3 0 16,-5 4 0-16,-11 4 0 0,-5 2 0 16,-8 1 0-16,-4-5 0 15,-5-2 0 1,2-5 0-16,2-6 0 15,6-6 0-15,9-10 0 0,8-5 0 16,12-4 0-16,8-1 0 16,11-3 0-16,4 6 0 15,4 6 0-15,1 7 0 16,-2 9 0-16,-7 11 0 16,-4 5 0-16,-9 8 0 15,-10 4 0-15,-6 5 0 16,-12-2 0-16,-6-3 0 15,-9-4 0-15,-4-8 0 16,-5-6 0-16,0-7 0 16,1-6 0-16,2-9 0 15,6 0 0-15,6-13 0 16,11 6 0-16,4-7 0 0,10 2-234 16,6-4-24-16,12 0 0 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9.04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64 0 986 0,'-10'11'37'0,"5"13"-37"15,-9 6 0-15,-2 12 0 16,-5 11 0-16,-2 10 0 15,-8 4 0-15,1 1 0 0,0-1 0 0,1-8 0 16,5-7 0-16,5-16 0 16,10-9 0-16,2-19-9 31,7-8-231-31,13-21-3 16,5-6-2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8.76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1 65 818 0,'0'-18'203'16,"10"1"-201"-16,7 1-2 15,8 7 0-15,6 5 0 16,2 4 0-16,4 5 0 16,-4 8 0-16,-1 5 0 15,-13 10 0-15,-11 2 0 16,-11 5 0-16,-12 1 0 15,-12 1 0-15,-9 1 0 0,-5 0 0 16,-6-7 0-16,3-1 0 16,4-6 0-1,11-4 0-15,10-6 0 16,14-2 0-16,15-6 0 0,15-6 0 16,12 0 0-16,11-2 0 15,4-7 0-15,1 0 0 16,-2-2 0-16,-6-2 0 15,-3 6 0-15,-15-4 0 16,-5 5-217-16,-10-2-24 16,1 4-8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7.63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5 975 0,'0'0'48'0,"18"11"-48"16,4-8 0-16,10 0 0 16,8-3 0-16,6 0 0 15,3-4 0-15,0 1 0 16,3 3 0-16,-9-6 0 15,-2 3-208-15,-5-1-43 16,-6 2-4-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7.41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10 1 910 0,'0'0'113'0,"-10"2"-113"15,21 1 0-15,3-3 0 16,14 0 0-16,6 0 0 15,8-2 0-15,7 1 0 16,2 1 0-16,1-2 0 16,-9 1 0-16,-4 2 0 15,-12-1-151-15,-10 2-94 16,-17-2-3-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7.05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0 45 998 0,'18'8'25'0,"8"-8"-25"16,11-3 0-16,8 1 0 16,10-6 0-16,3 4 0 15,0-5 0-15,0 1-43 16,-5 0-200-16,-4 2-11 16,-2-1 3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4:16.82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257 90 684 0,'-10'-17'205'15,"-3"4"-71"-15,-3-3-134 16,-2 9 0-16,-7 7 0 16,0 8 0-16,-4 10 0 15,-2 10 0-15,2 14 0 16,2 12 0-16,6 9 0 15,9 8 0-15,12 0 0 16,12-3 0-16,13-6 0 16,12-9 0-16,10-18 0 15,9-17 0-15,4-20 0 16,1-20 0-16,-4-14 0 16,-8-14 0-16,-11-12 0 0,-13-9 0 15,-14-6 0-15,-16-2 0 16,-13 5 0-16,-14 13 0 15,-10 13 0-15,-8 15 0 16,-2 19 0 0,-2 17 0-16,2 19 0 0,8 15 0 15,8 10 0-15,12 4 0 16,15 4 0-16,9-8 0 16,13-5-206-16,5-11-40 15,12-7-2-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0.68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63 6 772 0,'0'0'200'0,"-11"-7"-149"15,11 7-51-15,-15 0 0 0,6 4 0 16,0 1 0-16,2 3 0 16,1 0 0-16,3 1 0 15,6 1 0-15,4 2 0 16,3 2 0-16,5 2 0 16,2 1 0-16,1 4 0 15,0-1 0-15,-3 5 0 16,-5-4 0-16,-5 3 0 15,-5-6 0-15,-8-1 0 16,-5-5 0-16,-4-5 0 16,0-5 0-16,-3-2 0 15,4-4 0-15,-1-3 0 16,8-1-5-16,3-2-205 0,11 2-2 16,2-1-6-16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1.67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788 0,'5'-10'199'0,"4"6"-163"16,0-2-36-16,5 6 0 16,-1 0 0-16,-1 0 0 15,0 10 0 1,-3 0 0-16,-5 3 0 0,-4 3 0 16,-9 1 0-16,0 0 0 15,-4-3 0-15,-1 0 0 16,1-5 0-16,3-1 0 15,1-2 0-15,9-6 0 16,0 0 0-16,9 7 0 16,4-4 0-16,2-3 0 15,8 3 0-15,-1-3-56 16,2 5-157-16,-2-5-8 0,-2 3 2 1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8.8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1023 0,'-9'0'0'0,"9"0"0"16,0 0 0-1,0 0 0-15,9 9-89 16,-2 0-137-16,-3-2-2 16,3 6-5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7.1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35 26 687 0,'-18'0'207'15,"9"8"-78"-15,0 3-129 16,9 12 0-16,0 4 0 15,4 5 0-15,4 3 0 0,1 3 0 16,1-2 0-16,-2-3 0 16,-5-7 0-16,-3-6 0 15,0-10 0 1,0-10 0-16,-9-13 0 0,2-8 0 16,3-10 0-16,2-9 0 15,4-5 0-15,5 1 0 16,5 1 0-16,2 5 0 15,6 10 0-15,1 10 0 16,3 14 0-16,-1 8-28 16,2 8-161-16,-3 5-5 15,2 6-7-15,-2-2 0 0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6.54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3 1023 0,'0'0'0'0,"13"-5"0"16,6 5 0-16,4 0 0 15,5-3 0-15,8 3 0 16,-2-4 0-16,1 1-151 16,-10-3-91-16,-1 3-1 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6.3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62 631 0,'0'-31'209'0,"0"12"-26"16,0 7-183-16,0 12 0 16,5 9 0-16,-2 12 0 15,-3 7 0-15,6 10 0 16,-1 8 0-16,0 3 0 16,0 5 0-16,-2-2 0 15,-1-5 0-15,1-9 0 16,-3-5 0-16,0-16 0 15,0-9 0-15,0-8 0 16,-6-21-184-16,-1-5-50 16,3-3 5-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6.16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97 27 956 0,'-14'-11'67'16,"-3"1"-67"-16,0 4 0 16,-5 6 0-16,-2 6 0 0,-1 4 0 15,-2 7 0-15,3 3 0 16,6 7 0-16,9 1 0 15,9 1 0-15,14-1 0 16,9-6 0-16,13-1 0 16,0-14 0-16,10 0 0 15,-4-15-158-15,0-2-72 16,-7-12 7-16,-3-7 12 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5.91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86 1011 0,'7'0'12'0,"5"-2"-12"15,7-1 0-15,4-2 0 16,3-2 0-16,1-3 0 15,1-4 0-15,-5-1 0 16,-6-5 0-16,-4 0 0 16,-7-2 0-16,-6 2 0 15,0 0 0-15,-11 5 0 16,-5 4 0-16,-4 8 0 16,-3 5 0-16,-5 8 0 15,2 8 0-15,-2 7 0 0,8 5 0 16,6 2 0-1,9 2 0-15,10-5 0 16,9-3 0-16,10-3 0 0,3-10 0 16,10-5 0-16,-1-8-183 15,4-5-60-15,-1-6-1 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5.57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25 1023 0,'0'0'0'16,"0"21"0"-16,3-1 0 16,5 6 0-16,-1 4 0 15,1 3 0-15,-1-2 0 16,-1-4 0-16,0-2 0 16,-3-9 0-16,2-6 0 0,-5-10 0 15,0 0 0-15,-5-22 0 16,2 1 0-16,1-5 0 15,2-5 0-15,0-1 0 16,5-2 0-16,3 5 0 16,4 2 0-16,3 6 0 15,2 8 0-15,0 4 0 16,6 9 0-16,-2 6-103 16,1 6-112-16,-5 3 0 15,1 5-5-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5.23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36 1023 0,'-9'15'0'16,"9"5"0"-16,-3 3 0 16,6 4 0-16,0 3 0 0,0 2 0 15,1-4 0-15,0-3 0 16,0-7 0-16,-4-7 0 15,0-11 0-15,0 0 0 16,0-14 0-16,0-8 0 16,0-4 0-16,0-5 0 15,0-3 0-15,7 0 0 16,3 1 0-16,3 4 0 16,1 7 0-16,3 7 0 15,5 11 0-15,-4 4 0 16,2 11-116-16,-4 2-104 15,1 7-7-15,0 2-6 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4.90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4 10 1014 0,'-14'6'9'0,"3"10"-9"16,0 2 0-1,4 6 0-15,0 6 0 0,7 1 0 16,3 2 0-16,8-3 0 15,5-6 0-15,4-6 0 16,5-9 0-16,1-9 0 16,-1-9 0-16,-3-11 0 15,-5-8 0-15,-8-6 0 16,-5-1 0-16,-7-1 0 16,-9 5 0-16,-8 5 0 15,-4 8 0-15,-4 7 0 16,-2 11 0-16,0 7 0 15,5 11 0-15,2 3 0 16,12 6 0-16,5-4 0 16,10 3-141-16,5-7-77 0,11-1-6 15,2-6-2-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10.323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10 94 752 0,'0'0'186'0,"0"-10"-101"0,0 10-85 16,0-10 0-16,0 3 0 16,0-3 0-16,0 0 0 15,0-1 0-15,-2-1 0 16,-1 1 0-16,-2 2 0 16,-2 4 0-16,-2 5 0 15,-3 4 0-15,-2 7 0 16,0 10 0-16,0 6 0 15,1 7 0-15,3 4 0 0,4-2 0 16,6 0 0 0,10-4 0-16,6-5 0 15,9-10 0-15,3-11 0 16,9-6 0-16,-4-11-23 0,1-4-190 16,-3-7-6-16,-2-2-2 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4.5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1 0 843 0,'-24'9'180'16,"1"10"-180"-16,-3 1 0 15,8 13 0-15,2 1 0 16,7 5 0-16,5-2 0 16,8 0 0-16,10-3 0 15,5-9 0-15,13-7 0 16,-1-10 0-16,4-8-201 16,-1-9-23-16,1-8 2 1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4.2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8 0 978 0,'-8'9'45'16,"0"8"-45"-16,5 8 0 16,-3 3 0-16,6 4 0 15,-2 2 0-15,2 0 0 0,0-5 0 16,0-5 0-16,3-9 0 15,-3-7 0-15,0-8 0 16,7-12 0-16,-2-6 0 16,-2-9 0-16,4-1 0 15,-1-8 0-15,1 1 0 16,2 4 0-16,1 5 0 16,3 6 0-16,0 7 0 15,1 13 0-15,0 9 0 16,0 11 0-16,-1 9 0 15,1 4 0-15,-3 6 0 16,0-1 0-16,-1-1 0 16,-3-10 0-16,2-3 0 0,-1-12-5 15,2-6-220-15,-1-12-4 16,5-6-2-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3.93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 0 747 0,'-9'9'215'15,"9"9"-154"-15,2-1-61 16,2 11 0-16,-1 3 0 16,3 5 0-16,-2 0 0 15,1-5 0-15,1 2 0 0,-6-13 0 16,4-7-188-16,-4-13-35 16,0 0 0-16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3.52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56 2 1014 0,'-13'-6'9'16,"0"10"-9"-16,-7 4 0 15,-1 1 0-15,-1 4 0 16,0 1 0-16,6 3 0 16,3 0 0-16,9-2 0 15,9-3 0-15,11 0 0 16,8 0 0-16,3 0 0 16,3 1 0-16,-2 2 0 15,-5 0 0-15,-10 2 0 16,-9 0 0-16,-12-2 0 0,-9-1 0 15,-7-4 0 1,-5-6 0-16,0-1 0 16,-1-6 0-16,7-2-142 15,6-6-77-15,9 0-5 0,8-3 0 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3.1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1 50 883 0,'-8'8'140'16,"8"5"-140"-16,-5 0 0 15,9 10 0-15,-1 2 0 16,3 4 0-16,1 0 0 16,-1 0 0-16,-1-4 0 15,-1-4 0-15,-1-9 0 16,-3-12 0-16,0 0 0 0,3-9 0 15,-3-10 0-15,0-4 0 16,0-7 0-16,4-3 0 16,2 1 0-16,3-3 0 15,5 4 0-15,2 4 0 16,3 9 0-16,-1 2 0 16,6 11 0-16,-1 5-194 15,2 6-32-15,-1 5-2 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2.90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0 165 908 0,'0'-11'115'15,"7"3"-115"-15,3 0 0 16,6-1 0-16,0-1 0 15,-1-3 0-15,2-1 0 0,-4-2 0 16,-4-2 0-16,-2 1 0 16,-7 2 0-16,0 1 0 15,-7 3 0-15,-5 8 0 16,-3 5 0-16,-5 10 0 16,-1 7 0-16,-2 10 0 15,3 5 0-15,3 4 0 16,5 1 0-16,9-2 0 15,9-6 0-15,8-8 0 16,12-4 0-16,4-19 0 16,7-2-26-16,0-16-207 15,2-7-3-15,-5-6-1 0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2.55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2 982 0,'-9'12'41'16,"9"5"-41"-16,0 3 0 15,2 6 0-15,3 0 0 16,2 2 0-16,1-2 0 0,1-4 0 16,1-4 0-16,0-11 0 15,-1-7 0 1,-1-2 0-16,1-10 0 15,-1-3 0-15,2-5 0 0,-2 0 0 16,1 2 0-16,0 4 0 16,-1 4 0-16,2 7 0 15,-2 8 0-15,2 7 0 16,1 2 0-16,2 4 0 16,2-1 0-16,3 0 0 15,0-5 0-15,2-4 0 16,0-8 0-16,-4-5 0 15,-3-6 0-15,-4-5 0 16,-6-5 0-16,-3-2 0 16,-4-3 0-16,-3 1 0 15,1 3 0-15,-4 0 0 16,7 9 0-16,-2 4-204 0,5 9-12 16,15 4 0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2.12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5 0 916 0,'-22'6'107'0,"1"-2"-107"0,7 5 0 16,2 0 0-16,12 1 0 15,3 0 0-15,9-1 0 16,5 1 0-16,3 3 0 15,2 3 0-15,1 4 0 16,-2 0 0-16,-5 5 0 16,-6 1 0-16,-7 0 0 15,-7-2 0-15,-7-4 0 16,-6-5 0-16,-5-6 0 16,-1-7 0-16,0-7 0 15,4-4 0-15,0-9 0 16,10 4 0-16,3-4-107 15,8 2-105-15,6-2-4 0,6 6-3 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1.7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6 18 900 0,'-10'16'123'15,"10"2"-123"-15,-6 5 0 16,6 5 0-16,0 3 0 16,0 4 0-16,3-4 0 0,-1-3 0 15,1-4 0-15,0-12 0 16,-3-12 0-16,8-2 0 15,-4-13 0-15,0-9 0 16,3-6 0-16,-2-4 0 16,4-4 0-16,1 1 0 15,3 5 0-15,3 6 0 16,2 7 0-16,1 12 0 16,-1 11 0-16,0 10 0 15,-4 9 0-15,0 8 0 16,-5 5 0-16,-1 2 0 15,-3-2 0-15,-2-8 0 16,3-1 0-16,-3-13 0 0,-3-14-137 16,11 2-78-16,-2-10-5 15,0-9 1-1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1.38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4 0 874 0,'-8'6'149'15,"14"1"-149"-15,6-5 0 16,12-2 0-1,13 3 0-15,1-6 0 16,9 1-192-16,-2-2-26 0,2 0-7 16,-5-1-1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33.22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88 613 0,'0'0'185'0,"0"0"3"15,10 5-151 1,4-5-37-16,-1-8 0 16,7 1 0-16,0-3 0 15,3 1 0-15,0-3 0 0,-1 1 0 16,-6 2 0-16,1 1 0 15,-7 2 0-15,0 0 0 16,-10 6 0-16,10-7 0 16,-10 7 0-16,6 11 0 15,-6 4 0-15,1 8 0 16,-1 4 0-16,5 4 0 16,-5 3 0-16,0 2 0 15,4 1 0-15,-4-7 0 16,0-8-144-16,0-10-58 15,0-12-4-15,0 0-8 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7:31.22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0 147 626 0,'-5'-7'176'0,"5"7"3"16,-9 0-137-16,9 18-42 16,-4 3 0-16,4 11 0 0,0 7 0 15,0 6 0-15,3 5 0 16,2 0 0-16,-1-3 0 15,1-4 0-15,-1-8 0 16,-1-8 0-16,0-10 0 16,-3-17 0-16,0 0 0 15,0-14 0-15,-4-14 0 16,4-11 0-16,0-11 0 16,3-10 0-16,2-7 0 15,4-1 0-15,2 0 0 16,6 8 0-16,-1 9 0 15,6 12 0-15,1 18 0 16,1 21 0-16,-1 21 0 0,-1 15 0 16,-2 17 0-16,-1 10 0 15,-3 9 0 1,-2 2 0-16,-5-2 0 16,-1-10 0-16,-1-10 0 0,-3-15 0 15,0-11 0-15,-4-26 0 16,0 0-117-16,-12-29-102 15,3-3-5-15,-5-7 3 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0.55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5 0 1004 0,'-19'7'19'16,"2"10"-19"-16,-6 5 0 16,7 7 0-16,3 2 0 0,7 7 0 15,6-1 0-15,6-3 0 16,9-5 0 0,5-7 0-16,3-10 0 15,5-7 0-15,-1-10 0 0,-2-7 0 16,-2-7 0-16,-4-6 0 15,-4-4 0-15,-4-4 0 16,-6 1 0-16,-5 2 0 16,-11 3 0-16,-1 4 0 15,-2 6 0-15,-12 2 0 16,5 8 0-16,-3 3-198 16,6 6-25-16,2 0-3 15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0.1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 1023 0,'15'7'0'0,"10"-5"0"16,10-2 0-16,0 0 0 16,9 0 0-16,-1-4-142 15,-1 1-84-15,-7 0-9 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30.0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8 970 0,'0'0'53'0,"0"0"-53"15,17 0 0-15,-2-3 0 16,6 3 0-16,4-2 0 16,2-2 0-16,2 4 0 15,-2 0 0-15,-3 4-178 0,-7-4-62 16,-5 5 0-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9.66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14 0,'0'0'9'0,"9"7"-9"15,7 2 0-15,4 5 0 16,5 7 0-16,2 5 0 16,-2 3 0-16,-8 7 0 15,-5 2 0-15,-8 6 0 16,-8-1 0-16,-6 0 0 15,-4-5 0-15,-3-7 0 16,1-6 0-16,7-8 0 16,-1-12 0-16,10-5 0 15,10-16-120-15,6-5-129 0,5-7-3 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9.0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 78 987 0,'-3'-11'36'0,"7"2"-36"15,3-2 0 1,2 2 0-16,0-1 0 0,0-1 0 16,1 2 0-16,-10 9 0 15,10-8 0-15,-10 8 0 16,0 0 0-16,5 11 0 15,-5 2 0-15,0 9 0 16,0 2 0-16,0 5 0 16,0 3 0-16,3 3 0 15,-3-1 0-15,5-3 0 16,-3-6 0-16,1-4 0 0,1-5 0 16,-4-16 0-16,8 10 0 15,-8-10 0 1,0-9-162-16,0-1-70 15,0 3-12-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8.73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1002 0,'0'0'21'0,"15"-2"-21"15,7 2 0-15,6 0 0 16,0 0 0-16,9 0 0 15,-2 0-184-15,1 0-44 16,-5 0-8-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8.59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0 1000 0,'0'0'23'16,"-5"8"-23"-16,9 6 0 15,-2 4 0-15,3 4 0 16,1 0 0-16,0 3 0 16,1-3 0-16,-3-6 0 15,4-1 0-15,-8-7 0 16,0-8-137-16,0 0-102 15,-9-5 1-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8.08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14'-1'0'16,"4"9"0"-16,-2 1 0 15,5 9 0-15,-2 5 0 16,-1 4 0-16,-8 5 0 16,-5 6 0-16,-5-2 0 15,-4-3 0-15,-2-1 0 16,-3-10 0-16,3-4 0 0,-2-12 0 16,8-6 0-16,-4-14-212 15,10 1-25 1,1-9-4-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7.7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1 0 856 0,'-13'6'167'0,"7"8"-167"16,-6-2 0-16,3 8 0 15,-4 2 0-15,-2 3 0 16,1-1 0-16,-4-6 0 16,7-4 0-16,-1-6-182 15,12-8-54-15,-8-4-6 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06.851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3 0 712 0,'-3'17'175'0,"3"0"-39"0,0-2-136 15,0 0 0-15,3 2 0 16,-3-5-10-16,4 4-50 16,-4-4-2-16,0 5-1 15,0-2 2-15,0 1 7 16,0-1 1-16,0 1-12 15,0-2 12-15,1 0 13 16,2 1 18-16,-1-4 26 0,2 0 21 16,-4-3 23-1,4 4 23-15,-4-5 39 16,0 4 7-16,-1-2-6 16,1 3-54-16,-4-4-57 15,2 0 0-15,2-8-42 0,-7 12-130 16,7-12-10-16,0 0-6 15,0 0-5 1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7.6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3'12'0'16,"8"10"0"-16,0-1 0 16,6 4 0-16,2-1 0 15,0-2 0-15,0 3 0 16,-3-12 0-16,0-1 0 15,-4-9-216-15,-1-3-14 16,-4-11-7-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7.42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82 0 1021 0,'-17'14'2'16,"-5"5"-2"-16,7 4 0 15,0 3 0-15,6 5 0 16,5 2 0-16,5 0 0 16,9-4 0-16,4-10 0 15,7-1 0-15,1-11 0 16,3-7-204-16,-4-5-38 16,2-7 6-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7.1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971 0,'0'15'52'0,"-5"0"-52"16,7 5 0-16,-2 3 0 15,5 3 0-15,-1 0 0 16,1 1 0-16,0-3 0 15,-1-4 0-15,0-6 0 16,-2-8 0-16,-2-6 0 16,0 0 0-16,0-18 0 0,0-2 0 15,3-4 0-15,0-5 0 16,2 1 0-16,3 0 0 16,2 1 0-16,3 7 0 15,3 4 0-15,2 11 0 16,-3 10 0-16,1 9 0 15,-4 9 0-15,0 6 0 16,-3 7 0-16,-3 0 0 16,1 0 0-16,-7-9 0 15,6-3 0-15,-6-13-197 16,0-11-30-16,14 0-4 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6.8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5 0 884 0,'-16'4'139'16,"2"8"-139"-16,-5 2 0 15,4 9 0-15,0 2 0 0,4 3 0 16,6 3 0-16,5-2 0 15,4-1 0 1,6-7 0-16,5-5 0 16,0-10 0-16,3-6 0 0,-2-6 0 15,-1-10 0-15,-5-3 0 16,-3-7 0-16,-3-3 0 16,-4-1 0-16,0 1 0 15,0 4 0-15,0 7 0 16,-4 5 0-16,4 13 0 15,0 0 0-15,0 12 0 16,0 7 0-16,4 6 0 16,1 2 0-16,4 5 0 15,3-4 0-15,0-5 0 16,3-1 0-16,-5-12 0 16,6-3 0-16,-2-10-167 15,1-2-56-15,-3-13-6 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6.39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31 980 0,'17'2'43'0,"10"-7"-43"16,9 2 0-16,3-3-91 16,6 1-118-16,-1-2-5 0,-3 0-3 1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6.23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832 0,'3'-11'191'16,"-3"11"-191"-16,4-10 0 16,-4 10 0-16,4 20 0 15,-4 3 0-15,0 8 0 16,0 6 0-16,0 4 0 16,0 3 0-16,6-1 0 15,0-5 0-15,3-8 0 0,2-7 0 16,6-10 0-16,-7-13 0 15,2-3-147-15,-3-10-85 16,-2-6 1 0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5.6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0-1 851 0,'3'-8'172'15,"-3"8"-172"-15,-9 0 0 16,9 0 0-16,-13 18 0 16,1-4 0-16,0 10 0 15,-3 6 0-15,0 10 0 16,0 5 0-16,1 6 0 15,3 2 0-15,6 1 0 16,5-4 0-16,11-5 0 16,4-4 0-16,3-14 0 15,7-5 0-15,-2-8-135 0,4-7-102 16,-8-7 1-16,1-6 3 16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5.14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-5'10'0'0,"5"-10"0"0,13 20 0 16,1-4 0-16,0 8 0 15,4 3 0-15,-5 7 0 16,-1-1 0-1,-6 4 0-15,-6 0 0 0,-2-3 0 16,-4-3 0-16,-5-9 0 16,4-7 0-16,1-9-153 15,6-6-86-15,0 0-2 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4.86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26 0 954 0,'-7'14'69'16,"-3"3"-69"-16,2 1 0 15,-7 4 0-15,-2 1 0 16,2 3 0-16,-3-7 0 15,4-3-32-15,0-10-196 0,14-6 0 16,-8-2-7-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4.70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0 0,'10'19'3'0,"1"-2"-3"15,4 6 0-15,0-2 0 16,3-1 0-16,-4-2 0 0,-1-6 0 16,0-3 0-16,-6-9-3 15,4-4-228-15,-6-8-6 16,1-2 2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4.39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7 929 0,'0'0'94'0,"0"0"-94"16,20 0 0-16,-3 0 0 15,2-5 0-15,0 5 0 16,-2-2 0-16,-3 2 0 15,-7 4 0-15,-7-4 0 16,0 15 0-16,-7-5 0 16,-3 1 0-16,-4 2 0 15,-3 0 0-15,2 1 0 16,2-1 0-16,1-1 0 16,5-1 0-16,3-2 0 15,6-2 0-15,5-3 0 16,6 0 0-16,2-2 0 15,3-2 0-15,2 2 0 0,1-2 0 16,0 3 0-16,-6-3 0 16,2 0 0-16,-5-3-174 15,1 1-60-15,-13 2-2 16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4.48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75 0 941 0,'-5'6'82'15,"-7"4"-82"-15,6 8 0 16,-8 6 0-16,2 10 0 16,0 2 0-16,3 5 0 15,3 1 0-15,6-2 0 16,8 0 0-16,4-8 0 15,9-5 0-15,-2-14 0 0,7-8-142 16,0-10-97-16,-3-4 3 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4.15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 26 936 0,'0'0'87'16,"0"21"-87"-16,-2-5 0 16,2 7 0-16,2 2 0 0,1 2 0 15,-3-2 0-15,2 1 0 16,-2-3 0-16,3-5 0 15,-3-8 0-15,0-10 0 16,0 0 0-16,5-12 0 16,0-8 0-16,0-4 0 15,4-6 0-15,0-4 0 16,5 1 0-16,1 2 0 0,3 4 0 16,2 7 0-1,0 11 0-15,0 9 0 16,-3 9 0-16,-2 14 0 15,-2 6 0-15,-4 5 0 16,-3 1 0-16,-2 3 0 0,-4-9 0 16,0 0 0-16,4-8 0 15,-4-14 0-15,0-7-131 16,5-10-101-16,2-4 0 1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3.79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66-1 933 0,'-8'11'90'16,"-4"4"-90"-16,1 6 0 16,-2 6 0-16,3 5 0 15,1-2 0-15,5 2 0 16,4-2 0-16,4-6 0 15,5-8 0-15,7-7 0 16,2-9 0-16,4-9 0 16,-2-8 0-16,-1-5 0 15,-2-6 0-15,-4-3 0 16,-4-2 0-16,-3 0 0 16,-3 6 0-16,1 5 0 0,-4 6 0 15,0 6 0-15,0 10 0 16,0 13 0-16,0 6 0 15,2 6 0 1,2 4 0-16,0 3 0 0,2-2 0 16,1-1 0-16,3-3 0 15,-1-12 0-15,5-4-41 16,-4-10-181-16,3-5 0 16,-3-9-5-16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3.3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45 964 0,'0'0'59'0,"0"0"-59"15,15 0 0-15,9-2 0 16,7-6 0-16,2 2-48 16,2-3-169-16,2-1-3 15,-3 0-5-15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3.2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 0 837 0,'3'16'186'0,"-3"4"-186"16,-4 7 0-16,4 9 0 15,-4 7 0-15,4 4 0 16,0 1 0-16,0-1 0 16,0-3 0-16,0-6 0 15,0-10 0-15,4-11 0 16,5-7 0-16,-9-10 0 15,19-10-181-15,-9-8-32 16,4-2 2-16,-2-9-6 1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2.21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82 4 958 0,'-15'-6'65'16,"-1"6"-65"-16,-11 4 0 16,1 8 0-16,-4 6 0 15,3 6 0-15,4 4 0 16,9 5 0-16,9 1 0 16,10 2 0-16,9-4 0 15,9-5 0-15,6-7 0 0,4-10 0 16,-1-10 0-16,-4-8 0 15,-6-10 0 1,-4-7 0-16,-7-7 0 16,-6-2 0-16,-5 0 0 0,-7 2 0 15,-4 4 0-15,-5 4 0 16,-2 8 0-16,-2 7 0 16,4 9 0-16,-3 0 0 15,7 11-156-15,0-3-68 16,8 6-11-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1.822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 1023 0,'11'7'0'15,"9"-7"0"-15,7 0 0 16,7 0 0-16,3 0 0 16,3-3-186-16,-1-1-42 15,1 2-5-15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1.65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6 1023 0,'12'-5'0'0,"6"1"0"15,10-2 0 1,3 6 0-16,-2-2 0 0,1 6 0 16,-6-4-39-16,-2 7-197 15,-8-2-3-15,-3 2-4 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1.414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1023 0,'6'12'0'16,"3"2"0"-16,1-1 0 15,5 7 0-15,1-1 0 0,0 4 0 16,-1 2 0-16,-2 2 0 15,-6-1 0-15,-3-1 0 16,-4-2 0 0,-9-3 0-16,4 3 0 0,-5-10 0 15,2-1-49-15,1-9-187 16,7-3-2-16,0 0-2 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1.1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38 0 865 0,'-8'8'158'15,"-3"0"-158"-15,-1 4 0 16,-4 3 0-16,-1 4 0 15,-2-1 0-15,1 0 0 16,3 0 0-16,-1-6 0 16,10-3-154-16,6-9-72 15,0 0-6-1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1:24.030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5 245 692 0,'-9'4'208'0,"9"-4"-85"16,-7 10-123-16,9-1 0 16,3 0 0-16,4 2 0 0,1 0 0 15,3 3 0-15,-1-2 0 16,-1 1 0-16,-2-3 0 15,-1-3 0-15,-8-7 0 16,0 0 0-16,9-8 0 16,-9-8 0-16,0-2 0 15,-4-9 0-15,4-4 0 16,-3-2 0-16,3-3 0 0,0-1 0 16,0 3 0-1,4 1 0-15,2 6 0 16,2 3 0-16,5 7 0 15,2 7 0-15,3 6 0 0,1 4 0 16,4 3 0-16,-4 3 0 16,2 3-5-16,-2-3-215 15,-1 3-5-15,-3-4-1 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0.9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2 0,'0'0'51'15,"17"16"-51"-15,-6-1 0 16,4 1 0-16,3 2 0 16,0 0 0-16,1 0 0 15,-3-6 0-15,3-1 0 16,-5-5 0-16,-2-5-203 0,-12-1-22 15,15-9-2-15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0.773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98 0 930 0,'-12'8'93'16,"-5"1"-93"-16,3 11 0 16,-3 4 0-16,2 5 0 15,3 4 0-15,5 4 0 16,3 0 0-16,8-1 0 15,5-2 0-15,5-6 0 16,9-2 0-16,-3-12 0 16,8-4 0-16,-3-10-206 15,0-5-32-15,-5-10 0 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0.44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-1 1 959 0,'0'7'64'0,"4"8"-64"16,-4 0 0-1,5 5 0-15,-1 3 0 16,1 0 0-16,-1 1 0 15,1-3 0-15,-2-2 0 0,0-6 0 16,-3-4 0-16,0-9 0 16,0 0 0-16,8-14 0 15,-8-3 0-15,1-4 0 16,3-4 0-16,1-1 0 16,3 0 0-16,2 3 0 15,4 4 0-15,2 5 0 16,2 8 0-16,0 8 0 15,4 9 0-15,-4 6 0 16,-3 8 0-16,0 2 0 16,-3 1 0-16,-2 2 0 15,-5-5 0-15,-1-8 0 0,1-3 0 16,-5-14 0-16,0 0-148 16,8-9-85-16,-2-8-4 15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20.070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42-1 960 0,'-15'0'63'16,"2"6"-63"-16,-7 4 0 0,2 9 0 16,-2 2 0-16,0 6 0 15,5 4 0-15,2 2 0 16,7-2 0-1,6 0 0-15,4-7 0 0,7-6 0 16,8-8 0-16,3-10 0 16,1-6 0-16,-2-9 0 15,-1-7 0-15,-5-6 0 16,-3-4 0-16,-6 2 0 16,-4 0 0-16,-2 5 0 15,-5 8 0-15,2 6 0 16,3 11 0-16,0 0 0 15,-3 13 0-15,8 2 0 0,3 6 0 16,2 2 0 0,4 1 0-16,0 0 0 15,1-3 0-15,-2-10 0 16,3 2 0-16,-4-7-27 0,2-6-202 16,-3-6-1-16,1-7-4 1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9.648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17 808 0,'0'0'206'0,"8"0"-197"15,13-2-9-15,11 0 0 0,11 2 0 16,-1-4-53-16,4 1-150 16,-4 1-2-16,0-2-5 15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9.49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3 0 855 0,'0'0'168'16,"0"0"-168"-16,0 0 0 16,-6 17 0-16,2 3 0 15,1 5 0-15,-2 4 0 16,2 5 0-16,1 1 0 0,2-1 0 16,2-4 0-16,8-2 0 15,3-6 0-15,4-11 0 16,4-2 0-16,-1-9-23 15,3-9-195-15,-5-7-3 16,-1-3-4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8.97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5 960 0,'7'-2'63'0,"14"0"-63"16,5 2 0-16,7 0 0 15,0 0 0-15,5 3-9 16,-4-3-202-16,3 0-9 15,-4 0-1-1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8.835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21 0 846 0,'0'0'177'15,"0"0"-177"-15,-2 15 0 16,2-4 0-16,0 8 0 16,0 4 0-16,0 4 0 15,2 0 0-15,1 1 0 16,1-3 0-16,-4-7 0 16,6 0 0-16,-6-10 0 0,0-8-182 15,-10-6-38-15,1-5-3 16,-6-5 0-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2.687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0 978 0,'0'0'45'16,"4"7"-45"-16,4 1 0 15,5 6 0-15,2 4 0 16,-1 4 0-16,0 4 0 15,-1 2 0-15,-4 1 0 16,-2 1 0-16,-5-1 0 16,-2-2 0-16,-2-3 0 15,-3-6 0-15,3-1 0 0,2-17 0 16,-10 10-18-16,10-10-205 16,0 0-4-1,0-17-3-15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2.359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100 0 929 0,'-18'18'94'0,"11"-3"-94"16,-6 3 0-16,4 2 0 15,-4 1 0-15,1-5 0 16,1 3 0-16,0-6-84 15,5-4-134-15,6-9-1 16,0 0-3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499BAE-F908-1E45-A1E3-A86D152EC6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33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urnaby School District</Company>
  <LinksUpToDate>false</LinksUpToDate>
  <CharactersWithSpaces>3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b10092</dc:creator>
  <cp:keywords/>
  <dc:description/>
  <cp:lastModifiedBy>David Schroeder</cp:lastModifiedBy>
  <cp:revision>4</cp:revision>
  <dcterms:created xsi:type="dcterms:W3CDTF">2020-01-16T22:39:00Z</dcterms:created>
  <dcterms:modified xsi:type="dcterms:W3CDTF">2020-12-16T16:34:00Z</dcterms:modified>
</cp:coreProperties>
</file>